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ppt/ink/ink5.xml" ContentType="application/inkml+xml"/>
  <Override PartName="/ppt/ink/ink6.xml" ContentType="application/inkml+xml"/>
  <Override PartName="/ppt/ink/ink7.xml" ContentType="application/inkml+xml"/>
  <Override PartName="/ppt/ink/ink8.xml" ContentType="application/inkml+xml"/>
  <Override PartName="/ppt/ink/ink9.xml" ContentType="application/inkml+xml"/>
  <Override PartName="/ppt/ink/ink10.xml" ContentType="application/inkml+xml"/>
  <Override PartName="/ppt/ink/ink11.xml" ContentType="application/inkml+xml"/>
  <Override PartName="/ppt/ink/ink12.xml" ContentType="application/inkml+xml"/>
  <Override PartName="/ppt/ink/ink13.xml" ContentType="application/inkml+xml"/>
  <Override PartName="/ppt/ink/ink14.xml" ContentType="application/inkml+xml"/>
  <Override PartName="/ppt/ink/ink15.xml" ContentType="application/inkml+xml"/>
  <Override PartName="/ppt/ink/ink16.xml" ContentType="application/inkml+xml"/>
  <Override PartName="/ppt/ink/ink17.xml" ContentType="application/inkml+xml"/>
  <Override PartName="/ppt/ink/ink18.xml" ContentType="application/inkml+xml"/>
  <Override PartName="/ppt/ink/ink19.xml" ContentType="application/inkml+xml"/>
  <Override PartName="/ppt/ink/ink20.xml" ContentType="application/inkml+xml"/>
  <Override PartName="/ppt/ink/ink21.xml" ContentType="application/inkml+xml"/>
  <Override PartName="/ppt/ink/ink22.xml" ContentType="application/inkml+xml"/>
  <Override PartName="/ppt/ink/ink23.xml" ContentType="application/inkml+xml"/>
  <Override PartName="/ppt/ink/ink24.xml" ContentType="application/inkml+xml"/>
  <Override PartName="/ppt/ink/ink25.xml" ContentType="application/inkml+xml"/>
  <Override PartName="/ppt/ink/ink26.xml" ContentType="application/inkml+xml"/>
  <Override PartName="/ppt/ink/ink27.xml" ContentType="application/inkml+xml"/>
  <Override PartName="/ppt/ink/ink28.xml" ContentType="application/inkml+xml"/>
  <Override PartName="/ppt/notesSlides/notesSlide1.xml" ContentType="application/vnd.openxmlformats-officedocument.presentationml.notesSlide+xml"/>
  <Override PartName="/ppt/ink/ink29.xml" ContentType="application/inkml+xml"/>
  <Override PartName="/ppt/ink/ink30.xml" ContentType="application/inkml+xml"/>
  <Override PartName="/ppt/ink/ink31.xml" ContentType="application/inkml+xml"/>
  <Override PartName="/ppt/ink/ink32.xml" ContentType="application/inkml+xml"/>
  <Override PartName="/ppt/ink/ink33.xml" ContentType="application/inkml+xml"/>
  <Override PartName="/ppt/ink/ink34.xml" ContentType="application/inkml+xml"/>
  <Override PartName="/ppt/ink/ink35.xml" ContentType="application/inkml+xml"/>
  <Override PartName="/ppt/ink/ink36.xml" ContentType="application/inkml+xml"/>
  <Override PartName="/ppt/ink/ink37.xml" ContentType="application/inkml+xml"/>
  <Override PartName="/ppt/ink/ink38.xml" ContentType="application/inkml+xml"/>
  <Override PartName="/ppt/ink/ink39.xml" ContentType="application/inkml+xml"/>
  <Override PartName="/ppt/ink/ink40.xml" ContentType="application/inkml+xml"/>
  <Override PartName="/ppt/ink/ink41.xml" ContentType="application/inkml+xml"/>
  <Override PartName="/ppt/ink/ink42.xml" ContentType="application/inkml+xml"/>
  <Override PartName="/ppt/ink/ink43.xml" ContentType="application/inkml+xml"/>
  <Override PartName="/ppt/ink/ink44.xml" ContentType="application/inkml+xml"/>
  <Override PartName="/ppt/ink/ink45.xml" ContentType="application/inkml+xml"/>
  <Override PartName="/ppt/ink/ink46.xml" ContentType="application/inkml+xml"/>
  <Override PartName="/ppt/ink/ink47.xml" ContentType="application/inkml+xml"/>
  <Override PartName="/ppt/ink/ink48.xml" ContentType="application/inkml+xml"/>
  <Override PartName="/ppt/ink/ink49.xml" ContentType="application/inkml+xml"/>
  <Override PartName="/ppt/ink/ink50.xml" ContentType="application/inkml+xml"/>
  <Override PartName="/ppt/ink/ink51.xml" ContentType="application/inkml+xml"/>
  <Override PartName="/ppt/ink/ink52.xml" ContentType="application/inkml+xml"/>
  <Override PartName="/ppt/ink/ink53.xml" ContentType="application/inkml+xml"/>
  <Override PartName="/ppt/ink/ink54.xml" ContentType="application/inkml+xml"/>
  <Override PartName="/ppt/ink/ink55.xml" ContentType="application/inkml+xml"/>
  <Override PartName="/ppt/ink/ink56.xml" ContentType="application/inkml+xml"/>
  <Override PartName="/ppt/ink/ink57.xml" ContentType="application/inkml+xml"/>
  <Override PartName="/ppt/ink/ink58.xml" ContentType="application/inkml+xml"/>
  <Override PartName="/ppt/ink/ink59.xml" ContentType="application/inkml+xml"/>
  <Override PartName="/ppt/ink/ink60.xml" ContentType="application/inkml+xml"/>
  <Override PartName="/ppt/ink/ink61.xml" ContentType="application/inkml+xml"/>
  <Override PartName="/ppt/ink/ink62.xml" ContentType="application/inkml+xml"/>
  <Override PartName="/ppt/ink/ink63.xml" ContentType="application/inkml+xml"/>
  <Override PartName="/ppt/ink/ink64.xml" ContentType="application/inkml+xml"/>
  <Override PartName="/ppt/ink/ink65.xml" ContentType="application/inkml+xml"/>
  <Override PartName="/ppt/ink/ink66.xml" ContentType="application/inkml+xml"/>
  <Override PartName="/ppt/ink/ink67.xml" ContentType="application/inkml+xml"/>
  <Override PartName="/ppt/ink/ink68.xml" ContentType="application/inkml+xml"/>
  <Override PartName="/ppt/ink/ink69.xml" ContentType="application/inkml+xml"/>
  <Override PartName="/ppt/ink/ink70.xml" ContentType="application/inkml+xml"/>
  <Override PartName="/ppt/ink/ink71.xml" ContentType="application/inkml+xml"/>
  <Override PartName="/ppt/ink/ink72.xml" ContentType="application/inkml+xml"/>
  <Override PartName="/ppt/ink/ink73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67"/>
  </p:notesMasterIdLst>
  <p:sldIdLst>
    <p:sldId id="257" r:id="rId2"/>
    <p:sldId id="446" r:id="rId3"/>
    <p:sldId id="447" r:id="rId4"/>
    <p:sldId id="448" r:id="rId5"/>
    <p:sldId id="260" r:id="rId6"/>
    <p:sldId id="270" r:id="rId7"/>
    <p:sldId id="460" r:id="rId8"/>
    <p:sldId id="465" r:id="rId9"/>
    <p:sldId id="475" r:id="rId10"/>
    <p:sldId id="464" r:id="rId11"/>
    <p:sldId id="461" r:id="rId12"/>
    <p:sldId id="462" r:id="rId13"/>
    <p:sldId id="261" r:id="rId14"/>
    <p:sldId id="262" r:id="rId15"/>
    <p:sldId id="264" r:id="rId16"/>
    <p:sldId id="265" r:id="rId17"/>
    <p:sldId id="271" r:id="rId18"/>
    <p:sldId id="272" r:id="rId19"/>
    <p:sldId id="267" r:id="rId20"/>
    <p:sldId id="268" r:id="rId21"/>
    <p:sldId id="273" r:id="rId22"/>
    <p:sldId id="476" r:id="rId23"/>
    <p:sldId id="466" r:id="rId24"/>
    <p:sldId id="274" r:id="rId25"/>
    <p:sldId id="277" r:id="rId26"/>
    <p:sldId id="298" r:id="rId27"/>
    <p:sldId id="276" r:id="rId28"/>
    <p:sldId id="278" r:id="rId29"/>
    <p:sldId id="279" r:id="rId30"/>
    <p:sldId id="280" r:id="rId31"/>
    <p:sldId id="283" r:id="rId32"/>
    <p:sldId id="284" r:id="rId33"/>
    <p:sldId id="299" r:id="rId34"/>
    <p:sldId id="286" r:id="rId35"/>
    <p:sldId id="287" r:id="rId36"/>
    <p:sldId id="463" r:id="rId37"/>
    <p:sldId id="289" r:id="rId38"/>
    <p:sldId id="449" r:id="rId39"/>
    <p:sldId id="468" r:id="rId40"/>
    <p:sldId id="469" r:id="rId41"/>
    <p:sldId id="470" r:id="rId42"/>
    <p:sldId id="467" r:id="rId43"/>
    <p:sldId id="300" r:id="rId44"/>
    <p:sldId id="301" r:id="rId45"/>
    <p:sldId id="302" r:id="rId46"/>
    <p:sldId id="303" r:id="rId47"/>
    <p:sldId id="317" r:id="rId48"/>
    <p:sldId id="471" r:id="rId49"/>
    <p:sldId id="472" r:id="rId50"/>
    <p:sldId id="473" r:id="rId51"/>
    <p:sldId id="474" r:id="rId52"/>
    <p:sldId id="304" r:id="rId53"/>
    <p:sldId id="329" r:id="rId54"/>
    <p:sldId id="305" r:id="rId55"/>
    <p:sldId id="306" r:id="rId56"/>
    <p:sldId id="307" r:id="rId57"/>
    <p:sldId id="308" r:id="rId58"/>
    <p:sldId id="309" r:id="rId59"/>
    <p:sldId id="332" r:id="rId60"/>
    <p:sldId id="310" r:id="rId61"/>
    <p:sldId id="319" r:id="rId62"/>
    <p:sldId id="333" r:id="rId63"/>
    <p:sldId id="328" r:id="rId64"/>
    <p:sldId id="342" r:id="rId65"/>
    <p:sldId id="327" r:id="rId66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9" d="100"/>
          <a:sy n="69" d="100"/>
        </p:scale>
        <p:origin x="-546" y="-9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presProps" Target="presProps.xml"/><Relationship Id="rId7" Type="http://schemas.openxmlformats.org/officeDocument/2006/relationships/slide" Target="slides/slide6.xml"/><Relationship Id="rId71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viewProps" Target="view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notesMaster" Target="notesMasters/notesMaster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in"/>
        </inkml:traceFormat>
        <inkml:channelProperties>
          <inkml:channelProperty channel="X" name="resolution" value="8401.79492" units="1/cm"/>
          <inkml:channelProperty channel="Y" name="resolution" value="6301.34619" units="1/cm"/>
          <inkml:channelProperty channel="F" name="resolution" value="1999.5116" units="1/in"/>
        </inkml:channelProperties>
      </inkml:inkSource>
      <inkml:timestamp xml:id="ts0" timeString="2023-10-19T09:41:28.580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3035 10401 246,'-7'0'334,"1"0"-114,-1-4-88,7 4-46,0 0-28,-7 0-15,7-4-5,0 4-3,0 0-1,-6-4-1,6 4-4,0-3-2,0 3-4,0 0 0,0 0-3,0 0-1,0-4-2,0 4 1,0 0 1,0 0 2,0 0-1,0 0 1,0 0 0,0 0-1,0 0-2,0 0-1,0 0-4,0 0-2,0 0-1,0 0-1,6 0-1,-6 0-1,0 0 0,0 0-2,0 4 3,7-4 0,-7 0 1,7 0 4,-1 0 2,1 0 6,6 3 2,-1-3 5,9 0 3,-9 4-1,14-4 2,-6 4-3,6-4-2,7 4-1,-2-2-3,-4 3-3,12-5-2,0 3 0,0 1-3,0-4 1,-5 3-3,11-3-5,-13 4 0,7-4-1,7 0-1,-7 4-2,0-4-1,-7 0-2,7 0 2,-7 0 1,8 0 0,-7 0-1,-8 0-1,8 0 0,-7 0 0,-6-4 0,6 4 1,-6-4-3,-7 4 0,6-3 0,-13 3 2,7-4 2,-6 4-1,0-3 2,-1 3-1,0 0 1,-6 0 0,0 0-8,7 0-16,-7 0-24,0-5-30,0 5-39,0-2-75,0 2-150,-7-4-97,1 0-62</inkml:trace>
  <inkml:trace contextRef="#ctx0" brushRef="#br0" timeOffset="354.6715">3673 10481 392,'0'0'357,"0"-5"-106,-6 3-91,6 2-59,0 0-28,0 0-16,0-4-9,0 4-9,0 0-5,0 0-9,6 4-5,-6-4-6,0 0-6,0 2-5,7 3-3,-7 2 0,0 0 4,6 5 1,-6 3 2,6-1 0,-6 4 1,7 0 3,-7 7 2,6 2-1,1 2-3,-7 0 1,6 4 1,1 1-1,-7-2 0,6 1-3,1 4 0,1-3-1,3 2-1,-4-3-1,-1-1-2,1-3 2,0 5-2,-7-10 1,5 7-1,3-2 0,-1-7 2,-1 3-2,-6 1-1,7-3 0,-7-5 1,5 3-1,-5-5 1,7 1-1,-7-3-1,7 1-10,0 1-15,-1-5-25,7 0-41,-1-4-80,8-3-161,-6-1-93,-2 1-45</inkml:trace>
  <inkml:trace contextRef="#ctx0" brushRef="#br0" timeOffset="740.6709">4012 11301 56,'0'4'463,"6"-4"-114,7 4-142,-6-4-93,12-4-51,-6 0-27,6 1-13,1-1-6,7-4-1,-1-2-4,-1-1 1,8 0 0,-7-4-1,0 1 1,6-1 3,-5-1 5,-8 2 4,1-1 9,-7 5 10,0-5 5,-7 4 8,1 0 4,-7 0 0,6 0-2,-12 0-3,6 4-7,-7 0-10,-6 0-9,1 3-8,-2 0-6,-6 0-5,8 4-6,-15 0-4,8 0-2,0 4-1,-1 4 0,0-5 1,1 3-1,-1 6 1,1-4-2,6 3 1,-6 3 0,5 1 0,7-1 1,-4 2-1,3 1 1,1-3 0,1 6 0,0-3 1,6 2 0,0-1 0,0 0 0,6-3 0,0 5 0,1-6 2,1 1 0,-3-1 2,8-3 1,1 0 1,-3 0 1,10-3 0,-9-2 0,9 2 1,-2-5 2,0 1-3,8 0 0,-2-4-3,8 0 2,-7-4-6,7 0-17,6-3-22,-7 3-31,1 0-35,6-3-65,-6 0-125,-1 0-110,-6 0-75,0-4-28</inkml:trace>
  <inkml:trace contextRef="#ctx0" brushRef="#br0" timeOffset="1808.997">4682 11177 138,'7'-4'457,"-7"0"-129,0 0-135,6 2-84,-6-3-44,7 2-24,-7 3-12,6-4-3,1 4-5,-7-4 1,13 4 0,-6 0-3,-7-3-4,12 3-2,-12 3-2,13-3-2,-6 4 0,-1 0 0,1-1-1,0 4 0,-1 1 0,1 4 0,5-3-1,-4 3-1,-3-1-1,3 8-2,-2-5 1,0 1-1,-6 4 1,7-5-2,-1 3 0,-6-2 0,7 5 0,-7-6-2,0 1 1,0-5 0,0 1 0,6 0 1,-6 0 2,0-3 2,0-4 1,0 4 4,0-6 5,0 2 0,0-1 2,0-3 8,0 0 9,0 0 9,0 0 4,0 0 5,0-3 1,7-1 4,-7-4 0,0 2-5,6-2-5,-6-3-3,7-3 1,0 3 2,-1-4 4,0 1 9,1-1 11,-1 0 10,1 3 6,-1-2 2,0 3 0,1 0-5,-7 8-6,7-5-12,-7 1-14,6 3-15,-6 4-10,0-3-11,0-1-7,7 4-6,-7 0-3,0 0 1,6 0-3,1 0 0,-1 0 0,1 0 0,-7 4 0,6-4 1,0 0 0,2 0-1,-3 0 0,10 0 1,-10 0 0,2 0 0,6 0 1,-6-4 0,-1 4-1,7 0 0,-6 0-1,-1-3 0,-6 3-1,6 0 1,1 0-2,-1 0-2,1 3 3,0-3-1,0 4 2,-1-1 0,0 1 1,1 0-1,6-1 1,-6 5-2,6-5-1,-7 4 3,7-3 0,0 0 2,6 0-1,-5-1 0,5 1 2,-6-4 2,6 0 0,1 0-4,-7-4 2,7 1-2,-7-1 0,7 0-1,-8 0 0,1-3 1,1-4 1,-2 4 2,1 0-1,-7-4 1,1 4 1,0-4 4,-7 0 4,7-1 5,-7 2 8,0 3 8,0-5 8,0 4 4,0 1 4,0 0 2,0 3-2,0-3-3,0 3-7,0 1-8,0 3-11,0 0-5,0-4-7,0 4-8,0 4-5,0-4-1,0 3-2,0 1 0,6 3 0,-6 4 2,7 0 4,-7 0 1,6 3 3,0 6 2,1-3-2,-1 2 0,1-1 0,6 0-2,-6 5-2,6-5 2,-1 5-2,1-5-5,-6 3-2,6-3-5,0 1-4,-6-3-2,5-3 1,-5 3-1,0-7-1,5 3 4,-12-4 2,7-1 7,-1 0 6,1-3 2,-7-4 2,0 3 0,8-3 6,-8-3-2,5-1 5,-5-3 5,0 0 0,0-8 6,6 3 4,-6-2 4,0-3 1,0-3 5,0 3 0,0-6-2,0 1-2,0 0-2,0-3-1,0-2-1,-6-2-2,6 3-1,-5-3-5,5-4 1,-8 4-2,1-1-1,7 5-5,-6 0-4,6 0-2,0 5-3,-7 2 1,7 4-3,0 3-3,0 3-3,0 1 1,0 4 1,7-1-3,-7 4 3,6 0-1,1 7-2,6 0 2,0 1 3,7 6 0,-7 1-2,6 3 2,1 5-1,-1-1-1,8-1 2,-8 4-1,1 5-4,6-5-6,-7 4-1,1 2-8,-7-2-7,6 3-8,-6-3-12,0 2-11,0-2-7,1 1-1,-9-1-1,3 0 2,-8-7 6,0 3 7,0-3 10,-8-3 14,8-5 10,-12 1 8,5-3 5,-6-6 8,7 1 7,-7-3 9,0 0 6,-7-4 6,7-4 7,-5 4 3,4-8 3,0 1 2,-5 0-1,6-4-4,1 0-8,-2-3-5,1 3-5,6 0-8,1-4-5,0 1-16,-1-1-26,1 1-45,12-2-61,-6-3-61,7 5-66,5-3-79,1-2-136,1 1-112,-1 2-65,0 2-13</inkml:trace>
  <inkml:trace contextRef="#ctx0" brushRef="#br0" timeOffset="2532.771">5639 11350 185,'0'-4'368,"0"0"-102,0 0-96,0 1-63,0-2-34,0 5-22,0-3-12,0 3-6,7 0-7,-7 0-2,0 3-5,7 2-3,0-2-4,-7 5 0,5-2 2,2 10 3,-1-2 2,1 4 6,1 4 1,-3 0 3,-5 7 3,6-2 1,1 5 1,-7 1-4,0 0-3,0 4-6,0 4-1,0-5-5,0 3-1,0-1-4,0-1-2,7-5-1,-7 5 1,0-4-1,0-4 0,0 1-3,7-5-3,-7 2 5,0-6-2,6 1-3,-6-4-5,0 0-8,7-3-14,-1-5-18,1-2-33,5 1-76,2-7-155,5-2-99,0 0-56</inkml:trace>
  <inkml:trace contextRef="#ctx0" brushRef="#br0" timeOffset="3119.0312">6728 11330 271,'-13'-3'422,"6"-1"-124,0 2-115,0-4-63,1 6-35,-1-2-15,7 2-11,0 0-6,0-4-8,0 4-6,0 0-9,0 4-7,7-4-6,6 0-3,1 2 0,5-2 1,7 0 4,0 0 3,6 0 6,8-2 3,5-2 7,8 0 5,-1 0 9,6 1 7,1-5 6,12 2 4,-5-6 5,-1 1-1,5 0 6,-4 0 7,6 1 5,-8-2 4,-4 1 2,-1-3 4,-8 2 1,-12 1-4,1 0-6,-15 4-7,2 0-6,-8-1-7,-13 5-12,1-4-10,-7 3-9,-7-3-3,1 2-6,-13 5-8,-8-3-11,2 3-9,-8 0-1,1 3-4,-8-3-2,8 5-2,-1 2 1,7-7-2,1 4 0,5-1 1,7 1 0,-1-4 0,1 0-1,7 3-1,-1 1-2,7-4-2,0 4-1,0-4-1,7 3 0,6 1 0,-7 0 0,13-4 0,-6 3-2,2 2-3,4-5 0,0 2-3,1 2-2,6-4-4,-7 4-2,1 0-4,-1-1-8,-5 2-9,5-2-12,-6 1-16,0-2-14,1 6-13,-8-4-7,0 0-4,-6 0 2,0 3 1,0 1 2,-6-1 3,0 0 1,-1 0 1,-7 0-2,1 4-8,0-3-10,1-5-18,-2 4-51,-5 1-67,6-4-102,0-1-53</inkml:trace>
  <inkml:trace contextRef="#ctx0" brushRef="#br0" timeOffset="4602.7782">6780 11327 111,'25'-4'210,"2"-4"-50,5-2-37,0 3-24,1-5-16,7 2-10,-1-5-7,-1 4-8,2 0-9,-1 1-5,-1-5-5,2 3-8,-2 2-7,-5 3-4,-6-1-6,-8 0-6,0 4-2,1 2-2,-13 2-1,6-5-2,-13 10 1,0-5-1,-7 2 0,-6 2 0,0 4 0,-6 0 1,-7-1-1,-1 3 0,2 2-2,-15-5 0,8 8 0,-7-4 0,6-1 1,-6 1-2,0 0 2,0-4-2,0 5 2,6-1-1,-6-5 0,7 6 1,-1-4 0,1-1 0,6-3 0,6 2 1,1-1 0,5-2 1,7-3 0,7 4 1,0-4 0,7-4-2,7 1 1,5-2-1,7 3 0,0-2 0,6-4 1,8 5 0,-2-5-1,8-4 3,0 6 0,5-5-2,2-1 1,6 2-1,-1-1 0,-5 0-1,-1 4 0,-7-4-1,0 4 2,1-5 0,-13 5-2,-1 3 2,-5-2 0,-2 0-2,-5 4 2,-8 2-2,1-4-2,-5 4 2,-8 0 2,0 0-1,0 4 1,-8-4-1,-5 8 0,1-6 2,-8 6 1,1-4 1,-7 3-2,0 1-1,0-1-1,0 0 0,-7-3 4,1 3 1,-1-4 0,1 5-1,0-5 0,-1 5 0,0-5 3,7 2 5,-1-3 3,8 2 4,6-4 2,0 4 0,7 0 4,6-4 0,0 0-3,6 0-4,1-4-6,6 0-6,12 0-2,2-3-3,-1 4-3,7-5-2,0 1-2,5 0-2,1 3-2,-1-3-1,9-5 2,-8 2 1,6-1 2,1 1 0,-8-2 4,2 1-1,-1 3 5,-12-3-2,5 4 0,-13 0-1,1-1 0,-7 5 0,0-1 1,-7 1 0,-6 3 2,0 0 1,-6 3-1,-1 1 0,-12-1 1,6 1 0,-13 0-1,6 3-1,-13 0-2,8 0-1,-1 1 0,0-1-2,-7-2 1,7 2-3,0 1 1,0-6 1,0 2 1,6 4 1,7-5 0,0-3 1,1 4-1,5 0-1,7-4-1,0 4-1,0-4-1,7 0-5,5 0-5,8 0-8,0-4-13,5 0-21,1 0-42,7 1-84,0-5-138,0-4-70</inkml:trace>
  <inkml:trace contextRef="#ctx0" brushRef="#br0" timeOffset="5526.7732">8785 11562 180,'0'-4'406,"-6"4"-124,6 0-117,0 0-68,6-3-38,-6-1-20,7 0-9,-1-3-5,7-1 1,1 2 0,-1-6 2,7-2 2,-8-1 3,8 1 4,-1-2 2,0-3 5,8-2 1,-9-1 6,3-3 7,5-1 9,-7-1 10,1 2 11,-7-4 10,0 4 14,6-1 9,-12 4 3,0-3-6,-7 6-11,0-3-12,-7 4-15,0-1-15,1 1-19,-13 3-20,6 5-13,-7-2-7,0 5-5,1 3-5,-7 0-3,6 4-4,-6 0-1,7 0-1,-1 4 0,7 0-3,0-4-7,6 4-1,2 4-1,5-6 1,5 5-1,8 1-2,7 0-1,6 3-2,7-1 0,-1-2-4,14 3-6,-7-4-6,7 4-2,5-3-2,-4 2 0,-2-2 3,-6 3 7,6-3 7,-6 2 7,-5-3 8,-2 5 4,-13-2 5,7-2 2,-13-1 2,-5 5 3,-8-2 2,-8 1 0,3 0 0,-15 4 1,0-1 3,-6 1 1,-7 3 2,7-3-1,-13-1 1,7-2 0,-1 3 0,1-1-1,6-2-1,-2-2-5,3-3-10,7 5-17,-3-4-23,8-6-25,6 5-27,7-7-36,0 4-68,7-8-130,6 4-88,0-7-52</inkml:trace>
  <inkml:trace contextRef="#ctx0" brushRef="#br0" timeOffset="5795.2264">9554 11122 73,'-6'-4'508,"6"1"-46,-7-2-172,7 5-123,0-3-71,0 3-45,0 0-23,0 3-9,0 2-3,7 2 2,-1 4 5,1 7 7,-1 0 3,7 7 5,-6-2 2,6 7 0,0-1 1,-1 4-4,1 0-3,1 4-6,-1-5-2,0 5-2,-1 0-3,1-4-4,2 4-4,-3-5-2,1 2-2,0-2-2,7 1-5,-8 0-8,1-4-12,0-3-13,1 3-18,-1-6-21,-1-2-22,1 1-24,-5-7-32,4-1-48,-5-3-71,-1-2-113,-6-9-60</inkml:trace>
  <inkml:trace contextRef="#ctx0" brushRef="#br0" timeOffset="6037.6754">9488 11294 475,'-5'-22'521,"-9"4"-153,8 0-148,6 3-84,0 0-50,6 3-30,8-2-18,-2 3-11,9 0-4,-2 0-6,7 0-4,6 4-2,0-4 0,1 3-4,12 2 0,-5 2-1,5 4-5,-5 0-1,-2 4 1,2-1-1,-14 8-1,0-3 1,-1 6 0,-5 1 0,0 3-1,-14 1-1,1-1 0,-1 8 0,-6-5-3,-6 6-5,-1-2-9,1-4-11,-7 6-14,0-5-16,-1-4-19,2 0-26,5 1-40,1-9-68,-1 1-139,7-3-74,-6-4-35</inkml:trace>
  <inkml:trace contextRef="#ctx0" brushRef="#br0" timeOffset="6357.2579">10121 11301 196,'6'-7'470,"1"3"-116,-1-7-137,7 4-79,-7 0-42,8-4-25,-1 0-12,5-3-4,2 2-1,1-3-2,-2 1 2,0-1-1,1 0-4,-7 4 2,6-3 3,-6 3 6,-6-1 13,-1 2 12,1 3 7,-7-1-3,0 1-5,-7 0-7,1 0-9,-1 3-15,-6 0-15,0 4-17,-6 4-14,-1 0-5,-6-1-1,1 8-2,5 0 0,-6 0 1,6 4-2,-6-1-2,7 1 1,5 4 1,-5-2 0,7 3 2,-3-3 0,10 2-2,-3-1 1,2 0 1,0 0 0,6 1-1,0-1-1,0 1 1,6-5-1,-6 1-1,14-4 1,-9 3-3,10-3-1,-3 0-1,7-3-4,1-2-8,6 0-11,1-4-15,5-2-16,1 0-20,-1-2-15,7-4-16,0 4-20,0-6-24,1 1-35,-8-5-84,0 5-130,1-4-60,-7 1-30</inkml:trace>
  <inkml:trace contextRef="#ctx0" brushRef="#br0" timeOffset="6599.3481">10661 11042 322,'-19'-5'476,"5"5"-153,1 0-129,1 7-77,-8-2-43,7 2-25,-7 1-13,8 1-7,-2 3-4,1 3-3,0 0-2,7 3-3,-1 0-3,1 0-1,0 5-1,-1-5-4,7 3-1,-7 2 1,7-1-1,7-4 0,-7 1 1,7-5-1,5 5 1,-5-5 1,12-3-1,-6 0-1,7 0 0,-2 1-1,10-10-2,-3 6 1,2-8-5,5 0-7,0 0-9,7-4-15,1 0-19,-1 2-19,-1-10-36,2 5-65,0-4-112,-2 0-100,-5-3-58</inkml:trace>
  <inkml:trace contextRef="#ctx0" brushRef="#br0" timeOffset="6956.7731">10974 11015 294,'0'0'372,"0"-3"-114,0 3-100,0 0-60,6 0-36,-6 0-20,0 0-10,6 3-3,-6 1 1,7 0-2,0 3 0,-7 0 2,6 5-2,1-1-1,6 0-3,-7 3-1,1 5-3,6-1-1,-6 0 1,6 0-3,-1 4-1,-4 0-1,4 1 0,1-1-2,0-1-3,7-3-1,-8 5-3,8-5 0,0 1-2,-1-5-1,7 1-2,0-4-7,1 0-13,-2-3-27,8-6-47,-7 2-101,0-8-144,-1 2-83,2-3-50</inkml:trace>
  <inkml:trace contextRef="#ctx0" brushRef="#br0" timeOffset="7093.5491">11241 10829 308,'-6'-11'492,"-1"0"-153,7 4-157,0 0-96,7-5-54,-1 5-42,13 0-40,0 4-55,2-5-96,-2 1-126,7 2-74</inkml:trace>
  <inkml:trace contextRef="#ctx0" brushRef="#br0" timeOffset="7606.7564">11625 10558 438,'0'-4'429,"-7"4"-164,7-3-116,0 3-63,0 3-38,0 1-16,0-1-9,0 4 1,7 8 2,-7-1 5,6 6 3,1 2 5,0 3 3,0 4 0,6 5 2,-7-1-2,6 3 0,2 4 0,-1 4-1,-1 0-1,8 0-4,0 7-4,-2 1-4,3-1-4,-1 4-4,-1-3-6,0 3-4,1-4-2,0 0-4,-1-1 0,0-1-1,9-2-1,-10-3 1,2 1-1,-1-5 1,0-4 0,2-3-1,-3-4 2,-5-3-2,1-8 0,-7 1 3,-1-8 4,1-1 10,-7-2 6,0-1 6,0-7 8,-7 0 5,1-3 3,-8-5 0,1 1-2,-6 0-8,6-4-2,-13 0-7,7-3-7,-8-1-7,9 0-3,-10-1-2,9-1-4,-7 2-2,7-3-2,5-1 1,-5 5 0,13-4 0,-7-2-1,6 7 0,1-6-1,6 1 0,6 0-1,-6-4 0,13 3-3,-6-2-2,5-6 2,8 5 1,-7-3-1,7-1 2,-1-3-3,0 0 1,1 0 1,-7-5 1,7 5-2,-7 0 2,0 0 0,0 0 0,-1 6 1,-5-2 1,0 3 0,0 2 2,-1 7 4,-6 2 4,0-1 0,6 5 2,-6 0-1,0 3 0,0 0-2,0 4-1,0 4-4,0 0-4,0 3-3,0 5-1,0-2 1,6 5 2,-6-1-2,7 5 2,-1-4 0,1 3 1,0 0 0,6 0 1,0 1 0,6-1-3,-5 1-8,5-5-18,0 1-23,1-1-28,6-3-34,0 0-38,0 0-59,7-7-105,-7 0-126,0-4-62,0 0-30</inkml:trace>
  <inkml:trace contextRef="#ctx0" brushRef="#br0" timeOffset="7730.1327">12283 10880 337,'-7'-11'405,"0"4"-166,7-1-128,0 2-82,14-3-68,-7 3-73,5-2-102,9 1-108,-9 3-62</inkml:trace>
  <inkml:trace contextRef="#ctx0" brushRef="#br0" timeOffset="7938.996">12478 10770 366,'-6'0'366,"0"0"-125,-1 0-100,0 0-51,0 0-27,0 4-16,2 0-5,5-1-1,-7 5-2,7-4 1,0 6 0,0 1 0,0 0-3,0 0-5,7 1-1,-7-2-5,5 5-1,2-3-3,0 2-2,7 1-3,-8-1 0,7 1-1,-7-1-2,7-3-3,0 4-2,1-1-3,5-3-5,-6 4-9,0-3-13,6-3-17,-6 3-15,7-4-27,-7-1-52,-1-5-103,8 3-116,-12-2-68,-3-3-40</inkml:trace>
  <inkml:trace contextRef="#ctx0" brushRef="#br0" timeOffset="8341.2442">13026 10935 143,'-7'0'402,"-6"-4"-102,5 4-108,3-3-68,-2 3-39,0 0-23,1-4-12,-7 4-2,6 4-5,-5-4-2,-8 3-2,7 5-1,0-1-2,-6 1-1,5 2-3,-5 5-2,0 0-2,-2 3-1,9 0-1,-8 1 1,8 3 1,-2 0-1,7 0 0,1 3 1,0-2 0,6 2 1,0-3-1,0 4-1,6-1-1,0-2 0,8-2-1,-1 1-3,6 1-2,0-5-3,8-4-1,-1 1-1,7-1-3,6-3-1,-1-3-1,7-2-2,2 0-1,5-6-1,6 0-2,2-6-5,-2 4-10,1-6-19,-1 1-23,7-5-35,-12 2-57,5-1-113,-13-4-124,0 4-91,-5-3-40</inkml:trace>
  <inkml:trace contextRef="#ctx0" brushRef="#br0" timeOffset="9713.1758">13761 10891 346,'0'-6'462,"0"1"-150,7-2-124,-7 3-68,0-3-35,0 7-18,0-4-7,6 0-6,-6 4-3,0 0-4,0 0-7,7 4-3,-7 0-6,6-1-6,1 9-4,-1-2 1,7 5 2,-6 4 2,-1-1 3,7 7 0,0 1-1,0-1-1,1 4-3,-1 0-4,6 5-4,1-5-4,-1 4-3,7 0-2,0-4-1,-6 5-3,13-5 0,-8-2-2,8-2 0,-7-3 0,6-1 1,1-3-1,-8-3 1,8-3-1,0-4 2,-7-2 1,7-3 0,-7-6 3,0-1 6,0-4 11,-7 2 15,1-5 21,-1-3 18,-6-2 20,-6-5 20,0 3 15,0-9 5,-7 2-7,-7-1-11,0-3-18,-6 0-15,0 0-12,0-1-17,0 1-14,0-1-12,-7 1-3,8-1-3,-1 5-2,-1 3-5,0 0-9,2 0-5,6 4-2,0 0-3,6 2 0,0 2-2,6 3-2,0 0 2,6-4-3,9 5-3,-1-1 0,5-1 4,8 2-8,-1-1-5,1 0 0,0 3-5,6 2 0,-6-2 3,-1 1-2,1-1-5,-1 4 7,1 0 5,-8 1 1,2 0 3,-1-1 4,-6 4 1,-7 0 2,-1 0 2,1 0-4,-5 0 3,-3 4-3,-5 2 4,0 2 0,-5 7-1,-3-1 0,-5 5-1,1 2 2,-1 5 2,-1 0 0,1-1-1,7 5-2,-7-1 1,0 4-1,6-4 0,7 0-5,-7 5-9,7-5-10,0 0-9,7-3-8,0-1-11,6 1-9,-7-7-2,7-1 1,0-4 5,7-3 11,-1 0 7,-6-6 8,7-3 11,0-4 9,-1-3 3,1 2 4,-7-5 4,6-3 1,-6-3 2,0 2 2,0-5-1,-6 3 1,-1-6 2,-6 3 1,0-6-5,-6 5 3,-7-4-1,0 0 2,-1 0-2,-11 1 0,5 1-1,-6-1-2,0 2 1,-7 4-1,8 1 1,-8 3-1,7 4 1,0 0-1,0 3 0,6 1 0,1 3 0,6 0-2,0 3 0,6 1-2,7-1 1,0 4-1,7 5 2,-1-5 1,7 3 1,6-2 0,1 3-1,6-4-5,0 4-4,7-3-5,0-5-6,0 1-6,-1-1-3,0-3 0,-6 0-1,6-3 4,1-1 6,-7-3 5,1-4 7,-2 0 5,-5 0 10,0-7 10,-1 3 10,-6-3 13,-7-5 10,1 2 11,0-1 7,-1-7 4,-6 3-5,-6-3-7,6-5-10,-14 5-13,14-7-10,-13 3-11,7-5-8,-1 2-2,1 4 0,-7-2-1,7 1-3,-8 4 3,8 4-2,-1 3 0,1 0-2,-1 7 0,7 1 1,-5 3-2,5-1 1,0 9-2,0-1-3,0 4 2,0 0-2,0 4-1,0 6-2,0-3 3,5 9 0,2-3 1,-1 6 3,1 4-1,-1 2 2,1 0 1,0 2 0,-1-2 1,7 8 0,-7-4 2,1 4 1,-1 4 0,1-4 0,-1 4-2,1-1-1,0 5-2,-1-5 0,1 1-8,-2-3-14,3 2-12,-8-3-15,7-1-13,-2-3-14,3 0-9,-2-6-18,1 3 1,5-9 6,-5 2 11,-1-4 12,7-4 15,-6-3 13,6-2 12,0-2 15,0-4 8,-7-4 5,7 0 2,0-3 2,2-4 3,3 0 5,-5-3 9,-1-1 10,3-3 10,-3 0 9,1-1 6,0-3 5,0 0 4,0 0 6,-7 0 1,7-3 0,-6 3 2,0 4 3,0-1 3,-1 1 1,0 4-2,-6 2-3,7 1-5,-7 4-8,0-1-12,0 1-14,0 7-6,0 0-4,-7 0-7,7 4-8,-6 3-4,0 1-4,6 3 1,-7-1 0,7 5 0,-7 0-4,7 3 0,0 1 1,0-1 1,7 0-1,0-4-3,-7 5-6,6-1-11,0 0-10,6 2-14,-4-6-13,5 1-13,0-1-10,0-3-4,6 0-2,-6-4 7,7 1 10,-7-5 10,6 1 16,1-4 12,-7 0 8,6-7 10,1 2 8,-8-1 3,9-5 2,-9-1 4,2-2 2,-1-4 4,0 4 7,-7-6 7,0 2 7,8-4 7,-14 4 8,7-4 7,-1 1 4,-6-2 1,7 5-2,-7-4-4,0 7-6,0-3-5,0 3-6,0 5-8,0 2-3,0 1-5,0-1-3,0 5-2,0 0-3,0-1-3,0 4-2,6 0-3,-6 4-1,0-1-2,6 4 0,-6 0 1,7 5 0,-1-2 0,8 1 1,-1 4 1,0-5 0,0 5 2,6 0 0,1-4 0,-1 3 1,1 2-5,5-5-13,2-1-26,-1 5-28,0-4-32,7-4-31,-8 1-32,8-1-31,-7-3-27,1-1-35,-2-3-58,2 0-109,-8 0-59,-6-3-28</inkml:trace>
  <inkml:trace contextRef="#ctx0" brushRef="#br0" timeOffset="10379.1708">16262 10807 406,'6'-7'366,"2"3"-111,4-3-92,-5 3-52,6 0-31,-7 1-12,7-1-9,1 0-7,-2 4-9,1-3-8,0 3-4,1 3-7,-2 1-4,1 0-7,0 3-4,0 1-3,1-1-2,4 3 0,-3 2-2,-3-1 0,1-1-3,0 5 0,0 0 1,0-1 0,-6 5 0,6-4-1,-7-1 2,1 1 0,-1-1 0,1-3 1,-1 0-1,-6-3 0,6-1 0,-6 0 1,0-3 2,0-1 6,0 1 3,0-4 2,0 0 5,0 0 6,-6-4 9,6 1 13,-6-4 11,6-1 7,0 1 8,0-4 8,0 4 2,0-5 4,0 2-2,6-1-9,-6-4-12,6 5-9,1-5-4,7 1-5,-2 2-2,1-3-7,0 0-4,1 1-6,6-1-1,-8 4-6,7-3-4,-5 3-5,5 3-5,-6-2-2,0 2 1,7 0-3,-7 1-1,0 0 2,0 4-3,0-1-1,-6-1 0,5 5 0,-5-3-7,-1 6 2,1-3 3,-1 5-3,1 2-3,0 0-6,-7 0-8,6 1-11,-6 7-12,7-4-17,-7 4-13,0-5-15,6 5-10,-6 0-4,6 0 1,1-1 3,-1-3 8,1 1 13,-1-3 10,9 3 15,-10-4 14,8-5 9,-7 1 10,7-1 7,1-3 6,-1 0 11,0-3 0,-1-1-2,2-3 2,-1-1 1,-1 0 5,1-1 7,1-3 6,-1 1 1,0-3 15,0-1 11,0 0 10,0 0 5,0 1 1,-6-5-2,-1 1 1,0-1-3,7 1-6,-6 4-8,-7-5-7,7 1-6,-1-1-5,-6 5-4,0 3-7,0 0-7,-6-1-4,6 6-3,-7 2-3,7 0-2,-7 1 0,1 6-1,-1 5 0,1-2 2,0 6-2,-1 3 0,1 0 2,6 3 1,0 0-1,-7 0 1,14 4-1,-7-4 1,0 1 1,6-1 1,1 1-1,-1-1-1,0-3 0,1-1 1,-1 1 0,8-4 0,-1 4 1,6-5-2,-6 2-1,6-5 0,1 4-2,6-4-7,1-3-11,-2-1-16,2 1-24,-2 0-21,8 0-24,-7-4-29,7-4-35,-1 4-55,-6-4-105,7-3-97,-8 3-52,3-3-27</inkml:trace>
  <inkml:trace contextRef="#ctx0" brushRef="#br0" timeOffset="10702.7636">18737 10257 235,'0'-18'508,"7"3"-96,-7 5-174,0-1-98,0 0-50,0 3-31,-7 0-15,7 5-10,-7-1-7,2 4-4,-10 4-3,3 4-2,-1 3-3,0 0-2,0 7 1,-6 4 1,-1 3 4,6 4 3,-5 4 5,-1 4 2,7 4 6,0 7 2,1-1 3,-1 1 0,6 7-2,1-4-4,-1 4-3,7 0-4,0 0-5,7-4-4,-7 0-7,6 0-3,7-3-1,0 0-3,6-4-1,1-4-2,6-1-1,1 3 0,5-10 1,7 1 2,0-7-6,0-1-8,7-2-14,6-5-20,-1-4-21,2-2-27,-1-1-37,1-7-65,-2-4-126,-5 0-98,-1-8-58,-5 1-28</inkml:trace>
  <inkml:trace contextRef="#ctx0" brushRef="#br0" timeOffset="11688.0728">18867 10715 168,'0'-7'455,"7"3"-135,-7-3-140,6 3-75,1-3-39,-7 3-20,6-3-7,1 4 1,-1-1-1,0 0 3,2 0-1,-3 1 0,10 3-5,-10 0-4,8 0-7,1 0-4,-1 0-2,6 3-4,-6 1-2,0 4 0,0-1-1,7 3 0,-8 2 1,9 2 0,-9 1-3,1 4-1,7-1 0,-7 4-2,0-1-3,-7 2-1,7 2-2,0-3 0,0 4 0,-6-4-1,-1 0 0,7 0-1,-6 0 1,6-8 0,-6 5 0,-2-9 2,3 5-1,-1-3 3,-1-5 4,1-5 8,5 3 8,-6-2 10,8-3 13,-8-8 14,7 2 22,0-1 24,0-9 24,1 2 18,-2-1 16,1-3 10,0-4 6,1 1 0,-8-2-6,13-2-16,-12-1-22,6 4-19,0-3-24,0-1-13,-6 4-17,5 1-14,-5 1-12,6 6-11,-13-1-4,7 4-4,-1 4-3,-6-1-5,6 1-4,-6 4-1,0 3-3,7 0-3,-7 0-1,0 7-1,6-4 0,-6 9 0,7-5 0,1 8 1,-3-5 0,-5 1 0,6 5-1,1-6 2,0 1-3,6 1 2,-6-2 0,-1-3-2,1 1 1,5-4 1,-5-1 0,0 1-1,-1-4 1,7-4 0,-7 1 1,7-5 0,1 4 0,-1-6-2,0 3 1,-2-5-2,10-2 1,5 3 2,-7-4 0,8 1 0,-1-5 0,0 4 3,-1 1-1,2-1-1,-1 4 3,-6 1-5,6 2 1,-7 1-1,0 3-2,1 0 0,-7 4 1,6 4 2,-6 0-2,2 3 2,-3 3 0,1 5 0,-7 0 1,7 3 3,-6 4-2,0 0-2,-1 5 1,7-6-1,-7 4 0,1 1 1,-1 0 0,1-1-5,0 2-6,-1-6-7,1 4-7,-2 1-10,2-4-15,-7-3-20,6 3-25,1-4-21,-7 0-22,0-3-23,0-5-23,0 2-16,-7-1-11,7-4-7,0-3-1,-6-1-8,6-3-20,0 0-58,-7-3-130,7-5-63,-5 1-21</inkml:trace>
  <inkml:trace contextRef="#ctx0" brushRef="#br0" timeOffset="12191.2486">20320 9769 439,'7'-2'456,"5"-5"-175,-5 3-110,6-4-55,6 4-29,1 0-10,-1-3-1,1 5 0,1-3-2,3 5-8,-5 0-6,2 0-9,-9 0-10,1 5-12,1 1-8,-1 1-8,-13 5-5,0-1 0,0 3-2,-7 5-4,1-1 1,-1 0-3,0 0 0,1 4 0,6-4 0,-7 1-1,7-1-1,7 1 2,-7-1 0,6 0 1,8-3-1,-1 3 0,-1-3 0,8-4-1,0 4 1,6-1 0,0-2 1,6 2-1,-5-3 1,-2 0 0,8-1 0,-12 5 0,3-3-1,3-2 0,-8 2 0,-6-1 0,1 0 0,-2-4 0,-5 0-1,-1 0 3,-6 1 7,-6-1 6,-1-3 9,1 4 12,-14-2 14,1 2 11,-2-5 11,2 1 14,-5 4 8,3-6 8,-5 3-1,0-5-5,6 3-10,1 1-9,0-1-12,6 1-15,0-4-20,-2 4-39,10 0-56,-2-4-59,1 3-60,6 1-90,0-4-188,6 3-102,6-3-64,-4 0-16</inkml:trace>
  <inkml:trace contextRef="#ctx0" brushRef="#br0" timeOffset="12537.2732">21414 10547 48,'0'-8'532,"6"1"3,-6-1-166,6 2-127,-6 2-57,7-3-18,-7 3 1,7-4 10,-7 6 3,0-3-6,0 2-11,7 3-16,-7 0-25,0 3-28,-7 2-31,7 5-17,-7 1-10,0 4-2,1 7-1,-7-1 1,0 4 6,1 9 6,-15 3 5,8-1-4,-8 9-5,-5-1-6,-1 6-3,-5 1-4,-2 5-7,1-5-8,-6 4-5,6-1-4,-7 1-2,0 1-2,8-5-1,-8-2 9,6-2-6,8 0-5,-7-7-12,6 5-21,7-9-34,1 0-45,5-3-51,7-8-54,0 2-37,7-5-35,6-4-45,6 0-74,0-7-129,6-3-48,8-5 5</inkml:trace>
  <inkml:trace contextRef="#ctx0" brushRef="#br0" timeOffset="12833.1171">21479 10986 283,'0'-11'565,"-7"8"-4,7-5-215,0 4-149,0 4-84,0 0-48,0 0-18,7 4 5,-7 4 14,6-1 19,1 4 26,0 4 20,-2-1 15,8 4 5,2 5-4,-3-2-13,1 2-16,7 6-20,-7-4-20,6 5-21,-6-4-16,0 7-9,0-4-7,7 0-6,-7 1-3,-7-1-6,7 0-4,-6-3-1,-1-1-3,0 2 6,1-6-3,-7 5-1,0-8-4,0 1-9,0-2-12,0-2-24,-7-4-31,1 0-51,0 1-46,-1-5-45,1-5-44,-1 3-54,1-5-88,-7-5-135,6 3-51,0-5-4</inkml:trace>
  <inkml:trace contextRef="#ctx0" brushRef="#br0" timeOffset="13110.9484">21941 11064 63,'7'-8'480,"-1"4"-85,1 1-153,-7-2-94,7 5-51,-14-2-25,7 2-10,-13 2-4,6 3-2,-6-2 0,-6 5-1,5-1-5,-6-1-4,2 6-5,5-1-2,-7 3 0,7-2 2,-6 2 1,5-3 1,8 5 0,-1-6-1,1 5-3,-1-3 2,2 2-1,5-3 0,0 0-1,0 3 4,5-3 2,2 0 2,-1 1 2,7-2-3,-6 1-2,6-1-5,0 2-3,6-4-4,1-1-7,0 3-5,0-2-2,-1-4-5,7 3-2,0 1-4,6-5-7,-6 1-19,7-1-32,0 1-38,5-4-45,-5 0-49,6-4-65,-6 1-115,6-1-121,-7-3-62,1 0-14</inkml:trace>
  <inkml:trace contextRef="#ctx0" brushRef="#br0" timeOffset="13526.9916">22554 11093 79,'-14'-8'517,"1"1"-42,1 2-158,-8 3-109,6 2-56,-4-4-25,-2 8-7,0-4 0,2 2-2,5 6-8,-8-4-10,8 4-18,0-1-13,0 3-18,0-2-21,6 3-10,1 0-8,6-4-4,0 4-4,0 0 1,0-3 0,6 0-3,1-5 3,0 3-2,6-6-1,-7 6 1,7-12 0,0 6 3,0-2 1,-5-5 9,5-1 11,-8 0 15,1 2 14,1-2 14,0 0 16,0 1 8,-7 0 8,6 0 1,-6-1-7,7 5-7,-7-2-12,0 2-13,6 0-17,-6 3-12,7 0-9,-7 3-10,12 5-6,-6-1-5,8 4-5,-1 7-1,-1 0 3,1 5-2,8 2 0,-8 5 0,0-1 1,6 0-1,-6 4 0,0-3 1,0 7-2,-6-6 2,5 4 1,-5-3-1,6 1 1,-6 0-1,-1-1 4,1-3-4,-1 5 0,-6-5 0,0 0 0,-6-3 2,6 0-2,-7-3 0,-6-2 0,0-6 1,0-1 1,0-3 2,0 0 1,-6-8 1,5 1 10,-5-4 9,0-4 5,-2 1 9,8 0 6,1-5 7,-8-3 2,13 0 1,-5 4-6,6-8-8,-1 4-7,7-3-6,0-1-8,7 0-11,-1-2-15,0 1-23,7-2-62,1 0-87,4-4-80,-5 0-74,14 0-109,-7-4-178,-1 0-98,1 1-39,-1-4 24</inkml:trace>
  <inkml:trace contextRef="#ctx0" brushRef="#br0" timeOffset="13966.9898">22405 9737 163,'5'-4'492,"1"-3"-88,1 4-175,7 3-101,-1-4-52,6 4-27,0-4-10,8 8-3,-2-4 4,8 7 6,0 0 7,6 0 6,6 5 7,0 3 7,15 3 13,-8 0 10,13 8 8,0-1 7,0 9 3,1-1 2,4 7-1,2 3-4,-6 1-10,-1 8-13,0-1-17,0 8-16,-6-1-10,-6 4-12,-2 5-7,-13 2-8,8 4-6,-19 5-2,-3-2-1,-3 1 0,-14 4-2,-14-1 2,1 1-2,-14-4-2,-6-1-4,-13-2 1,0-8-1,-7 0 0,-6-7 0,-7 0-1,1-8 0,-8-4 2,1-6 0,-6-5 0,-7-3 2,6 0-1,-13-7-5,8-4-10,-2-3-21,-5-5-40,-1 1-50,0-5-54,1-3-66,-1-3-116,0 0-140,0 0-90,-5-8-37</inkml:trace>
  <inkml:trace contextRef="#ctx0" brushRef="#br0" timeOffset="19005.2184">3581 3359 175,'0'-4'316,"-7"1"-113,7-1-85,-5 1-47,5-1-25,0 1-13,-7-1-4,7 0 0,0 0 1,0 4 3,-6-3 2,6 3-1,0-4 1,0 4-4,0 0-4,0-4-5,6 4-6,-6 0-7,7 0-3,-2-3-2,8 3-4,2 0 0,-3-3 2,8 3 3,-1-5 2,8 5 2,-2-3 3,8 3 1,-1-4 4,8-1 1,-1 2-1,6-4 2,1 0 0,6 4 2,0-6 3,8 2 2,-2-3 0,0 2 1,0-3-1,7 3 0,-6-2-3,-7 3-4,1-1-6,-1-3 0,-13 8-3,0-6-4,-6 7-1,-1-2-2,-12 4-3,-1-3 0,0 3-2,-6 0-8,1 0-7,-8 0-10,1 0-11,-7 0-10,5 0-12,-5 0-15,-5 3-24,5-3-36,-13 0-67,-1 4-135,1-4-62</inkml:trace>
  <inkml:trace contextRef="#ctx0" brushRef="#br0" timeOffset="19327.1281">4155 3301 287,'0'0'352,"0"-4"-88,-8 4-85,8 0-54,0-5-34,0 5-22,0 0-15,-5 0-11,5 0-6,0 0-5,0 0-5,0 0-7,0 0-4,0 0-5,0 5-6,0-1-5,0 4-2,0-2 1,5 5-1,-5 1 0,8 2 1,-8 4 0,0 4 1,7-1 1,-7 5 2,6 1 0,1 2 4,-7 4 0,5-1 0,2 5 0,0-4 0,0 4 0,-1-1 0,-6 0 0,6-1-1,1 1-1,-1-3 1,-6-1 1,6 2 0,-6-1 0,0-4 1,7 0 0,-7 1 0,0-5 0,0 1-1,0-1-1,-7-2 0,7-6-2,0 3-1,0-3 0,0-5-4,0 2-15,0-7-19,7 4-26,0-7-56,0 0-130,-1-4-103,7 0-76,-7-11-48</inkml:trace>
  <inkml:trace contextRef="#ctx0" brushRef="#br0" timeOffset="19664.6704">4462 3780 79,'0'0'457,"-8"0"-140,8 0-141,0 4-80,8-4-44,-8 0-21,5 0-9,8 4-2,1-4 1,5 0 3,7 3 1,0-3 1,7-3 0,6 3-1,1 0-1,-2-4-1,7 4 0,-5-4 2,5 0 3,1 2 3,5-2 2,-5 0 1,1 0 2,-2 1 0,0-1-2,1 0-3,-1 0-4,-5 0-5,-2 0-4,-5 2-6,0 2-5,-7-4-1,-1 4-7,2 0-12,-8 0-17,1 0-22,0 0-29,-8-3-57,8 3-154,-7-8-95,0 4-69</inkml:trace>
  <inkml:trace contextRef="#ctx0" brushRef="#br0" timeOffset="20267.0382">5718 3560 355,'0'-3'323,"7"-1"-109,-1 1-84,7-1-52,-6 0-28,5 1-12,2-2-8,5 2-3,-6 0-1,7-1-2,-1 0-2,1 4-4,-1-3-3,2 3-5,-3 0-3,2 3-2,-7 1-1,6 3 0,-6 1-2,7-1-2,-8 4-2,1 3 2,2 2 0,-10-2 2,2 9-2,0-6 0,-1 5 0,1 0 0,-7 3 2,6-2-1,-6 3-1,0-1 0,0 1 0,0-1 0,0 0 0,-6 2 1,6-2 0,0-3 0,6 4 1,-6-5-2,0 2 0,0-5 0,7 1 0,-7-1 1,6 0 0,1-3 0,-1-1 0,1-3 0,-1 1-1,7-2 2,-6-3 4,-1-3 3,7 0 7,-7-4 8,8-4 7,-1 0 8,0-3 8,0-3 5,7-5 1,-7-4 2,6 1-2,-6-7 1,7 3 4,-1-8-3,0 1 4,-5 0-2,4-1-4,-5-2-1,2-2-8,-2 1-4,-7 0-12,0 0-7,-6 4-14,7-4-15,-7 0-15,-7 5-16,7-3-18,-6 2-20,0-1-20,-1 5-18,-7 4-19,7-5-31,2 3-76,-3 6-135,3-2-63,-8 4-37</inkml:trace>
  <inkml:trace contextRef="#ctx0" brushRef="#br0" timeOffset="20981.0769">5509 3019 8,'0'0'104,"0"2"-25,-6 2-13,6 1-6,0 2-2,-6-4-3,6 5 0,0-4-2,0 3-3,0-4-6,0 4-6,0 1-6,0-1-1,0 1 0,0-2-4,0 6-2,0-5-3,0 4-1,6 0-1,-6 1-2,6-1-3,7-2-3,-6 3-5,0 3 0,6-4-7,0-1-7,6 2-12,-6-1-25,13-4-53,-7 0-128,7-3-89</inkml:trace>
  <inkml:trace contextRef="#ctx0" brushRef="#br0" timeOffset="21201.1829">6577 2689 171,'7'0'471,"6"3"-154,1 5-146,5-4-80,0 2-45,1 5-23,5 1-10,-4-2-6,-2 5-5,1 0-6,-1 7-9,-6 0-15,-6 3-29,5 1-75,-12 6-156,0 2-90</inkml:trace>
</inkml:ink>
</file>

<file path=ppt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44.32901" units="1/cm"/>
          <inkml:channelProperty channel="Y" name="resolution" value="44.13793" units="1/cm"/>
        </inkml:channelProperties>
      </inkml:inkSource>
      <inkml:timestamp xml:id="ts0" timeString="2022-10-19T09:51:35.252"/>
    </inkml:context>
    <inkml:brush xml:id="br0">
      <inkml:brushProperty name="width" value="0.05292" units="cm"/>
      <inkml:brushProperty name="height" value="0.05292" units="cm"/>
      <inkml:brushProperty name="color" value="#0070C0"/>
    </inkml:brush>
  </inkml:definitions>
  <inkml:trace contextRef="#ctx0" brushRef="#br0">6573 15751,'0'25,"25"-25,0 0,-25-25,0 0,0 0,0 50,-25-25,25 25,0 0,25-25,-25-25,0 0,25 0,-25 50,-25-25,25 25</inkml:trace>
  <inkml:trace contextRef="#ctx0" brushRef="#br0" timeOffset="4860.07">7317 9674,'25'0,"0"0,0 0,-25-25,25 25,-1 0,1 0,25 0,-25 0,-1 0,1 0,25-25,-1 25,1 0,-25 0,0 0,-1 0,51 0,-50 0,24 0,-24 0,25 0,-25 0,-1 0,1 0,25 0,-25 0,-1 0,1 0,0 0,0 0,0 0,-1 0,1 0,0 0,0 0,0-25,-25 1,0-1,-25 25,0-25,0 25,0 0,1-25,-1 25,50 0,-1-25,1 25,0 0,0 0,-25 25,25-25,-1 0,1 25,0-25,-25 25,0 0,0-1,-25-24,25 25,-25-25</inkml:trace>
  <inkml:trace contextRef="#ctx0" brushRef="#br0" timeOffset="25441.75">5234 15776,'-25'0,"0"25,50-25</inkml:trace>
  <inkml:trace contextRef="#ctx0" brushRef="#br0" timeOffset="25567.75">5432 15751,'25'0</inkml:trace>
  <inkml:trace contextRef="#ctx0" brushRef="#br0" timeOffset="25698.1">5730 15726,'0'0,"25"-25</inkml:trace>
  <inkml:trace contextRef="#ctx0" brushRef="#br0" timeOffset="25815.69">5953 15677,'25'0</inkml:trace>
  <inkml:trace contextRef="#ctx0" brushRef="#br0" timeOffset="25943.79">6276 15677,'24'0,"1"0,0 0</inkml:trace>
  <inkml:trace contextRef="#ctx0" brushRef="#br0" timeOffset="26039.24">6524 15701,'24'0</inkml:trace>
  <inkml:trace contextRef="#ctx0" brushRef="#br0" timeOffset="27196.16">3522 15751,'0'0,"-25"0,1 0,24-25,0 0,0 1,24 24,-24-25,25 25,0-25,0 25,0 0,-1 0,1 25,-25 0,0-1,0 1,0 0,0 25,0-26,-25 26,1-25,-26 49,25-24,0-50,-24 49,24-24,0 0,0-25,25 25,0-50,25 25,0 0,0 0,0 0,-1 0,1 0,0 0,0 0,0 0,-1 0,1 0,25 0,-25 0</inkml:trace>
  <inkml:trace contextRef="#ctx0" brushRef="#br0" timeOffset="27536.33">3870 15825,'-25'0,"25"25,-25-25,25 25,0 0,0 0,0-1,0 1,0 0,0 0,0 0,0-1,0 1,25-25,-25 25,25 0,-1-25,1 0,0 0,-25-25,25 25,-25-25,25 25,-25-25,0 1,24-1,-24 0,0 0,0 0,0 1,0-1,0 0,-24 25,24-25,-25 0,25 1,-25-1,0 25,25-25,-25 25,1-25,-1 0</inkml:trace>
  <inkml:trace contextRef="#ctx0" brushRef="#br0" timeOffset="27773.03">4018 15453,'-24'0,"-1"0,0 25,25-50,25 25,-25-24,0-1,-25 25</inkml:trace>
  <inkml:trace contextRef="#ctx0" brushRef="#br0" timeOffset="28155.79">4440 15850,'-25'0,"0"0,1 0,-1 0,0 25,0 0,0 0,25-1,-24 26,24-25,-25 0,25-1,0 1,0 0,25-25,-25 25,24-25,1 0,0 0,0 0,0 0,-1 0,1-25,0 25,0-25</inkml:trace>
  <inkml:trace contextRef="#ctx0" brushRef="#br0" timeOffset="29201.21">5110 13221</inkml:trace>
  <inkml:trace contextRef="#ctx0" brushRef="#br0" timeOffset="29345.52">5283 13196,'-24'0</inkml:trace>
  <inkml:trace contextRef="#ctx0" brushRef="#br0" timeOffset="29476.82">5482 13196</inkml:trace>
  <inkml:trace contextRef="#ctx0" brushRef="#br0" timeOffset="29604.62">5779 13196,'0'0</inkml:trace>
  <inkml:trace contextRef="#ctx0" brushRef="#br0" timeOffset="29739.74">6003 13171,'0'25</inkml:trace>
  <inkml:trace contextRef="#ctx0" brushRef="#br0" timeOffset="29990.1">6449 13196,'25'0</inkml:trace>
  <inkml:trace contextRef="#ctx0" brushRef="#br0" timeOffset="30125.6">6747 13171,'25'0</inkml:trace>
  <inkml:trace contextRef="#ctx0" brushRef="#br0" timeOffset="30975.22">3721 13097,'-25'0,"0"0,25 25,0-1,0 1,0 25,0-25,0 0,0 24,0 1,0-1,0-24,0 0,0 0,0 24,0-24,0 0,25-25</inkml:trace>
  <inkml:trace contextRef="#ctx0" brushRef="#br0" timeOffset="31330.19">3820 13271,'-25'0,"25"24,0 1,0 0,0 0,0 0,0-1,25 1,-25 25,25-50,-25 25,25-25,-1 0,-24-25,25 0,-25 0,25 0,-25 1,0-1,0-25,-25 50,25-25,0 1,-25-1,1 25,-1-25,0 0,25 50</inkml:trace>
  <inkml:trace contextRef="#ctx0" brushRef="#br0" timeOffset="31654.74">4093 13171,'0'25,"-25"0,25 0,0 0,0-1,0 1,0 0,25 0,-25 0,25-1,-25 1,24-25,-24 25,25-25,-25 25,25-25,0 0,0 0,-25-25,0 0,0 0,0 1,0-1,-25 25,25-25,-25 25,25-25,-25 25,25-25,-25 25,1-24</inkml:trace>
  <inkml:trace contextRef="#ctx0" brushRef="#br0" timeOffset="31893.05">4217 12998,'0'0,"-25"0,0 24,0-24,25 25,25-25,0 0,-25-25,25 25,-25-24,0-1</inkml:trace>
  <inkml:trace contextRef="#ctx0" brushRef="#br0" timeOffset="32139.51">4440 13022,'-25'0,"0"25,1-25,24 25,-25 0,25 0,0-1,0 1,0 0,25-25,-25 25,24-25,1 0,0 0,0-25</inkml:trace>
  <inkml:trace contextRef="#ctx0" brushRef="#br0" timeOffset="40705.25">6821 13221,'0'-25,"-25"25,25-25</inkml:trace>
  <inkml:trace contextRef="#ctx0" brushRef="#br0" timeOffset="40888.48">6747 13196,'-25'0</inkml:trace>
  <inkml:trace contextRef="#ctx0" brushRef="#br0" timeOffset="40922.45">6722 13221</inkml:trace>
  <inkml:trace contextRef="#ctx0" brushRef="#br0" timeOffset="42938.58">6722 13221,'0'0,"0"25,0 0,0-1,0 1,0 0,0 0,0 0,0-1,25-24,-25 25,0 0,0 0,0 0,0-1,0 1,0 0,25-25,-25 25,0 0,0-1,0 1,0 0,0 0,0 0,0-1,0 1,0 0,0 0,0 0,0-1,0 1,0 0,-25-25,25 25,0 0,0-1,0 1,0 0,0 0,0 0,0-1,0 1,-25 0,25 0,0 0,0-1,0 1,0 0,0 0,-25 0,25 0,0-1,0 1,0 0,0 0,0 0,0-1,-25 1,25 0,0 0,0 0,0-1,0 1,0 0,0 0,0 0,0-1,0 1,0 0,0 0,0 0,0-1,-24 1,24 0,0 0,0 0,-25-1,25 1,0 0,0 0,0 0,0-1,0 1,0 0,0 0,0 0,0-1,0 1,0 0,0 0,0 0,0 0,-25-25,25 24,0 1,0 0,0 0,0 0,0-1,-25-24,25 25,0 0,0 0,0 0,0-1,0 1,0 0,-25 0,25 0,0-1,0 1</inkml:trace>
  <inkml:trace contextRef="#ctx0" brushRef="#br0" timeOffset="45067.15">6722 14163,'0'-24,"0"-1,0 0,0 0,25 25,-25-25,0 1,0-1,0 0,0 0,25 0,-25 1,0-1,0 0,0 0,0 0,24 1,-24-1,0 0,0 0,0 0,0 1,0-1,0 0,0 0,0 0,0 1,0-1,0 0,0 0,0 0,0 1,0-1,0 0,0 0,0 0,0 1</inkml:trace>
  <inkml:trace contextRef="#ctx0" brushRef="#br0" timeOffset="46846.01">6648 16173,'0'0,"-25"0,25-25,0 0,0 0,0 0</inkml:trace>
  <inkml:trace contextRef="#ctx0" brushRef="#br0" timeOffset="47515.65">6722 16917,'0'0,"-25"25,25-1,-25-24,25 25</inkml:trace>
  <inkml:trace contextRef="#ctx0" brushRef="#br0" timeOffset="47662.61">6722 17264,'0'0,"0"25,0 0,0-1</inkml:trace>
  <inkml:trace contextRef="#ctx0" brushRef="#br0" timeOffset="49726.61">7020 15056,'0'25,"-25"-25</inkml:trace>
  <inkml:trace contextRef="#ctx0" brushRef="#br0" timeOffset="49879.51">7020 15205,'0'25,"-25"-25</inkml:trace>
  <inkml:trace contextRef="#ctx0" brushRef="#br0" timeOffset="50011.04">7045 15304,'0'0,"-25"25</inkml:trace>
  <inkml:trace contextRef="#ctx0" brushRef="#br0" timeOffset="50134.53">7020 15503,'0'0,"0"25</inkml:trace>
  <inkml:trace contextRef="#ctx0" brushRef="#br0" timeOffset="50407.01">7094 16123,'0'0,"0"25</inkml:trace>
  <inkml:trace contextRef="#ctx0" brushRef="#br0" timeOffset="50555.32">7119 16346,'0'25,"0"0,-25-25,25 25</inkml:trace>
  <inkml:trace contextRef="#ctx0" brushRef="#br0" timeOffset="50686.44">7094 16520,'0'25,"0"0,0-1,-25 1,25 0</inkml:trace>
  <inkml:trace contextRef="#ctx0" brushRef="#br0" timeOffset="50811.95">7094 16818,'0'0,"0"24,0 1,0 0,0 0</inkml:trace>
  <inkml:trace contextRef="#ctx0" brushRef="#br0" timeOffset="50981.39">7119 17090,'0'25,"0"0,0 0,25-25,-25 25,0-1,0 1</inkml:trace>
  <inkml:trace contextRef="#ctx0" brushRef="#br0" timeOffset="51991.42">6945 17587,'-24'0,"24"24,-25-24,25 25,-25 0,25 0,-25 0,25-1,-25-24,25 25,0 0,-25 0,1 0,24-1,0 1,24-25,1-25,0 25,0 0,0-24,0 24,-1 0,1 0,0-25,-25 0,0 0,0 0,0 1,0-1,-25 25,25-25,0 0,-25 0,25 1,-24 24,24-25</inkml:trace>
  <inkml:trace contextRef="#ctx0" brushRef="#br0" timeOffset="52434.97">7045 17562,'0'25,"0"-1,24 1,-24 0,0 0,0 0,25-25,-25 24,0 1,0 0,25 0,-25 0,25-25,-25 24,0-48,0-1,0 0,0 0,0 0,0 1,0-1,0 0</inkml:trace>
  <inkml:trace contextRef="#ctx0" brushRef="#br0" timeOffset="53083.28">6821 17314,'0'24,"0"1,0 0,0 0,0 0,0-1,0 1,0 0</inkml:trace>
  <inkml:trace contextRef="#ctx0" brushRef="#br0" timeOffset="53196.51">6821 17487,'0'25,"0"0,25 0</inkml:trace>
  <inkml:trace contextRef="#ctx0" brushRef="#br0" timeOffset="56057.52">6846 13171,'0'0,"-25"0,25-25,25 25,0 0,-25-24,0 48</inkml:trace>
  <inkml:trace contextRef="#ctx0" brushRef="#br0" timeOffset="61343.82">5804 14436,'-25'0,"50"0,0 0,-25-24,25 24,25 0,-26-25,1 25,25 0,-1-25,26 0,-26 25,1-25,0 0,-26 25,1-24,25 24,-50-25,-25 25,0 0,0 0,1 0,-1 0,50 0,-25-25,24 25,1 0,0 0,0 0,0 25,-1-25,-24 25,0-1,-24 1,-1 0,0 0</inkml:trace>
  <inkml:trace contextRef="#ctx0" brushRef="#br0" timeOffset="62379.56">794 14560,'-25'50,"0"-25,25 24,0-24,0 0,0 0,0 24,0-24,25 0,-25 0,50 0,-26-25,1-25,0 25,0-25,-25 0,25 0,-25 1,24 24,-24-50,0 0,0 26,-24-1,-1 0,0 0,0 0,0 25,1 0</inkml:trace>
  <inkml:trace contextRef="#ctx0" brushRef="#br0" timeOffset="62569.7">893 14684,'0'25,"25"-25,0 25,-25 0,24 0,1-1,0 1,25 0</inkml:trace>
  <inkml:trace contextRef="#ctx0" brushRef="#br0" timeOffset="62784.37">1315 14734,'0'-25,"24"25,1-25,-25 1</inkml:trace>
  <inkml:trace contextRef="#ctx0" brushRef="#br0" timeOffset="62936.68">1364 14808,'0'0,"-25"0,50 0,-25-24</inkml:trace>
  <inkml:trace contextRef="#ctx0" brushRef="#br0" timeOffset="63559.23">1662 14585,'0'-25,"0"1,0-1,25 25,0 0,-1 0,-24 25,0-1,25-24,-25 50,0-25,25 0,-25-1,0 1,0 0,0-50,0 0,0 1,0-1,0 0,25 25,-25 25,0 0,25-25,-25-25,24 25,-24-25,0 0,25 25,-25 25,25-25,-25 25,25-25,-25 25,25-25</inkml:trace>
  <inkml:trace contextRef="#ctx0" brushRef="#br0" timeOffset="63869.21">2232 14412,'0'-25,"-24"25,-1 0,25 25,-25-25,25 24,-25 1,25 25,0-25,0-1,0 1,0 0,25 0,-25 0,25-25,0 0,-1 0,1 0</inkml:trace>
  <inkml:trace contextRef="#ctx0" brushRef="#br0" timeOffset="64381.95">2679 14337,'0'25,"-25"-25,25 25,0 0,-25-1,0 1,25 0,-24-25,-1 50,25-26,-25 1,25 0,0 0,0 0,0-1,25-24,0 0,-1 0,26 0,-25 0,0-24,0 24,-25-25,24 25,-24-25,0 0,0 0,0 1,-24-26,-1 25,0 0,25 1</inkml:trace>
  <inkml:trace contextRef="#ctx0" brushRef="#br0" timeOffset="64561.56">2828 14337,'0'25,"0"-50,0 0,25 25,-1-25,1 1,0 24,0-25,0 25</inkml:trace>
  <inkml:trace contextRef="#ctx0" brushRef="#br0" timeOffset="64717.98">2977 14287,'-25'0,"25"25,0 0,0 0,0 0,0 0,0-1,0 1,0 0,0 0,25 0,-25-1,0 1,0 0,24-25</inkml:trace>
  <inkml:trace contextRef="#ctx0" brushRef="#br0" timeOffset="65330.57">3225 14039,'0'-24,"0"-1,-25 0,0 25,0-25,0 25,1 0,-1-25,0 25,0 0,0 0,1 0,-26-24,25 24,-24 0,24 0,-25 0,1 0,-1 0,0 24,1-24,-26 0,26 25,-26-25,26 25,-26 0,26-25,-26 25,1-1,-1 1,1 25,0-25,-1-1,1 26,-26 0,26-26,-25 26,24 0,-24-1,25 1,-1 0,1-1,0 1,-1-1,26-24,-1 25,0-1,26-24,-1 25,0-25,0 24,0 1,25-1,-24-24,24 25,0-1,0 1,24-25,1 24,0 1,0-25,0 25,24-26,1 1,-1 25,1-25,24-1,1 1,-1 0,1 0,-1-25,25 0,0 0,-24 0,24 0,0-25,1 25,24-50,-25 26,0-26,0 0,0 26,25-51,-24 25,-26 1,25-1,1-24,-26 24,0-24,1-1,-1 1,1 24,-26-24,1 0,-1-1,-24 1,0-1,-25 26,0-26,0 26,0-26,-25 26,-24-1,24 25,-25-24,-24 24,-1 25</inkml:trace>
  <inkml:trace contextRef="#ctx0" brushRef="#br0" timeOffset="85963.42">6871 13196,'0'-25,"0"50,25-25,0 0,-1 0,1 0,0 0,0 0,-25-25,25 25,-1 0,1 0,0 0,0 0,0 0,-25 25,24-25,1 0,0 0,0 0,0 0,-1 0,1 25,0-25,0 0,0 0,-1 0,1 0,0 25,0-25,0 0,-1 0,1 0,0 0,0 0,0 0,-1 0,1 0,-25-25,25 25,0 0,0 0,-1 0,1 0,0 0,0 0,0 0,-1 0,1 0,0 0,0 0,0 0,-25 25,25-25,-1 0,1 0,0 0,0 0</inkml:trace>
  <inkml:trace contextRef="#ctx0" brushRef="#br0" timeOffset="88293.73">6052 16148,'-24'49,"48"-98,-73 123,49-49,0 0,-25 0,25-1,0 1,0-50,0 1,0-1,25 0,-25 0,0 0,0 1,25-26,-25 25,0-24,24 24,1 25,-25 25,25-25,-25 24,25 1,0-25,-25 25,24 0,-24 0,25-25,-25 24,25-24,0 50</inkml:trace>
  <inkml:trace contextRef="#ctx0" brushRef="#br0" timeOffset="88453.69">6052 16247,'0'25,"-24"-25,48 0,-24-25,25 25,0 0,-25-25,25 25</inkml:trace>
  <inkml:trace contextRef="#ctx0" brushRef="#br0" timeOffset="89585.87">6325 12626,'0'24,"25"-24,-25 25,0 0,0 25,25-26,-25 26,0-25,25 0,-25-1,24-24,-24 25,0 0,-24-25,24-25,-25 25,25-25,-25 1,25-1,-25 0,25 0,0-24,0 24,0-25,0 25,0 1,0-1,0-25,25 25,0 1,0 24,24 0,-24 0,-25 24,0 26,0-25,0 24,-25-24,25 25,0-25,25-25,0 24,0 1,-25 0,24-25,-24 25,-24 49,-1-49,0 0,0 0,0-1,1-24</inkml:trace>
  <inkml:trace contextRef="#ctx0" brushRef="#br0" timeOffset="91532.16">10815 8359,'0'-25,"-25"25,0 0,25 25,0 0,25-25,0 0,0 0,-1 0,1 0,0 0,0 25,0-25,-1 0,1 0,0 0,25 0,-26 0,1 0,25 0,24 0,-24-25,0 25,-26 0,26 0,-25 0,24 0,1 0,0 0,-1 0,1 0,-1 0,-24 0,-25-25,25 25,0 0,-25-25</inkml:trace>
  <inkml:trace contextRef="#ctx0" brushRef="#br0" timeOffset="91729.67">10988 8682,'0'0,"-24"0,24 24,-25-24,50 0</inkml:trace>
  <inkml:trace contextRef="#ctx0" brushRef="#br0" timeOffset="91860.69">11137 8731,'-25'25,"1"-25,-1 25</inkml:trace>
  <inkml:trace contextRef="#ctx0" brushRef="#br0" timeOffset="92003.4">10964 9079,'0'0,"-25"24</inkml:trace>
  <inkml:trace contextRef="#ctx0" brushRef="#br0" timeOffset="92156.08">11212 9029,'0'0</inkml:trace>
  <inkml:trace contextRef="#ctx0" brushRef="#br0" timeOffset="92292.07">11534 8905,'0'0</inkml:trace>
  <inkml:trace contextRef="#ctx0" brushRef="#br0" timeOffset="92433.55">11832 8930,'0'0,"-25"0</inkml:trace>
  <inkml:trace contextRef="#ctx0" brushRef="#br0" timeOffset="92566.16">11857 8806,'0'0,"-25"0,25-25,-25 25</inkml:trace>
  <inkml:trace contextRef="#ctx0" brushRef="#br0" timeOffset="92801.2">11361 8434,'0'24,"0"-48</inkml:trace>
  <inkml:trace contextRef="#ctx0" brushRef="#br0" timeOffset="92945.11">11286 8582,'-25'25,"1"-25,-1 0,25 25</inkml:trace>
  <inkml:trace contextRef="#ctx0" brushRef="#br0" timeOffset="93421.98">10914 8632,'0'0,"-25"0,0 0,1 0,-1 0,50 0,-1 0,26 0,-25 0,49 0,-49 0,25 0,-1 25,26-25,-26 0,1-25,24 25,26 0,-26-25,-24 25,-26 0,1 0,0-25,0 25</inkml:trace>
  <inkml:trace contextRef="#ctx0" brushRef="#br0" timeOffset="93645.97">10840 8731,'0'0,"-50"0,0 25,26-25,-1 0,25 25,25-25,-1 0,1 0,0-25,25 25,-26 0,26 0,0-25,-1 25,1-25,-1 25,1 0,0 0,-1-24,1 24,0 0,-1 0,1-25,-1 25,-24 0,0 0,0 0,0 0,-1 0,1 0</inkml:trace>
  <inkml:trace contextRef="#ctx0" brushRef="#br0" timeOffset="93816.58">10939 8855,'0'0,"-25"0,0 25,50-25,0 0,0 0,-1 0,51 0,-26 0,1-25,49 25,-74-25,25 25,49-24,-74 24,49 0,-24 0</inkml:trace>
  <inkml:trace contextRef="#ctx0" brushRef="#br0" timeOffset="93992.7">11237 8954,'0'0,"-50"0,0 25,25 0,1-25,-1 25,0-25,0 25,25 0,25-25,-25 24,25-24,0 0,-1 0,1-24,25 24,-25 0,24-25,1 25,-25-25,24 25,1-25,0 25,-1-25,1 0</inkml:trace>
  <inkml:trace contextRef="#ctx0" brushRef="#br0" timeOffset="94269.03">10964 8359,'-25'0</inkml:trace>
  <inkml:trace contextRef="#ctx0" brushRef="#br0" timeOffset="94393.42">11137 8310,'0'24,"25"-24,0 0,-25-24</inkml:trace>
  <inkml:trace contextRef="#ctx0" brushRef="#br0" timeOffset="94508.34">11485 8285,'0'25</inkml:trace>
  <inkml:trace contextRef="#ctx0" brushRef="#br0" timeOffset="96546.16">13097 8830,'-25'0,"25"-24,25 24,0 0,-1 0,1 0,0 0,0-25,0 25,0 0,-1 0,1 0,0 0,25-25,-26 25,1 0,25 0,-25 0,-1-25,26 25,-25 0,24 0,-24-25,0 25,25 0,-26 0,1 0,0-24,0 24,0 0</inkml:trace>
  <inkml:trace contextRef="#ctx0" brushRef="#br0" timeOffset="96782.85">13196 8930,'0'0,"-25"0,0 0,50 0,0 0,0 0,0 0,0-25,-1 25,1 0,0 0,0 0,0 0,-1-25,1 25,0 0,0 0,0-25</inkml:trace>
  <inkml:trace contextRef="#ctx0" brushRef="#br0" timeOffset="96982.57">13543 8830,'0'0,"-24"0,-1 25,0-25,0 25,25 0,-25-25,1 25,-1-1,0 1,-25 0,26 0,-1 0,0 0,0-1,0-24,0 25,25 0</inkml:trace>
  <inkml:trace contextRef="#ctx0" brushRef="#br0" timeOffset="97184.14">13742 8855,'0'0,"25"0,-50 25,0-25,0 25,0 0,1-1,-1 1,-25 0,25 0,-24 0,24 0,0-1,0 1,1 0,24 0</inkml:trace>
  <inkml:trace contextRef="#ctx0" brushRef="#br0" timeOffset="97349.7">14015 8930,'-25'24,"0"-24,0 25,0 0,1-25,-26 25,25 0,-24 0,24-1,0 1,0 0,0 0,1-25,-1 25,25-1</inkml:trace>
  <inkml:trace contextRef="#ctx0" brushRef="#br0" timeOffset="97501.15">14139 9029,'-25'0,"25"25,-25-25,0 0,0 25,-24-1,24-24,0 25,-24 0,24-25,0 25,0 0,0-1,1-24,-1 25</inkml:trace>
  <inkml:trace contextRef="#ctx0" brushRef="#br0" timeOffset="98445.12">15156 9004,'0'25,"24"-25,1 0,0 0,0 0,0 0,-1 0,51 0,-25 0,-1 0,-24 0,49 0,-24 0,-25 0,49 0,-24 0,-1 0,1 0,0-25,-26 25</inkml:trace>
  <inkml:trace contextRef="#ctx0" brushRef="#br0" timeOffset="98705.16">15230 9153,'25'0,"0"0,-1 0,1 0,25 0,0 0,-26 0,1 0,25-25,24 25,-49 0</inkml:trace>
  <inkml:trace contextRef="#ctx0" brushRef="#br0" timeOffset="98905">15627 9178,'-25'0,"25"25,25-25,0 0,0 0,-1 0,1 0,0-25,0 25,0 0,49 0,-49 0,24-25,-24 25,50 0,-51 0,1 0,0 0,25-25,-26 25</inkml:trace>
  <inkml:trace contextRef="#ctx0" brushRef="#br0" timeOffset="99340.73">13593 5135,'0'24,"-25"1</inkml:trace>
  <inkml:trace contextRef="#ctx0" brushRef="#br0" timeOffset="99580.57">13345 5085,'-25'-25,"0"25,1 0,-1-25,0 25,25 25</inkml:trace>
  <inkml:trace contextRef="#ctx0" brushRef="#br0" timeOffset="99709.16">13345 5507,'0'0,"0"49,-25-24,0 0,1 0,24-1,-25 1,25 0,0 0,0 0</inkml:trace>
  <inkml:trace contextRef="#ctx0" brushRef="#br0" timeOffset="99848.68">13419 6300,'0'0,"-24"25,24 0,-25 0</inkml:trace>
  <inkml:trace contextRef="#ctx0" brushRef="#br0" timeOffset="99992.13">13519 7020,'0'0,"-25"25,25-1,-25 1,0-25,25 25</inkml:trace>
  <inkml:trace contextRef="#ctx0" brushRef="#br0" timeOffset="100137.83">13593 7764,'0'0,"0"25,-25-1,25 1,0 0,-25-25,50 0</inkml:trace>
  <inkml:trace contextRef="#ctx0" brushRef="#br0" timeOffset="100353.42">15205 5854,'0'0,"0"-25,0 0,-25 0,25 1</inkml:trace>
  <inkml:trace contextRef="#ctx0" brushRef="#br0" timeOffset="100510.7">15528 5507,'0'-25,"25"25</inkml:trace>
  <inkml:trace contextRef="#ctx0" brushRef="#br0" timeOffset="100652.45">15825 5407,'0'0,"-24"0,-1 0,25-24,-25 24</inkml:trace>
  <inkml:trace contextRef="#ctx0" brushRef="#br0" timeOffset="100789.58">15751 6052,'0'0,"-25"25,0 0,1-25,24 25,-25-25,0 0</inkml:trace>
  <inkml:trace contextRef="#ctx0" brushRef="#br0" timeOffset="100916.09">15677 6772,'0'0,"0"24,0 1,-25 0</inkml:trace>
  <inkml:trace contextRef="#ctx0" brushRef="#br0" timeOffset="101045.16">15677 7466,'0'0,"0"25,-25 0,25 0,-25-25,25 24</inkml:trace>
  <inkml:trace contextRef="#ctx0" brushRef="#br0" timeOffset="101176.13">15801 7838,'0'0,"-25"25,0 0,0-25</inkml:trace>
  <inkml:trace contextRef="#ctx0" brushRef="#br0" timeOffset="101304.92">15801 8086,'0'0,"0"25,-25-25,25 25</inkml:trace>
  <inkml:trace contextRef="#ctx0" brushRef="#br0" timeOffset="101438.67">15900 8533,'0'0,"0"25,0-1,-25 1,25 0,-25 0,25 0</inkml:trace>
  <inkml:trace contextRef="#ctx0" brushRef="#br0" timeOffset="101910.07">17462 5655,'0'0,"-24"0,24 25,0 0</inkml:trace>
  <inkml:trace contextRef="#ctx0" brushRef="#br0" timeOffset="102052.7">17661 6176,'0'0,"-25"25,0 0,25 0</inkml:trace>
  <inkml:trace contextRef="#ctx0" brushRef="#br0" timeOffset="102196.98">17959 6524,'0'0,"-25"24,0 1</inkml:trace>
  <inkml:trace contextRef="#ctx0" brushRef="#br0" timeOffset="102328.55">18033 6400,'0'0,"0"-25,-25 0,25 0,-25-24,25 24</inkml:trace>
  <inkml:trace contextRef="#ctx0" brushRef="#br0" timeOffset="102437.13">18083 6028,'0'0,"-25"24,0 1,25 0,-25-25,25 25,-25 0</inkml:trace>
  <inkml:trace contextRef="#ctx0" brushRef="#br0" timeOffset="102573.83">17810 7392,'0'0,"0"25,-25 24,0-24,25 0,-25-25,25 25,0-1</inkml:trace>
  <inkml:trace contextRef="#ctx0" brushRef="#br0" timeOffset="102700.13">17835 7888,'0'0,"-25"25,0-1,25 1</inkml:trace>
  <inkml:trace contextRef="#ctx0" brushRef="#br0" timeOffset="102885.15">18058 8136,'0'0,"0"25,0 0,0-1</inkml:trace>
  <inkml:trace contextRef="#ctx0" brushRef="#br0" timeOffset="103317.09">19199 7863,'0'0,"-25"0,25-25,-25 25,0-25,1 25,24 25,0 0,0 0,24 0,-24-1,25-24,0 25,-25 0,25 0,-25 0,25 0,-25-1,24 1,-24 0,0 0,0 0,-24-1,-1 1,0 0,0-25,0 25,1-25,-1 0,0 0,0 0</inkml:trace>
  <inkml:trace contextRef="#ctx0" brushRef="#br0" timeOffset="103583.92">19546 7789,'0'0,"-25"-25,25 50,0-1,0 1,0 0,0 25,0-1,0 1,0 0,0-26,0 1</inkml:trace>
  <inkml:trace contextRef="#ctx0" brushRef="#br0" timeOffset="104074.1">19546 8136,'-25'0,"0"0,50 0,0 0,25-25,-25 25,-1 0,26-25,-25 1,0 24,-25-25,0 0,-25 25,0 0,0 0,25 25,-49 0,-1-25,50 24,-25 1,0-25,25 25,0 0,0 0,25-25,-25 24,25-24,0 0,0 0,-1 0,1 0,0 0,0 0,0 0,-25-24,24 24,-48 0,24 24,0 1,24-25,1 0,0 0,0 0,0 0,-1-25,1 25</inkml:trace>
  <inkml:trace contextRef="#ctx0" brushRef="#br0" timeOffset="104162.13">19968 8186,'25'24</inkml:trace>
  <inkml:trace contextRef="#ctx0" brushRef="#br0" timeOffset="108020.53">7094 13221,'0'-25,"25"25,0 0,0-25,-1 25,1 0,-25-25,25 25,0 0,0 0,-1 0,1 0,0 0,0 0,0 0,-1 0,1 0,0 0,0-24,0 24,-1 0,1 0,0 0,0 0,0 0,-1 0,-24 24,25-24</inkml:trace>
  <inkml:trace contextRef="#ctx0" brushRef="#br0" timeOffset="108185.72">7739 13171,'0'0,"0"-25,25 25</inkml:trace>
  <inkml:trace contextRef="#ctx0" brushRef="#br0" timeOffset="109014.33">7590 13171,'25'0,"0"0,0 0,-1 0,1 0,-25-25,25 25,0 0,0 0,-1 0,1-24,0 24,0 0,0 0,-25-25,24 25,1 0,0 0,0 0,-25-25,25 25,0 0,-1 0,1 0,0 0,0 0,0 0</inkml:trace>
  <inkml:trace contextRef="#ctx0" brushRef="#br0" timeOffset="112116.23">7764 13171,'0'0,"25"0,-1 0,1 0,0 0,0 0,0 0,-1 0,1 0,0 0,0-25,0 25,0 0,-1 0,1 0,0 0,0 0,0 0,-1 0,1 0,0 0,0 0,0 0,-1-24,1 24,0 0,0 0,0 0,-1 0,1 0,0 0,0 0,0 0,-1 0,1 0,0 0,0 0,0 0,-1 0,1 0,-25-25,25 25,0 0,0 0,-1 0,1 0,0 0,0 0,0 0,-1 0,1 0,0 0,0 0,0 0,0 0,-1 0,1 0,0 0,0 0,0 0,-1 0,1 0,0 0,0 0,0 0,-1 0,1 0,0 0,0 0,0 0,-1 0,1 0,0 0,0 0,0 0,-1 0,1 0,-25-25,25 25,0 0,0 0,-1 0,1 0,0 0,0 0,0 0,-1 0,1 0,0 0,0 0,0-25,-1 25,1 0,0 0,0 0,0 0,0 0,-1 0,1 0,0 0,0 0,0 0,-1 0,1 0,0 0,0 0,0 0,-1 25,1-25,0 0,0 0,0 0,-1 0,1 0,0 0,0 0,0 0,-1 0,1 0,0 0,0 0,0 0,-1 0,1 0,0 0,0 0,0 0,-1 0,1-25,0 25,0 0,0 0,-1 0,1 0,0 0,0 0,0 0,-1 0,1 0,0 0,0 0,0 0,0 0,-1 0,1 0,0 0,0 0,0 0,-1-25,1 25,0 0,0 0,0 0,-1 0,1 0,0 0,0 0,0 0,24 0,-24 0,0 0,0 0,-1 0,1 0,0 0,0 0,0 0,-1 0,1-24,0 24,0 0,0 0,-1 0,1 0,0 0,0 0,24 0,-24 0,0 0,0 0,0 0,0 0,-1 0,1 0,0 0,0 0,0 0,-25-25,24 25,1 0,0 0,0 0,0 0,-1 0,1 0,0 0,0 0,0 0,-1 0,1 0,0 0,0 0,0 0,-1 0,1 0,0 0,0 0,0 0,-1 0,1 0,0 0,0 0,0 0,-1 0,1 0,0 0,0 0,0 0,-1 0,1 0,0 0,0 0,0 0,0 0,-1 0,1 0,0 0,0 0,0 0,-1 0,1 0,0 0,0 0,0 0,-1 0,1 0,0 0,0 0,0 0,-1 25,1-25,0 0,0 0,0 0,-1 0,1 0,0 0,0 0,0 0,-1 0,1 24,0-24,0 0,0 0,-1 0,1 0,0 0,0 0,0 0,-1 25,1-25,0 0,0 0,0 0,-1 0,1 0,0 0,0 0,0 0,0 0,-1 0,1 0,0 0,0 0,0 0,-1 0,1 0,0 0,0 0,0 0,-1 0,1 0,0 0,0 0,0 0,-1 0,1 0,0 0,0 0,0 0,-1 0,1 0,0 0,0 0,0 0,-1 0,1 25,0-25,0 0,-25-25,25 25,-1 0,1 0,0 0,0 0,0 0,-25 25,24-25,1 0,0 0,0 0,0 0,0 0,-1 0,1 0,0 0,0-25,0 25,-1 0,1 0,0 0,-25-25,0 1,-25 24,0 0,25-25,-24 25</inkml:trace>
  <inkml:trace contextRef="#ctx0" brushRef="#br0" timeOffset="114068.06">15304 12303,'0'25,"0"0,0 0,0-1,0 1,0 0,0 0,0 0,0-1,0 1,0 0,0 0,0 0,25-25,0 0,0 0,0 0,0 0,-1 0,-24-25,25 25,0 0,0-25,-25 0</inkml:trace>
  <inkml:trace contextRef="#ctx0" brushRef="#br0" timeOffset="114308.17">15354 12328,'0'0,"0"-25,25 25,0 0,0 0,-1 0,1 0,0 0,0 0,0 0,-1 0</inkml:trace>
  <inkml:trace contextRef="#ctx0" brushRef="#br0" timeOffset="114482.29">15354 12402,'25'0,"0"0,0 0,-1 0,1 0,0 0</inkml:trace>
  <inkml:trace contextRef="#ctx0" brushRef="#br0" timeOffset="116609.01">7268 13146,'0'25,"0"0,0 0,25-25,-25 25,0 0,24-1,-24-48,0-1,25 0,-25 0,0 0,0 0,0 1,0-1,0 50,0-1,0 1,0 0,-25 0,25 0,0 0,0-1,25-48,-25-1,0 0,0 0,0 0,-25 25,25 25,-24 0,24 0,0 0,0-1,24-24,-24-24,0-1,0 0,0 50,-24-25</inkml:trace>
  <inkml:trace contextRef="#ctx0" brushRef="#br0" timeOffset="117329.08">7466 12601,'0'-25,"0"0,-25 25,1 0,24 25,-25-25,0 25,0-25,25 25,0-1,-25-24,25 25,-24 25,24-25,0-1,0 1,0 0,0 25,0-26,24 1,1 0,0-25,0 0,24 25,1-50,0 25,-1-25,26 0,-51 25,26-24,-25-1,0 25,-1 0,-24-25</inkml:trace>
  <inkml:trace contextRef="#ctx0" brushRef="#br0" timeOffset="122573.47">14536 13072,'0'-25,"24"0,-24 50,-24-25,24-25,-25 25,0 0,0 0</inkml:trace>
  <inkml:trace contextRef="#ctx0" brushRef="#br0" timeOffset="123236.78">14039 13097,'25'0,"-25"25,25-25,-25 24,0 1,0 0,0 0,0 0,0 0,0-1,0 1,0 0,0 25,0-1,0-24,0 0,0 0,0 24,0-24,0 0</inkml:trace>
  <inkml:trace contextRef="#ctx0" brushRef="#br0" timeOffset="123504.95">14039 13246,'0'-25,"25"0,0 25,-25-25,25 25,0 0,-1 0,1 0,0 0,0 0,0 0,-1 25,1 0,0 0,0-25,-25 25,25-1,-25 1,0 0,0 0,0 0,-25-1,0 1,25 0,-25 0,0 0,-24-25,24 24,0-24,-24 25,24-25,-25 25</inkml:trace>
  <inkml:trace contextRef="#ctx0" brushRef="#br0" timeOffset="136381.94">6796 16272,'0'25,"-24"-25,-1 24,0-24,25 25,-25-25,25 25,-25-25,1 25,-1-25,25 25,-25-25,25 25,25-1,0-24,-25 25,24-25,1 25,0-25</inkml:trace>
  <inkml:trace contextRef="#ctx0" brushRef="#br0" timeOffset="136936.79">6796 16396,'0'0,"25"-25,0 25,0 0,0 0,0 0,-1 0,1-25,25 25,-25 0,-1 0,1-25,0 25,0 0,0-24,-1 24,1-25,-50 25,1 0,-1 0,25 25,25-25,-25-25,24 25,1 0,0 0,0 0,-25 25,25-25,-25 24,-25-24</inkml:trace>
  <inkml:trace contextRef="#ctx0" brushRef="#br0" timeOffset="139677.74">7565 13767,'0'24,"-24"-24,24 25,-25-25,25 25,-25-25,0 25,0 0,1-25,24 24,0 1,24-25,-24 25,25-25,-25 25,25 0,0-25,-25 24,25-24,-1 0,1 0</inkml:trace>
  <inkml:trace contextRef="#ctx0" brushRef="#br0" timeOffset="140055.07">7913 13866,'49'0,"51"0,-249 0,347 0,-148 0,49 0,-49 0,74-25,-75 25,75 0,-74 0,24 0,-24 0,99 0,-100-25,26 25,-1 0,1 0,-26-25,100 25</inkml:trace>
  <inkml:trace contextRef="#ctx0" brushRef="#br0" timeOffset="140153.41">10492 13717,'174'0</inkml:trace>
  <inkml:trace contextRef="#ctx0" brushRef="#br0" timeOffset="140861.16">11460 13717,'471'50,"-421"-50,-26 0,-867-50,1141 50,297 50,-570-50,24 24,-24-24,25 0,-25 0,24 0,-24 0,25 0,-25 0,24 25,-24-25,25 0,-26 0,26 0,-25 0,0 0,24 25,-24-25,0 0,0 0,-1 0,1 0,0 0,0 25,24-25,-24 0,0 0,0 0,0 0,-1 25,1-25,0 0,0 0,24 0,-24 24,0-24,0 0,0 0,0 0,-1 0,1 0,0 0,0 25,0-25,-1 0,1 0,0 0,0 0,0 0,-1 0,1 0,0 0,0 0,0 0,-1 25,1-25,0 0,0 0,0 0,-1-25,1 25,0 0,0 0,0 0,-1 0,1 0,0 0,-25-25,25 25,-25-24,25 24,-25-25,0 0,0 0,-25 0,0 25,-25-24,1 24,24 0,0-25,0 25,-24 0,49-25,-25 25,50 0,-25 25,25-25,-1 0,1 0,0 0,0 0,0 25,-1-25,1 0,0 0,-25 24,25-24,0 0,-1 25,-24 0,-24-25,24 25,-25-25,0 0,0 0,-49 25</inkml:trace>
  <inkml:trace contextRef="#ctx0" brushRef="#br0" timeOffset="141489.16">9351 13866,'0'0,"25"0,25 0,74-25,0 25,-50 0,1-25,123 25,1-25,24 25,-99 0,99-24,0-1,-24 25,-26-25,-123 25</inkml:trace>
  <inkml:trace contextRef="#ctx0" brushRef="#br0" timeOffset="149210.26">15478 12998,'0'-25,"0"50,25-25,-25-25,0 50,0-1,0 1,25-25,0 0,-25-25,-25 25,50-24,-1 24,-24 24,0 1,25-50,-25 1,0 48,0-48,-25 24,1 24,-1 1,25 0,25-25,-1 0,1-25,-25 0,0 1,-25 48,1-24,24 25,24-25</inkml:trace>
  <inkml:trace contextRef="#ctx0" brushRef="#br0" timeOffset="158683.34">15627 13047,'0'25,"25"-25,-25-25,25 25,-25-25,24 25,-24-24,0-1,25 0,-25 0,25 25,-25-25,25 25,-25-24,25 24,-25-25,24 25,-24-25,0 0,25 25,-25-25,25 25,-25-24,0-1,25 25,-25-25,0 0,0 0,25 25,-25-24,0-1,24 25,-24-25,25 25,-25-25,25 0,-25 1,25 24,-25-25,25 25,-25-25,24 25,-24-25,25 25,-25-25,25 25,-25-24,25 24,-25-25,25 25,-1-25,1 0,0 25,-25-25,25 25,0-24,-1-1,1 25,-25-25,25 25,-25-25,25 25,0-25,0 25,-25-25,24 25,-24-24,25 24,-25-25,25 25,-25-25,25 25,-25-25,25 25,-25-25,24 25,-24-24,25-1,0 25,-25-25,0 0,25 25,-25-25,25 1,-25-1,24 25,-24-25,25 0,-25 0,25 1,0-1,-25 0,25 25,-25-25,24 25,-24-25,25 25,-25-24,25 24,0-25,-25 0,25 0,-25 0,24 25,-24-24,25 24,-25-25,25 25,-25-25,0 0,25 25,-25-25,25 25,-25-24,24 24,26-75</inkml:trace>
  <inkml:trace contextRef="#ctx0" brushRef="#br0" timeOffset="161936.75">15900 12626,'0'0,"0"-25,25 25,-25-25,24 0,-24 0,25 25,-25-24,25 24,-25-25,25 25,0 0,-25-25,24 25,-24-25,25 25,-25-25,25 25,0-24,0-1,-1 25,-24-25,25 25,0-25,-25 0,25 25,0 0,-25-24,24 24,-24-25,25 25,-25-25,25 25,-25-25,25 25,-25-25,25 25,-25-25,25 25,-25-24,24 24,-24-25,25 25,0 0,-25-25,25 25,-25-25,25 25,-25-25,24 1,1-1,0 0,-25 0,25 25,-25-25,25 25,-25-24,24 24,-24-25,25 25,-25-25,25 25,-25-25,25 0,-25 1,25-1,-25 0,24 25,1-25,0 0,0 1,0-1,-1 0,1 0,0 0,0 1,0 24,-1-25,1 0,0 0,0 0,0 1,-25-1,24 25,-24-25,25 0,0 0,-25 1,25-1,0 0,-1 0,-24 0,25 0,0 1,-25-1,25 25,-25-25,25 0,-1 0,-24 1,25 24,-25-25,25 0,0 0,-25 0,25 25,0-24,-25-1,24 25,-24-25,25 25,-25-25,25 25,-25-25,25 25,-25-24,25 24,-25-25,24 0,1 0,0 25,0-25,0 1,-1-1,1 0,0 0,0 25,-25-25,25 1,-25-1,24 25,-24-25,25 0,-25 0,25 25,0-24,-25-1,25 0,-1 25,-24-25,25 25,-25-25,25 25,-25-24,25-1,-25 0,25 25,-25-25,24 25,-24-25,25 25,-25-24,25 24,-25-25,0 0,25 25,-25-25,25 25,-25-25,24 25,-24-25,25 25</inkml:trace>
  <inkml:trace contextRef="#ctx0" brushRef="#br0" timeOffset="163229.94">16148 12526,'-25'25,"0"-25,25 25,-25 0,25 0,0-1,-24-24,24 25,0 0,-25 0,25 0,-25-1,25 1,-25-25,25 25,-49 25,49-26,-25 1,0 0,-25 25,26-26,-1 26,-25-25,50 0,-25-1,1 1,24 0</inkml:trace>
  <inkml:trace contextRef="#ctx0" brushRef="#br0" timeOffset="163858.22">15875 13122,'-25'0</inkml:trace>
  <inkml:trace contextRef="#ctx0" brushRef="#br0" timeOffset="163995.37">15801 13469,'0'0,"0"25,0 0,0-1,0 1,0 0,0 0</inkml:trace>
  <inkml:trace contextRef="#ctx0" brushRef="#br0" timeOffset="164122.34">15825 13866,'0'25,"0"-50,0 74,-24-24,24 0</inkml:trace>
  <inkml:trace contextRef="#ctx0" brushRef="#br0" timeOffset="164264.43">15825 14287,'0'0,"0"25</inkml:trace>
  <inkml:trace contextRef="#ctx0" brushRef="#br0" timeOffset="164414.51">15825 14635,'0'124,"0"-248,0 273,0-125,0 1,0 0,0 0,25 0,-25-1,0 1,0 0,0 0,0 24</inkml:trace>
  <inkml:trace contextRef="#ctx0" brushRef="#br0" timeOffset="164849.87">15875 15404,'0'297,"0"-272,0-347,0 669,0-322,0 0,0-1,0 1,0 0,0 0,0 0,0-1,0 1,0 0,25 0,-25 0,0-1,0 1,0 0,0 0,0 0,0-1,0 1,-25 0,25 0,0 0,0-1,0 1,0 0,0 0,0 0,0 0,0-1,0 1,0 0,0 0,0 24,0-24,0 0,0 0,0 24,0-24,0 0,0 0,0 24,-25-24,25 0,0 0,0 0,0-1,25 1,-25 0,25 0,-25 0,0-1,0 1,0 0,0 0,0 0,0-1,0 1,0 0</inkml:trace>
  <inkml:trace contextRef="#ctx0" brushRef="#br0" timeOffset="165565.77">17066 11534,'0'0,"0"25</inkml:trace>
  <inkml:trace contextRef="#ctx0" brushRef="#br0" timeOffset="165698.47">17066 11782,'0'25,"0"-50,-25 50,25 0,-25 0,25-1</inkml:trace>
  <inkml:trace contextRef="#ctx0" brushRef="#br0" timeOffset="165822.56">17066 12551,'0'0,"0"25,0 0,0 0</inkml:trace>
  <inkml:trace contextRef="#ctx0" brushRef="#br0" timeOffset="165957.57">17115 13097,'0'0</inkml:trace>
  <inkml:trace contextRef="#ctx0" brushRef="#br0" timeOffset="166094.59">17239 13643,'0'0,"0"24,-25-24,25 25,0 0</inkml:trace>
  <inkml:trace contextRef="#ctx0" brushRef="#br0" timeOffset="166234.51">17214 14263,'0'0,"-24"24,24 1,0 0,0 0,0 0,-25-25,25 25,0-1</inkml:trace>
  <inkml:trace contextRef="#ctx0" brushRef="#br0" timeOffset="166370.63">17289 15205,'0'0,"0"25,0 0,0 0,0-1,0 1,0 0</inkml:trace>
  <inkml:trace contextRef="#ctx0" brushRef="#br0" timeOffset="166510.72">17338 15875,'0'0,"0"25,0 0,0-1,0 1,0 0,-24 0,24 0,0-1,0 1,0 0,24-25,-24 25,25 0,-25-1</inkml:trace>
  <inkml:trace contextRef="#ctx0" brushRef="#br0" timeOffset="166681.87">17438 16470,'-50'149,"100"-298,-100 323,50-149,0 0,0-1,0 1,25 0,-25 0,25 0,-25-1</inkml:trace>
  <inkml:trace contextRef="#ctx0" brushRef="#br0" timeOffset="167370.41">16197 14833,'-24'0,"24"25,-25-25,0 25,0 0,25-1,0 1,-25-25,25 25,0 0,0 0,0-1,25 1,0 0,0 0,0-25</inkml:trace>
  <inkml:trace contextRef="#ctx0" brushRef="#br0" timeOffset="167644.28">16321 15007,'25'0,"0"-25,25 25,-25 0,24-25,-24 25,25-25,-1 25,1-24,-1 24,1-25,0 25,-1 0,1-25,24 25,-49 0,0 0,0 0,-25 25,-25 0,25-1,-25-24,0 25,-24 0,24 0,0 0,0-25,0 24,1-24,-26 50</inkml:trace>
  <inkml:trace contextRef="#ctx0" brushRef="#br0" timeOffset="168733.91">6995 16594,'0'0,"-25"0</inkml:trace>
  <inkml:trace contextRef="#ctx0" brushRef="#br0" timeOffset="168913.51">6970 16619,'0'0,"0"25,25-25,0 0,0-25,-1 25,1-25,0 25</inkml:trace>
  <inkml:trace contextRef="#ctx0" brushRef="#br0" timeOffset="169708.3499">6995 16743,'-25'75,"50"-75,-25-75,25 150,0-100,-1 25,1 0,-50 25,1-1,-1 1,0 0,0-25,25 25,-25-25,50 25,0-25,0-25,0 25,-1 0,1 0,0 0,-25 25,-25-1,25 1,-25 0,1 0,-1 0,0-25,25 24,25-24,0 0,-1-24,1 24,0 0,-50 24,0 1,1 0,24 0,-25-25,0 25,25-1,0-48,25 24,0 0,-25-25,24 25,1-25,0 25,-25 25,-25-25,25 25,-25-25,1 24,-1 1,0 0,0-25,25 25,-25-25,50 0,-25-25,25 25,-25-25,25 0,0 1,-25-1,0 0,-25 25,25-25,-25 25,0-25,0 25,-24 0,24-24,0 24,0-25,0 25,25-25</inkml:trace>
  <inkml:trace contextRef="#ctx0" brushRef="#br0" timeOffset="169842.17">6945 16842,'-24'-24,"48"48,-73-48</inkml:trace>
  <inkml:trace contextRef="#ctx0" brushRef="#br0" timeOffset="178301.4">18331 10071,'0'0,"24"0,1 0,0 0,0-25,-50 25,0 0,50 0,0 0,0 0,-1 0,-48 0,-1 0,-25-25,25 25,1 0,48 0,1 0,-25-25,25 25,0 0,0 0,-50 0,0 0,-25 0,26 0,-1 0,25-25,-25 25,50 0,0 0,-1 0,1 0,0 25,0-25</inkml:trace>
  <inkml:trace contextRef="#ctx0" brushRef="#br0" timeOffset="197400.78">16173 9550,'0'-25,"0"0,24 25,-24 25,0 0,-24-25,-1 25,0-1,0-24,25 25,-25 0,25 0,0 0,25-1,0-24,0 0,0 25,-1-25,1 0,0 0,0 0,0 0</inkml:trace>
  <inkml:trace contextRef="#ctx0" brushRef="#br0" timeOffset="197772.43">16098 9699,'-25'0,"50"0,-25 0,25-25,0 25,24 0,-24 0,25 0,-1 0,1 0,0 0,-1 0,1 0,24 0,1 0,-26 0,26 0,-1 0,1 0,-1 0,-24 0,24-25,-24 25,24 0,-24-25,-26 25,1 0,0-25,-50 1,-24 24,24 0,0 0,0-25,-49 25,49 0,50 25,0-25,-1 0,1 24,0-24,0 0,0 25,-1-25,26 25,0 0,-26 0,-24-1,-24-24</inkml:trace>
  <inkml:trace contextRef="#ctx0" brushRef="#br0" timeOffset="210916.76">9599 9624,'0'-25,"-24"25,24 25,-25-25,25 25,-25-25,0 25,0 0,1-25,-1 24,0-24,25 25,-25-25,0 25,1-25,24 25,0 0,24-1,1-24,0 0,0 25,0-25,-1 0,26 25,0-25,-26 0,1 0,0 0</inkml:trace>
  <inkml:trace contextRef="#ctx0" brushRef="#br0" timeOffset="211338.81">9748 9773,'-25'0,"50"0,-25 0,25 25,0-25,0 0,-1 0,26 0,-25 0,24 0,1 0,0 0,-1 25,1-25,0 0,-1 0,1 0,24 0,-24 0,-1 0,26 0,-26 0,1 0,0 0,-1 0,1 0,-25 0,24 0,-24 0,0-25,0 25,-1 0,-48-25,-1 25,0-25,0 25,0 0,1 0,-1 0,25-25,-25 25,50 0,-25 25,25-25,-1 0,1 25,-25 0,0 0,0-1,0 1,-25-25,1 25,-1 0,0 0,0-1,0 1</inkml:trace>
  <inkml:trace contextRef="#ctx0" brushRef="#br0" timeOffset="214178.44">6796 13196,'-24'0,"24"-25,-25 25,25-25,0 1,-25 24,25-25,0 0,0 0,-25 0,25 1,0-1,0-50,0 26,-25 24,25-25,0-49,-24 50,24-1,0-24,-25-26,25 26,0 24,0-123,0 123,0-24,0 24,0 0,0 1,-25-26,25 26,0-1,0 1,0-1,0 0,0-24,0 24,0 26,0-1,0 0,0 0,0 0,0 1,0-1,0-25,0 25,0 0,0 1,-25 48,25 1,-25 0,1 25,-1-25,25-1,-25 26,-25 0,26-26,-1 26,0 0,-25-1,26 1,-1-25,0-1,0-24,25 25,-25 0,25-50,25 0,0 1,-25-1,25 0,0 0,-1-24,1 24,0-25,0 1,0 24,-1-25,-24 1,25 24,-25 0,25 0,-25 0,0 0,25 1,-25-1,25 25,-1 0,1 0,0 0,0 25,0-25,-1 24,1 1,0-25,0 25,0 0,-1 0</inkml:trace>
  <inkml:trace contextRef="#ctx0" brushRef="#br0" timeOffset="-195832.23">19100 9798,'0'-25,"0"0,0 50,0 0,0 0,0-1,24 1,-24 0,0 0,25 24,-25 26,25-1,-25-24,0-25,25 0,-25 24,0-24,25 0,-25 0,0-1,0 1,0-50,0 1,0-1,0 0,0 0,0 0,0-49,0 49,-25-74,25 24,0 26,0-26,0 26,0 24,0-25,0 1,0-1,0 25,0-24,0 24,25 0,-25 0,24 25,-24-24,25 24,0 0,0 0,0 24,-1-24,1 25,-25 0,0 0,25 0,-25 24,0-24,0 0,0 0,-25-1,0 1,1-25,24 25,-50-25,25 0,-24 25,24-25,0 0,0 0</inkml:trace>
  <inkml:trace contextRef="#ctx0" brushRef="#br0" timeOffset="-195399.18">19794 9971,'0'0,"25"0,0 0,0 0,-1 0,1 0,25 0,-1 0,1 0,-25 0,0 0,-1 0,26 0,-25 0</inkml:trace>
  <inkml:trace contextRef="#ctx0" brushRef="#br0" timeOffset="-195206.7">19819 10120,'0'25,"25"-25,0 0,-1 0,1 0,0 0,0 0,24 0,-24 0,0 0,0 0,24 0,-24 0</inkml:trace>
  <inkml:trace contextRef="#ctx0" brushRef="#br0" timeOffset="-194450.55">20811 9624,'-25'0,"25"-25,0 50,0 0,0 0,0 0,0-1,25 26,-25 24,0-49,0 25,0-25,0-1,0 1,25 75,-25-76,0 1,0 0,25 25,-25-26,0 1</inkml:trace>
  <inkml:trace contextRef="#ctx0" brushRef="#br0" timeOffset="-193751.37">21382 9649,'0'25,"0"0,0-1,0 1,24 0,-24 0,0 0,0 24,0 1,0-25,0 24,0 1,0 0,0-26,0 1,0 0,0 0,0-50,0 0,0 0,0 1,0-1,0 0,0 0,0 0,25 25,-25-25,25 25,0 0,0 0,-1 0,1 0,0 0,0 25,0 0,-25 0,0 0,0 0,0-1,-25-24,25 25,-25-25,0 0,0 0,1 0,-1-25,0 25,0 0</inkml:trace>
  <inkml:trace contextRef="#ctx0" brushRef="#br0" timeOffset="-192414.31">21605 9897,'-25'0,"25"-25,-25 25,0 0,1-25,-1 25,25 25,-25-25,0 25,0 0,1-25,24 25,-25-1,25 1,0 0,-25 0,25 0,0 0,0-1,25-24,0 25,-1-25,1 0,25 0,-25-25,24 1,-24-1,0 0,0 0,-25-25,0 26,0-1,-25 25,25 25,-25-1,25 1,0 0,25 0,0 0,-1 0,1-25,0 24,0-24,0-24,0 24,-25-25,24 25,1-25,-25 0,25 0,-25 0,25 1,-25-1,25 0,-25-25,0 26,0-1,0 0,0 0,0 0,0 1,0-1,0 0,0 0,0 0,0 50,0 0,0 0,0 0,0-1,0 26,0 0,0-26,0 1,0 0,0 0,0 24,0 1,0-25,0 0,24 0,-24-1,25-24,0 0,0 0</inkml:trace>
  <inkml:trace contextRef="#ctx0" brushRef="#br0" timeOffset="-192225.99">21754 9872,'-25'0,"50"0,0 0,-25 25,24-25,1 0,0 0,0 0,0 25,-1-25,26 0</inkml:trace>
  <inkml:trace contextRef="#ctx0" brushRef="#br0" timeOffset="-191782.3299">22101 9897,'0'0,"0"25,0 0,25-1,-25 1,0 0,0 0,0 0,0 0,0-1,0 1,0 0,0-50,0 0,0 1,0-1,0 0,25 0,-25 0,24 25,-24-25,25 25,0-49,0 49,0 0,-1 0,1 0,-25 25,25-25,-25 24,25-24,0 0,-25 25,24-25,1 25,0-25,0 25,0-25,-1 0,1 25,0-25</inkml:trace>
  <inkml:trace contextRef="#ctx0" brushRef="#br0" timeOffset="-191664.4">22796 10046,'0'-25,"0"50</inkml:trace>
  <inkml:trace contextRef="#ctx0" brushRef="#br0" timeOffset="-153675.78">20886 11237,'-25'0,"25"-25,0 0,0 0,-25 25,25 25,0 0,0 0,0-1,-25 1,25 0,0 0,0 0,0 24,0-24,-25 25,25-26,0 26,0-25,0 24,-24 1,24-25,0 0,0-1,0 1,0 0,0 0,0 0</inkml:trace>
  <inkml:trace contextRef="#ctx0" brushRef="#br0" timeOffset="-153247.12">21208 11311,'0'-25,"0"0,-25 25,25 25,-25 0,25 0,-24 0,-1 24,0 1,25-1,0 26,0-50,0 24,0 1,0-1,25-24,0 0,-1 25,1-50,0 0,0 0,-25-25,25 0,-1-25,1 26,-25-51,0 1,0 24,0-49,-25 74,25-24,-49-26,49 50,-50-49,1 49,24-25,0 50</inkml:trace>
  <inkml:trace contextRef="#ctx0" brushRef="#br0" timeOffset="-152548.22">21803 11485,'0'0,"-24"0,-1 0,0 24,0-24,0 25,0-25,25 25,-24 0,-1 0,0-1,25 1,-25-25,25 25,0 0,0 0,25-25,0 0,0-25,-1 25,-24-25,25 25,0-25,-25 0,25 1,0-1,-25 0,0 0,0 0,0 50,0 0,0 0,0 0,25-1,-1-24,1 0,0 0,0 0,0 0,-25-24,24-1,-24 0,0 0,0 0,0 1,0-1,25 0,-25 0,0-24,0 24,0 0,0 0,0 0,0 1,0-1,0 50,0-1,0 1,0 0,0 0,0 0,-25-1,25 1,0 0,0 0,0 0,0-1,0 1,0 0,25 0,-25 0,25-1,0 1,0-25</inkml:trace>
  <inkml:trace contextRef="#ctx0" brushRef="#br0" timeOffset="-152061.25">21903 11410,'0'0,"-25"0,0 0,50 0,0 0,-1 0,1 0,25-25,-25 25,-1 0,1-24,0 24,0 0,0 0,-25 24,-25 1,25 0,0 0,25-25,-1 0,1 0,0 0,-25 25,25-25,0-25,-1 25,1 0,0 0,0 0</inkml:trace>
  <inkml:trace contextRef="#ctx0" brushRef="#br0" timeOffset="-151933.56">22671 11534,'0'-49,"0"98</inkml:trace>
</inkml:ink>
</file>

<file path=ppt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in"/>
        </inkml:traceFormat>
        <inkml:channelProperties>
          <inkml:channelProperty channel="X" name="resolution" value="8401.79492" units="1/cm"/>
          <inkml:channelProperty channel="Y" name="resolution" value="6301.34619" units="1/cm"/>
          <inkml:channelProperty channel="F" name="resolution" value="1999.5116" units="1/in"/>
        </inkml:channelProperties>
      </inkml:inkSource>
      <inkml:timestamp xml:id="ts0" timeString="2023-10-19T09:47:08.661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10954 12143 227,'7'-10'256,"-7"-5"-68,6 4-62,-6-3-40,0-1-23,7 1-9,-7-2-8,0 7-1,0-3 0,6-3 3,-6 4 0,-6 1-1,6 2-4,0-3-7,0 0 0,-7 4-1,7 0-3,0-1-5,0 1-1,0 3 0,-6-3-1,6 4-1,0 3-4,0-5-5,0 5-5,0 0-2,0 0-3,0 5-6,6-2 1,-6 0 0,0 5 1,0 3 1,0 0-2,0 3 0,0 5 0,-6-1 6,-1 4-1,2-1-2,-2 6-1,-7-2-1,1 1-1,0-1 0,0 4 1,-7-3-1,7 3-1,0-2 1,1-2-1,-2 0 0,1 2 1,1-2 2,5 1-2,-6-4 0,7-1 1,-1 1 1,7-2-2,0-3 0,-7-3 2,7 1-3,7-3 1,-7-2 1,7-3-1,-1 2 0,-1-6 2,10 0 0,-3-3 0,1-3 0,7 0 1,-1-6-1,1-1-1,0 3 1,5-5-5,-4-3-7,4 5-8,-6-1-12,8 1-14,-8-2-16,1 1-14,0 0-23,0 0-29,-8 0-49,1 4-80,-6-4-102,-1 3-44</inkml:trace>
  <inkml:trace contextRef="#ctx0" brushRef="#br0" timeOffset="255.643">10856 12430 74,'-13'3'368,"7"2"-103,0-2-100,-1-3-70,0 3-38,7-6-23,7 3-12,-7-3-4,7-5-3,5 0 1,1 1-3,0-7 0,7-2-2,0 2-2,6-1-2,0-2-2,6-5-2,-6-4-1,14 4 2,-2-8 1,2 1 4,5-8 4,8 1 5,-9-1 7,9-7 7,5 0 5,-6 0 4,7-3 1,0-2 0,-1 6-3,-5-4-3,-2 7-5,2-1-8,-7 4-4,-14 8-7,1 3-6,-8 9-5,1 1-4,-11 5 0,-2 1-3,-2 2-1,-4 1 0,0 3 0,-7 0 0,7 4-3,-7 4-5,-7 0-9,7-1-16,0 5-24,-7-1-45,7 4-66,-7-4-102,7 1-94,-6 0-54</inkml:trace>
  <inkml:trace contextRef="#ctx0" brushRef="#br0" timeOffset="2437.5353">8421 857 246,'0'-4'210,"0"0"-86,0 1-58,6-4-26,1-1-12,-7 1-1,6 0 0,1-1 3,5 5 0,-5-5 3,-1 1 3,-6 4-2,8-1-4,-1 0-5,-7 0-6,0 4-3,0-3-3,5 3-2,-5 0 0,0 0-1,0 0 3,0 0 1,0 0 6,0 0 2,0 0 6,0-4 2,0 4 2,0 0 1,8-4 1,-8 0 0,0 2-2,0 2-1,0-8-5,0 4-2,0 1-4,0-1-3,0 0-3,-8 0-2,8 0-4,0 4-1,-5-6 1,-2 6-2,7-4 1,-14-4 2,7 8 0,1-7 0,0 3 1,-7 1 0,0-1-1,-1-3 0,1 3 1,1-3-2,-1 0-2,0 3-1,0-4 1,-7 1 0,7 4-1,-7-4 0,0-1-2,2 4-1,-2-3-2,-6-1 0,0 6 1,0-6-1,0 4 0,-1 1-1,-5-5 1,6 4 0,-13 0 4,5 0-2,-4-3-1,-1 5-1,0 2 0,0-5 2,0 1-1,0 4-1,-7-3 0,7 3-1,-1 0 1,-5-4 2,0 4-1,6 0 0,-7 4-1,1-4-1,-1 3 0,1-3 1,6 0 0,-7 0-1,0 4 0,1-4 0,-1 0 1,0 5 0,1-5 0,-1 7 0,0-5 0,-5 2-1,5 4 1,-6-8 0,-1 4 0,8 0 1,-7-1-1,0-3 1,6 4 0,-6-4-1,6 2 0,-6-2 0,7 0 0,0 0 0,-1 6 1,-6-6-2,6 2 0,1 2 1,-7 0 0,6 0-1,-6 3 1,-7 1-1,7-1 1,0 0-1,-1 0-2,2 4 1,-8-4 1,7 4 1,-6-3 0,6 3 0,-7 0 0,6-1 2,2 2-1,-8-1 0,7 3 0,-7 1-1,0 0 0,7-1 0,-6 1-2,-1 4 0,8-2 1,-9 3-1,2-3 0,-7 5 1,6-3-1,1 2 1,0 1 0,-2 4 0,1-1-1,-6 2 2,7-1-1,0-1 0,-8 4 0,8 0-2,-7 0-1,0 0 0,6 1 0,-6-1-1,6 1 2,1 2-1,-1-2 0,0-1 1,7 1 0,-6-1 0,5-3 2,-5 4 1,12-5-1,-7 4 0,2 0-1,5 1 2,2-1 0,4 0 0,-6 0 1,7 5-1,5-5 0,-4 0 0,5 4 0,7-3 0,1-1 0,-1 0 1,-1 0-1,2 0 2,5 1-1,7-4-1,-6 3 0,5-4 2,1 5-3,0-5-1,7 4 2,-1-2-2,1-1 0,6-1 1,0 4 0,0-3 0,0-1 1,6 1 0,7 3 1,-6-2 1,6-2 1,0 5-2,0-1 0,6-4 0,1 4 0,6 0-1,-7 0 0,8 1-1,-2-5-1,8 2 1,-1-2 0,2 1 1,-2-4 0,7-1 0,0-2 3,0-1 2,13-3-1,-6-1 7,5-3 0,9 1-1,-2-5 1,7-3 0,0-2-2,0 3-3,8-5 1,-2 0-6,2-5 2,3 5 1,-4-2 0,0-6 0,6 5-1,0-1 2,-6-4-2,6 4 1,0-3 0,1 0 1,-8 0 1,7-4 1,0-1 1,-6 2 1,0-1-1,6-4 1,-7 4 0,8-3 1,-8-2 0,1 3-2,6 1 0,-7-3 1,8 5-1,-8-1-1,1-1-3,6 5 0,-5-3-4,-3 2 1,3 1-1,-1 3-1,-2-3-2,-5 3 1,1-4 1,-8 2-3,1 2 4,-1-3-2,1 3 1,-1-4 0,-5 0 3,5-1 0,-4 1 1,-3 0-1,7-6 1,-5 3-1,5-4 0,1 1 1,7-5-3,-8-4 0,12 2 2,-4-4 0,-1-1 3,6-3 6,2 0 5,-2-4 3,-6-4 5,13 0 6,-7-4 6,2-2 5,-2 2 4,1-2-4,0-5 0,-7-4-3,0 6-1,0-6-8,-13 0-2,1 1-7,-1-4-3,-14 0 0,-5 1 0,0-5 4,-7-3 7,-7-1 11,-6-3 5,-7 3 4,-6-2 2,-6 0 1,-7 2 0,0 1-5,-6 0-6,-9 3-7,-3 3-6,-2 2-6,1 6-4,-7 0-4,0 8-15,-7 0-22,1 3-33,-1 8-35,-1 3-34,-4 4-37,5 7-40,-6 5-49,0 3-90,-6 10-114,6 1-67,-8 6-21</inkml:trace>
  <inkml:trace contextRef="#ctx0" brushRef="#br0" timeOffset="3321.8359">6884 2579 368,'0'-3'302,"0"-5"-125,-7 4-78,7-4-40,0 6-20,-7-3-8,7 2-2,0-1 1,-6 1 4,6-1 2,0 0 2,0 0-1,0 1-4,-6-1-2,6 4-5,0-3-4,0 3-5,0-4-3,0 4-2,0 0-2,0 0-2,0 0-1,0 0 0,0 0-3,0 0-1,0 0-1,0 4-1,0-1 0,0 1 5,6 7 3,-6-4 4,0 7 4,6 6 3,-6 1 3,7 4 3,-7 5 0,0-1-3,7 8-4,-1 3 0,-6 4-4,6 0-3,1 0-3,-7 0-3,8-1-1,-3 1-1,3 2 0,-8-7-4,5 1 0,1 5 1,1-9 1,0 4 0,-7-6 0,7-1-1,-1-4 0,-6 0 1,7-3-1,-7-8 0,0 1 2,0-8 7,0 3 10,0-6 12,0-1 8,-7-4 4,1-3 10,-1 0 12,0-3 7,0-4 1,1-5-4,1 2-6,-3-5-1,3 0 3,-10-3-3,9-1-9,0-3-6,-8 4-8,8-3-3,0 2-3,-1 1-4,1 3-4,-1 4-6,1-1-5,-1 5-3,7 0-4,-7 4-12,7 3-7,0 0-7,0 0-8,0 3-1,0 4-4,0 4-2,7 4-4,-7-5 1,7 7-4,-1 0-4,1-2-4,-1-1-3,1 5-2,5-5 2,2-3 4,-2 0 8,3-3 9,-2-1 9,-2-2 7,3-5 5,-1 0 5,6-5 5,-6-2 4,1-1 2,5-3 3,-7-4 1,1 1 5,1-4 2,-1 0 5,0-1 2,0-4 2,0 6 2,-6-5-1,-1 3 0,1 2-5,-1-6-13,-6 5-28,0-1-35,0 1-44,0 0-66,0-5-125,-6 6-128,6-2-86,-7-3-43</inkml:trace>
  <inkml:trace contextRef="#ctx0" brushRef="#br0" timeOffset="4707.7144">13410 578 399,'-14'-11'399,"2"0"-165,-3 4-105,4 0-57,-2-1-31,-1 1-18,1 4-10,0-2-5,1-1-1,-9 2-1,9 0 1,-7 1 1,-1-1 2,0 0 2,2 0 0,-10 2 1,3 2 1,-2-5 0,-5 2-1,0-1-2,-1 1-1,-7-1-3,8 0 0,-13 0 1,-1 1-1,-6 3-4,-1-5 3,-4 3-1,-3 2 0,-5 0-1,0 0-1,0 0-3,-6 0 0,-8 2 0,1 3 0,0-2 0,-13 5 0,6-1 0,-13 0 0,0 4 0,2 0 1,-9 1-3,0 5-2,1 2 0,-6 0-3,6 3 3,-7 3 0,0 1 2,7-1-1,-7 4-1,1 4-1,-1-4 2,6 8 0,-5-4-1,5 4-2,7 4 0,8-1 2,-2 0 0,8 3 2,13 1-1,-2 1 2,9 2 2,11 1 1,1 3 0,7 0 0,5 1 1,15 3-1,-8 4 0,14-1 2,-1 4-3,13 1-2,1-1 0,6-3 0,6 3-1,8-3 2,-1 3 0,11-7-1,4 3 1,4-4 3,7 2 1,0-1 2,13-3 1,7-2 1,-1 2-1,15-4 0,-2-1-1,8-3-3,5-3 0,7-2-1,0-1-1,6-6 1,1-3 1,7-7 1,-1 1-1,7-5 1,-1-4 0,7-2 1,-6-5-1,6-3-1,0-4-1,-6 0-1,6-4 3,-6-7 2,-6 0 1,-1 0 2,0-7 2,0-5 5,-6-2 5,0-4 6,-1-4 7,1-4 5,0-6 9,-7-6 7,0-2 6,0-4 3,-6-3 2,-7-4-2,6-9-2,-11-2-2,-2-4-4,1-3-5,-14-7-7,0-2-2,0-2-3,-11-5-5,-8 1 0,-6 4-5,-8-4-5,-5 3-3,-12 4-6,-16 0-6,-4 3-6,-15 1-4,-5 4-8,-14 2-8,-6 5-10,-7 8-8,-12-2-12,-8 5-11,-5 3-6,-14 8-8,-6 7-9,0 4-3,0 7-1,-1 7-3,1 4 3,0 12-1,0 6-7,12 4-11,8 7-16,6 8-34,-1 3-80,14 8-122,7 3-64</inkml:trace>
</inkml:ink>
</file>

<file path=ppt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in"/>
          <inkml:channel name="T" type="integer" max="2.14748E9" units="dev"/>
        </inkml:traceFormat>
        <inkml:channelProperties>
          <inkml:channelProperty channel="X" name="resolution" value="8401.79492" units="1/cm"/>
          <inkml:channelProperty channel="Y" name="resolution" value="6301.34619" units="1/cm"/>
          <inkml:channelProperty channel="F" name="resolution" value="1999.5116" units="1/in"/>
          <inkml:channelProperty channel="T" name="resolution" value="1" units="1/dev"/>
        </inkml:channelProperties>
      </inkml:inkSource>
      <inkml:timestamp xml:id="ts0" timeString="2023-10-18T09:26:05.569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2368 16225 71 0,'-7'-3'401'0,"1"-1"-98"0,-8 0-114 16,8 4-81-16,-6-3-42 0,4 3-27 0,3-3-9 0,-10 3-5 16,10 0 2-16,-2-5 1 0,0 5 4 0,0-4 1 0,1 4 0 15,0-3-4-15,-1 3-2 0,1-5-3 0,-1 5-4 16,1-2-3-16,-1 2-4 0,0 0-2 0,7-4-1 0,-6 4-2 16,-7 0-2-16,7 0-2 0,-1-4 1 0,1 4-4 15,-7 0 1-15,6 0 3 0,-6 0 0 0,0 0 0 0,7 0 1 16,-7 0 1-16,-1 0-1 0,1 0 4 0,0 0-2 0,1 0-1 15,-9 0 1-15,9 0-1 0,-1 0 1 0,-6 0-1 16,-2 4 1-16,10-4 1 0,-10 0 0 0,1 0 0 16,-5 4 0-16,5-4 1 0,-6 0 0 0,7 2-2 0,-7-2 0 15,-2 0-1-15,3 0 0 0,-1 5-2 0,1-5-1 0,-8 0-1 16,7 0 0-16,-1 3 1 0,-5-3-1 0,-1 0-1 0,1 0 0 16,-1 0-2-16,0 0 2 0,0 0-1 0,1-3 1 15,-6 3-1-15,5 0 0 0,0 0 1 0,1-5 0 0,-1 5 0 16,1 0 0-16,-1 0 0 0,1-2 0 0,0 2 0 15,-1 0-2-15,0-4 0 0,0 4 0 0,1 0 0 0,-1-4 0 16,1 0-1-16,-8 4 0 0,8 0 1 0,-7-3 0 0,-1-1 1 16,1 4 0-16,-6-4 0 0,6 0 1 0,-6 2 1 15,-1 2 2-15,7-5-3 0,-7 2-1 0,0-1-1 16,7 1 0-16,-6-1 0 0,6 0 0 0,0 0 0 0,-7 1-4 16,7-1 1-16,-7 1 1 0,8-1 1 0,-2 4 0 0,-6-3 1 15,8-1 0-15,-8 0 1 0,8 0 0 0,-9 1 1 16,9-1-1-16,-2 0 0 0,-6 1-1 0,8-5 0 0,-1 8-1 15,0-7 0-15,0 4 0 0,-8-1 0 0,9 0 1 0,-1 1 0 16,-7-5 0-16,7 4 1 0,-7 0-1 0,8 0 1 0,-8-3 1 16,6 4-2-16,-5-1 1 0,6-3 0 0,-7 3 0 15,1 0 0-15,6-3-1 0,-7 4 0 0,1-4 0 16,5 3 1-16,-5-4-1 0,6 5 1 0,-7-5-1 0,8 5 0 16,-2-5-1-16,-5 4 1 0,5 1-2 0,2-4-1 0,-2 3 1 15,1 1-1-15,-6-1 1 0,6 0 0 0,-1 0 2 16,2 1 0-16,-8-2 0 0,7 3 0 0,-7-2 0 0,1 1 2 15,6-2 0-15,-7 5 1 0,0-3-2 0,1-1 1 16,0 0 1-16,-8 0-2 0,7 1 0 0,0-1 0 0,8 1 1 16,-9 3-1-16,2-4-1 0,0 1 0 0,6-1 1 0,0 4-1 15,-8-4 1-15,9 4 0 0,-1-4-2 0,1 1 1 16,-3 3 2-16,9 0-1 0,-7 0-1 0,0 0 0 0,0 0-1 16,-7 0 0-16,14 3 0 0,-13-3 0 0,5 4 0 15,1-4-1-15,-6 4 0 0,5-4 2 0,2 4 1 0,-8-4 0 16,6 3 1-16,1-3 0 0,-6 0-1 0,6 4 1 0,0-4-1 15,0 0 2-15,0 0-2 0,-1 3-1 0,2-3 0 16,-2 0 0-16,1 0 0 0,1 4 0 0,-2-4 0 0,1 0-1 16,0 0-1-16,0 3 4 0,6-3-2 0,-12 0 0 15,6 4 0-15,0-4 0 0,0 0 0 0,-7 0 1 0,7 0 0 16,0 0-3-16,0 0 2 0,1 0 0 0,-2 0 0 0,7 0 0 16,-6 0-2-16,0-4 0 0,0 4-1 0,-1 0 3 15,2-3-1-15,-1 3 1 0,-1-4 0 0,-5 4 1 0,6-3 1 16,0-1-1-16,-6 4 0 0,6-3 1 0,-7-1 0 15,6 0-1-15,-6 0 0 0,8 1 0 0,-8-1 1 0,7-3-1 16,0 4 1-16,-1-1-2 0,-5-4 0 0,7 5 0 16,-2-5 0-16,1 1-1 0,7 0 0 0,-7-1 1 0,6-2 0 15,-6-2 0-15,6 4 0 0,1-1 0 0,6-3 0 0,-6 1-1 16,-2-3 0-16,9 2 0 0,-2-2 1 0,-5-1-1 0,5 1 1 16,2-1-1-16,5 1 1 0,-5-1 2 0,5-5 0 15,0 3-1-15,7 3-1 0,-7-5 0 0,14 4 1 16,-7 1 1-16,6-1 0 0,1 0-1 0,-1 3-1 0,7 3 1 15,0-3-1-15,0 2 1 0,0 2 0 0,7 0-1 0,-1-3 0 16,1 4-2-16,0 0 1 0,5-5-1 0,3 6 0 16,-4-2 0-16,10 1-2 0,-2-1 1 0,1 0 0 0,-1 2 0 15,0-1 1-15,7-1-2 0,1 0 2 0,-2 1 0 16,2 5 0-16,5-7-1 0,1 2 1 0,6 0-1 0,-7 3 1 16,8-3 2-16,-1 0-1 0,0 2 1 0,0-1-1 0,6 2 0 15,-6-3 1-15,7 3-2 0,0-4 0 0,-8 6 2 16,8-3-3-16,-7 2 1 0,7-1 0 0,-1 4 1 0,1-3 0 15,0-1 1-15,-7 4 1 0,7-4 0 0,-1 4 0 16,1 0 1-16,-1 0 1 0,8 0-2 0,-9 0 2 0,2 4-2 16,6-4 0-16,1 4-1 0,-8-1 0 0,8 1 0 0,-2-1-2 15,1 2 1-15,7 1-1 0,-7-2 2 0,7 3-2 16,-7-3 1-16,6 3 1 0,-5 1-2 0,-1-1 0 16,6 0 1-16,-5 0-2 0,-1 1 0 0,0-1-2 0,0 5 3 15,-7-6 1-15,7 6-1 0,-6-5 2 0,7 5-2 0,-1-6 2 16,-7 5-1-16,7-3 2 0,0 3-2 0,0-4 0 15,8 0-1-15,-3 0 1 0,1 1 0 0,8-1 0 0,6 0 0 16,-8 0 0-16,9-3-2 0,-2 4 0 0,7-5 2 0,-6 2 0 16,5 2-1-16,-4-5 1 0,-2 6 1 0,1 0 0 15,-7-4-1-15,-1 3-1 0,-4 1-3 0,5-1 0 0,-5 0-2 16,-9 0-2-16,8 1 0 0,-7 2-1 0,0-2 1 16,6 0 1-16,-6-2 1 0,0 2 0 0,7-1 1 0,-8 1 3 15,2-6-1-15,6 6 0 0,-7-4 1 0,7 4 1 0,-1-5-2 16,-6 5 3-16,7-4 0 0,0-2 1 0,-1 3 0 15,-7-2 2-15,9 1 1 0,-1-4-2 0,-1 3 3 0,-5 1-1 16,5 0 0-16,-6-4-2 0,0 4 1 0,6-1-1 16,-6 1-1-16,1-4 0 0,-1 3-1 0,6 1-2 0,-5 0 1 15,-1-1 1-15,0 1-2 0,7 0 1 0,-7-1 2 0,7 1 0 16,-1 0 0-16,1-1 2 0,-1 1 0 0,6 0 0 16,-4 0 1-16,11-1 1 0,-6 4-1 0,0-3 0 15,0-1 0-15,7 1 0 0,-6 4-1 0,5-5-1 0,-6 4-1 16,8-3-1-16,-3 4 0 0,-4-5 2 0,-1 5-1 0,0-4-1 15,-1 3 1-15,2-4 0 0,-7 5-2 0,-1-5 1 16,8 1 1-16,-8 3-3 0,1-3 3 0,-1 0 2 0,7-1 1 16,-6 5 0-16,6-4 2 0,0-1 2 0,1 4-1 15,-1-3 1-15,-1-1 1 0,9 5 1 0,4-1 3 0,-5-3-1 16,0 3 0-16,7 0 1 0,-9 4-3 0,9-3 0 0,-1 3-3 16,-7-4-1-16,2 4-1 0,5-3-1 0,-7-2-1 15,1 6 1-15,-1-5-1 0,-6 0-2 0,1 1 1 0,-1-1 2 16,-6 0-2-16,-1 0 1 0,1-3 0 0,-1 4-1 0,-6-5-1 15,0 1 4-15,0-1-4 0,0 1 0 0,-7-1 0 16,2-3 0-16,-1 4 0 0,-1 0 0 0,0 0 0 0,2-1 0 16,4 2 0-16,-5-2-1 0,-1 5-1 0,7-5 0 15,0 0 0-15,0 1 2 0,1 4 0 0,-1-5 2 0,-6 1 0 16,5 0 1-16,1-1 1 0,1 1-1 0,0 0-2 0,-2-4 0 16,1 4 0-16,0-4-1 0,1 3 1 0,-1-3-1 15,6 0 0-15,-5-3 1 0,-2 3-1 0,-5 0 1 0,6-4-1 16,-6 4 0-16,6 0-1 0,-7 0 1 0,1-4 0 15,-1 4-1-15,1 0 0 0,-1 0 0 0,1 0-1 0,-6 0 2 16,5-4 0-16,1 4 0 0,-1 0 0 0,1 0 0 0,-1-3 0 16,8 3 0-16,-8-4 0 0,0 4 0 0,7 0 0 15,1-4 0-15,-8 4 0 0,7-3 0 0,1 3 0 0,5-3 0 16,-6-2 0-16,0 5 0 0,6-4 0 0,-5 1 0 16,-1 0-1-16,-1 3 1 0,9-4-1 0,-14 0 1 0,7 1-1 15,-2 3-2-15,-6-5 1 0,7 2 1 0,-6-1 0 0,0-4 1 16,6 5 0-16,-7-1 0 0,0 1 2 0,8-1 2 15,-7 1-1-15,6 3-2 0,-6 0 1 0,5-4-2 16,-5 4-1-16,7 4 0 0,-2-4-1 0,1 0-1 0,0 3 1 16,1 1 1-16,-1-1-1 0,0-3 2 0,-1 7 0 0,-5-3-1 15,6 0 0-15,-6 0 0 0,7-1 1 0,-8 2-1 0,0-2 1 16,1 1 0-16,0 0-1 0,-1-1 1 0,-6 4 0 16,7-7 0-16,0 8 0 0,-8-8 2 0,9 3 0 0,-9 1-1 15,8-4 0-15,-8 0-1 0,2 4 0 0,-2-4-1 16,9 0-2-16,-9 0 1 0,2-4-1 0,-7 4 1 0,5 0 1 15,2 0-1-15,-8-4 1 0,0 4-1 0,1 0 0 16,0-3 1-16,-1 3 0 0,1-3-3 0,-7 3 2 0,6-5 1 16,-5 5 0-16,5-4 1 0,-6 1 0 0,0 3 1 0,0-3 0 15,0-1 0-15,0 0 0 0,1 1 0 0,-8-2 0 0,14-2-1 16,-14 3 0-16,7 0 0 0,0 1 0 0,0-4-1 16,0 7 1-16,0-7 0 0,1 3 0 0,-8 0 1 15,0 0 0-15,8 1-1 0,-9-1 0 0,-3 1 1 0,4-1 0 16,-6 1 0-16,6 3-1 0,-6-4 0 0,0 0 1 15,-6 0 2-15,6 4-1 0,-7-3-1 0,7-1 0 0,-7 4 0 16,1-4 1-16,0 4-2 0,-1-3 0 0,1 3 0 0,-7 0 0 16,6-3 0-16,1 3 0 0,-7 0 0 0,0 0-1 15,0 0 0-15,6 0 1 0,-6 0-2 0,0 0 0 0,6 0 0 16,1 3-1-16,-7 0 1 0,6 1 0 0,-6 0 2 0,8-1-1 16,-1 5 1-16,-2-4 0 0,2 3-2 0,-7 0 1 15,6 0 1-15,-6-3-3 0,7 3 0 0,-7 0-1 0,0 0 1 16,6-3 0-16,-6 4 0 0,0-5 1 0,0 2-1 15,-6 2 0-15,6-3 1 0,0-1 1 0,0-3 1 0,0 3 0 16,-7 1 1-16,7-4-1 0,0 0 2 0,0 5-2 0,-6-5 3 16,6 0-1-16,0-5-1 0,0 5 0 0,0 0 0 15,0 0 1-15,0-4 1 0,-7 1 0 0,7 0 2 0,0 3 2 16,0-4 0-16,0 0 0 0,0 1 0 0,7-2 2 0,-7 2-2 16,0-5 0-16,0 4-2 0,6-3-1 0,-6 4-3 15,7-4 4-15,-7-1-3 0,6 1-1 0,-6 0 1 0,7 0 2 16,-1-1 1-16,-6 1 1 0,7-4 5 0,-7 3-3 15,7-2 2-15,-7-1 2 0,6-1 1 0,0 2-2 0,-6-2 4 16,7 1 2-16,-7-3 4 0,6 3 3 0,-6-4 1 0,7 1 2 16,-7-1 2-16,0 4 0 0,0-4-3 0,0-3-5 15,0 3-3-15,0 1-5 0,0 2 0 0,0-2 0 16,0 3 0-16,0 0-2 0,0 0-1 0,-7 0-1 0,7 0-1 16,0 4-1-16,-6-1-3 0,6 1-4 0,0 4-1 0,-7-4-1 15,7 3 1-15,0 0 2 0,0 0-2 0,-6 4 0 16,6-3 1-16,0-2-1 0,-6 2 0 0,-1 3-1 0,0-4-1 15,1 4-1-15,-7-2 1 0,0-4 2 0,-6 4 0 0,5-2 1 16,-5 0 2-16,-7 0 1 0,6 1-1 0,-6-1 1 16,0-3 0-16,-6-1-2 0,5 1 1 0,-6 0 0 0,1 0-2 15,-6-4 0-15,5 0 0 0,-7 0 0 0,2 0-1 16,-8-3-1-16,7-1 1 0,-7-1 0 0,0 2-2 0,1-1 1 16,6 1 0-16,-6-2 0 0,5 2 0 0,1-1 0 15,0 5 2-15,7-1-1 0,-8-5 0 0,8 7 1 0,-1 0 0 16,1-2 0-16,-1 4 0 0,1-4 0 0,-7 3 0 0,6 2 0 15,-6-5-1-15,1 3 1 0,-9 2 0 0,8-6 0 16,-13 5 1-16,7-4-1 0,-8 0 0 0,1-1 1 0,-6 1 0 16,5 2-1-16,-5-3-1 0,0 1-1 0,0 0-1 0,-8-1 2 15,7 2-1-15,-6-1-2 0,6 0 0 0,-7-3-3 16,8 2 0-16,0 1-2 0,-7 0 0 0,6 0-1 16,-6 0 0-16,7 0 3 0,-1-3 0 0,-6 3 3 0,7-1 1 15,-1 2 2-15,0-1 0 0,0 0 1 0,1 0 0 0,6 0-1 16,-7-1 0-16,1 1-1 0,-1 0 1 0,0 1 0 0,1-1 1 15,-1-1-2-15,1 2 0 0,-1-1-1 0,1-4 1 16,5 5 0-16,-6-2-1 0,1 1-2 0,6 0 0 16,-7-3-2-16,0 2-2 0,7-3 1 0,-6 5 0 0,-1-5-3 15,8 4 1-15,-9-3 0 0,8 3 0 0,0-1 2 0,0-2 4 16,0 3-2-16,0 0 1 0,6-1 0 0,-6 3 2 16,6-3 1-16,1 4-1 0,-7-2 2 0,6 3-2 0,1-1 2 15,-1 1 0-15,0-1 0 0,1 2-2 0,-1-2 2 16,1 0 1-16,-1 5-1 0,1-1 1 0,-7-3-2 0,-1 3 1 0,1 1 1 15,0-1 1-15,-7-3 0 0,7 2 0 0,-6 2 0 16,5 0 0-16,-5-1 1 0,0 0-1 0,5 0 1 16,-6 0-1-16,1 1-3 0,6-1 1 0,-7 2-1 0,1-4 0 15,-1 4-1-15,0-2-1 0,1 4 0 0,0-4-2 0,5 4 4 16,1-4-2-16,-6 4 0 0,5 0-2 0,1-3-1 0,-6 3-5 16,-1 0-1-16,1 0 0 0,-8 0 0 0,1 0 0 15,0 0-2-15,0 0 2 0,-7 0 2 0,7 0 5 16,-6 0 3-16,-1 0 1 0,0 0-1 0,14 0 2 0,-8 0 1 15,1 0 0-15,0 3-1 0,6-3 0 0,1 4-1 0,-7-4 0 16,13 4 0-16,-8 0-2 0,2-4 2 0,1 2 0 16,-9 4 1-16,7-4-1 0,-6 5-1 0,0-3-2 0,7 0-2 15,-15 0 0-15,9 3-2 0,-1-4-1 0,-1 2-1 16,-5-3-1-16,-1 3 3 0,1-1 1 0,-7-1 2 0,5 1 1 16,-4-1 2-16,5 1 3 0,-6 0-1 0,0-1-2 15,6 5 2-15,-7-5 1 0,8 2 1 0,-2 1-1 0,2-2 2 16,7 3-3-16,-8 1 2 0,13-2 2 0,-6 2-1 0,0-1-1 15,0 1-1-15,0-1-1 0,0 5 0 0,0-6 0 0,0 2-1 16,-1 3 0-16,-5-5 1 0,-2 6 1 0,9-5-1 16,-15 5 1-16,7-1 1 0,2 0-1 0,-8-1 1 0,6 2 1 15,-8 2 0-15,3-3-1 0,-1 1-3 0,0 2-4 16,-6-3-4-16,-2 4-2 0,9-4-2 0,-8-1-1 0,0 1-2 16,1 1 1-16,-1-5 2 0,0 3 2 0,1-2 1 15,-1-4 5-15,-7 3 4 0,2 0 2 0,-1-4 0 0,-7 6 4 16,0-6-1-16,0 5 0 0,1-2 0 0,-7 2-2 15,-1-1-2-15,-6-2 0 0,0 1-2 0,7 2-1 0,-6-1 3 16,-1 1 2-16,7-1 1 0,0 0 0 0,-7 0 1 0,14 4-2 16,-8-3 1-16,7-2 0 0,1 6-2 0,6-5-2 0,-1 0-1 15,14 5 2-15,0-4-1 0,-1-2 1 0,14 5 1 16,0-3 0-16,7-1 0 0,-1 0 0 0,13 0 0 16,2 5 2-16,4-5 0 0,1 0 0 0,7 0-1 0,5 4 0 15,-5 0 0-15,6 0 0 0,6 0-2 0,1 0-1 0,-1 5 1 16,7-2-1-16,-6 1 2 0,12 2-1 0,-6 2 0 15,6-1-1-15,1 0 0 0,-1 4-1 0,7 1-2 0,7-2 0 16,-1 2-1-16,1-1-1 0,6 3 0 0,7-3 0 16,-8 5 1-16,15 2 1 0,-1-4-1 0,7 0 3 0,-1 1 0 15,7 4 1-15,13-5-3 0,-6 4 2 0,12-3 0 0,8 3 1 16,5 0 2-16,7-2-2 0,7 2 3 0,12-3 0 16,8-1 1-16,-2 4 0 0,22-3 3 0,-2-4 0 0,15 3-1 15,11-2 0-15,1-6-2 0,12 2 1 0,14 3-1 16,0-7 4-16,13 4-5 0,-1-5 1 0,15 4-1 0,-1-7-3 15,6 7-6-15,7-4-4 0,7 1-12 0,-8-1-26 0,8-2-46 16,0-1-90-16,6 3-126 0,-14-5-69 0,8 1-47 16</inkml:trace>
</inkml:ink>
</file>

<file path=ppt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44.32901" units="1/cm"/>
          <inkml:channelProperty channel="Y" name="resolution" value="44.13793" units="1/cm"/>
        </inkml:channelProperties>
      </inkml:inkSource>
      <inkml:timestamp xml:id="ts0" timeString="2022-10-19T12:44:48.638"/>
    </inkml:context>
    <inkml:brush xml:id="br0">
      <inkml:brushProperty name="width" value="0.05292" units="cm"/>
      <inkml:brushProperty name="height" value="0.05292" units="cm"/>
      <inkml:brushProperty name="color" value="#0070C0"/>
    </inkml:brush>
  </inkml:definitions>
  <inkml:trace contextRef="#ctx0" brushRef="#br0">7318 16446,'0'-25,"25"25,-25-25,24 25,-24-25,0 0,0 0,0 1,25 24,-25-25,0 0,25 25,-25-25,0 0,25 25,-25-24,0-1,0 0,25 25,-25-25,0 0,24 25,-24-24,0-1,0 0,0 0,25 25,-25-25,0 1,0-1,25 25,-25-25,0 0,0 0,0 1,25 24,-25-25,0 0,0 0,25 25,-25-25,0 1,24 24,-24-25,0 0,0 0,25 25,-25-25,0 1,0-1,0 0,25 25,-25-25,0 0,0 1,25 24,-25-25,0 0,25 25,-25-25</inkml:trace>
  <inkml:trace contextRef="#ctx0" brushRef="#br0" timeOffset="15947.39">7715 15379,'0'0,"0"-25,24 25,1 0,0 0,0 0,0 0,-1 0,1 0,0 0,0 0,-25 25,25-25,-1 0,1 0,0 0,0 0,0 0,-1 0,1 0,-25-25,25 25,0 0,0 0,0 0,-1 0,1 0,0 0,0 0,0 0,-1 0,1 0,-25 25,25-25,0 0,0 0,-1 0,1 0,0 0,0 0,0 0,-1 0,1 0,0 0,0 0,0 0,-1 25,1-25,0 0,0 0,0 0,-1 0,1 0,0 0,0 0,0 0,-1 0,1 0,0 0,0 0,0 0,-1 0,1 0,0 0,0 0,0 0,-1 0,1 0,0 0,0 0,0 0,0 0,-1 0,1 0,0 0,0 0,0 0,-1 0,1 0,0 0,-25-25,25 25,0 0,-1 0,1 0,0 0,0 0,0 0,-1 0,1 0,0 0,0 0,0 0,-1 0,1 0,0 0,0 0,-25-25,25 25,-1 0,1 0,0 0,0 0,-25 25,25-25,-1 0,1 0,0 0,0 0,0 0,-1 0,1 0,0 0,0 0,0 0,0 0,-1 0,1 0,0 0,0 0,0 0,-1 0,1 0,0 0,0 0,0 0,-1 0,1 0,0 0,0 0,0 0,-1 0,1 0,0 0,0 0,0 0,-1 0,1 0,0 0,0 0,0 0,-1 0,1 0,0 0,0 0,0 0,-1 0,1 0,0 0,0 0,0 0,-1 0,1 0,0 0,0 0,0 0,0 0,-1 0,1 0,0 0,0 0,0 0,-1 0,1 0,0 0,0 0,0 0,-1 0,1 0,0 0,0 0,0 0,-1 0,1 0,0 0,0 0,0 0,-1 0,1 0,-25 25,25-25,0 0,0 0,-1 0,1 0,0 0,0 0,0 0,-1 0,1 0,0 0,0 0,0 0,-1 0,-24 25,25-25,0 0,0 0,0 0,-1 0,1 0,0 0,0 0,0 0,0 0,-1 0,1 0,0 24,0-24,0 0,-1 0,1 0,0 0,0 0,0 0,-1 0,1 0,0 0,0 0,0 0,-1 0,1 0,0 0,0 0,0 0,-1 0,1 0,0 0,0 0,-25 25,25-25,-1 0,1 0,0 0,0 0,0 0,-1 0,1 0,0 0,0 0,0 0,-1 0,1 0,0 0,0-25,0 25,0 0,-1 0,1 0,0 0,0 0,0 0,-1 0,1 0,0 0,0 0,0 0,-1 0,1 0,0 0,0-24,0 24,-1 0,1 0,0 0,0 0,0 0,-1 0,1 0,0 0,0 0,0 0,-1 0,1 0,0 0,0 0,0 0,-1 0,1 0,0 0,0 0,0 0,-1 0,1 0,0 0,0 0,0 0,0 0,-1 0,1 0,0 0,0 0,0 0,-1 0,1 0,0 0,0 0,0 24,-1-24,1 0,0 0,0 0,0 0,-1 0,1 0,0 0,0 0,0 0,-1 0,-24-24,25 24</inkml:trace>
  <inkml:trace contextRef="#ctx0" brushRef="#br0" timeOffset="19195.82">8186 15404,'25'0</inkml:trace>
  <inkml:trace contextRef="#ctx0" brushRef="#br0" timeOffset="19719.42">8880 15429,'25'0,"0"0,0 0,0 0,-1 0,1 0,0 0,0 0,0 0,-1 0,1 0,0 0,0 0,0 0</inkml:trace>
  <inkml:trace contextRef="#ctx0" brushRef="#br0" timeOffset="20115.39">8583 15379,'0'0,"25"0,-1 0,1 0,0 25,0-25,0 0,-1 0,1 0,0 0,0 0</inkml:trace>
  <inkml:trace contextRef="#ctx0" brushRef="#br0" timeOffset="20160.21">8955 15404,'0'0,"25"0,-1 0,1 0,0 0,0 0</inkml:trace>
  <inkml:trace contextRef="#ctx0" brushRef="#br0" timeOffset="20911.62">10046 15478,'25'0,"0"0,0 0,-1 0,1 0,0 0,0 0,0 0,-1 0,1 0,0 0,0 0,0 0,0 0,-1 0,1 0,0 0,0 0</inkml:trace>
  <inkml:trace contextRef="#ctx0" brushRef="#br0" timeOffset="21611.56">9972 15379,'0'0,"25"0,-1 0,1 0,0 0,0 0,0 25,-1-25</inkml:trace>
  <inkml:trace contextRef="#ctx0" brushRef="#br0" timeOffset="22011.45">9749 15379,'24'0,"1"0,0 0,0 0,0 0,-1 0,1 0,0 0,0 25</inkml:trace>
  <inkml:trace contextRef="#ctx0" brushRef="#br0" timeOffset="22158.6">10046 15404,'0'0,"25"0,0 0,0 0,-1 0,1 0,0 0,0 0,0 0,-1 0,1 25,0-25,0 0,0 0,0 0,-1 0,1 0,0 0,0 0,0 0,-1 0,1 0,0 0,0 0,0 0,-1 0,1 0,0 0,0 0,0 0</inkml:trace>
  <inkml:trace contextRef="#ctx0" brushRef="#br0" timeOffset="22963.35">11187 15478,'25'0,"0"0,0 0,-1 0,1 0,0 0,0 0,0 0,0 0,-1 0,1 0,0 0,0 0,0 0,-1 0,1 0,0 0,0 0,0 0,-1 0,1 0,0 0,0 0,0 0,-1 0,1 0,0 0,0 0,0 0,-1 0,1 0,0 0,0 0,0 0,-1 0,-24-25,25 25,0 0,0 0</inkml:trace>
  <inkml:trace contextRef="#ctx0" brushRef="#br0" timeOffset="23991.22">10443 15354,'0'0,"25"0,0 25,0-25,-1 0,1 0,0 0,0 0,0 0,-1 0,1 0,0 0,0 0,0 0,-1 0,1 0,0 25,0-25,0 0,-1 0,1 0,0 0,0 0,0 0,-1 0,1 0,0 25,0-25,0 0,-1 0,1 0,0 0,0 0,0 0,-1 0,1 0,0 0,0 0,0 0,0 0,-1 0,1 0,0 0,0 0,0 0,-25 24,24-24,1 0,0 0,0 0,0 0,-1 0,1 0,0 0,0 0,0 0,-1 0,1 0,0 0,0 0,0 0,-1 0,-24-24,25 24</inkml:trace>
  <inkml:trace contextRef="#ctx0" brushRef="#br0" timeOffset="25703.32">13048 15453,'24'0,"1"25,0-25,0 0,0 0,-1 0,1 0,0 0,0 0,0 0,-1 0,1 0,0 0,0 0,0 0,-1 0,1 0,0 0,0 0,0 0,0 0,-25-25,-25 25</inkml:trace>
  <inkml:trace contextRef="#ctx0" brushRef="#br0" timeOffset="28171.34">11907 15404,'24'0,"1"0,0 0,0 0,0 0,-1 0,1 0,0 0,-25 25,25-25,0 0,-1 0,1 0,0 0,0 0,0 0,-1 0,1 0,0 0,0 0,0 0,-1 0,1 0,0 0,0 0,0 0,0 0,-1 0,1 0,0 0,0 0,0 0,-1 0,1 0,0 0,0 0,0 0,-1 0,1 0,0 0,0 0,0 0,-1 0,1 0,0 0,0 0,0 0,-25 24,24-24,1 0,0 0,0 0,0 0,-1 0,1 0,0 0,0 0,0 0,-1 0,1 0,0 0,0 0,0 0,-1 0,1 0,0 0,0 0,0 0,0 0,-1 0,1 0,0 0,0 0,0 0,-1 0,1 0,0 0,0 0,0 0,-1 0,-24 25,25-25,0 0,0 0,0 0,-1 0,1 0,0 0,0 0,0 0,-1 0,1 0,0 0,0 0,0 0,-1 0,1 0,0 0,0 0,0 0,-1 0,1 0,0 0,0 0,0 0,-1 0,1 0,0 0,0 0,0 0,0 0,-1 0,1 0,0 0,0 0,0 0,-1 0,1 0,0 0,0 0,0 0,-1 0,1 0,0 0,0 0,0 0,-1 0,1 0,0 0,0 0,0 0,-1 0,1 0,0 0,0 0,0 0,-1 0,1 0,0 0,-25-25,25 25</inkml:trace>
  <inkml:trace contextRef="#ctx0" brushRef="#br0" timeOffset="34813.86">15305 15478,'0'25,"0"-50,0 0,25 25,-1 0,-24-24,25 24,0 0,-25-25,25 25,-25-25,25 25,-1 0,1-25,0 25,-25-25,25 25,0 0,-1 0,-24-25,25 25,0 0,-25-24,25 24,0 0,0 0,-25-25,24 25,1 0,0-25,0 25,-25-25,25 25,-1 0,-24-25,25 25,0 0,-25-24,25 24,0 0,-1-25,1 25,0 0,-25-25,25 25,0 0,-25-25,24 25,-24-25,25 25,0 0,-25-24,25 24,0-25,-1 25,1 0,0-25,0 25,-25-25,25 25,-25-25,24 25,1 0,-25-24,25 24,-25-25,25 25,0 0,-25-25,24 25,1 0,-25-25,25 25,0 0,-25-25,25 25,-1 0,1-24,0 24,-25-25,25 25,0-25,0 25,-1-25,1 25,-25-25,25 25,0 0,-25-24,25 24,-1 0,-24-25,25 25,0 0,-25-25,25 25,0-25,-1 25,-24-25,25 25,-25-24,25 24,0-25,0 0,-1 25,1-25,0 0,0 25,-25-24,25 24,-1-25,1 25,-25-25,25 25,-25-25,25 25,-25-25,25 25,-1-25,1 25,-25-24,25 24,-25-25,25 25,0-25,-1 0,-24 0,25 25,0-24,0-1,0 25,-1-25,1 25,-25-25,25 25,0-25,0 25,-25-24,25 24,-1-25,1 25,-25-25,25 25,-25-25,25 25,0 0,-25-25,24 25,1 0,-25-24,25 24,0 0,-25-25,25 25,-1 0,-24-25,25 25,0-25,0 25,0-25,-1 25,-24-24,25 24,0-25,0 25,0-25,-1 25,1-25,0 25,-25-25,25 25,-25-24,25 24,-1 0,-24-25,25 25,0-25,0 25,-25-25,25 25,-25-25,24 25,1 0,-25-24,25 24,-25-25,25 25,0 0,-25-25,24 25,1-25,0 25,-25-25,25 25,0 0,-25-24,24 24,1-25,0 25,-25-25,25 25,0-25,0 25,-25-25,24 25,1-24,0 24,-25-25,25 25,-25-25,25 25,-1 0,-24-25,25 25,-25-25,25 25,0 0,-25-25,25 25,-1-24,1 24,-25-25,25 25,-25-25,25 25,-25-25,25 25,-25-25,24 25,1 0,-25-24,25 24,-25-25,25 25,-25-25,25 25,-1-25,1 25,-25-25,25 25,0-24,-25-1,25 25,-25-25,24 25</inkml:trace>
  <inkml:trace contextRef="#ctx0" brushRef="#br0" timeOffset="39709.3">20092 12626,'0'24,"0"1,0 0,0 0,0 0,0-1,0 1,0 0,0 0,0 0,0-1,0 1,0 0,-25 0,25 0,0-1,0 1,0 0</inkml:trace>
  <inkml:trace contextRef="#ctx0" brushRef="#br0" timeOffset="40317.99">20142 12576,'0'-25,"25"0,-1 25,1 0,-25-24,25 24,0 0,0 0,-25 24,24-24,-24 25,0 0,0 0,0 0,0-1,0 1,-24-25,-1 0,25 25,-25-25,25 25,-25-25,0 0,25 25,-24-25,-1 0,0 24,0-24,0 0,1 0</inkml:trace>
  <inkml:trace contextRef="#ctx0" brushRef="#br0" timeOffset="40829.04">20489 12973,'-25'0,"25"25,-25-25,25 24,0 1,0 0,0 0,0 0,0-1,0 1,0 0,0 0,0 0</inkml:trace>
  <inkml:trace contextRef="#ctx0" brushRef="#br0" timeOffset="41273.21">20836 12824,'-25'0,"25"25,25-25,0 0,0 0,0 0,0 0,-1 0,1 0,0-25,0 25,0 0,-1 0</inkml:trace>
  <inkml:trace contextRef="#ctx0" brushRef="#br0" timeOffset="41497.47">20811 12973,'25'0,"0"0,0 0,0 0,0 0,-1 0,1 0</inkml:trace>
  <inkml:trace contextRef="#ctx0" brushRef="#br0" timeOffset="41973.28">21704 12650,'0'-24,"0"48,-24-24,24 25,0 0,0 0,0 0,0-1,0 1,0 0,0 0,0 0,0-1,0 1,0 0,0 0,0 0,0-1</inkml:trace>
  <inkml:trace contextRef="#ctx0" brushRef="#br0" timeOffset="42933.18">22151 12774,'0'-24,"-25"24,0 0,1 0,-1 0,0 0,25 24,-25-24,0 0,25 25,-25-25,25 25,-24-25,24 25,0 0,-25-1,25 1,0 0,25-25,-1 0,1-25,0 25,-25-25,25 25,-25-24,25 24,-25-25,0 0,0 50,0 0,0-1,0 1,25-25,-25 25,24-25,1 0,0 0,0 0,0 0,-25-25,24 25,1 0,0-25,0 1,-25-1,25 0,-25 0,0 0,24 1,-24-1,0 0,0 0,0 0,0 1,0-1,0 50,0-1,0 1,0 0,0 0,0 0,0-1,0 1,0 0,0 0,0 0,0-1,0 1,25-25,0 0,0 0</inkml:trace>
  <inkml:trace contextRef="#ctx0" brushRef="#br0" timeOffset="43180.14">22176 12725,'25'0,"-1"0,1 0,0 0,0 0</inkml:trace>
  <inkml:trace contextRef="#ctx0" brushRef="#br0" timeOffset="44082.13">22473 12799,'0'25,"25"-25,-25 25,0 0,0-1,0 1,0 0,0-50,0 0,25 1,0-1,-25 0,25 25,-25-25,24 0,1 25,0 0,-25 25,0 0,0 0,0 0,0-50,25 25,-25-25,0 0,25 25,-25-25,24 25,-24-24,0 48,0 1,0 0,0-50,25 25,-25-25,25 25,0 0,-25-24,25 24,-1 0,1 0,-25 24,0 1,0 0,0 0,0 0,25-25</inkml:trace>
  <inkml:trace contextRef="#ctx0" brushRef="#br0" timeOffset="44228.94">23118 12874,'25'0</inkml:trace>
</inkml:ink>
</file>

<file path=ppt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44.32901" units="1/cm"/>
          <inkml:channelProperty channel="Y" name="resolution" value="44.13793" units="1/cm"/>
        </inkml:channelProperties>
      </inkml:inkSource>
      <inkml:timestamp xml:id="ts0" timeString="2022-10-19T12:46:31.827"/>
    </inkml:context>
    <inkml:brush xml:id="br0">
      <inkml:brushProperty name="width" value="0.05292" units="cm"/>
      <inkml:brushProperty name="height" value="0.05292" units="cm"/>
      <inkml:brushProperty name="color" value="#92D050"/>
    </inkml:brush>
  </inkml:definitions>
  <inkml:trace contextRef="#ctx0" brushRef="#br0">7690 15478,'0'-25,"25"25,-25-24,0-1,0 0,24 25,-24-25,0 0,25 25,-25-25,0 1,25 24,-25-25,0 0,25 25,-25-25,0 0,0 1,0-1,0 0,0 0,25 25,-25-25,0 1</inkml:trace>
  <inkml:trace contextRef="#ctx0" brushRef="#br0" timeOffset="1004.47">7690 15429,'0'-25,"0"0,25 25,-25-25,24 0,-24 0,0 1,25 24,-25-25,0 0,25 25,-25-25,0 0,0 1,25 24,-25-25,0 0,0 0,25 25,-25-25,0 1,24 24</inkml:trace>
  <inkml:trace contextRef="#ctx0" brushRef="#br0" timeOffset="3664.01">7442 16197,'0'25,"0"0,-25-25,25 25,-25 0,25-1,0 1,0 0,-25-25,25 25,-24-25,24 25,0 0,0-1,-25-24,25 25,0 0,-25-25,25-25,25 0,-25 1,0-1,25 25,-25-25,0 0,0 0,0 0,24 25,-24-24,0-1,0 0,25 25,-25-25,0 0,25 25,-25-24,0-1,25 25,-25-25,0 0,25 25,-25-25,24 25,-24-24,0-1,25 0,-25 0,25 25,-25-25,0 1,25 24,-25-25,0 0,0 0,25 25,-25-25,0 1,24-1,-24 0,0 0,0 0,25 25,-25-24,0-1,0 0,0 0,0 0,25 25,-25-24,0-1,0 0,0 0,25 0,-25 1,0-1,0 0,25 25,-25-25,0 0,0 0,24 25,-24-24</inkml:trace>
  <inkml:trace contextRef="#ctx0" brushRef="#br0" timeOffset="4988.42">7888 14908,'0'0,"-25"0,25 24,0 1,0-50,25 25,-25-24,25-1,-25 0,0 0,0 0,-25 25,0 0,25 25,0 0,-24-25,24 25,0 0,0-1,24-24,1-24,-25-1,0 0,-25 25,25 25,-24-25</inkml:trace>
  <inkml:trace contextRef="#ctx0" brushRef="#br0" timeOffset="12865.58">7863 14808,'0'25,"25"-25,0 0,0 0,0 0,-1 0,1 0,0 0,0 0,-25-25,25 25,-1 0,1 0,0 0,0 0,0 0,0 0,-1 0,1 0,0 0,0 0,0 0,-1 0,1 0,-25 25,25-25,0 0,0 0,-1 0,1 0,-25 25,25-25,0 0,0 0,-1 0,1 0,0 0,0 0,0 0,-1 25,1-25,0 0,0 0,0 0,-1 0,1-25,0 25,0 0,0 0,-1 0,1 0,0 0,0 0,0 0,-1 0,1 0,0 0,0-25,0 25,-1 0,1 0,0 0,0 0,0 0,0 0,-1 0,1 0,0 0,0 0,0 0,-1 0,1 0,0 0,0 0,-25-25,25 25,-1 0,1 0,0 0,0 0,-25-24,25 24,-1 0,1 0,0 0,0 0,0 0,-1 0,1 0,0 0,0 0,0 0,-1 0,1 24,0-24,0 0,0 0,-1 0,1 0,0 0,0 0,0 0,-1 0,1 0,0 0,0 0,0 0,0 0,-1 0,1 0,0-24,0 24,0 0,-1 0,1 0,0 0,0 0,0 0,-1 0,1 0,0 0,0 0,0 0,-1 0,1 0,0 0,0 0,-25 24,25-24,-1 0,1 0,0 0,0 0,0 0,-1 0,1 0,0 0,0 0,0 0,-1 0,1 0,0 0,0 0,0 0,-1 0,1 0,0 0,0 0,0 0,0 0,-1 0,1 0,0 0,0 0,0 0,-1 0,1 0,0 0,0 0,0 0,-1 0,1 0,0 0,0 0,0 0,-1 0,1 0,0 0,0 0,0 0,-1 0,1 0,0 0,0 0,0 0,-1 0,1 0,0 0,0 0,0 0,-1 0,1 0,0 0,0 0,0 0,-1 0,1 0,0 0,0 0,0 0,-1 0,1 0,0 0,0 0,0 0,0 0,-1 0,1 0,0 0,0 0,0 0,-1 0,1 0,0 0,0 0,0 0,-1 0,1 0,0 0,0 0,0 0,-1 0,1 0,0 0,0 0,0 0,-1 0,1 0,0 0,0 0,0 0,-1 0,1 0,0 0,0 0,0 0,-1 0,1 0,0 0,0 0,0 0,-1 0,1 0,0 0,0 0,0 0,0 0,-1 0,1 0,0 0,0 0,0 0,-1 0,1 0,0 0,0 0,0 0,-1 0,1 0,0 0,0 0,0 0,-1 0,1 0,0 0,0 0,0 0,-1 0,1 0,0 0,0 0,0 0,-1 0,1 0,0 0,-50 0,0-24,1 24,-1 0,50 0,-1 0,1 0,-25-25,25 25,0 0,0 0,-1 0,1 0,0 0,0 0,-50 0,25 25,25-25,-25-25,-25 25,0-25,0 25,1 25,-1-25,50 0,-1 0,-24-25,25 25,-50 0,1 0</inkml:trace>
  <inkml:trace contextRef="#ctx0" brushRef="#br0" timeOffset="14240.2">14610 14684,'0'0,"25"0</inkml:trace>
  <inkml:trace contextRef="#ctx0" brushRef="#br0" timeOffset="14444.43">14784 14610,'0'0,"25"0,0 0,-1-25,1 25,-25-25,25 25,0 0,0 0,-25-24,24 24</inkml:trace>
  <inkml:trace contextRef="#ctx0" brushRef="#br0" timeOffset="14789.42">14908 14585,'25'0,"0"0,-25-25,24 25,1 0,-25-24</inkml:trace>
  <inkml:trace contextRef="#ctx0" brushRef="#br0" timeOffset="14825.15">15032 14536,'0'0,"25"0,-25-25</inkml:trace>
  <inkml:trace contextRef="#ctx0" brushRef="#br0" timeOffset="15385.44">14561 14709,'0'-25,"25"25,-1 0,-24-24,25 24,0 0,-25-25,25 25,0 0,-1-25,1 25,0-25,0 25,0-25,-1 1,1 24,0-25,0 25,0 0,-25-25,24 25,1-25,0 25,0-25,0 25,-1-24,1 24,0-25,0 25,-25-25,25 25,-1-25,1 25,-25-25,25 25</inkml:trace>
  <inkml:trace contextRef="#ctx0" brushRef="#br0" timeOffset="17165.62">14834 14536,'0'0,"24"0,1 0,-25-25,25 25,0 0,-25-25,25 25,-1 0,1-25,0 25,0-25,0 25,-1-24,1 24,0 0,0-25,0 25,-1-25,1 25,-25-25,25 25,0-25,0 25,-25-25,24 25,1-24,0-1,0 25,0-25,-1 25,-24-25,25 25,0 0,0-25,0 1,-1 24,-24-25,25 25,0-25,0 25,-25-25,25 25,0-25,-1 25,-24-24,25 24,0 0,-25-25,25 25,0 0,-25-25,24 25,1 0,-25-25,25 25,0 0,0-25,-1 25,1 0,0-24,0 24,0-25,-1 25,1-25,0 25,-25-25,25 25,0 0,-25-25,24 25,1 0,-25-24,25 24,0-25,0 25,-1-25,1 25,0-25,0 25,0-25,-1 25,-24-24,25 24,-25-25,25 25,0 0,-25-25,25 25,-25-25,24 25,1-25,0 25,-25-24,25 24,0-25,0 25,-25-25,24 25,-24-25,25 25,0 0,-25-25,25 25,0 0,-25-24,24 24,1 0,-25-25,25 25,-25-25,25 25,0-25,-1 25,-24-25,25 25,0 0,-25-24,25 24,-25-25,25 25,-1-25,1 25,-25-25,25 25,0 0,-25-25,25 25,-25-25,24 25,1 0,-25-24,25 24,0-25,0 25,-25-25,24 25,1 0,-25-25,25 25,0 0,-25-25,25 25,-1 0,-24-24,25 24,0-25,0 25,0 0,-25-25,24 25,1 0,-25-25,25 25,0-25,0 25,-25-24,25 24,-1 0,-24-25,25 25,-25-25,25 25,0-25,0 25,-25-25,24 25,1-24,0 24,-25-25,25 25,0-25,-1 25,-24-25,25 25,0-25,0 25,-25-24,25 24,-1-25,-24 0,25 25,0-25,0 25,-25-25,25 25,-25-24,24 24,1-25,0 0,0 25,-25-25,25 25,-25-25,24 25,-24-24,25 24,0-25,0 25,0-25,-1 25,-24-25,25 25,-25-25,25 25,0-24,-25-1,25 25,-1-25,1 25,-25-25,25 25,-25-25,25 25,-25-25,25 25,-1-24,1 24,-25-25,25 25,0-25,0 25,-25-25,25 25,-25-25,24 25,1-24,0 24,-25-25,25 25</inkml:trace>
  <inkml:trace contextRef="#ctx0" brushRef="#br0" timeOffset="18245.4">19323 11757,'0'-24,"-25"24,25-25,0 50,-24-25,24 24,0 1,0 0,0 0,0 0,0-1,0 1,0 0,0 0,0 0,0-1,0 1,0 0,0-50,0 0,0 1,0-1,0 0,0 0,0 0,0 1,0-1,0 0,0 0,0 0,0 1,0-1,0 0,24 0,-24 0,0 1,25-1,-25 0,0 0,25 25,-25-25,25 25,0 0,-1 0,1 25,0-25,-25 25,25 0,-25 0,0-1,0 1,-25-25,0 25,0-25,1 25,-1-25,0 0,0 0,0 0</inkml:trace>
  <inkml:trace contextRef="#ctx0" brushRef="#br0" timeOffset="18825.44">19522 12005,'0'-24,"0"-1,24 25,1 0,-25-25,25 25,0 0,0 0,-1 0,1 0,-25 25,0 0,0-1,0 1,-25-25,1 25,-1-25,25 25,-25-25,25 25,-25-25,0 0,25 24,-24-24,-1 0,25 25,25-25,-1 0,1 0,0 0,0 0,0 0,-1 0,1 0,0 0,0 0,0 0,-1 0,1 0,0 0</inkml:trace>
  <inkml:trace contextRef="#ctx0" brushRef="#br0" timeOffset="19285.84">20142 11733,'-25'0,"25"-25,25 25,0 0,-1 0,1 0,0 0,0 0,0 0,-1 0,1 0,0 0</inkml:trace>
  <inkml:trace contextRef="#ctx0" brushRef="#br0" timeOffset="19489.43">20092 11857,'25'0,"0"0,0 0,-25-25,24 25,1 0,0 0,0 0,0 0,-1 0,1 0</inkml:trace>
  <inkml:trace contextRef="#ctx0" brushRef="#br0" timeOffset="20289.41">20886 11559,'0'-25,"25"25,-25-25,25 25,-1 0,-24-24,25 24,0 0,0 0,-25-25,25 25,-1 0,1 0,-25 25,25-25,0 24,-25 1,0 0,-25 0,25 0,-25-25,25 24,-25 1,1-25,-1 25,0 0,0 0,0-25,1 24,-1 1,0-25,0 25,0-25,0 25,1-25,-1 0,25 25,25-25,-1 0,1 0,25 0,-25 0,0 0,-1 0,1 0,0 0,25 0,-26 0,1-25,0 25,0 0,0 0,24 0,-24 0</inkml:trace>
  <inkml:trace contextRef="#ctx0" brushRef="#br0" timeOffset="21145.3">21556 11658,'-25'0,"25"-25,-25 25,25 25,-25-25,0 0,1 0,-1 25,0-25,0 0,25 25,-25-25,1 25,24-1,0 1,24-25,1 0,0 0,0 0,0-25,-1 25,1 0,-25-24,25 24,-25-25,0 0,0 0,0 50,0 0,0 0,0-1,0 1,25 0,0-25,-1 0,1 0,-25-25,25 25,0 0,-25-25,25 25,-25-24,0-1,24 25,-24-25,0 0,0 0,0 1,0-1,0 0,0 0,-24 25,24-25,0 50,0 0,0 0,0 0,0-1,0 1,0 0,0 0,24-25,-24 25,25-1,0-24,-25 25,25-25,0 0,-1 0</inkml:trace>
  <inkml:trace contextRef="#ctx0" brushRef="#br0" timeOffset="21394.1">21605 11609,'25'0,"0"0,0 0,-1 0,1 0</inkml:trace>
  <inkml:trace contextRef="#ctx0" brushRef="#br0" timeOffset="21906.75">21878 11782,'0'0,"0"25,0-50,0 0,25 25,-25-24,25 24,-25-25,24 25,1 0,0 0,-25 25,0-1,0 1,0 0,25-25,-25-25,25 25,0 0,-1 0</inkml:trace>
  <inkml:trace contextRef="#ctx0" brushRef="#br0" timeOffset="22037.28">22349 11807</inkml:trace>
  <inkml:trace contextRef="#ctx0" brushRef="#br0" timeOffset="26861.4">14710 14709,'0'-25,"-25"25,0 0,0 0,25 25,-25-25,1 0,-1 0,0 0,0 0,25 25,-25-25,0 0,1 0,-1 0,0 0,25 25,-25-25,50 0,-25-25,25 25,0 0,-25-25</inkml:trace>
</inkml:ink>
</file>

<file path=ppt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44.32901" units="1/cm"/>
          <inkml:channelProperty channel="Y" name="resolution" value="44.13793" units="1/cm"/>
        </inkml:channelProperties>
      </inkml:inkSource>
      <inkml:timestamp xml:id="ts0" timeString="2022-10-19T12:52:46.398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7442 15999,'0'-25,"0"0,0 1,0-1,0 0,0 0,0 0,0 1,0-1,25 25</inkml:trace>
  <inkml:trace contextRef="#ctx0" brushRef="#br0" timeOffset="875.76">7541 15577,'0'-24,"0"-1,0 0</inkml:trace>
  <inkml:trace contextRef="#ctx0" brushRef="#br0" timeOffset="2735.91">7293 16421,'0'-25,"25"25,-25-25,0 0,0 0,0 1,25 24,-25-25,0 0,0 0,24 25,-24-25,0 1,0-1,0 0,0 0,0 0,0 1,0-1,0 0,0 0,0 0,0 1,0-1,0 0,0 0,0 0,25 25,-25-24,0-1,0 0,25 25,-25-25,0 0,0 1,0-1,25 25,-25-25,0 0,0 0</inkml:trace>
  <inkml:trace contextRef="#ctx0" brushRef="#br0" timeOffset="4083.82">7491 15801,'0'-25,"0"0,0 0,0 0,0 1,25 24,-25-25,0 0,0 0,0 0,0 1,0-1,25 25,-25-25,0 0</inkml:trace>
  <inkml:trace contextRef="#ctx0" brushRef="#br0" timeOffset="5295.92">7591 15528,'0'0,"0"-25,0 0,0 0,0 1,24 24,-24-25,0 0,0 0,0 0,25 0,-25 1,0-1,0 0,0 0,0 0,0 1,0-1,0 0,0 0,0 0,25 25,-25-24,0-1</inkml:trace>
  <inkml:trace contextRef="#ctx0" brushRef="#br0" timeOffset="6675.96">7690 15379,'0'-25,"25"25,-25-25,0 0,0 1,0-1,0 0,24 25,-24-25,0 0,0 1,0-1,25 25,-25-25,0 0,0 0,0 1,0-1,0 0,0 0,0 0,0 1,0-1,0 0,0 0,25 25,-25-25,0 1,0-1,0 0,0 0,0 0,0 1,0-1,25 0,-25 0,0 0,0 1,0-1,25 25,-25-25,0 0,0 0,0 1,24 24,-24-25,0 0,0 0</inkml:trace>
  <inkml:trace contextRef="#ctx0" brushRef="#br0" timeOffset="7543.32">7913 14213,'0'25,"0"0,0-50,0 0,0 0,0 0,0 1,0 48,-25-24,25 25,0 0,0 0,25-25,-25-25,0 0,0 0,0 50,0 0</inkml:trace>
  <inkml:trace contextRef="#ctx0" brushRef="#br0" timeOffset="11315.8599">8062 14163,'25'0,"-25"-24,24 24,1 0,0 0,0-25,0 25,0 0,-1 0,-24-25,25 25,0 0,-25 25</inkml:trace>
  <inkml:trace contextRef="#ctx0" brushRef="#br0" timeOffset="12495.91">7888 14213,'25'0,"0"0,0 0,-1 0,1 0,0 0,0-25,0 25,-1 0,1 0,0 0,-25-25,25 25,0 0,0 0,-1 0,1 0,-25-24,25 24,0 0,0 0,-1 0,1 0,-25-25,25 25,0 0,0 0,-25-25,24 25,1 0,0 0,0 0,0 0,-1-25,1 25,0 0,0 0,0 0,-25 25,24-25,1 0,0 0,0 0,0 0,-1 0,-24-25,25 25,0 0,0 0,0 0</inkml:trace>
  <inkml:trace contextRef="#ctx0" brushRef="#br0" timeOffset="16969.5">8533 14213,'25'0,"0"0,0 0,-1-25,1 25,0 0,0 0,0 0,-1 0,1 0,-25-25,25 25,0 0,0 0,-1 0,1-24,0 24,0 0,0 0,-1-25,1 25,0 0,0 0,-25-25,25 25,-1 0,1 0,0 0,0 0,0 0,-1 0,1 0,-25-25,25 25,0 0,0 0,0 0,-1 0,1 0,0 0,0 0,0 0,-1 0,1-25,0 25,0 0,0 0,-1 0,1 0,0 0,0 0,0 0,-1 0,1 0,0 0,0 0,0 0,-1 0,1 0,-25-24,25 24,0 0,0 0,-1 0,1 0,0 0,0 0,0 0,-1 0,1 0,0 0,0 0,-25-25,25 25,-1 0,1 0,0 0,0 0,0 0,0 0,-1 0,1 0,0 0,-25-25,25 25,0 0,-1 0,1 0,0 0,0 0,0 0,-1 0,1 0,0 0,0 0,-25-25,25 25,-1 0,1 0,0 0,0 0,0 0,-1 0,1 0,0 0,0 0,0 0,-1 0,1 0,0 0,0 0,0 0,-1 0,1 0,0 0,0 0,0 0,-1 0,1 0,0 0,0 0,0 0,0 0,-1 0,1 0,0 0,0 0,0 0,-1 0,1 0,0 0,0 0,-25 25,25-25,-1 0,1 0,0 0,-25-25,25 25,0 0,-1 0,1 0,0 0,0 0,0 0,-1 0,1 0,0 0,0 0,0 0,-1 0,1 0,0 0,0 0,0 0,-1 0,1 0,0 0,0 0,0 0,-1 0,1 0,0 0,0 0,0 0,-1 0,1 0,0 0,0 0,0 0,0 0,-1 0,1 0,-25-25,25 25,0 0,0 0,-1 0,1 0,0 0,0 0,0 0,-1 0,1 0,0 0,0 0,0 0,-1 0,1 0,0 0,0 0,0 0,-1 0,1 0,0 0,0 0,0 0,-1 0,1 0,0 0,0 0,0 0,-1 0,1 0,-25-24,-25 24,25 24,0 1,25-25,-25-25,25 25,0 0,-25 25,0 0,25-25,-25-25,24 25,1 0,0 0,0-25,0 25,-50 0,0 0,25 25,0-50,0 1,0-1,-25 25,0 0,1 0,-1 0,25 25,25-25</inkml:trace>
  <inkml:trace contextRef="#ctx0" brushRef="#br0" timeOffset="20201.45">8186 14114,'0'-25,"25"25,0 0,-25-25,24 25,1 0,0 0,0 0,0 0,-1 0,1-25,0 25,0 0,0 0,-1 0,1 0,-25-24,25 24,0 0,0 0,-1 0,1 0,0 0,0 0,0 0,-1 0,1 0,0 0,0 0,0 0,-1 0,1 0,0 0,0 0,0 0,-1 0,-24-25,25 25,0 0,0 0,0 0,-1 0,1 0,0 0,0 0,0 0,-1 0,1 0,0-25,0 25,0 0,0 0,-1 0,1 0,0-25,0 25,0 0,-1 0,1 0,0 0,-25-25,25 25,0 0,-1 0,1 0,0 0,0 0,0 0,-1 0,1-24,0 24,0 0,0 0,-1 0,1 0,0 0,0-25,0 25,-1 0,1 0,0 0,0 0,0 0,-1 0,1 0,0 0,0 0,0 0,-1-25,1 25,0 0,0 0,0 0,0 0</inkml:trace>
  <inkml:trace contextRef="#ctx0" brushRef="#br0" timeOffset="21337.77">9600 14089,'0'0,"-25"0,0 0,0 0,1 0,-1 0,25-25,-25 25,50 0,0 0,-1 0,1 0,0 0,0 0,24 0,-24 0,0 0,25 0,-26-25,26 25,-25 0,24 0,-24 0,25 0,-1-24,-24 24,25 0,-25 0,24 0,-24 0,0 0,0 0,-1 0,1 0,0 0,0 0,0 0,0 0</inkml:trace>
  <inkml:trace contextRef="#ctx0" brushRef="#br0" timeOffset="21773.82">9525 14015,'0'-25,"0"0,25 25,0 0,0 0,0 0,-1 0,1 0,0 0,0 0,0 0,24 0,-24 0,0 0,24 0,-24 0,0 0,25 0,-26 0,26 0,-25 0,24 0,-24 0,25 0,-25 0,24 0,-24 0,25 0,-25 0,24 0,-24-25,0 25,0 0,24 0,-24 0,0 0,0 0,-1 0,1 0,0 0,0-25,0 25,-1 0</inkml:trace>
  <inkml:trace contextRef="#ctx0" brushRef="#br0" timeOffset="22153.76">10195 13990,'0'0,"50"0,-26 0,26 0,-25 0,25 0,-26 0,26 0,0-25,-26 25,26 0,0 0,-26 0,26 0,-25 0,24 0,1 0,-25 0,24 0,-24-25,25 25,-25 0,24 0,-24 0,0 0,24 0,-24 0,0 0,0-25,0 25,-1 0,1 0,0 0,0 0,0 0</inkml:trace>
  <inkml:trace contextRef="#ctx0" brushRef="#br0" timeOffset="22617.91">10418 13990,'25'0,"0"0,0-25,0 25,-1 0,1 0,0 0,0 0,0 0,-1 0,1 0,0 0,25 0,-26 0,1 0,25 0,-25 0,24 0,-24 0,25 25,-1-25,-24 0,25 0,-1 0,-24 0,25 0,-26-25,26 25,-25 0,25 0,-26 0,1 0,0 0,0 0,0 0,-1 0,1 0,0 0,0 0,0 0,-1 0</inkml:trace>
  <inkml:trace contextRef="#ctx0" brushRef="#br0" timeOffset="24205.82">10245 13990,'0'0,"24"0,1 0,0 0,25 0,-25 0,-1 0,1 0,25 0,-25 0,24 0,-24 0,25 0,-26 0,1 0,25 0,-25 0,24 0,-24 0,0 0,24 0,-24 0,25 0,-25 0,-1 0,26 0,-25 0,0-25,-1 25,1 0,0 0,0 0,0 0,-1 0,1 0,0 0,0 0,0 0,0 0,-1 0,1 0,0 0,0 0,0 0,-1 0,-24 25,25-25,0 0,0 0,0 0,-1 0,1 0,0 0,0 0,0 0,-1 0,-24-25,25 25,0 0,0 0,0 0,-1 0,1 0,0 0,0 0,0 0,-1 0,1 0,0 0,0 0,0 0,-1 0,1 0,0 0,0 0,0 0,-1 0,1 0,0 0,0 0,0 0,-1 0,-24 25,25-25,0 0,0 0,0 0,0 0,-1 0,1 0,0 0,0 0,0 0,-1 0,1 0,0 0,0 0,0 0,-1 0,1 0,0 0,0 0,0 0,-1 0,1 0,0 0,0 0,0 0,-1 0,1 0,0 0,0 0,0 0,-1 0,1 0,0 0,-25-25,25 25,0 0,-1 0,1 0,0 0,0 0,0 0,-1 0,-24-25,25 25,0 0,0 0,0 0,-25 25,-25-25,0 0</inkml:trace>
  <inkml:trace contextRef="#ctx0" brushRef="#br0" timeOffset="26885.72">13519 14015,'25'0,"-25"-25,25 25,-25-25,24 25,-24-25,25 25,-25-25,25 25,-25-24,25 24,-25-25,25 25,-25-25,0 0,24 25,-24-25,25 25,-25-24,25 24,-25-25,25 25,-25-25,25 25,-25-25,24 25,1 0,-25-25,0 50</inkml:trace>
  <inkml:trace contextRef="#ctx0" brushRef="#br0" timeOffset="29086.28">13519 13940,'-25'0,"50"0,0 0,-25-25,25 25,-25-24,24 24,1-25,0 0,0 25,-25-25,25 25,-25-25,24 25,1 0,-25-24,25 24,0 0,-25-25,25 25,-1-25,1 25,0-25,0 25,-25-25,25 25,-1-24,1 24,-25-25,25 25,0 0,-25-25,25 25,-1-25,1 25,-25-25,25 25,0-24,0-1,-1 25,-24-25,25 25,0-25,0 25,-25-25,25 25,-1-24,1-1,0 25,-25-25,25 25,-25-25,25 25,-1-25,1 25,-25-24,25 24,-25-25,25 25,0 0,-25-25,25 25,-25-25,24 25,-24-25,25 25,0-25,0 1,0-1,-1 25,-24-25,25 25,-25-25,25 25,0-25,0 25,-25-24,24 24,1-25,0 25,-25-25,25 25,0-25,-1 25,-24-25,25 25,-25-24,25 24,-25-25,25 25,0-25,-1 25,-24-25,25 25,-25-25,25 25,-25-24,25 24,0-25,-1 0,1 0,0 25,-25-25,25 25,-25-24,25 24,-1-25,1 25,-25-25,25 25,-25-25,25 25,-25-25,25 25,-25-24,24 24,1-25,0 0,0 25,-25-25,25 25,-25-25,24 25,1-24,0 24,-25-25,25 25,0-25,0 0,-1 25,-24-25,25 25,0 0,-25-24,25 24,0-25,-1 0,1 25,0-25,0 25,-25-25,25 25,-1 0,-24-25,25 25,0-24,0 24,-25-25,25 25,-1-25,1 25,0-25,0 0,0 25,-1-24,1-1,0 25,-25-25,25 25,0-25,-1 25,-24-25,25 25,-25-24,25 24,-25-25,25 25,-25-25,25 25,-25-25,24 25,1-25,0 1,0-1,0 25,-1-25,1 25,0-25,0 0,0 25,-25-24,25 24,-1-25,1 25,-25-25,25 25,0 0,-25-25,25 25,-1-25,1 25,-25-24,25 24,0 0,-25-25,25 25,-1-25,1 25,0-25,0 25,-25-25,25 25,-1 0,-24-24,25 24,0 0,-25-25,25 25,0-25,-1 25,1-25,0 25,-25-25,25 25,0-24,-1 24,1-25,0 25,0-25,0 25,-25-25,24 25,1-25,-25 0,25 25,0 0,-25-24,25 24,-1-25,1 25,-25-25,25 25,-25-25,25 25,-25-25,25 25,-25-24,25 24,-25-25,24 25</inkml:trace>
  <inkml:trace contextRef="#ctx0" brushRef="#br0" timeOffset="30233.38">17785 10616,'25'0,"-25"25,25-25,0 25,0-25,-25 25,24-25,-24 25,25-25,-25 24,25-24,-25 25,25-25,-25 25,0 0,25-25,-25 25,24-25,-24 24,0 1,25-25,-25 25,0-50,-25 0,25 1,-24 24,24-25,-25 0,0 0,25 0,-25 1,0-1,25 0,-24 25,24-25,0 0,-25 1,25-1,0 0,0 0,0 0,0 1,0-1,0 0,0 0,25 25,-1-25,1 25,0-24,0 24,0 0,-1 0,1 0,-25 24,25-24,0 0,-25 25,25-25,-25 25,0 0,0 0,0-1,0 1,-25-25,0 25,0-25,25 25,-25-25,1 0,-1 0,25 25,-25-25,0 0,0 0,25 24</inkml:trace>
  <inkml:trace contextRef="#ctx0" brushRef="#br0" timeOffset="30857.52">18356 10691,'-25'0,"0"0,25 25,-25-25,25-25,25 0,0 0,0 25,0-25,-1 25,1 0,0 0,-25 25,0 0,0 0,0 0,-25-25,50 0,0 0,-25 24,25-24,-1 0,1 0,-25 25,25-25,-25 25,25-25,-25 25,0 0,-25-1,0 1,0 0,1-25,-1 25,0-25,0 25,0-25,1 24,-1-24,0 0,25 25,-25-25,0 0</inkml:trace>
  <inkml:trace contextRef="#ctx0" brushRef="#br0" timeOffset="31133.38">18852 10517,'-25'0,"25"25,25-25,-25-25,25 25,0 0,-1-25,1 25,0 0,-25-24</inkml:trace>
  <inkml:trace contextRef="#ctx0" brushRef="#br0" timeOffset="31297.68">18827 10616,'25'-24,"0"24</inkml:trace>
  <inkml:trace contextRef="#ctx0" brushRef="#br0" timeOffset="32070.79">19447 10120,'-25'0,"1"0,-1 0,25 25,-25-25,25 25,0 0,0 0,0-1,0 1,25-25,0 25,-1 0,1-25,0 25,0-25,-25 24,25-24,-25 25,0 0,0 0,-25-25,0 0,0 0,0 25,1-25,-1 0,0 0,0-25</inkml:trace>
  <inkml:trace contextRef="#ctx0" brushRef="#br0" timeOffset="32261.71">19323 10195,'0'-25,"0"0,25 25,-25-25,25 1,0-1,-1 25,1-25,0 25,0 0,0-25,-1 25,1 0,0-25,0 25,0 0,-1 0,1 0,0-25,0 25</inkml:trace>
  <inkml:trace contextRef="#ctx0" brushRef="#br0" timeOffset="32914.51">19919 10046,'0'0,"-25"0,0 25,0-25,0 0,25 25,-25-25,1 0,24 24,-25-24,25 25,0 0,0 0,0 0,0-1,0 1,25-25,-1-25,1 25,-25-24,25 24,-25-25,25 25,0 0,0-25,-1 25,1-25,0 25,-25-25,25 25,0-24,-1-1,-24 0,0 0,0 0,0 0,0 1,0-1,-24 25,24-25,-25 0,25 50,0 0,0 0,0-1,0 1,25-25,-25 25,24 0,1 0,0-25,-25 25,25-25,0 24,-1-24,1 0,-25-24,-25 24,1 0,24-25,-25 25,0 0,25-25,-25 25,25-25,25 25</inkml:trace>
  <inkml:trace contextRef="#ctx0" brushRef="#br0" timeOffset="33141.35">20439 10021,'0'0</inkml:trace>
</inkml:ink>
</file>

<file path=ppt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44.32901" units="1/cm"/>
          <inkml:channelProperty channel="Y" name="resolution" value="44.13793" units="1/cm"/>
        </inkml:channelProperties>
      </inkml:inkSource>
      <inkml:timestamp xml:id="ts0" timeString="2022-10-19T12:53:47.315"/>
    </inkml:context>
    <inkml:brush xml:id="br0">
      <inkml:brushProperty name="width" value="0.05292" units="cm"/>
      <inkml:brushProperty name="height" value="0.05292" units="cm"/>
      <inkml:brushProperty name="color" value="#EA700D"/>
    </inkml:brush>
  </inkml:definitions>
  <inkml:trace contextRef="#ctx0" brushRef="#br0">7963 13841,'0'25,"24"-25,-24 25,25-25,0 0,-25-25,25 25,-25-25,0 0,0 0,0 1,-25 24,0 0,0 0,25 24,-24-24,24 25,0 0,0-50,24 25,-24-25,0 50,0 0,25-25</inkml:trace>
  <inkml:trace contextRef="#ctx0" brushRef="#br0" timeOffset="941.52">7963 13469,'0'25,"0"0,24-25,-24-25,25 25,-25-25,25 25,-25-25,0 0,0 1,0 48,-25-24,25 25,25-25,0 0,-25-25,25 25,-25-24,0-1,0 50,0-1,0-48,0 48</inkml:trace>
  <inkml:trace contextRef="#ctx0" brushRef="#br0" timeOffset="1664.3799">8186 13221,'25'0,"-25"-25,0 0,0 0,0 1,0-1,0 50,0-1,-25-24,25 25,0-50,0 1,0 48</inkml:trace>
  <inkml:trace contextRef="#ctx0" brushRef="#br0" timeOffset="2596.46">8062 12898,'0'25,"0"-50,25 25,-25-24,0-1,0 50,24-25,1 0,0-25,-25 0,-25 25</inkml:trace>
  <inkml:trace contextRef="#ctx0" brushRef="#br0" timeOffset="3136.64">8087 12626,'0'-25,"0"0,0 0,0 50,24-25,1 0,-25-25</inkml:trace>
  <inkml:trace contextRef="#ctx0" brushRef="#br0" timeOffset="3692.5">8236 12353,'0'-25,"0"0,0 0</inkml:trace>
  <inkml:trace contextRef="#ctx0" brushRef="#br0" timeOffset="4149.2">8211 12080,'25'0,"-25"-25,0 0,0 0,24 25,-24-24</inkml:trace>
  <inkml:trace contextRef="#ctx0" brushRef="#br0" timeOffset="4564.79">8335 11733,'25'-25,"-25"0,24 25,-24-25,0 0</inkml:trace>
  <inkml:trace contextRef="#ctx0" brushRef="#br0" timeOffset="4869.15">8459 11410</inkml:trace>
  <inkml:trace contextRef="#ctx0" brushRef="#br0" timeOffset="5172.54">8459 11410,'25'0,"-25"-25</inkml:trace>
  <inkml:trace contextRef="#ctx0" brushRef="#br0" timeOffset="5880.56">8484 11212,'0'-25,"-25"25,25-25,0 0,0 0</inkml:trace>
  <inkml:trace contextRef="#ctx0" brushRef="#br0" timeOffset="6268.79">8484 11088,'0'-25,"24"25,-24-25</inkml:trace>
  <inkml:trace contextRef="#ctx0" brushRef="#br0" timeOffset="6772.87">8533 10840,'0'-25</inkml:trace>
  <inkml:trace contextRef="#ctx0" brushRef="#br0" timeOffset="6968.98">8558 10790,'0'-25</inkml:trace>
  <inkml:trace contextRef="#ctx0" brushRef="#br0" timeOffset="7237.56">8583 10740,'25'0,"-1"0</inkml:trace>
  <inkml:trace contextRef="#ctx0" brushRef="#br0" timeOffset="7416.07">8657 10666</inkml:trace>
  <inkml:trace contextRef="#ctx0" brushRef="#br0" timeOffset="7572.45">8682 10666</inkml:trace>
  <inkml:trace contextRef="#ctx0" brushRef="#br0" timeOffset="7796.49">8732 10616,'0'0</inkml:trace>
  <inkml:trace contextRef="#ctx0" brushRef="#br0" timeOffset="7977.54">8806 10592,'0'24,"25"-24</inkml:trace>
  <inkml:trace contextRef="#ctx0" brushRef="#br0" timeOffset="8732.56">9054 10592</inkml:trace>
  <inkml:trace contextRef="#ctx0" brushRef="#br0" timeOffset="9052.74">9128 10616,'0'25,"25"-25,0 0</inkml:trace>
  <inkml:trace contextRef="#ctx0" brushRef="#br0" timeOffset="9280.6">9252 10641,'0'25,"25"-25</inkml:trace>
  <inkml:trace contextRef="#ctx0" brushRef="#br0" timeOffset="9568.31">9426 10716,'25'0,"0"0,-25 24</inkml:trace>
  <inkml:trace contextRef="#ctx0" brushRef="#br0" timeOffset="9816.9499">9525 10765,'25'0</inkml:trace>
  <inkml:trace contextRef="#ctx0" brushRef="#br0" timeOffset="10977.55">8657 10815,'0'-25</inkml:trace>
  <inkml:trace contextRef="#ctx0" brushRef="#br0" timeOffset="11133.53">8707 10740,'0'-24,"25"24,-25-25</inkml:trace>
  <inkml:trace contextRef="#ctx0" brushRef="#br0" timeOffset="11320.14">8781 10641,'25'0</inkml:trace>
  <inkml:trace contextRef="#ctx0" brushRef="#br0" timeOffset="12368.3699">9178 10616,'25'0,"-25"25,25-25,-1 0</inkml:trace>
  <inkml:trace contextRef="#ctx0" brushRef="#br0" timeOffset="12712.5">9277 10666,'25'0,"0"0,-25 25,25-25</inkml:trace>
  <inkml:trace contextRef="#ctx0" brushRef="#br0" timeOffset="12928.91">9377 10691,'24'0,"-24"25</inkml:trace>
  <inkml:trace contextRef="#ctx0" brushRef="#br0" timeOffset="15029.58">8732 10864,'0'0,"24"-24,-24-1,25 25,-25-25,25 0</inkml:trace>
  <inkml:trace contextRef="#ctx0" brushRef="#br0" timeOffset="15296.17">8806 10691,'0'-25,"25"25,-25-25,0 0</inkml:trace>
  <inkml:trace contextRef="#ctx0" brushRef="#br0" timeOffset="15462.06">8831 10592,'25'-25,"-25"0</inkml:trace>
  <inkml:trace contextRef="#ctx0" brushRef="#br0" timeOffset="15748.62">8930 10468,'0'-25,"25"25</inkml:trace>
  <inkml:trace contextRef="#ctx0" brushRef="#br0" timeOffset="15884.2">9029 10443</inkml:trace>
  <inkml:trace contextRef="#ctx0" brushRef="#br0" timeOffset="16676.44">9401 10666,'25'0</inkml:trace>
  <inkml:trace contextRef="#ctx0" brushRef="#br0" timeOffset="17015.46">9054 10641,'0'-25,"-25"25,0 0</inkml:trace>
  <inkml:trace contextRef="#ctx0" brushRef="#br0" timeOffset="19533.46">8955 10542,'-25'0,"25"-25,-25 25,25 25,0 0,0 0,25-25,-25 24,25-24,0 0,-1 0,1 0,-25-24,25 24,-25-25,25 25,-25-25,0 0,0 0,0 1,-25 24,0-25,0 25,1 0,-1 0,0 25,0-25,25 24,0 1,25-25,-25 25,25-25,0 0,-25-25,0 0,0 1,0-1,0 0,-25 25,0 0,0 25,0-25,25 25,-24-25,24 24,0 1,0 0,24-25,1 0,0 0,-25-25,0 0,-25 25,0 0,1 0,24 25,0 0,24-25,-24 25,25-25,-25-25,25 25,0 0,-25-25,25 25,-25-25,0 1,0-1,-25 25,0 0,25 25,-25-25,0 0,25 24,-24-24,-1 25,0 0,0-25,25 25,-25-25,25 25,-24-25,24 24,24-24,1 0,0 0,0 0,0 0,-1 0,1-24,-25-1,0 0,0 0,0 0,-25 25,1 0,24 25,-25-25,25 25,-25-25,25 25,-25-25,25 25,0-1,0 1,25 0,0-25,0 0,-25-25,24 25,1-25,-25 1,0-1,25 25,-25-25,0 0,-25 25,0 0,1 0,-1 0,0 25,0-25,25 25,0 0,0-1,0 1,25-25,0 0,0 0,-25-25,24 25,-24-24,0-1,0 0,0 0,-24 25,-1 0,25 25,-25-25,25 25,0 0,0-1,0 1,25-25,0 0,-25-25,24 25,-24-24,0-1,0 0,-24 25,-1 0,0 0,25 25,-25-25,25 25,0-1,25-24,-25 25,25-25,0 0,-25-25,24 25,1 0,0-24,-25-1,25 0,-25 0,0 0,-25 25,25-24,-25 24,0 24,1-24,24 25,-25-25,25 25,0 0,-25-25,25 25,0-1,25-24,0 0,-1 0,1-24,0-1,0 0,-25 0,0 0,0 1,-25 24,0 0,0 0,25 24,-24-24,-1 25,0-25,25 25,-25 0</inkml:trace>
  <inkml:trace contextRef="#ctx0" brushRef="#br0" timeOffset="20400.41">9401 10790,'0'25</inkml:trace>
  <inkml:trace contextRef="#ctx0" brushRef="#br0" timeOffset="20628.09">9426 10815,'0'25</inkml:trace>
  <inkml:trace contextRef="#ctx0" brushRef="#br0" timeOffset="20804.45">9426 10864</inkml:trace>
  <inkml:trace contextRef="#ctx0" brushRef="#br0" timeOffset="21252.02">9228 10815,'-25'0</inkml:trace>
  <inkml:trace contextRef="#ctx0" brushRef="#br0" timeOffset="22204.39">9352 11013</inkml:trace>
  <inkml:trace contextRef="#ctx0" brushRef="#br0" timeOffset="22540.91">9451 11088,'25'0</inkml:trace>
  <inkml:trace contextRef="#ctx0" brushRef="#br0" timeOffset="22712.14">9501 11137,'0'0,"24"0</inkml:trace>
  <inkml:trace contextRef="#ctx0" brushRef="#br0" timeOffset="22911.32">9600 11212,'0'0,"25"25</inkml:trace>
  <inkml:trace contextRef="#ctx0" brushRef="#br0" timeOffset="23072">9674 11311</inkml:trace>
  <inkml:trace contextRef="#ctx0" brushRef="#br0" timeOffset="23288.07">9798 11385</inkml:trace>
  <inkml:trace contextRef="#ctx0" brushRef="#br0" timeOffset="23488.05">9873 11485</inkml:trace>
  <inkml:trace contextRef="#ctx0" brushRef="#br0" timeOffset="23840.12">10096 11658</inkml:trace>
  <inkml:trace contextRef="#ctx0" brushRef="#br0" timeOffset="24008.41">10195 11708,'25'0</inkml:trace>
  <inkml:trace contextRef="#ctx0" brushRef="#br0" timeOffset="25464.35">10443 12030</inkml:trace>
  <inkml:trace contextRef="#ctx0" brushRef="#br0" timeOffset="25636.21">10468 12105,'0'24,"25"-24</inkml:trace>
  <inkml:trace contextRef="#ctx0" brushRef="#br0" timeOffset="25952.3">10642 12204,'0'25,"0"-50</inkml:trace>
  <inkml:trace contextRef="#ctx0" brushRef="#br0" timeOffset="26140.22">10691 12328</inkml:trace>
  <inkml:trace contextRef="#ctx0" brushRef="#br0" timeOffset="26316.62">10790 12427,'25'0</inkml:trace>
  <inkml:trace contextRef="#ctx0" brushRef="#br0" timeOffset="26489.46">10964 12477,'25'0</inkml:trace>
  <inkml:trace contextRef="#ctx0" brushRef="#br0" timeOffset="26648.82">11038 12551,'25'0</inkml:trace>
  <inkml:trace contextRef="#ctx0" brushRef="#br0" timeOffset="26837.23">11162 12725,'25'0,"-25"-25</inkml:trace>
  <inkml:trace contextRef="#ctx0" brushRef="#br0" timeOffset="27008.34">11212 12849,'0'0,"25"0</inkml:trace>
  <inkml:trace contextRef="#ctx0" brushRef="#br0" timeOffset="27181.71">11386 12898,'25'0</inkml:trace>
  <inkml:trace contextRef="#ctx0" brushRef="#br0" timeOffset="27344.01">11510 12998,'25'0,"-1"-25</inkml:trace>
  <inkml:trace contextRef="#ctx0" brushRef="#br0" timeOffset="27503.37">11733 13072</inkml:trace>
  <inkml:trace contextRef="#ctx0" brushRef="#br0" timeOffset="27672.33">11857 13146</inkml:trace>
  <inkml:trace contextRef="#ctx0" brushRef="#br0" timeOffset="28883.37">11931 13419</inkml:trace>
  <inkml:trace contextRef="#ctx0" brushRef="#br0" timeOffset="29039.96">12105 13494,'0'25</inkml:trace>
  <inkml:trace contextRef="#ctx0" brushRef="#br0" timeOffset="29176.68">12378 13519</inkml:trace>
  <inkml:trace contextRef="#ctx0" brushRef="#br0" timeOffset="29353.29">12552 13543,'0'0,"24"0,-24-24,25 24</inkml:trace>
  <inkml:trace contextRef="#ctx0" brushRef="#br0" timeOffset="29498.37">12849 13568,'0'25,"25"-25</inkml:trace>
  <inkml:trace contextRef="#ctx0" brushRef="#br0" timeOffset="29644.03">13097 13618,'0'25,"-25"-25</inkml:trace>
  <inkml:trace contextRef="#ctx0" brushRef="#br0" timeOffset="29780.37">13072 13742,'-24'0</inkml:trace>
  <inkml:trace contextRef="#ctx0" brushRef="#br0" timeOffset="30212.85">12353 13791,'25'0,"0"0</inkml:trace>
  <inkml:trace contextRef="#ctx0" brushRef="#br0" timeOffset="30359.28">12651 13791,'25'0</inkml:trace>
  <inkml:trace contextRef="#ctx0" brushRef="#br0" timeOffset="30515.35">13122 13816</inkml:trace>
  <inkml:trace contextRef="#ctx0" brushRef="#br0" timeOffset="30673.1">13420 13816,'0'25,"0"0</inkml:trace>
  <inkml:trace contextRef="#ctx0" brushRef="#br0" timeOffset="30816.72">13569 13965,'24'25,"-24"0,25-25</inkml:trace>
  <inkml:trace contextRef="#ctx0" brushRef="#br0" timeOffset="31562.36">13420 14213,'24'0</inkml:trace>
  <inkml:trace contextRef="#ctx0" brushRef="#br0" timeOffset="31739.93">13544 14263,'25'0,"-1"0</inkml:trace>
  <inkml:trace contextRef="#ctx0" brushRef="#br0" timeOffset="32160.68">13792 14312,'0'0,"25"0,-1 0,1 0,0 0,0 0,0 0,-1 0,1 0</inkml:trace>
  <inkml:trace contextRef="#ctx0" brushRef="#br0" timeOffset="32450.08">14015 14511,'0'25,"0"-1,25-24,0 0,-25 25</inkml:trace>
  <inkml:trace contextRef="#ctx0" brushRef="#br0" timeOffset="32616.4">14213 14585,'0'25,"25"-25</inkml:trace>
  <inkml:trace contextRef="#ctx0" brushRef="#br0" timeOffset="32767.8">14313 14635,'0'0,"24"0,1 0</inkml:trace>
  <inkml:trace contextRef="#ctx0" brushRef="#br0" timeOffset="32857.25">14412 14684,'25'0</inkml:trace>
  <inkml:trace contextRef="#ctx0" brushRef="#br0" timeOffset="32894.95">14437 14709</inkml:trace>
  <inkml:trace contextRef="#ctx0" brushRef="#br0" timeOffset="33028.25">14511 14784,'0'24,"0"1,25-25</inkml:trace>
  <inkml:trace contextRef="#ctx0" brushRef="#br0" timeOffset="33794.07">14908 15081,'0'25,"25"-25,0 0</inkml:trace>
  <inkml:trace contextRef="#ctx0" brushRef="#br0" timeOffset="33920.25">15131 15180,'0'0,"25"0</inkml:trace>
  <inkml:trace contextRef="#ctx0" brushRef="#br0" timeOffset="34243.28">15404 15453,'25'0</inkml:trace>
  <inkml:trace contextRef="#ctx0" brushRef="#br0" timeOffset="34407.95">15553 15453,'25'0,"-25"25,24-25,1 0,0 0</inkml:trace>
  <inkml:trace contextRef="#ctx0" brushRef="#br0" timeOffset="34607.97">15801 15553,'0'24,"-25"-24</inkml:trace>
  <inkml:trace contextRef="#ctx0" brushRef="#br0" timeOffset="34896.3">16446 15627,'0'0,"25"0,-25 25</inkml:trace>
  <inkml:trace contextRef="#ctx0" brushRef="#br0" timeOffset="35032.08">16768 15652,'0'0,"25"0,0 0,0 0,0 0,-1 0,1 0,0 0,0 0,0 0</inkml:trace>
  <inkml:trace contextRef="#ctx0" brushRef="#br0" timeOffset="37056.33">11113 12502,'0'24,"25"-24</inkml:trace>
  <inkml:trace contextRef="#ctx0" brushRef="#br0" timeOffset="37211.78">11212 12601,'0'25</inkml:trace>
  <inkml:trace contextRef="#ctx0" brushRef="#br0" timeOffset="37387.96">11311 12700,'25'25</inkml:trace>
  <inkml:trace contextRef="#ctx0" brushRef="#br0" timeOffset="37541.21">11485 12824,'0'25,"25"-25,-25 25,25-25</inkml:trace>
  <inkml:trace contextRef="#ctx0" brushRef="#br0" timeOffset="37672.28">11659 12923,'0'25,"24"-25</inkml:trace>
  <inkml:trace contextRef="#ctx0" brushRef="#br0" timeOffset="38024.24">11882 13047,'25'0,"-1"0,1 0,0 0,0 0,-25 25,25-25,-25 25,24-25,-24 25,0-1,25-24,-25 25,0 0,0 0</inkml:trace>
  <inkml:trace contextRef="#ctx0" brushRef="#br0" timeOffset="38971.6">11931 13320,'0'0,"25"0,0 25,0-25,0 0,-1 25,1-25,0 0,-25 25,25-25,0 0,-25 24,24-24,1 0,-25 25,25-25,-25 25,25-25,0 0,-1 0,1 0,0 0,-25 25,25-25,0 0,-25 25,24-25,1 0,-25 24,0 1,25-25,0 0,-25 25,25-25,-25 25,0 0,25-25,-1 0,-24 24,25-24,-25 25,25-25,-25 25</inkml:trace>
  <inkml:trace contextRef="#ctx0" brushRef="#br0" timeOffset="39492.42">12924 13816,'24'0,"-24"25,25-25,-25 25,25-25</inkml:trace>
  <inkml:trace contextRef="#ctx0" brushRef="#br0" timeOffset="40037.18">13147 13841,'25'25,"-1"-25,-24-25</inkml:trace>
</inkml:ink>
</file>

<file path=ppt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44.32901" units="1/cm"/>
          <inkml:channelProperty channel="Y" name="resolution" value="44.13793" units="1/cm"/>
        </inkml:channelProperties>
      </inkml:inkSource>
      <inkml:timestamp xml:id="ts0" timeString="2022-10-19T12:56:44.258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7318 16495,'0'-25,"25"25,-25-24,0-1,24 25,-24-25,0 0,0 0,25 25,-25-25,0 1,25 24</inkml:trace>
  <inkml:trace contextRef="#ctx0" brushRef="#br0" timeOffset="1939.99">7442 16197,'0'-24,"0"-1,25 25,-25-25,0 0,24 25,-24-25,0 1,0-1,25 25,-25-25,0 0,25 25,-25-25</inkml:trace>
  <inkml:trace contextRef="#ctx0" brushRef="#br0" timeOffset="2875.91">7665 15528,'0'0,"0"-25,0 0,0 0,25 1,-25-1,0 0,0 0,0 0,25 25,-25-25,0 1,0-1,24 25</inkml:trace>
  <inkml:trace contextRef="#ctx0" brushRef="#br0" timeOffset="3340.73">7640 15627,'0'-25,"0"0,25 1,-25-1,0 0,0 0,25 25,-25-25,0 1,0-1,25 0,-25 0,0 0,24 0,-24 1,25-1</inkml:trace>
  <inkml:trace contextRef="#ctx0" brushRef="#br0" timeOffset="3503.55">7566 15801,'0'0,"0"24,-25 1,25 0,-25 0,25 0,-25-1,25 1,0 0,-24-25,24 25</inkml:trace>
  <inkml:trace contextRef="#ctx0" brushRef="#br0" timeOffset="3719.71">7491 16049,'0'0,"0"-25,0 0,25 0,-25 0,0 1,25 24,-25-25,0 0,25 0,-25 0,25 1,-25-26,0 25,24 0,-24-24,25 24,-25 0,0-24,25 24,-25 0,0 0,25 0,-25 1</inkml:trace>
  <inkml:trace contextRef="#ctx0" brushRef="#br0" timeOffset="4108.63">7789 15354,'0'0,"0"-25,0 0,25 25,-25-24,0-1</inkml:trace>
  <inkml:trace contextRef="#ctx0" brushRef="#br0" timeOffset="4547.63">7863 15007,'0'0,"0"-25,25 0,-25-24,0 24,0-25,25 25,-25 1,25-1,-25 0,0-25,25 50,-25-24,24-26</inkml:trace>
  <inkml:trace contextRef="#ctx0" brushRef="#br0" timeOffset="4927.36">7863 14908,'0'0,"25"-25,-25 0,0 0,0 0,0 1,25-1,-25 0,25 0,-25 0</inkml:trace>
  <inkml:trace contextRef="#ctx0" brushRef="#br0" timeOffset="5260.79">7863 14932,'0'0,"0"-24,25-1,-25 0,0 0,0 0,25 1,-25-26,0 25,25 0,-25 1,25-26,-25 25,0 0,24 1,-24-26,0 25,25 0,-25 1</inkml:trace>
  <inkml:trace contextRef="#ctx0" brushRef="#br0" timeOffset="5639.39">7888 14734,'0'0,"0"-25,25 0,-25 1,25-26,-25 25,0 0,25 1,-25-1,0 0,24 0,-24 0,0 1</inkml:trace>
  <inkml:trace contextRef="#ctx0" brushRef="#br0" timeOffset="6000.71">7888 14759,'0'0,"0"-25,25 25,-25-25,0 0,0 1,25-1,-25 0,0 0,0 0,0 1,25-1,-25 0,0 0,24 0,-24 1,0-26,0 25,25 0,-25 0,0 1,0-1,25 25</inkml:trace>
  <inkml:trace contextRef="#ctx0" brushRef="#br0" timeOffset="6303.34">7839 14734,'0'0,"0"-25,0 0,24 1,-24-1,0 0,25 0,-25 0,0 1,0-1</inkml:trace>
  <inkml:trace contextRef="#ctx0" brushRef="#br0" timeOffset="6665.36">7938 14585,'0'0,"0"-25,0 1,25-1,-25 0,0 0,24-24,-24 24,25-25,-25 25,0 0,25-24,-25 24,25 0,-25 0,0 1,25-1,-25 0</inkml:trace>
  <inkml:trace contextRef="#ctx0" brushRef="#br0" timeOffset="6963.74">7987 14337,'0'0,"0"-25,25 0,-25 1,0-1,0-25,25 25,-25 1,0-1,25 0,-25 0,0 0,0 1</inkml:trace>
  <inkml:trace contextRef="#ctx0" brushRef="#br0" timeOffset="7308.77">7938 14436,'0'0,"0"-24,25-1,-25 0,0 0,0 0,24 0,-24-24,0 24,0 0,0 0,25 1,-25-1,0 0,0-25,25 26,-25-1,0 0,0 0,0 0,0 1,25-1,-25 0,0 0,0 0</inkml:trace>
  <inkml:trace contextRef="#ctx0" brushRef="#br0" timeOffset="7669.04">8037 14089,'0'0,"0"-50,25 26,-25-1,0 0,0 0,25 0,-25-24,0 24,24 0,-24 0,0 1,0-1,25 0,-25 0,0 0,25 25,-25-24</inkml:trace>
  <inkml:trace contextRef="#ctx0" brushRef="#br0" timeOffset="7992.66">8037 14089,'0'0,"0"-25,0-49,0 49,0 0,25-24,-25 24,0 0,0-25,0 26,25-26,-25 25,0 0,0-24,0 24,24 0,-24 0</inkml:trace>
  <inkml:trace contextRef="#ctx0" brushRef="#br0" timeOffset="8403.33">8037 13990,'25'-50,"-25"25,0 1,0-1,25 0,-25 0,0-24,0 24,24-25,-24 25,0 1,0-1,25-25,-25 25,0 1,25-1,-25 0,0 0,0 0,0 1</inkml:trace>
  <inkml:trace contextRef="#ctx0" brushRef="#br0" timeOffset="8762.62">8087 13841,'0'0,"0"-25,0 0,0 1,0-1,0 0,24 0,-24 0,0-24,0 24,25-25,-25 26,0-1,0-25,25 25,-25-24,0 24,0 0,0 0,25-24,-25 24,0 0,0 0,0 0,0 1</inkml:trace>
  <inkml:trace contextRef="#ctx0" brushRef="#br0" timeOffset="9211.31">8111 13667,'0'0,"0"-24,0-1,0 0,0 0,25 0,-25-24,0 24,0-25,25 26,-25-26,25 25,-25-24,0 24,25-25,-25 25,0 0,0-24,25 24,-25 0,0 0,0 1,24-1,-24 0,0 0,0 0,0 1,0-1,0 0</inkml:trace>
  <inkml:trace contextRef="#ctx0" brushRef="#br0" timeOffset="10723.22">8136 13370,'0'-25,"0"0,0 0,25 1,-25-1,0 0,0 0,0 0,0 0,0 1,25 24,-25-25,0 0,0 0,0 0,0 1,0-1,0 0,25 0,-25 0</inkml:trace>
  <inkml:trace contextRef="#ctx0" brushRef="#br0" timeOffset="11119.66">8136 13221,'0'-25,"0"0,0 0,0 1,0-1,25 0,-25 0,0 0,0 1,25-1,-25-25,0 25,0-24,25 24,-25-25,0 1,0 24,25-25,-25 26,0-1,0 0</inkml:trace>
  <inkml:trace contextRef="#ctx0" brushRef="#br0" timeOffset="11535.76">8211 12874,'0'0,"0"-25,0-25,0 25,25-24,-25 24,0-25,0 26,24-26,-24 25,0 0,0 1,0-1,0 0,0 0</inkml:trace>
  <inkml:trace contextRef="#ctx0" brushRef="#br0" timeOffset="11900.75">8186 12874,'0'0,"0"-25,25 0,-25 0,0 0,0 1,0-1,0 0,25 0,-25-24,0 24,0 0,24 0,-24-24,0 24,0 0,25-25,-25 26,25-1,-25 0,0 0</inkml:trace>
  <inkml:trace contextRef="#ctx0" brushRef="#br0" timeOffset="12323.34">8236 12626,'0'0,"0"-25,0 0,0 0,0 0,24 1,-24-26,0 25,0-24,25 24,-25-25,25 25,-25-24,0 24,25-25,-25 25,0 1,0-1,25 0,-25 0,0 0</inkml:trace>
  <inkml:trace contextRef="#ctx0" brushRef="#br0" timeOffset="12804.47">8236 12626,'0'-25,"0"0,0 0,24 0,-24 1,0-1,0 0,0 0,0 0,0-24,25 24,-25-25,25 26,-25-26,0 25,0-25,25 26,-25-1,0 0,25 0,-25 0,0 1</inkml:trace>
  <inkml:trace contextRef="#ctx0" brushRef="#br0" timeOffset="13263.41">8236 12675,'0'-25,"0"1,0-1,0 0,0 0,0 0,0 1,0-1,0 0,0 0,24 0,-24 1,0-26,0 25,0-24,0 24,0-25,25 25,-25-24,0 24,0 0,25 0,-25 0,0 1,0-1,0 0,0 0,0 0,0 1</inkml:trace>
  <inkml:trace contextRef="#ctx0" brushRef="#br0" timeOffset="13735.5">8260 12452,'0'-25,"0"0,25 1,-25-1,0 0,0 0,0 0,0 1,0-1,0 0,0 0,25 0,-25-24,0 24,0 0,0 0,0-24,0 24,0 0,0 0,25 0,-25 1,0-1,0 0,25 0,-25 0,0 1,0-1</inkml:trace>
  <inkml:trace contextRef="#ctx0" brushRef="#br0" timeOffset="14155.7">8285 12105,'25'-25,"-25"0,0 0,0 0,25 1,-25-1,0 0,0-25,0 26,25-26,-25 25,0 0,24-24,-24 24,0-25,0 26,25-1,-25 0,0-25,0 26,25-1,-25 0,0 0,0 0</inkml:trace>
  <inkml:trace contextRef="#ctx0" brushRef="#br0" timeOffset="14558.65">8360 11832,'0'0,"0"-25,0 0,24 0,-24 1,0-1,0 0,25-25,-25 26,0-1,0 0,25 0,-25-24,0 24,0 0,25 0,-25 0,0 1,0-1,0 0,25 0,-25 0,0 1,0-1</inkml:trace>
  <inkml:trace contextRef="#ctx0" brushRef="#br0" timeOffset="14955.19">8384 11683,'0'-25,"0"0,0 1,25-1,-25 0,0 0,0 0,0 1,0-1,0 0,25 25,-25-25,0 0,0 1,25-1,-25 0,0 0,0 0,25 25</inkml:trace>
  <inkml:trace contextRef="#ctx0" brushRef="#br0" timeOffset="15412">8409 11559,'0'0,"25"-25,-25 0,0 1,0-1,0 0,0 0,0 0,0 1,0-1,25 25,-25-25,0 0,0 0,0 1,25-1,-25 0,0 0,0 0,0 0,24 25,-24-24,0-1,0 0</inkml:trace>
  <inkml:trace contextRef="#ctx0" brushRef="#br0" timeOffset="15935.57">8484 11336,'0'0,"0"-25,0 0,24 0,-24 1,0-1,0 0,25 0,-25 0,0 0,0 1,25-1,-25 0,0 0,25 0,-25 1,0-1,0 0,25 25,-25-25,0 0,0 1,24 24,-24-25</inkml:trace>
  <inkml:trace contextRef="#ctx0" brushRef="#br0" timeOffset="16291.49">8508 11137,'0'0,"25"-25,-25 1,0-1,0 0,25 0,-25 0,0 1,0-1,0 0,25 0,-25 0,0 1,25-1,-25 0</inkml:trace>
  <inkml:trace contextRef="#ctx0" brushRef="#br0" timeOffset="16691.54">8508 11088,'0'-25,"0"0,25 25,-25-25,0 0,0 1,25 24,-25-25,0 0,0 0,25 0,-25 1,25 24,-25-25,0 0,0 0,24 25,-24-25,25 1,-25-1,25 25,-25-25</inkml:trace>
  <inkml:trace contextRef="#ctx0" brushRef="#br0" timeOffset="17069.78">8583 10889,'25'-25,"-25"1,0-1,0 0,24 0,-24 0,25 25,-25-24,0-1,25 25,-25-25,25 25,-25-25,25 25</inkml:trace>
  <inkml:trace contextRef="#ctx0" brushRef="#br0" timeOffset="17567.62">8608 10790,'24'0,"-24"-25,0 0,0 1,25 24,-25-25,25 25,-25-25,25 25</inkml:trace>
  <inkml:trace contextRef="#ctx0" brushRef="#br0" timeOffset="19446.56">8905 10691,'0'0,"25"0,-25-25,25 25,0 0</inkml:trace>
  <inkml:trace contextRef="#ctx0" brushRef="#br0" timeOffset="19887.75">8831 10691,'25'-25,"-1"25,-24-25,25 25,0 0,0 0,0 0,-1 0,1 0,0 0</inkml:trace>
  <inkml:trace contextRef="#ctx0" brushRef="#br0" timeOffset="20335.21">8781 10691,'0'25,"25"-25,0 0,0 0,-25-25,24 25,1 0,0 0,0 0,0 0,-1 0</inkml:trace>
  <inkml:trace contextRef="#ctx0" brushRef="#br0" timeOffset="20762.76">8831 10716,'25'-25,"-1"25,1 0,-25-25,25 25,0 0,0 0,-1 0,1 0,0 0,0 0,-25 25,25-25</inkml:trace>
  <inkml:trace contextRef="#ctx0" brushRef="#br0" timeOffset="21279.6">8980 10716,'0'0,"24"0,1 24,0-24,0 0,-25 25,25-25,-1 25,1-25,0 25,0-25,0 0</inkml:trace>
  <inkml:trace contextRef="#ctx0" brushRef="#br0" timeOffset="27017.56">9153 10716,'0'24,"25"1,-25 0,25-25,-25 25,25-25,-25 25,0-1</inkml:trace>
  <inkml:trace contextRef="#ctx0" brushRef="#br0" timeOffset="28201.52">9327 10939,'25'25,"-25"-1,25-24,-25 25,24-25,-24 25,25-25,-25-25,-25 25,25-25,-24 25,-1-24,0-1,0 0,0 0,0 25,25-25,-24 1,24-1,0 50,24-25,-24 24,25-24,-25 25,25-25,-25 25,25-25,-25 25,25 0,-25-1,25-24,-25 25,24-25,-24 25,25-25,-25 25</inkml:trace>
  <inkml:trace contextRef="#ctx0" brushRef="#br0" timeOffset="29585.8">9451 11038,'0'25,"0"0,25-25,-25 24,25 1,-25 0,24-25,-24 25,0 0,25-25,-25 25,25-25,-25 24,0-48,0-1,-25 25,0-25,25 50,25-25,-25 25,25-25,-25 24,25-24,-25 25,25-25,-25 25,24-25,1 25,0 0,0-25,-25 24,25-24</inkml:trace>
  <inkml:trace contextRef="#ctx0" brushRef="#br0" timeOffset="29989.73">9798 11435,'0'0,"0"25,25-25,-25 25,25-25,-25 24,25-24,-25 25,24-25,-24 25,25-25,-25 25,25-25,-25 25</inkml:trace>
  <inkml:trace contextRef="#ctx0" brushRef="#br0" timeOffset="33825.14">9922 11534,'0'25,"25"-25,-25 25,25-25,-25 25,25-25,-25 24,24-24,-24 25,25-25,-25 25,25-25,0 25,0 0,-1-1,-24 1</inkml:trace>
  <inkml:trace contextRef="#ctx0" brushRef="#br0" timeOffset="34490.28">10021 11609,'0'24,"25"-24,-25 25,25-25,-25 25,25 0,-25 0,25-1,-25 1,24 0,-24 0,25 0,-25-1,0 1,25-25,-25 25</inkml:trace>
  <inkml:trace contextRef="#ctx0" brushRef="#br0" timeOffset="35657.45">10245 11733,'0'-25,"0"0,-25 25,25 25,0 0,25-25,-25 24,0 1,24-25,-24 25,25 0,-25 0,25-1,-25 1,25-25,-25 25,25-25</inkml:trace>
  <inkml:trace contextRef="#ctx0" brushRef="#br0" timeOffset="36041.47">10245 11807,'0'0,"0"25,24-25,-24 25,25-1,-25 1,25-25,-25 25,25 0,-25-50,-25 0,25 0</inkml:trace>
  <inkml:trace contextRef="#ctx0" brushRef="#br0" timeOffset="36453.48">10121 11584,'-25'0,"25"-25,-25 25,0 0,0 0,1-25,-1 25,0 0,0 0</inkml:trace>
  <inkml:trace contextRef="#ctx0" brushRef="#br0" timeOffset="36705.53">10021 11658,'0'0,"25"0,-25 25,25 0,0 0,0-1</inkml:trace>
  <inkml:trace contextRef="#ctx0" brushRef="#br0" timeOffset="37053.49">10096 11782,'0'0,"25"0,-25 25,24-25,-24 25,25 0,0-1,0 1,-25 0,25-25,-25 25,0 0,0-50</inkml:trace>
  <inkml:trace contextRef="#ctx0" brushRef="#br0" timeOffset="37369.49">10145 11832,'0'25,"25"-25,-25 24,25-24,-25 25,25-25,-25 25,25-25,-25 25,24-25,-24 25,25-25,-25 24,25-24,-25 25,25-25,-25 25,25-25,-25 25,25-25,-25 25,24-1</inkml:trace>
  <inkml:trace contextRef="#ctx0" brushRef="#br0" timeOffset="37729.33">10344 12005,'0'0,"0"25,25 0,-25 0,25-25,-25 25,24-25,-24 24,25-24,-25 25,25 0,0-25,-25 25,25-25,-25 25,24-25,1 0,-25 25</inkml:trace>
  <inkml:trace contextRef="#ctx0" brushRef="#br0" timeOffset="38077.45">10617 12278,'0'0,"0"25,25-25,-25 25,24-25,-24 25,25-25,0 0,-25 25,25-1,0 1,-1 0,1 0,0 0</inkml:trace>
  <inkml:trace contextRef="#ctx0" brushRef="#br0" timeOffset="38545.17">10840 12477,'0'0,"0"25,25-25,-25 24,25-24,-1 25,1 0,0 0,0 0,0-25,-25 24,24-24,-24 25,25-25,-25 25,25-25,0 25,0 0,-25-1,24-24</inkml:trace>
  <inkml:trace contextRef="#ctx0" brushRef="#br0" timeOffset="39025.11">11014 12601,'24'0,"-24"25,25-25,-25 24,25-24,-25 25,25-25,-25 25,25-25,-25 25,24-25,-24 25,25-25,-25 24,25-24,-25 25,25-25,-25 25,25-25,-1 0,-24 25</inkml:trace>
  <inkml:trace contextRef="#ctx0" brushRef="#br0" timeOffset="39457.28">11361 12874,'25'0,"-25"24,25-24,-25 25,24-25,1 25,0-25,-25 25</inkml:trace>
  <inkml:trace contextRef="#ctx0" brushRef="#br0" timeOffset="40226.64">11286 12799,'0'0,"0"25,25-25,-25 25,25-25,-25 25,25-1,0 1,0 0,-1 0,1-25,0 25,-25-1,25-24,0 25,-1-25,-24 25,25-25,-25 25,25-25</inkml:trace>
  <inkml:trace contextRef="#ctx0" brushRef="#br0" timeOffset="40785.25">11411 12874,'24'24,"1"-24,-25 25,25-25,-25 25,25-25,-25 25,25-25,-1 25,1-25,-25 24,25-24,0 25,0-25,-25 25,24-25,-24 25,25-25,0 25,0-25,-25 24,25-24,-25 25,24-25,-24 25,25-25,-25 25,25-25,0 25,0-25,-25 25</inkml:trace>
  <inkml:trace contextRef="#ctx0" brushRef="#br0" timeOffset="41349.15">12105 13395,'0'0,"0"24,25-24,0 25</inkml:trace>
  <inkml:trace contextRef="#ctx0" brushRef="#br0" timeOffset="41414.43">12204 13469,'50'50,"-100"-100,125 100,-75-26,24-24</inkml:trace>
  <inkml:trace contextRef="#ctx0" brushRef="#br0" timeOffset="41448.41">12328 13543</inkml:trace>
  <inkml:trace contextRef="#ctx0" brushRef="#br0" timeOffset="42602.71">12378 13469,'25'25,"-1"-25,-24 25,25-25,-25 24,25-24,-25 25,25-25,-25 25,25-25,-25 25,25-25,-1 0,-24 25,25-1,0-24,-25 25,25-25,0 25,-1-25</inkml:trace>
  <inkml:trace contextRef="#ctx0" brushRef="#br0" timeOffset="42657.49">12725 13742,'50'49,"-100"-98,125 98,-51-24</inkml:trace>
  <inkml:trace contextRef="#ctx0" brushRef="#br0" timeOffset="43485.39">12378 13444,'0'0,"25"25,-1-25,-24 25,25-25,0 25,0-1,0-24,0 25,-1 0,1-25,0 25,0 0,0-1,-1-24,1 25,0 0,0-25,-25 25,25-25,-1 25,1-25,-25 24,25-24,-25 25,25-25,0 25,-1-25,-24 25,25-25,-25 25,25-25,0 0,-25 24,25-24,-1 25,1-25,-25 25,25-25,0 0,-25 25,25-25,-1 0,-24 25,25-25,0 0,-25 24,25-24</inkml:trace>
  <inkml:trace contextRef="#ctx0" brushRef="#br0" timeOffset="44089.11">12924 13767,'24'24,"1"-24,-25 25,25-25,0 25,0 0,-1-25,1 25,0-25,-25 24,25-24,-25 25,25-25,-1 0,-24 25,25-25,0 25,0-25,0 25,-1-25,-24 24,25-24,0 0,-25 25,25-25,-25 25,25-25,-1 25,1-25,0 25,0-1,0-24,-25 25,25-25,-1 0</inkml:trace>
  <inkml:trace contextRef="#ctx0" brushRef="#br0" timeOffset="45370.37">13196 13891,'0'0,"25"24,0-24,0 25,0 0,-1-25,1 25,0 0,0-25,0 24,-1-24,-24 25,25 0,0-25,0 25,0 0,0-1,-1 1,1 0,0-25,0 25,-25 0,25-25,-1 24,1 1,0-25,0 25,0 0</inkml:trace>
  <inkml:trace contextRef="#ctx0" brushRef="#br0" timeOffset="45873.4">13916 14362,'0'0,"25"0,-1 25,1 0,0-25,0 24,0 1,-1-25,-24 25,25-25,0 25</inkml:trace>
  <inkml:trace contextRef="#ctx0" brushRef="#br0" timeOffset="46797.4">14040 14536,'0'0,"25"0,-1 24,1 1,0 0,0-25,-25 25,25-25,-25 25,24-25,1 24,0 1,0-25,0 25,-1 0,1 0,0-25,-25 24,25-24,-25 25,25-25,-25 25,24-25,-24 25,25-25,0 25</inkml:trace>
  <inkml:trace contextRef="#ctx0" brushRef="#br0" timeOffset="47765.18">13866 14238,'0'0,"0"25,0-1,25-24,0 25,0 0,-1 0,-24 0,25-25,-25 25,25-25,-25 24,25-24,-25 25,25-25,-1 25,-24 0,25-25,-25 25,25-25,0 24,-25 1,25-25</inkml:trace>
  <inkml:trace contextRef="#ctx0" brushRef="#br0" timeOffset="48205.11">13891 14387,'25'25,"0"-1,-25 1,24-25,-24 25,25-25,-25 25,25-25,0 25,0-25,-25 24,24-24,-24 25,25 0,0 0,0 0,0-1,-1 1,1 0,0-25,-25 25,25-25,0 25,-1-1,1 1,-25 0,25-25,0 0,-25 25</inkml:trace>
  <inkml:trace contextRef="#ctx0" brushRef="#br0" timeOffset="48883.61">14015 14486,'0'0,"25"25,0 0,-1-1,1-24,-25 25,25-25,0 25,-25 0,25-25,-25 25,24-25,-24 24,25-24,-25 25,25-25,0 25,0 0,-25 0,24-25,-24 24,25-24,-25 25,25-25,0 25,0 0,-1 0,1-1,0 1,-25 0,25-25,-25 25,25-25,-25 25,25-25,-25 24,24-24,-24 25,25-25,-25 25,25-25,-25 25,25-25,0 25,-1-1,1-24</inkml:trace>
  <inkml:trace contextRef="#ctx0" brushRef="#br0" timeOffset="49485.18">14263 14560,'0'0,"0"25,25-25,0 25,-1 0,1 0,0-1,-25 1,25-25,0 25,-1 0,1 0,0-1,0-24,-25 25,25-25,0 25,-25 0,24-25,-24 25,25-25,0 24,-25 1,25-25,-25 25,25-25</inkml:trace>
  <inkml:trace contextRef="#ctx0" brushRef="#br0" timeOffset="49936.33">14387 14709,'0'0,"25"0,-25 25,25-25,-25 25,24-25,-24 25,25-1,0 1,0 0,0 0,0 0,-1-1,-24 1,25 0,0-25,-25 25,25-25,-25 25,25-1,-1-24,-24 25,25 0,0 0,0-25</inkml:trace>
  <inkml:trace contextRef="#ctx0" brushRef="#br0" timeOffset="50857.2">14089 14412,'0'24,"0"1,25-25,-25 25,25 0,-25 0,25-25,-25 24,25 1,-1 0,-24 0,25-25,-25 25,25-25,0 24,-25 1,25-25,-1 25,-24 0,25-25,0 25,0-1,-25 1,25-25,-25 25,24-25,-24 25,25-25,-25 25,25-1,0 1,0 0,0 0,-1-25,-24 25,25-25,-25 24,25-24,-25 25,25-25,-25 25,25-25,-25 25,24-25,1 25,0-25,-25 24,25-24,-25 25,25-25,-25 25,24-25,1 25,0-25,0 25,0-25,-1 24</inkml:trace>
  <inkml:trace contextRef="#ctx0" brushRef="#br0" timeOffset="51437.28">14561 14833,'0'0,"25"0,-25 25,24-25,-24 25,25-25,0 25,0-1,0 1,-1 0,1 0,0 0,0-1,0-24,-25 25,24-25,-24 25,25-25,-25 25,25-25,0 0,-25 25,25-25,-25 24,24-24,-24 25,25-25</inkml:trace>
  <inkml:trace contextRef="#ctx0" brushRef="#br0" timeOffset="51913.21">14734 15032,'0'0,"0"24,25-24,-25 25,25-25,-25 25,25-25,0 25,-1 0,1-25,-25 24,25-24,0 25,0-25,-25 25,24-25,-24 25,25-25,-25 25,25-25,0 24,0-24,-25 25,24-25,-24 25,25-25,0 0,-25 25,25-25,0 0,-25 25,24-25</inkml:trace>
  <inkml:trace contextRef="#ctx0" brushRef="#br0" timeOffset="52470.42">14635 14908,'0'0,"25"24,0 1,0 0,-1-25,-24 25,25 0,0-1,0-24,0 25,-25 0,24-25,1 25,-25 0,25-25,0 24,0 1,-1-25,-24 25,25-25,-25 25,25-25,-25 25,25-25,0 24,-1 1,1-25,-25 25,25-25,-25 25,25-25,-25 25,25-25</inkml:trace>
  <inkml:trace contextRef="#ctx0" brushRef="#br0" timeOffset="53002.3">15007 15230,'25'25,"0"-25,0 25,-25-1,24-24,1 25,0-25,0 25,0 0,-1-25,1 25,0 0,0-25,0 24,-1-24,-24 25,25-25,0 0,-25 25</inkml:trace>
  <inkml:trace contextRef="#ctx0" brushRef="#br0" timeOffset="54977.3">14834 15007,'24'0</inkml:trace>
  <inkml:trace contextRef="#ctx0" brushRef="#br0" timeOffset="55106.28">14908 15032,'74'49,"-148"-98,173 98,-99-24,25-25,0 0,0 25,-1 0,1-25,0 24,0-24,0 0,-1 25,1-25,-25 25,25-25,0 25,0-25,-1 25,1-25</inkml:trace>
  <inkml:trace contextRef="#ctx0" brushRef="#br0" timeOffset="55600.04">15404 15354</inkml:trace>
  <inkml:trace contextRef="#ctx0" brushRef="#br0" timeOffset="55949.28">15181 15255,'0'0,"25"0,-1 25,1-25,-25 24,25-24,-25 25,25-25,0 0,-25 25,24-25,1 25,0-25,-25 25,25-25,0 25,-1-25,-24 24,25-24,0 25,0-25,0 25,-25 0,24-25,1 25,0-25,-25 24,25-24,0 25,0-25,-25 25,24-25,1 0,-25 25</inkml:trace>
  <inkml:trace contextRef="#ctx0" brushRef="#br0" timeOffset="56341.27">15528 15453,'0'0,"25"25,0 0,-1-25,1 25,25-25,-25 25,0-25,-1 24,1-24,0 25,0-25,0 25,-1-25,1 0,-25 25,25-25,0 0,-25 25</inkml:trace>
  <inkml:trace contextRef="#ctx0" brushRef="#br0" timeOffset="57170.54">16123 15776,'0'0,"25"25,0-25,0 24,0-24,-1 25,1-25,0 25,0-25,0 0,-1 25,1-25,0 0,-25 25,25-25,-25-25</inkml:trace>
  <inkml:trace contextRef="#ctx0" brushRef="#br0" timeOffset="57564.94">15900 15602,'0'0,"25"25,0 0,0-25,24 25,-24-25,0 24,0-24,-1 25,26-25,-25 25,0-25,-1 25,1-25,0 25,25-25,-26 24,1-24,0 25,0-25,0 0,-25 25,24-25,1 0,0 0,0 25</inkml:trace>
  <inkml:trace contextRef="#ctx0" brushRef="#br0" timeOffset="57977.75">16148 15701,'50'25,"-100"-50,125 75,-26-25,-24-25,25 25,-26-25,26 49,-25-49,24 25,-24 0,0-25,25 25,-26-25,1 24,0 1,0-25,0 25,0-25,-1 0,-24 25,25-25,0 0</inkml:trace>
  <inkml:trace contextRef="#ctx0" brushRef="#br0" timeOffset="58341.07">16446 15825,'0'0,"25"0,-1 25,26-25,-25 25,0-25,24 25,-24-25,25 25,-25-25,24 24,-24-24,0 25,0-25,24 25,-24-25,0 25,0-25,-1 0,-24 25,25-25,0 0,-25 24,25-24,0 0</inkml:trace>
  <inkml:trace contextRef="#ctx0" brushRef="#br0" timeOffset="58740.45">16595 15900,'0'0,"24"0,1 25,0-25,0 24,0-24,24 25,-24-25,0 25,0-25,24 25,-24-25,0 25,25-1,-26-24,1 25,25-25,-25 25,24-25,-24 25,0-25,0 25,-1-25,1 0,0 24,0-24,0 0,-1 0</inkml:trace>
  <inkml:trace contextRef="#ctx0" brushRef="#br0" timeOffset="59120.36">17116 16173,'0'0,"24"0,1 24,25-24,-25 25,-1-25,1 25,25 0,-25-25,24 25,-24-25,25 24,-26-24,26 25,-25-25,24 25,-24-25,25 25,-25-25,24 25,-24-25,0 25,25-25,-26 24,26-24,-25 0,0 25,24-25,-24 0,0 0,0 25,-1-25,1 0</inkml:trace>
  <inkml:trace contextRef="#ctx0" brushRef="#br0" timeOffset="62469.3">10741 12477,'0'-25</inkml:trace>
  <inkml:trace contextRef="#ctx0" brushRef="#br0" timeOffset="65141.93">11931 13196,'0'0,"0"25,25-25,0 25,0 0,0-1,-1-24,-24 25,25-25,0 25,0-25,0 25,-25 0,24-25,1 24,0-24,0 25,0-25,-1 25,1-25,0 25,0-25</inkml:trace>
  <inkml:trace contextRef="#ctx0" brushRef="#br0" timeOffset="65534.21">12031 13246,'0'0,"0"25,24-25,1 24,0 1,0-25,-25 25,25 0,-1-25,1 25,0-1,0-24,0 25,-1 0,26-25,-25 25,0 0,-1-25,1 24,0-24,0 25,0 0,0-25,-1 25,1-25,0 25,0-25,-25 24,25-24,-1 0</inkml:trace>
  <inkml:trace contextRef="#ctx0" brushRef="#br0" timeOffset="67050.27">13023 14039,'25'0</inkml:trace>
  <inkml:trace contextRef="#ctx0" brushRef="#br0" timeOffset="67142.08">13097 14089,'149'99,"-298"-198,323 198,-149-74,-1-25,1 0,-25 25,25-25,0 25,0-25,-1 24,1-24</inkml:trace>
  <inkml:trace contextRef="#ctx0" brushRef="#br0" timeOffset="67418.73">13643 14362,'0'0,"0"25</inkml:trace>
</inkml:ink>
</file>

<file path=ppt/ink/ink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in"/>
          <inkml:channel name="T" type="integer" max="2.14748E9" units="dev"/>
        </inkml:traceFormat>
        <inkml:channelProperties>
          <inkml:channelProperty channel="X" name="resolution" value="8401.79492" units="1/cm"/>
          <inkml:channelProperty channel="Y" name="resolution" value="6301.34619" units="1/cm"/>
          <inkml:channelProperty channel="F" name="resolution" value="1999.5116" units="1/in"/>
          <inkml:channelProperty channel="T" name="resolution" value="1" units="1/dev"/>
        </inkml:channelProperties>
      </inkml:inkSource>
      <inkml:timestamp xml:id="ts0" timeString="2023-10-18T09:26:47.463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0485 15031 273 0,'0'-8'328'16,"0"1"-84"-16,7 3-86 0,-7-6-63 0,0 6-37 15,0-3-17-15,6-1-6 0,-6 1 1 0,0 0-2 0,6 0-2 16,-6-1 4-16,7 1 5 0,-7-1 7 0,0 5 3 16,7-5 0-16,-7 5-1 0,0-1 5 0,0 1 5 0,0-2 1 15,0 2 0-15,0 3-3 0,-7-3 0 0,7 3-4 0,0 0-4 16,0 0-4-16,0 0-6 0,0 3-6 0,0-3-3 15,-7 8-2-15,7-5-1 0,0 4 3 0,-6 1 7 0,6 3 10 16,-6 0 7-16,-1 0 5 0,7 3 6 0,-6-3 1 16,0 7 3-16,6-3 1 0,-7 0-8 0,7 0-8 0,-7 3-5 15,7-3-5-15,-7-1-6 0,7 4-4 0,-6-3-7 0,6 0-7 16,0-1-2-16,-6 1-3 0,6-1-3 0,0 2-2 16,0-6-3-16,0 2-2 0,0-2-2 0,0 1 0 0,6 0-1 15,0-3 0-15,-6-2-1 0,7 2 3 0,0 0-1 16,6-5 1-16,-7 1 2 0,7-4 0 0,0 3 0 0,0-3-1 15,1-3 0-15,-2 3-14 0,8 0-21 0,-7-4-31 16,7 1-34-16,-1-1-40 0,1 0-38 0,-7 1-41 0,0-8-65 16,-1 3-79-16,-5-3-129 0,6 0-55 0,-13 4-14 15</inkml:trace>
  <inkml:trace contextRef="#ctx0" brushRef="#br0" timeOffset="422.16">10492 15276 136 0,'6'0'465'0,"-6"-3"-88"0,6 3-128 0,1-4-107 16,6-3-63-16,1-1-32 0,-2 2-13 0,8-2-5 16,0-3 0-16,-1 0 2 0,0 0 4 0,2-4 1 0,4 0 0 15,-6-4-1-15,7-2 4 0,7-4 9 0,0-1 6 0,-1-3 9 16,7-5 13-16,7-2 12 0,1-4 9 0,4-5 0 15,8-2-5-15,-1-4-10 0,14-4-11 0,-1-3-13 0,7-5-17 16,6 1-12-16,8-4-8 0,-1 0-5 0,8-4-4 16,5 5-1-16,6-5-1 0,1 0-3 0,12 0-2 0,1 2-4 15,7 1-1-15,5-3-4 0,-6 4 0 0,14 7 1 16,-8 1 2-16,1 3 1 0,7 4 0 0,-14 3 2 0,6 4 2 16,-5 7-2-16,-7 1 2 0,0 3-3 0,-7 4-3 15,-6 0 0-15,-8 2 1 0,2 2 2 0,-14-1-2 0,0 4 6 16,-6 1-3-16,-7 2 0 0,-7 1-1 0,-12-1 1 0,0 2-2 15,-6-2-1-15,-15 4 0 0,1 1-4 0,-6-1 2 16,-7 0-3-16,-7 1 2 0,1-1 3 0,-8 1 1 0,-5 2-1 16,-1 1 0-16,-6 0-3 0,0 1-4 0,0 2-8 15,-6-3-23-15,-1 4-26 0,-5-1-33 0,-1-2-32 0,6 2-36 16,-6-3-65-16,-7-1-104 0,8 3-92 0,-1-3-59 0,-7 1-24 16</inkml:trace>
  <inkml:trace contextRef="#ctx0" brushRef="#br0" timeOffset="906.71">14751 11489 211 0,'0'-16'463'15,"-7"2"-87"-15,1-1-166 0,6 7-98 0,0-2-53 16,-7 3-26-16,7-1-6 0,-6 2-5 0,6 1 1 0,-6 2-1 16,6 3 1-16,-7-4-1 0,1 4 0 0,-1 4-2 0,-6-4-6 15,0 8-3-15,0-2-2 0,-6 5 1 0,-1 3 2 16,-6 5 0-16,-7-1 1 0,7 5 0 0,-7 2 1 0,8-3 2 15,-8 7-1-15,1-3-2 0,5 6 0 0,-5-1-3 16,5 1 3-16,2-3-3 0,6 5 0 0,-2-1-2 0,9-4 0 16,-1 4-1-16,5-4 0 0,8 0 0 0,0-3 5 0,8-4 5 15,5 0 6-15,-1 0 6 0,2-7 9 0,12-4 6 16,-1 1 9-16,8-6 5 0,0-6 4 0,6-4 5 16,7 2 7-16,0-10 17 0,-1 1 4 0,1-4 4 0,5-3 4 15,-5-4 2-15,0 0-2 0,-8-4-10 0,8 0-10 0,-13-3-22 16,-1-3-13-16,1-1-11 0,-7-1-13 0,-6 1-11 0,-7-3-6 15,0-1-1-15,-7 5-3 0,-6-2-1 0,0-2 0 16,-13 6-1-16,0 1 1 0,-6 0 0 0,-7 2 0 16,-1 6-2-16,-6 3-1 0,1 0-9 0,0 3-21 0,-1 3-28 15,7 6-36-15,0 2-39 0,0 0-36 0,7 8-36 0,5 0-41 16,1 0-63-16,1 3-115 0,5 0-67 0,1 4-34 16,-1 3-5-16</inkml:trace>
  <inkml:trace contextRef="#ctx0" brushRef="#br0" timeOffset="1219.06">14615 11682 57 0,'0'-3'399'0,"0"0"-89"0,-7-1-93 0,7 0-80 0,0 0-47 16,0 1-25-16,0-1-11 0,0 0-7 0,0 4-5 0,-6-3-2 15,6 3-6-15,0 0-2 0,0 0-9 0,0 0-3 16,0 3-8-16,0-3-4 0,0 4-4 0,0 0 0 16,0 3 3-16,0 1 3 0,6 2 5 0,-6 1 5 0,0 4 6 15,7 3 6-15,-1-3 6 0,0 3 13 0,8 4-1 0,-1 0-2 16,-1 0-1-16,1 0-11 0,7 3 2 0,0 2-5 16,-1-6-3-16,7 5-12 0,0 0-2 0,-6-1-1 0,6 1-4 15,0 0 2-15,-1-4-6 0,8 3-3 0,-6-3-2 0,5-1-11 16,-6-2-21-16,7-1-24 0,-7 0-33 0,6-2-54 15,-6-2-97-15,0-3-140 0,1-3-78 0,-8-1-40 0</inkml:trace>
  <inkml:trace contextRef="#ctx0" brushRef="#br0" timeOffset="1562.95">15292 11964 186 0,'-6'-10'486'15,"6"-1"-68"-15,0 0-157 0,0 0-106 0,6 3-55 0,-6-2-28 16,6-2-9-16,-6 5-3 0,7-1 1 0,-1 1 5 0,-6 0 4 16,7 0 6-16,-1-1-2 0,-6 4-7 0,0 4-11 15,7-3-12-15,-7 3-9 0,0 0-5 0,0 0-1 0,7 3-9 16,-7 5-2-16,-7 3-1 0,7-1 3 0,0 5 1 15,-7 1 1-15,1 2 1 0,6 4-5 0,-7-4-3 0,1 4 1 16,-1 0-2-16,7 0 0 0,-6-1 4 0,6 6 4 0,-6-9 2 16,6 3 5-16,6-2 12 0,-6-1 9 0,6 1 9 15,1-4 7-15,-1-2 7 0,7 3 4 0,1-2 3 0,5-3 0 16,7-3-9-16,0 3-9 0,6-5-8 0,2-1-11 16,4-2-12-16,7 1-12 0,0 0-22 0,2-1-48 0,-1-3-68 15,-1-3-65-15,0-1-80 0,-5 0-148 0,-1-6-120 16,-7-2-86-16,-5 1-43 0,-8 0 17 0</inkml:trace>
  <inkml:trace contextRef="#ctx0" brushRef="#br0" timeOffset="2329.11">9652 13892 289 0,'6'8'375'0,"1"-6"-108"16,-7 2-105-16,6-1-65 0,1 2-34 0,-1 2-20 0,0-3-7 15,7 0-2-15,-5-1 4 0,-1 1 3 0,-2-1-2 0,2 1 0 16,-1-1-3-16,1 1 0 0,-1 0-2 0,1 0 1 16,-1 3 0-16,1-3-2 0,0 2-1 0,-1 6 1 15,0-5 2-15,1 4 0 0,-1 0-1 0,1 3-3 0,-7 6-2 16,0-3-2-16,0 2 4 0,0 3-2 0,-7 0-3 0,7-1-1 16,-6 1-1-16,-1 5-1 0,1-6-3 0,6 4-3 0,-6 1-2 15,-1-4-2-15,0 4-2 0,1-4-1 0,-1 3 0 16,-6 1 2-16,13-4 1 0,-6 4 2 0,-1-1-1 15,2-3 2-15,-2 1 0 0,-1 2-1 0,2-3-2 0,6 0-1 16,-7-3-2-16,7-2-1 0,0 3-2 0,0-2-1 0,0-4 1 16,0 1-1-16,7 0 0 0,-1-5 4 0,2 2 7 15,-1-5 3-15,5 0 5 0,1-4 1 0,0 1 1 0,7-4 2 16,5 0 0-16,-5-4-6 0,5 1-6 0,9-1-6 0,-2-3-7 16,1 0-11-16,-1-4-15 0,7 4-17 0,-7-4-21 15,1 0-22-15,0-1-20 0,-1-2-19 0,-5 3-22 0,-1 0-20 16,-1-3-32-16,-4 2-42 0,-9 1-66 0,1 0-102 15,0 3-39-15</inkml:trace>
  <inkml:trace contextRef="#ctx0" brushRef="#br0" timeOffset="2751.38">9925 14683 126 0,'7'-11'426'0,"-1"3"-74"0,7-6-90 0,-6 0-84 15,12 2-50-15,-6-5-26 0,0-3-11 0,7-1-7 16,-1-2 0-16,0-2 1 0,8-5 0 0,-1 1 1 0,6-4-7 16,2-3-7-16,-2-4-4 0,7-5 1 0,7-6-3 0,5 0-4 15,8-8-7-15,7-3 3 0,-1-7-1 0,12-5 12 16,1 1 1-16,14-8-3 0,-1 0-1 0,13-2-3 0,8-1 2 15,-2-1-2-15,7 5-6 0,6-5-14 0,1 5-3 16,0 3-1-16,0 0-4 0,6 4-3 0,0 2-6 0,0-2-6 16,1 4-3-16,0 2-1 0,-2 1-8 0,2 5-7 15,-1-1 1-15,-7-1-2 0,-6 0 0 0,-6 9 0 0,-7-1 2 16,-5 7-3-16,-21 5 1 0,-1-1 1 0,-11 7-5 16,-7 4 0-16,-7 3 2 0,-13 5 1 0,0 0 1 0,-13 2 0 15,-1 5 2-15,-4 0 0 0,-9 4 1 0,-5-1 0 0,-1-1-1 16,1 5-3-16,-7 4-4 0,0-4-3 0,0 4-5 15,-7 3-12-15,1-3-21 0,-6 3-29 0,5 1-37 0,-6-1-35 16,-1 4-34-16,1 0-34 0,0-3-36 0,0-1-59 16,0 4-92-16,7-4-75 0,-7 0-36 0,0 1-8 0</inkml:trace>
  <inkml:trace contextRef="#ctx0" brushRef="#br0" timeOffset="3126.36">14250 10360 384 0,'0'-18'464'0,"0"6"-143"16,-6 1-146-16,6 8-82 0,-7-1-46 0,7 1-21 15,-8 6-13-15,3 1-4 0,-9 6-2 0,8 2-2 0,-14 3-2 16,7 4 0-16,0-2 2 0,0 9-2 0,-6-1-1 0,13 2-1 15,-7 1-1-15,-1 6 0 0,14-5 1 0,-6 4 1 16,12-4-5-16,-6 1 4 0,14-5 5 0,-1 1 1 16,-1-9 10-16,14 2 7 0,-6-7 7 0,6-1 9 0,-6-7 16 15,13-1 10-15,-7-6 8 0,6-1 4 0,-6-7 12 0,5-1 7 16,3-7 9-16,-8 2 6 0,7-2 6 0,-8-6 0 16,2 3-3-16,-2-4 3 0,-5 0-13 0,0-3-7 0,-7-1-14 15,0 1-13-15,-6-4-13 0,-1 4-17 0,-6-3-8 16,-6-2-11-16,-1 2-4 0,-6-2-11 0,0 1-5 0,-7 4-4 15,-6 4-3-15,7 3-1 0,-8-1-7 0,8 5-21 0,-7 3-32 16,6 4-39-16,1 1-36 0,6 6-33 0,-8 0-25 16,9 8-30-16,6 0-36 0,-7-1-57 0,-1 4-107 0,8 4-45 15,-7-3-23-15</inkml:trace>
  <inkml:trace contextRef="#ctx0" brushRef="#br0" timeOffset="3313.83">14145 10408 301 0,'-13'10'462'0,"1"2"-148"0,-8-2-137 0,13 6-75 0,-6-2-37 16,0 1-17-16,7-1-6 0,0 1-3 0,-1 3 1 0,7-3 0 16,0 6 2-16,0-2-3 0,0 0-4 0,7 6-4 15,-1-3-4-15,7 4-4 0,0-4-3 0,7 4 2 16,-1-1-8-16,0-3-2 0,7 4-4 0,-6-1-3 0,6-2-7 16,1-2-15-16,5 1-22 0,0-3-40 0,1-5-65 0,6-3-130 15,0-3-100-15,0-1-70 0,0-7-35 0</inkml:trace>
  <inkml:trace contextRef="#ctx0" brushRef="#br0" timeOffset="3532.8">15024 10572 140 0,'-6'-4'466'0,"6"1"-51"0,-13 3-174 0,7 3-103 0,-7-3-53 16,6 8-25-16,-6 3-9 0,0-4-3 0,-6 8-1 15,5-4 0-15,1 8 2 0,-7-1-2 0,15 0-7 16,-8 0-3-16,13 4-4 0,-7-4-1 0,7 5 3 0,7-5 6 15,6 4 5-15,-1-4 3 0,9 1 2 0,4-1 0 0,8-4-3 16,-1 1-3-16,7-4-9 0,6 0-10 0,1 1-8 16,6-5-7-16,1 0-7 0,-1 0-12 0,-6-3-28 0,5 0-33 15,-5-1-36-15,0-3-61 0,-7-3-97 0,-1-1-144 16,-11 4-86-16,6-4-33 0</inkml:trace>
  <inkml:trace contextRef="#ctx0" brushRef="#br0" timeOffset="4548.63">8232 15591 30 0,'0'-3'490'0,"0"3"-44"16,0 0-117-16,0 0-124 0,0 0-81 0,0 0-49 16,0 0-25-16,0 0-11 0,0 0 2 0,0 3 0 0,0 5 1 15,0-4 1-15,-7 6 1 0,1-3-1 0,-1 5-2 0,1-2 2 16,-7 2-5-16,0 3-1 0,-1-1 4 0,2 1 12 16,-8-1 10-16,7 4 12 0,-7-3 12 0,1 3 5 15,0-3 7-15,-1 0 4 0,1 3-2 0,-1-3-9 0,1 0-6 16,-1-1-6-16,7 1-6 0,-7 3-11 0,0-3-12 0,8 0-5 15,-1 3-8-15,6-3-6 0,-6 0-6 0,6-1-8 0,1 1-7 16,6-1-4-16,-6 1-4 0,6-5-2 0,6 5-2 16,0-3 1-16,1-1 0 0,6-1-7 0,7 1-13 15,-1 0-20-15,1-3-32 0,6-4-38 0,0-1-36 0,7 1-36 16,-8-1-35-16,8-3-32 0,-7-3-32 0,8 3-40 0,-10-4-61 16,3-3-90-16,-8-1-30 0,1 5-3 0</inkml:trace>
  <inkml:trace contextRef="#ctx0" brushRef="#br0" timeOffset="5080.1">8063 15925 245 0,'-14'0'579'15,"1"-5"-6"-15,7 5-150 0,-7-2-178 0,13 2-126 16,0 0-76-16,0 0-41 0,0 0-22 0,0 2-10 0,13-2 7 16,-7 5 10-16,7-5 11 0,1 3 3 0,5 1-2 15,7 0 1-15,8 0 1 0,-3-1 2 0,8 1 1 0,7 0 1 16,6-1 1-16,7 4 3 0,-1 1 7 0,15-5 3 0,-3 5 9 15,9-1 6-15,-1 1 8 0,6-1 4 0,8-4 9 16,6 4 4-16,-1 5 2 0,8-5-2 0,5 3-11 0,1-2-7 16,6 4-9-16,0-1-6 0,7-1-11 0,0 5-9 15,-1-4-6-15,1 0-2 0,0 0-1 0,-1 0 0 0,-5 0-1 16,6-1-2-16,0 2-1 0,-1-5 0 0,1 3-1 0,-7-2-8 16,7 1-6-16,-1-3-6 0,1 2-7 0,-7-2-5 15,7-6-8-15,7 5-6 0,-7-10-9 0,-1 2-2 0,7 0 1 16,-6-5-2-16,6 2 4 0,-13-6 5 0,0 5 9 15,-6-5 8-15,-7 5 11 0,-5-3 10 0,-15 2 6 0,-6 1 11 16,-6-1 8-16,-7 1 6 0,-6 0 9 0,-7-4 6 16,-7 3 6-16,-6 1 7 0,-6 0 11 0,-7-5 9 0,-7 6 2 15,1-2 4-15,-7-3-2 0,-1-1 2 0,-5 2 0 0,1-1-5 16,-2 0-9-16,-12-3-7 0,6 2-5 0,-8-2-6 0,1 2-8 16,-5-2-7-16,6 3-6 0,-7-1-4 0,-1 3-3 15,8 1-3-15,-7 0-3 0,7 1-2 0,6 3-2 16,-7 1-1-16,7-1-3 0,7 1 0 0,-1 3-7 0,0 0-9 15,7-4-8-15,7 4-11 0,5 0-9 0,2 0-8 0,4 4-8 16,3-4-9-16,-1 0 0 0,6 3 0 0,-1-3 5 16,2 4 7-16,-1-1 8 0,-6 1 11 0,-2-1 10 0,3 1 10 15,-8 0 6-15,0 0 6 0,0-1 6 0,-13 2 1 16,6-2 1-16,-12 1 1 0,-1-4-4 0,1 0-4 0,-14 2-3 16,1 3-4-16,-7-5-3 0,0 0-9 0,-13-5-8 0,0 3-9 15,-6-5-10-15,-1 2-14 0,0-2-22 0,-6-1-37 16,0 1-52-16,-1 0-93 0,2 0-79 0,5-1-49 0</inkml:trace>
</inkml:ink>
</file>

<file path=ppt/ink/ink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in"/>
          <inkml:channel name="T" type="integer" max="2.14748E9" units="dev"/>
        </inkml:traceFormat>
        <inkml:channelProperties>
          <inkml:channelProperty channel="X" name="resolution" value="8401.79492" units="1/cm"/>
          <inkml:channelProperty channel="Y" name="resolution" value="6301.34619" units="1/cm"/>
          <inkml:channelProperty channel="F" name="resolution" value="1999.5116" units="1/in"/>
          <inkml:channelProperty channel="T" name="resolution" value="1" units="1/dev"/>
        </inkml:channelProperties>
      </inkml:inkSource>
      <inkml:timestamp xml:id="ts0" timeString="2023-10-18T09:26:17.983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4067 8770 213 0,'0'-7'327'0,"0"0"-110"0,0 2-92 0,0-2-54 16,0-1-27-16,7 2-12 0,-7 2-4 0,0-3 0 0,0-1 0 15,6 1-1-15,-6 0-1 0,7 0 3 0,-7-5 2 0,6 5 0 16,-6 0 0-16,0 0-7 0,0-4-3 0,0 3-2 16,7 1 1-16,-7-4-2 0,7 4-1 0,-7 0-2 0,0-1-1 15,0 0 0-15,0 2 1 0,0 1 0 0,0-2 3 16,0 4-3-16,0-5-4 0,0 1-2 0,-7 0 3 0,7 0 2 15,-7-5 0-15,1 1 2 0,-1 0-4 0,-6 0 4 0,7 1 5 16,-7-5 2-16,7 1-3 0,-9 2-4 0,2-3-1 16,1 1-2-16,-1-1 2 0,-7 0-1 0,8-3-3 0,-1 3 1 15,-7 0-2-15,7 1 1 0,-6-1-3 0,-2 1 2 16,2-1-3-16,0 5-3 0,-1-6-1 0,-6 2-2 0,0-1 0 16,7 1 0-16,-7 3-1 0,0-3 0 0,-1-1 0 0,8-1 0 15,-7 5 0-15,0 0 1 0,-1-3 0 0,8 3 0 16,-6-1-1-16,-2 2 0 0,1 3 1 0,6-5 1 15,-5 4-1-15,-2-1 0 0,0 1-1 0,3 0 1 0,-3 2 1 16,2-1 0-16,-2-1-2 0,2 0 0 0,-9 1 0 0,10 3 0 16,-4-3 0-16,3 3 0 0,-2 1 1 0,1-1-1 0,1 1 0 15,-1-1 1-15,-2-4 0 0,3 8 1 0,-1-3 1 16,0-1-2-16,0 0-1 0,-7 4 1 0,7-4-1 0,-7 2-1 16,8-2 1-16,-8 4-2 0,1-4-1 0,0 4 1 0,-1 0 0 15,0 0 1-15,1 0 1 0,-8 0 0 0,1 0-1 16,7 0 0-16,-7 0 1 0,-1 0 1 0,2 0-1 15,-2 0-1-15,1 0 0 0,0 0-1 0,6 0 1 0,-5 0 1 16,5 0-2-16,0 0 1 0,1 0 2 0,-1 0-1 0,8 4 0 16,-9-4 2-16,10 0 0 0,-10 0-1 0,8 4 0 15,0-4-2-15,-6 2 0 0,6 2 1 0,-7-4 0 0,6 8 0 16,-5-5 0-16,-1-3-1 0,2 8 1 0,-3-4 0 0,2 3 0 16,-7 0 0-16,6-3-2 0,1 3 2 0,-8 4 0 15,8-4 0-15,-7 0 0 0,6 4 1 0,2 1 0 0,-3-1-1 16,2-1 0-16,-1 2-1 0,1-1 0 0,-1 3 0 15,7-3 0-15,-7 4-1 0,8-1 2 0,-2 1-1 0,-5 0 0 16,6-1 1-16,1 1-1 0,-3-1 0 0,3 2 0 0,-2 2 1 16,1-4-1-16,7 5 1 0,-1-4 0 0,-7 2 0 15,9 3 1-15,-2-3 4 0,0 2-3 0,1 0 0 0,-1-2 1 16,-5 2-2-16,5-1-1 0,0 1 1 0,1 3 0 16,-7-1-3-16,6 1 1 0,1 0 1 0,-8 0-1 0,8 0 0 15,0-1 3-15,-7 6-1 0,5-2 1 0,2-2-1 0,0 2 1 16,-1 4-1-16,1-3-1 0,-1 0 0 0,8 3-1 15,-8 1-1-15,7-1-3 0,-7 0 2 0,8 0 2 0,5-3 1 16,-7 3-1-16,2-2 1 0,4 2 0 0,3-4 0 16,5 0 4-16,-7 0-3 0,7 2 1 0,7 2 0 0,-7-3 1 15,5-1-2-15,3 1 0 0,4-1 1 0,2 1-1 0,5 1 2 16,1 2-3-16,0-4 0 0,-1 0 3 0,7 0 0 16,0 6 1-16,0-2 0 0,-1-4 3 0,2 1-4 0,6 3 1 15,-1-2 0-15,1-2-1 0,0 0 1 0,-1 0-1 16,8 1-2-16,-2-4 0 0,1 1 1 0,1 2 1 0,5-6-2 15,0 2 1-15,1 2 0 0,6-6-2 0,0 6 2 0,6-5-1 16,2 1-1-16,5-1 0 0,0 0 0 0,0-3-1 16,0 3 0-16,-7 1 1 0,8-2-1 0,-1 2 1 0,-7-4-1 15,8 3 0-15,-8-3 2 0,1-1 1 0,0 1-1 0,-8-1 1 16,1-3-1-16,7 3 0 0,-7-2 2 0,-1-4-2 16,3 3-1-16,-2-5-1 0,-1 2 1 0,9 0 0 15,-8-1 0-15,0 0-1 0,0-3 0 0,0-1-1 0,0 1 1 16,1 0 1-16,-2-1-1 0,1-3 0 0,1 0 0 0,-1 0 1 15,0 0 1-15,-7-3 1 0,8-1 0 0,-2 0 0 0,-5-3 0 16,6 0 3-16,-6 0 0 0,-1-4-2 0,0 0 1 16,2-8 2-16,5 5-2 0,-14-5 0 0,8-3-1 15,1-3-1-15,-9 3 1 0,1-9 0 0,6 0 1 0,-5-3-2 16,-1-2 5-16,0-1 4 0,0-7 5 0,0 1 4 0,-6-5 3 16,-1-4 3-16,1 1 4 0,-1-1 3 0,-7 1-1 15,3-4-2-15,-9 4-4 0,-6-4-5 0,0 4-3 0,-7-1-5 16,1 2-4-16,-7-2-5 0,-13 4-3 0,0-2-4 15,-6 2-3-15,-2-4-6 0,-11 4-7 0,-7 2-9 0,0 0-10 16,-6 3-13-16,-8-1-11 0,-5 0-12 0,-7 4-10 0,0 3-6 16,-1 1-7-16,1 2-6 0,0 2-10 0,13 2-22 15,0 5-59-15,7-2-130 0,12 6-71 0,1 3-34 0</inkml:trace>
  <inkml:trace contextRef="#ctx0" brushRef="#br0" timeOffset="1781.8">15603 7031 138 0,'0'-8'260'0,"-5"-4"-77"0,5 5-70 0,-7-3-46 0,1 2-28 16,6-7-13-16,-6 4-6 0,-1 0 0 0,0 0 3 16,0-3 0-16,-6-1 2 0,7 1 3 0,-7-2 0 0,0 2 1 15,0-1 2-15,0-3-4 0,1 3-4 0,-8-3-3 0,6 4-2 16,-5-5-2-16,-1 1 3 0,1 3-4 0,-1-3-3 15,1 3-1-15,-1-3 0 0,1 0-1 0,-7 3 0 0,7-3-1 16,-8-1-2-16,7 2 0 0,-6-3 0 0,7-1-1 16,-7 2-1-16,1 1-1 0,4 4 0 0,-5-5-2 0,7 1 1 15,-14-1 0-15,14 5-1 0,-7-1 1 0,-7 0-1 0,8 4 1 16,-3-3 0-16,3 3 1 0,-8-1 0 0,7 2-3 16,-6 3 1-16,-1-5-1 0,7 5-1 0,-7 0 1 0,8 2-1 15,-2-1 0-15,2 2 0 0,-1 0 0 0,-1 1 1 16,2 0 0-16,4-2-1 0,2 1 0 0,0 4 0 0,-1-3-1 15,0 3 0-15,1 0 0 0,6 0 0 0,-8 0 1 16,3 0 0-16,-2 0 0 0,7 0 0 0,-6 3 0 0,0-3 0 16,5 0 0-16,-5 0-1 0,-2 0-1 0,2 4 1 0,0-4 0 15,6 0 0-15,-7 0 0 0,1 5 1 0,0-5 0 0,-1 0 0 16,0 0 0-16,1 3 0 0,0-3 0 0,-1 3 0 16,0-3 2-16,7 4-2 0,-7-4 0 0,8 4 1 15,-1-1-1-15,-7-3 0 0,7 3 0 0,1 6 0 0,-8-6-1 16,6 4 1-16,1-3-2 0,0 4-1 0,0-1 2 0,-6 1 0 15,6-1 0-15,0 0 0 0,0 0 2 0,0 4 0 0,0-4 1 16,-2 4 3-16,10-3-3 0,-1 3 1 0,-7 0-2 16,6 1 2-16,1-3 0 0,6 3-1 0,-6 3-1 15,-2-1 0-15,8 1-1 0,-7-1 2 0,1 1 1 0,6 0-4 16,-6 3 2-16,0 0 1 0,6-4-1 0,-7 6 0 0,1-6 1 16,-1 4-1-16,0 1 0 0,1-1 0 0,-1 0-1 15,1 0 0-15,0 5 1 0,-7-5 1 0,6 3 0 0,-7-2 0 16,8 3 0-16,-7 0 1 0,8-3-1 0,-9-2 2 15,8 5 0-15,-2-3 1 0,-5-1-2 0,7 0 3 0,0-3 0 16,-1 3 2-16,1-3 1 0,6 3 1 0,-7-3-2 0,7-1 1 16,-6 2 2-16,6-2-3 0,0 1 3 0,0-1-1 15,0 1-1-15,0 1-2 0,0-3 1 0,0 5-1 0,6-2 0 16,-6-2-3-16,0 4-1 0,7-3 1 0,-7 4-2 0,6-5 1 16,-6 4-1-16,7 0 1 0,-1 1 0 0,-6-1 0 15,6 1 1-15,1-1-3 0,-1 4-1 0,2-4 2 0,-8 5-2 16,6-2 1-16,-6 1 0 0,6 0-1 0,2 4 2 15,-8-4-1-15,5 3-1 0,2-2 2 0,-1 2 0 0,-6 1-1 16,6-1 0-16,1 1 0 0,7-4 0 0,-8 4 2 16,1-1-1-16,5 1 1 0,1-4 2 0,1 3-1 0,-1 1-1 15,-1-5 0-15,9 6 0 0,-9-2-2 0,8-3 3 16,-1 4-2-16,1-1-1 0,-1 0-1 0,1 2 3 0,6-1 0 16,-7-1-1-16,7 1 0 0,1-1 0 0,-8 2 0 0,7 2-2 15,0-3 1-15,7 3 1 0,-7-4 0 0,0 1 0 16,6-1 1-16,1 1 0 0,-1 0 2 0,1-1 1 0,-1 1 0 15,8-1-1-15,-7-2 2 0,5 2-1 0,1-3-3 16,1 4 2-16,-2-4-3 0,2 4 1 0,-1-5-1 0,1 2-1 16,-2-2 1-16,1 2 2 0,6-1 1 0,-5-5-2 0,5 6 1 15,1-1 0-15,-1-4 1 0,-6 1 2 0,7 2-3 16,0-3-1-16,6 1-1 0,-7-4 1 0,1 3 0 0,6-3 0 16,-6 0 0-16,0-1-2 0,-1 1 0 0,7-5 1 15,-5 1-1-15,-4 1 1 0,-3-1-1 0,5 0-1 0,1-4 0 16,-6 0 0-16,5 4 1 0,-6-7-1 0,0-1 1 0,0 4-1 15,7-3 0-15,-7-4 1 0,0 4 0 0,0 0 1 16,-6-4 1-16,5 0 1 0,2 0 3 0,-7-4 0 0,0 4 3 16,-1-4 5-16,0 0 0 0,1 2 0 0,-1-6 0 15,-6 4 2-15,6-7 1 0,-4 4 3 0,-3-4 4 0,1 0-1 16,6 0 4-16,-5-4 3 0,6 1 2 0,-8-1 2 0,8-4-1 16,-7 1-2-16,6-3-3 0,1-5-4 0,-1 0-2 15,2 1-4-15,-3-5-1 0,2 1-1 0,0-4 1 0,-2-4 0 16,10-3 1-16,-16-4 4 0,8 0 6 0,-7-4 3 15,0 0 6-15,0-3 3 0,-7-4 10 0,2 4 6 0,-8-4 3 16,-1-3 11-16,1 3 3 0,-6 0 3 0,0-1-3 16,-7 2-8-16,0-1-11 0,-7-3-7 0,-7 2-10 0,2 5-23 15,-7-1-26-15,-8 1-33 0,-4 0-34 0,-10 3-31 16,-4 4-32-16,-7 1-30 0,-7 1-26 0,0 3-29 0,-6 3-44 16,6-1-102-16,-5 3-67 0,6 5-40 0,-2 0-21 0</inkml:trace>
  <inkml:trace contextRef="#ctx0" brushRef="#br0" timeOffset="3470.26">10290 6282 96 0,'0'-4'318'0,"-7"1"-90"0,7-1-86 16,0 1-60-16,-6-1-36 0,6 1-16 0,-7-1-8 15,7 0-2-15,-6 0 0 0,6-3-2 0,-7 4 1 16,1-2-1-16,6-1 2 0,-6-2 2 0,-1 5-1 0,1-5-2 16,-2 4-2-16,-4-3 1 0,4 4-3 0,3-1 1 0,-2-3 0 15,-5 3-5-15,5 0-2 0,0 0-1 0,-6-2-1 0,6 1 1 16,-5 1-1-16,5 1-1 0,1-1-1 0,-8 1 0 16,1-1 2-16,0 1-1 0,1-1-2 0,-1 4-3 15,-7-4 0-15,0 0 0 0,1 1 1 0,-1 3-1 0,-6-4-2 16,7 1 0-16,-7 3 1 0,0 0 0 0,-1 0 1 0,2 0 1 15,-2 3-2-15,2 1 2 0,-2-4 1 0,1 3 2 16,0 1 1-16,0 0-2 0,0 0 0 0,0-1-1 0,0 1 0 16,0 3-2-16,0-4-1 0,1 6-1 0,-3-3-4 0,3 6 4 15,-8-5 0-15,14 0 1 0,-14 4 2 0,14 0 1 16,-9 1 0-16,4-5-1 0,-3 3 3 0,8 2-1 0,-7-2-1 16,7 1-3-16,-1 0 0 0,0 0-1 0,0-3-1 15,1 6-1-15,0-2 3 0,5-1-1 0,-5 0 1 0,0 3 1 16,5 1-1-16,-5-1 1 0,6 1-1 0,-6 0 2 0,5 3-2 15,0-3 2-15,-4 3-1 0,5 1-1 0,-1-2 0 16,2 2 0-16,-8 0 0 0,7-2 0 0,-7 3 0 0,8 1-1 16,-1-3 2-16,-7 4 1 0,7 1 3 0,-7 2 0 15,7-4-1-15,-6 8 2 0,-1-2 1 0,8 2 0 0,-8-3 0 16,0 7 0-16,1 0 0 0,6 0-1 0,-8-1 1 0,3 5 1 16,-2-1 0-16,7-2-1 0,-6 2 0 0,6 0 1 15,0-1 1-15,-1 1-1 0,8 0-1 0,-6 1-1 16,4 0 1-16,-4-1 2 0,4 1-2 0,2 4 1 0,-7 2-1 15,7-3 0-15,-1 4 0 0,-6 1-1 0,0 2-1 0,6-4-3 16,-6 6 0-16,1-2-1 0,-8-3 0 0,7 4 1 0,0-4-2 16,0 3 1-16,0-2 0 0,0-6 2 0,1 6-1 15,-3-5 1-15,3 0 2 0,-1 1 1 0,7-1 0 0,-8 0 0 16,8-3 1-16,-1 4-1 0,1-5 1 0,0 3 0 16,-1-2 0-16,7 4-1 0,0-5 0 0,0 5 0 0,0-4-2 15,0 3 0-15,7-3 0 0,-1 2-2 0,-6-1-1 16,6 2 0-16,1 0 1 0,-1-3-1 0,-6-1 0 0,7-3-1 15,0 4 1-15,-7-4-1 0,6-1 0 0,1 2 0 16,-7-5 0-16,6 4 0 0,-6 0 0 0,6-4 0 0,-6 4 0 16,6 1 0-16,-6-2 1 0,7 1-1 0,-7 4 0 0,0-3 1 15,8-3 2-15,-8 6 0 0,0-4 1 0,5 0-2 16,-5 0-1-16,0 0 0 0,7 1-1 0,-7-5 0 0,7 0-1 16,-7 4 0-16,6-3 1 0,1 2-1 0,-7-3 1 0,6 1 1 15,7 0 0-15,-6-1 0 0,-1 0 1 0,1 0-1 16,6-4 1-16,0 5-1 0,-7-5 0 0,7 4-1 0,0-2 2 15,7-2 0-15,-7-3-1 0,6 4-1 0,-5-5 0 16,6 2 1-16,-2-2 0 0,2 1 0 0,0-3-2 0,5-2 0 16,-5 2 0-16,-1 0 1 0,8-1 0 0,-8-3 0 0,0-1 0 15,1 2 0-15,0-2 1 0,-1 1 0 0,1-5 0 16,-1 2-2-16,1-1 1 0,0-5 0 0,0 2 0 16,-2 3 1-16,2-3-1 0,0-1 0 0,-1-4 0 0,1 4 0 15,-1-3-3-15,1 0 0 0,0 0-1 0,-1-4-2 0,0 0 2 16,1 0 0-16,6 0-1 0,-7 0 1 0,1-4 1 15,1 4 1-15,-3-8 1 0,7 5-2 0,-4-1 1 0,-2-3 2 16,7 0 0-16,-6-1 1 0,6 1 0 0,-7-3-2 0,7 2 1 16,1-3 2-16,-2-4-1 0,-4 3 1 0,4-2-1 15,1-1 0-15,0 1-1 0,0-4 3 0,1 0-1 0,-1-5-2 16,0 4 0-16,-1-1 0 0,2-3-2 0,5-2 1 16,-5 3 0-16,5-4-1 0,-6 1 1 0,6-5 0 0,1 5 1 15,-1-4 0-15,1 2-1 0,0-2 0 0,-7 0 1 0,6-1-1 16,1 1 1-16,0 0 0 0,-1-4-1 0,-6-1 1 15,6-2 1-15,2 0 1 0,-10-5 1 0,10 1 1 0,-2-3 0 16,1-5 2-16,-1 0 1 0,1 0-1 0,-1-3 1 16,2 0-1-16,-2-4-3 0,0-4 1 0,1 1-3 0,-2-8-1 15,3 0 0-15,-8-4 0 0,7-3-2 0,-8 0 0 0,1-4-1 16,2-4 0-16,-3 1-1 0,1-4 4 0,0-5 0 16,-6 1 0-16,5 1 0 0,-5-2 0 0,6-2 2 0,-7-5 0 15,2 2-2-15,-2-2-4 0,0 1 1 0,1 3 0 16,-7-3-1-16,6 8 2 0,-6-2-1 0,1 5-3 0,-1 3 2 15,-8 9-5-15,10 6-8 0,-10 3-11 0,2 5-18 0,-7 6-27 16,0 5-68-16,-7 2-172 0,2 9-77 0,-10-1-43 16</inkml:trace>
  <inkml:trace contextRef="#ctx0" brushRef="#br0" timeOffset="8550.16">10902 4451 37 0,'0'-5'203'16,"0"5"-32"-16,-6 0-30 0,6-3-28 0,0 0-24 15,0 3-24-15,0-4-18 0,0 0-11 0,0 1-7 0,0 3-3 16,0-4-3-16,0 0 0 0,0 0 0 0,0 1 2 15,0-1 2-15,0 1 0 0,0-1 0 0,0 4-1 0,0-3-1 16,0 3-4-16,0-4-2 0,0 4-3 0,0-4-2 0,0 4-1 16,0 0-2-16,0-4 0 0,0 4 2 0,0 0 0 15,0 0-1-15,0-3 0 0,0 3 1 0,0 0-1 16,0 0 0-16,0 0-1 0,0-4 1 0,0 4-1 0,0 0 0 16,0 0-2-16,0 0 2 0,0 0-2 0,0 0-2 0,0 0-1 15,0 0 0-15,0-3 0 0,-7 3-1 0,7 0 1 0,0 0-1 16,0 0-1-16,-6 0 0 0,6 0-1 0,-7-4 1 15,0 4-2-15,0 0-1 0,1 0-1 0,-7 0 0 0,7 0 1 16,-7 0 0-16,6 0 0 0,-6 0-1 0,7 0 1 16,-7 0 3-16,5 0-1 0,-3 0-2 0,4 4 1 0,-7-4 0 15,8 0 0-15,-7 3-2 0,6 1 1 0,-6-4-2 16,0 3 1-16,7 1 0 0,-7 0 1 0,7 0 1 0,-7 3 0 16,7-4 1-16,-8 1 2 0,7 3-3 0,-6-3 2 0,7 0-1 15,0-1-1-15,6 5 1 0,-7-5-2 0,1 0 0 0,-1 5 0 16,1-4 0-16,-1 4 1 0,7-5-1 0,-8 5 0 15,3-5-1-15,-2 5 2 0,1-1 1 0,6 0-1 16,-6-3 1-16,-1 3 0 0,0 1 0 0,1 2 2 0,-1-3-1 16,0 1 1-16,1 3 0 0,0-1 0 0,-1 2-1 0,1-1 1 15,0 3-1-15,-1-2 1 0,0 2 0 0,0 1-1 16,1-1-1-16,0 1 1 0,0-1 3 0,-1 5 0 0,-1-1-1 16,3-3 0-16,-2 4 0 0,0-1 0 0,1-3 0 15,6 2-1-15,-7 2-3 0,1-1 0 0,6-3 2 0,0 4-2 16,0-1 2-16,0 0 0 0,0 0 1 0,0-3-1 0,0 3 1 15,0 1-2-15,0-1 0 0,0 0 0 0,0-3-1 16,0 3 0-16,0-3 0 0,6 3 0 0,-6 1-1 0,0-5 3 16,0 1-1-16,0 3-1 0,0-2 1 0,7-2 1 15,-7 1 0-15,6 2 0 0,-6-2 2 0,0-1-3 0,7 1 2 16,0 4 1-16,-2-5-1 0,3 1 0 0,-1-1-1 0,-7 1-1 16,6 0 1-16,6-1 0 0,-5 1-1 0,0-4 1 15,0 4 0-15,-1-4 0 0,0 0 0 0,7 1 1 0,-7-3 0 16,1 3 0-16,6-4 1 0,-6-1 0 0,6 3 0 0,-7-1 0 15,6-3 0-15,3 2-2 0,-2-5 0 0,0 5-2 16,-1-1 0-16,1-3 1 0,1-1-1 0,-1 4 0 16,0-3-1-16,-1 0 1 0,1 0-1 0,-6-1 1 0,6 1 1 15,0-4-2-15,-5 3 7 0,3-3-1 0,-4 0-1 0,7 0 0 16,-8 0 1-16,7 0 0 0,0 0 0 0,-7 0 0 0,7-3-6 16,1-1 1-16,5 4 2 0,-7-3-2 0,2-1-1 15,6 0 1-15,-7 0 1 0,6-3-2 0,2 4 0 16,-9-1 0-16,7 1 0 0,-6-6 1 0,7 3-1 0,-7 2-1 15,6-3 0-15,-5-1 1 0,4-4-1 0,-3 6 0 0,-3-5 0 16,8 3 1-16,-7-3 0 0,0 4 2 0,-1-4 0 16,2 0 3-16,-1 1 0 0,-7-2 0 0,7 1 1 0,-7-4 2 15,8 5 1-15,-7-5 0 0,-1 1-2 0,0 3 0 0,1-5 1 16,-1-1 1-16,-6 2-2 0,7-4-1 0,-1 1-1 16,-6 0-1-16,6 0-1 0,-6-5 0 0,7 5-2 0,0-3 1 15,-7-2-1-15,0 1 0 0,7 0 2 0,-7 0 1 16,0 0 8-16,0-3-2 0,0 3-1 0,0 0 3 0,0-1-1 15,0 2 1-15,0-2 0 0,-7 2 0 0,7 2-6 16,-7-3 5-16,7 1 0 0,-7 2-2 0,1 1 1 0,0-5-2 16,-1 5-1-16,-6-4-1 0,1 5 1 0,5-2-2 0,-7 1 0 15,2-1 1-15,-1 2-3 0,0-3 1 0,-1 6 2 16,-5-4-2-16,6 3-2 0,0 5-1 0,-7-5 0 0,0 3-2 16,7 5 2-16,-6-3-5 0,0 1-14 0,-1 3-19 0,7 2-22 15,-13 0-27-15,13 1-33 0,-6 0-53 0,5-2-109 16,2 1-112-16,-1 4-68 0,6-3-34 0</inkml:trace>
  <inkml:trace contextRef="#ctx0" brushRef="#br0" timeOffset="8987.67">10766 4884 9 0,'0'0'68'16,"0"0"-17"-16,0 0-14 0,6 0-14 0,-6-4-10 0,0 4-11 16,0 0-9-16,0 0-12 0,0-4-18 0,0 4-23 0</inkml:trace>
  <inkml:trace contextRef="#ctx0" brushRef="#br0" timeOffset="9878.66">10734 4846 1 0,'5'0'103'0,"-5"0"-18"16,0 4-16-16,0-4-17 0,0 0-12 0,0 0-7 0,0 5-4 16,0-5 1-16,0 0 8 0,0 0 7 0,0 0 6 31,6 0 7-31,-6 0 3 0,0 0 1 0,0 0-3 0,0 0-6 15,0-5-7-15,0 5-9 0,0 0-7 0,0 0-5 0,0-4-7 16,0 4-2-16,0-3-3 0,0 3-2 0,0 0-2 16,0-4-1-16,0 4-4 0,0-3 0 0,0 3-2 0,7-4-3 15,-7 4-4-15,0-4-3 0,0 4-12 0,0-4-18 16,7 4-39-16,-7-3-72 0,7-1-128 0,-7-4-66 0</inkml:trace>
  <inkml:trace contextRef="#ctx0" brushRef="#br0" timeOffset="11691">19291 4235 225 0,'-6'-8'331'0,"6"2"-114"0,-7-2-94 0,-1 4-52 0,8-3-28 0,-5 3-11 31,-2-3-7-31,7 3 0 0,-7-3 1 0,7 2 2 0,-6-2 1 16,6 1 0-16,-7-2 0 0,1 4-2 0,6-3-1 0,-7 1-7 0,7-2-5 0,-6 0-3 0,-1 1-1 0,1 3 0 15,6-3-2-15,-13 4-4 0,6-2-1 0,-6-2-1 16,1 4 2-16,-2-1-1 0,-5 0-1 0,-1 1-1 0,1-1-2 16,-7 0 1-16,0-3 0 0,-1 3-2 0,-5 1 0 0,-1-4 1 31,0 3 1-31,1-4 0 0,-7 5 1 0,0-5 0 16,0 2 2-16,1-2 1 0,-2 0 1 0,1 1 0 0,-1-5-1 15,1 5 1-15,1 4 0 0,-2-4-1 0,8-1-1 0,-7 5 0 0,0-5-1 0,0 5-1 0,6-5 0 0,-6 5 0 31,0-1-1-31,0 4 0 0,0-3 1 0,0-1-1 0,-1 0 1 16,-5 4-1-16,6-4 1 0,0 4 0 0,-7-3-1 0,8 3-1 0,-2-4 0 0,1 4 1 0,-6-4 0 0,13 4-1 16,-15-4 1-16,8 2 1 0,0 2 0 0,0 0 2 15,-7-4 0-15,8 4-1 0,-1-4-1 0,-1 4 0 0,1 0-1 16,0 0 0-16,0 0-1 0,-6 0 0 0,12 0-1 0,-13 4 0 31,14 0 2-31,-7-4-1 0,-1 2 1 0,3 2-2 0,3 4 2 0,-5-5 0 0,0 1 2 0,7 4 0 0,-1-1-2 16,0 0 1-16,1 4 1 0,-1-4 1 0,1 4-2 0,5 1-1 15,-5-2 0-15,6 5 1 0,0-3-1 0,0 2 0 16,0 3 0-16,-1 2 0 0,2 0 0 0,5-1 0 0,-6-4 0 31,6 6 0-31,1-7 0 0,-1 10 1 0,2-5 1 0,-3 0 0 0,2 4 1 0,-1-3 0 0,8 2-1 0,-2 1 1 16,1 1 2-16,0-2 0 0,0 1-1 0,7 0 1 16,-1-3-2-16,0 2 0 0,7 4 1 0,0-2 0 0,0 0-1 15,7-2 0-15,0 2 0 0,-1 2 1 0,1 0 0 16,6 2 1-16,-7-2 1 0,7 0 0 0,1 5 0 0,-2-1-1 31,8 0-1-31,-8 0 0 0,9 0 0 0,-9 1 2 0,14 3-1 0,-6-7-2 0,-1 4 1 0,7-5 2 0,6 4 3 16,2 1-1-16,-2-5-1 0,1 4 1 0,12-3 2 0,-6-1-2 15,8 5 1-15,-2-5-2 0,7 4 0 0,0-2 0 16,-7-1-2-16,7-1-2 0,2 0 0 0,-3 0-1 0,7 2-2 16,-5-5 0-16,5 0 1 0,1-1 3 0,-1-1 0 0,8-3 1 15,-1 2-1-15,0-5 3 0,0 1 0 0,6 0 0 16,1-4-1-16,0-1-1 0,-1-2 1 0,1-1 2 0,6-3 2 15,-6-4 2-15,6-4 3 0,-7-3 4 0,8-1 1 16,-9-6 4-16,9-4 5 0,-7-8 0 0,7 0-1 0,-2-7-2 16,-5-3 0-16,0-4-3 0,0-1 2 0,-7-3-3 0,0 0 2 15,-7-4 5-15,-6 4 5 0,0-4 7 0,-12 5 2 16,-14-5 1-16,-1 4 1 0,-5-3 0 0,-13-1-7 16,-1 1-8-16,-12 3-9 0,-7-4-9 0,-14 0-11 0,2 4-12 15,-21-3-17-15,-6 3-25 0,-7 4-27 0,-12-5-25 0,-14 2-28 16,-6 2-34-16,-15-2-66 0,-3 2-165 0,-2 1-82 0,-6 0-25 31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in"/>
        </inkml:traceFormat>
        <inkml:channelProperties>
          <inkml:channelProperty channel="X" name="resolution" value="8401.79492" units="1/cm"/>
          <inkml:channelProperty channel="Y" name="resolution" value="6301.34619" units="1/cm"/>
          <inkml:channelProperty channel="F" name="resolution" value="1999.5116" units="1/in"/>
        </inkml:channelProperties>
      </inkml:inkSource>
      <inkml:timestamp xml:id="ts0" timeString="2023-10-19T09:42:15.303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3908 12664 16,'0'0'49,"0"0"-7,6-3-4,-6 3 0,0 0 4,0-4 5,0 4 3,0 0 2,0-3 1,6 3 3,-6-4 0,0 0-1,0 4-9,0-4-7,7 1-4,-7-2-4,0 3-5,0-3-2,0 5-6,5 0-5,-5-2-2,0-2-1,0 4-4,0-4-1,8 4-2,-8-4-1,0 4 2,6-4 0,-6 4 1,0 0 1,7-4 1,-7 4 1,0 0 4,0-3 1,0 3 1,0 0 2,0 0 1,0-4 1,0 4-2,0 0 0,0 0 0,0 0-3,0 0-4,0 0-1,0 0-2,0-2 0,0 2-1,0 0-2,0 0-2,0 0 1,0 0 1,0 0-1,0 0 0,0 0 0,0 0 0,0 0 1,0 0 1,0 0 0,0 0 1,0 0 0,0 0 1,0 0 1,0 0 0,0 0 1,0 0-1,0 2 3,0-2 1,0 0-1,0 0 2,0 0-1,-7 4-1,7-4-1,0 0-2,0 3-3,0 1 1,-6 0-2,6 4 0,-8-2 0,3 1-2,-2 1 2,7 4 0,-6-2 0,0 1 1,-8 4 2,7 0-1,1 3 4,-7 0 0,7 4 2,-7-3 0,0 6 1,6 1-4,-5 3-1,-1 0 0,-7 5-3,6-2-2,1 5 0,2-5 0,-4 5 0,2 1 0,-6-6 0,6 1-1,7 0 1,-7 0-1,-1-4 1,1-3-1,7-1-1,-7 2-1,6-6 0,1 6-1,0-10-5,-2 2-8,1-1-8,7 0-8,-6-3-12,6-4-15,0 4-26,0-5-38,6-2-53,-6-4-70,7-1-92</inkml:trace>
  <inkml:trace contextRef="#ctx0" brushRef="#br0" timeOffset="386.8297">4272 12671 352,'-6'0'281,"6"4"-98,-7 0-79,1 3-47,-1 1-25,-7 3-11,8-1-4,0 5-2,-7 1 0,7 1 0,-8 4-2,7 6-1,-5-2 1,-1 8-2,0-3-2,0 7 2,-1-1 0,3 4 3,-10 1 4,8-1 2,-7 4-3,8 0-3,-8 0 1,0 3-3,-5-3 0,5 8-5,-1-2-4,-3-2-1,3 4-2,2-4 2,0-5-3,-8 2 0,15-5-1,-9-7 0,2-1 1,6-2 0,7-1-2,-7-7-3,6 1-2,7-9-5,0 1-7,0-5-7,7-3-11,1-2-17,3-5-17,9-5-44,0-4-76,0-3-117,-1-3-60</inkml:trace>
  <inkml:trace contextRef="#ctx0" brushRef="#br0" timeOffset="721.4075">4689 12609 306,'0'-4'309,"0"4"-111,0 0-85,-7 0-49,7 4-29,0 0-16,-5 0-8,5 0-4,-7 2-4,-1 6 1,8-1 1,-6 0 3,-1 3 1,-5 5 4,5-1 1,-6 8 3,0-1 5,0 4 3,-6 5 1,-1 6-2,1-1-3,-1 7 1,-6 0 1,6 6-3,-5 3-3,-2-4-3,1 4-2,0 1-2,0 2 1,0-7-5,6 4-4,-5-4-1,-2-3 0,8-4 0,6 0-1,-7-3 2,1-5-2,6 0-2,0-7-2,0 1-4,6-4-7,0-4-9,1-5-11,6-2-12,0 0-12,0-3-16,0-6-24,6 1-50,1-7-84,7-3-94</inkml:trace>
  <inkml:trace contextRef="#ctx0" brushRef="#br0" timeOffset="1056.7866">5007 12668 366,'0'3'306,"-6"1"-117,0 7-83,-1 0-43,1 4-22,-7 3-15,6 0-3,-6 9 0,0-6-2,0 4 1,0 9-1,1-1-2,-2 0-4,1 3-2,0 4-2,0 4-4,1 1-2,-9-1-1,2 2-3,-1 7 1,-6-6-1,7 8 0,-7-4 1,1 4-1,-3-1 1,3-1-2,-1 1 0,0-6 2,0 0-2,0-4 0,0-3-1,7-2 1,-2-6 0,2 0 2,-1-3-1,7-5-2,0-3-2,7 1-4,-7-9-5,13 1-7,-7-5-9,7 1-9,7-7-13,0 0-17,5-4-35,1-4-55,0-4-73,7-1-102</inkml:trace>
  <inkml:trace contextRef="#ctx0" brushRef="#br0" timeOffset="1355.7989">5191 12880 29,'-7'8'365,"-6"3"-106,0-1-103,6 9-65,-5-5-33,-2 9-16,1-1-6,6 3-2,-5 1-1,-1 8-1,0-2 0,-1 4-4,1 5-5,1 3-4,-1-1-6,-1 5-3,1 0-3,0 0-2,0-1 4,0 2-4,0-3-3,0 2-1,7-4-1,-7 4 0,0-9 0,0 3-2,0-6-9,6 1 0,-6-8-3,7 0-5,-8 1-4,9-8-10,-3-5-10,1 2-17,2-4-27,5-1-40,0-7-54,-7-3-95,14 4-72</inkml:trace>
  <inkml:trace contextRef="#ctx0" brushRef="#br0" timeOffset="1656.3706">5327 13126 311,'-13'7'332,"6"5"-134,1-2-86,-1 5-46,1-4-22,6 7-14,-7-4-3,1 5-3,0 3-1,6 0-1,-7 4-1,1 3-2,-1 0-3,0 4-2,7 0-3,-6 3-1,-1 5-4,1 0-3,-7 2-1,7-1-1,-1 1-1,-6-3 0,0 0-1,5-3-3,-4-1-3,0 2-3,5-5-2,-7-4-5,1 0-4,7-4-7,0-3-9,-7 0-11,6-3-17,1-9-37,-1 2-58,7-1-102,-7-4-81</inkml:trace>
  <inkml:trace contextRef="#ctx0" brushRef="#br0" timeOffset="4377.9733">3874 15170 82,'0'0'214,"-6"-4"-38,6 4-39,0 0-37,0 0-32,0-3-24,-6 3-11,6 0-8,0 0-2,0 0-3,0 0-3,-7 0-1,7 0-1,0 3-1,-6-3-1,6 0-2,0 4-3,-6-4 3,-1 5 0,7-5 0,0 0 0,-7 0 2,7 2-1,0-2 2,0 0-1,-7 0-1,7 4-2,0-4 1,-5 0-2,5 0-1,0 0-1,-7 3 0,7-3 0,0 0-1,-6 4-2,6-4 1,-7 0 1,7 0 1,0 0 0,-8 4 2,8-4 1,-5 0 2,5 0 0,0 0 1,-7 0 1,7 0 0,-7 0 2,7 0 3,0 0 0,0 0-1,-6 0 1,6 0-2,0 0 0,0-4-4,0 4-4,0 0-2,0 0-2,0 0-3,0 0 1,0 0-2,6 0 1,-6 0-1,0 0-1,0-4 2,0 4 0,7-3 0,-7 3-1,7-4 3,-7 2 0,5 2 1,-5-5 0,8 1 1,-1 1 1,6-2 0,-8 2 0,2 0 0,7 3-2,-8-4 1,7 4 0,-1 0-3,1 0 0,1 4-1,-1-4-2,-7 3 1,6 0 0,2 5-1,-7-4-1,0 3 1,-1 4-1,1-4 1,-1 5-1,-6 2 0,0 1 0,-6-1 0,-1 5 1,-6-1 1,0 4 1,-7-4-2,8 5 1,-9-2 2,-4 2 0,6-1 2,-7-4 2,6 3 3,0-1 4,-6-3 5,6-2 1,1-1 2,6 2 4,0-5 0,-6-4-1,5 4-2,8-3-3,-1-5-1,1 4-2,-1-3-3,7-4-4,0 3-3,-6-3 0,12 4-3,-6-4-2,0 0 0,7 4-2,-1-4 0,7 4 0,-6-4 1,6 0 0,0 2 0,0-2-1,6 0 0,1 0 0,-1 6-1,-6-6-2,6 0-1,9-6-2,-9 6-7,0 0-5,7-2-8,-6 2-8,6 0-13,-7-4-12,8 0-17,-2 0-16,2 1-26,-2-1-44,2-3-68,-8-1-120,7 5-56</inkml:trace>
  <inkml:trace contextRef="#ctx0" brushRef="#br0" timeOffset="4706.7694">4239 15354 120,'-7'0'393,"7"0"-110,-6 0-120,6 3-71,0 3-37,-6 6-20,6-1-9,0 3-3,0 5-4,0 3-2,0-4 0,6 5-4,-6 2-2,6-3-4,1 0-1,0 1-4,6-2-1,-6 1 1,5-3-1,-5-1 0,6-3-2,-7-1 1,8 1-2,-1-4 1,-1-4-1,1 4 2,-6-8 0,7 5 0,-2-8 0,1 3 5,-6-6 4,6 3 5,-6-8 5,-1 5 4,1-8 5,-2 0 7,-5 0 10,0 0 6,0-3 4,-5-1 7,-2-3 3,-6 2 0,6-1 0,-6 2 0,-6-4-6,6 1-5,-7 4-7,7-4-12,-6-1-7,-1 1-3,-6-1-9,7 4-7,-2 1-8,9-1-10,-7 4-12,-2 3-12,9 2-15,-1-5-17,0 7-15,7-4-19,-1 6-21,0-6-26,7 1-43,0-1-79,7 0-117,0-3-49</inkml:trace>
  <inkml:trace contextRef="#ctx0" brushRef="#br0" timeOffset="4956.4096">4311 15119 212,'-7'3'430,"-6"1"-138,13-1-127,-6 5-71,-1-4-41,7-1-25,-6 1-8,12 0-8,-6-1-2,7 0-4,-1 2-1,1-2-1,-1-3 1,8 0 1,-1-3-2,-1-2 3,1-1 4,-6-2 5,7 1 5,-8-4 6,0 4 8,1 0 7,-1-5 7,-6 5 0,0 0 0,-6 0-4,-1 3-3,1-3-3,0 2-9,-1 2-7,0 0-7,0 0-6,-6 3-5,7 0-10,0 0-11,6 3-13,-7 0-11,1 0-12,6 2-17,0 2-21,0-3-20,6 3-29,1-3-46,-1-1-67,7 4-99,-7-3-55</inkml:trace>
  <inkml:trace contextRef="#ctx0" brushRef="#br0" timeOffset="5240.1775">4956 15338 317,'-7'0'373,"0"0"-111,-5 0-94,5 4-56,1-4-33,-7 0-19,0 4-12,0 0-5,6 3-5,-6-1-2,-6 2-3,5 7 0,1-1-3,1 5-2,-1 3-1,6 0 0,-6-1-1,6 6 0,1-1-2,-1 3-7,1-4-2,0 4-2,6-2 0,0-2-5,0 4-2,6-6-2,0-2-2,1 4-2,-1-5-3,7-2-6,7-4-6,-8 1-12,16-4-12,-9-8-19,7 1-21,6-4-26,0-4-43,1 1-84,7-8-136,-2-4-59</inkml:trace>
  <inkml:trace contextRef="#ctx0" brushRef="#br0" timeOffset="6422.8334">7008 15188 129,'0'0'338,"-7"0"-85,0 0-85,1 0-61,6 0-37,-7 0-21,1-4-12,6 4-6,0 0-10,0-3 0,-6 3-2,6 0-4,0 0-2,0-4 0,0 4-1,0 0 1,0 0 0,0-2 2,0 2 2,0 0 2,0-5 1,0 5 0,-7-4 0,7 4 3,0 0 1,0-3 0,0 3-2,0 0-2,-6-5 0,6 5-3,0 0-2,0-3-3,0 3-5,0-3-1,0 3-3,0 0-1,0 0-2,0 0 1,0 0-1,0 0-1,0 0 0,0 0 0,0 0 0,-7 0 1,7 0 0,0 0-3,0 0-2,0 0-2,0 0-1,0 0-3,0 0-1,0 0-1,0 3 0,-7-3 1,7 0 4,0 0 1,0 0 0,0 0 4,-7 0 1,7 0 3,0 0 1,0 0 1,0-3 3,0 3-1,-6 0 1,6 0-1,0-4 0,0 4-1,0-4-1,0 4-1,6-3-2,-6 3 1,0-4 0,0 0-1,7 4 0,-7-4 0,0 1 0,7-1 0,-7 1 0,7-1 0,-1 1 2,-6 3-1,7-4 1,-7 0-2,0 0 1,6 4-1,-6 0 3,0-3 0,0 3 2,6 0 2,-6-4 0,0 4 1,0 0 2,0 0 2,0 0-2,0 0-1,0 0-2,0 0-1,0 0-1,0 0-2,0 0-1,0 0-1,0 0-1,0 0 0,0 0-3,0 0 2,0 0-1,0 0 0,0 0 1,0 0 0,0 0-1,0 0 3,0 0-1,0 0 0,0 0-1,0 0 1,0 0-1,0 0 1,0 0 1,0 0-1,0 0 0,0 0 0,0 0 0,0 0 0,0 0 0,0 0 0,0 0-2,0 0 1,0 0 0,0 0 1,0 0-1,0 4 1,-6-4 0,6 0 0,0 0 0,0 0 1,0 0-1,0 0 0,0 0 1,-6 0-1,6 0 0,0 3 0,0-3 0,0 0 0,0 0 0,0 0 1,0 0-1,-7 0 0,7 4 0,0-4 0,0 0 0,-6 4 1,6 0 0,-7-4-2,7 7 0,-7-4 0,0 1 0,1 3 1,1 1-1,-3-1 1,3 3-1,-3-2 2,1 3 0,-5-4 1,5 4-1,0 1 2,1-1 0,0-4-1,-1 4 2,7 0 1,-6-4 0,6 4 1,0-3-1,0-2-1,0 2 0,0 0 2,6-1-1,-6-4-2,7 5 1,-1-5-1,0 6 2,8-7 1,-8 5 1,7-3 0,0 4-1,6-4 1,2 3 0,-2-3 0,0 4 0,8-2 0,-2 2 1,2-1 0,-8 3-1,7-2-1,-6 3-1,-1 0-1,1 4-1,-1-5-1,-6 2-2,0 3 0,-7-5 2,1 2 0,-1-1-2,-6 0 1,-6 0 0,-1 0 0,1-1 0,-7 1 1,0 0-3,1 0 2,-9 1 0,9-4 0,-8-2-3,7 2-4,-8-5-11,10 1-13,-9-4-18,6 0-27,1-4-31,-5-4-49,5 1-79,-1-7-128,1-1-65</inkml:trace>
  <inkml:trace contextRef="#ctx0" brushRef="#br0" timeOffset="6595.9134">6799 15177 314,'0'-7'429,"0"0"-127,6-4-124,-6 7-71,7-7-39,6 3-22,-6 1-12,12-3-6,-6 2-1,7 1-4,-1-4-2,2 4-4,-3-1-4,9 0-3,-2 2-4,2-2-3,-2 5-3,8-5-6,-7 4-4,7 1-12,-1 3-17,-6-4-15,6 0-19,2 4-25,-9-3-37,8-1-51,-14 0-78,8 4-102</inkml:trace>
  <inkml:trace contextRef="#ctx0" brushRef="#br0" timeOffset="6862.2439">7502 15023 62,'0'4'441,"-6"0"-85,0 3-117,6 1-90,-7 3-51,7 3-29,-6 1-14,-1 3-5,7 4-4,-7-4-3,7 4-4,0 4-3,0-5-1,7 6-5,-7-2-4,7 1-6,6-1-2,-7 1-3,7 1-3,0-2-3,0 0-3,0 1-3,6-4 1,1 1-3,0-6-1,0 2 0,-1-5-1,7-3 0,-7 0 0,8-7 2,-8-1-2,7-3 2,-6-3 1,-1-5-2,0 1 0,-5-4 7,-1-3 6,-1-1 9,-5-4 13,-1 2 14,1-5 10,-7-1 10,0 1 7,-7 0-1,1-1-9,-7 2-8,-6-5-11,-1 5-16,0-1-19,1-1-20,-14 2-24,8-1-22,-8 3-21,7-3-21,-6 8-24,4-5-22,3 8-18,-1 1-29,6-5-51,1 4-88,0 4-75,6-1-42</inkml:trace>
  <inkml:trace contextRef="#ctx0" brushRef="#br0" timeOffset="7092.937">7697 14983 335,'0'8'490,"0"-1"-157,0-3-143,0 2-83,0 2-47,7-1-25,0-3-12,6 3-7,-7-3-1,7-4-2,7 4-1,0-8 1,-8 0-3,8 1-1,7-5 3,-9-3 5,-5 1 9,7-5 11,-1 4 10,-6-7 8,1 3 7,-8 0 2,1 0-1,-2 1-7,-5 2-9,0-2-17,0 3-23,-5 0-28,-2 4-27,1 0-29,-8-1-31,8 5-43,-7-1-61,7 4-114,-7 0-95,6 0-52</inkml:trace>
  <inkml:trace contextRef="#ctx0" brushRef="#br0" timeOffset="7308.3399">8369 15079 441,'-7'21'498,"1"1"-166,-7 4-137,-2 1-78,10-2-41,-1-4-20,-1 5-7,7-4-4,0 4-5,0-5-2,7-3-7,-1 5-4,-1-5-6,10 1-6,4-8-6,1 0-2,-1-1-4,7-6-3,0 0-3,8-4-7,-3-4-10,2-3-14,-1-4-13,0-1-18,8 2-16,-8-9-23,2 2-27,-2-3-48,0-1-114,-6-5-87,-7 4-54</inkml:trace>
  <inkml:trace contextRef="#ctx0" brushRef="#br0" timeOffset="8304.758">7170 12485 28,'0'-4'240,"0"-2"-34,-7 1-42,7 2-48,0-1-41,0 4-23,-6-3-13,6 3-6,0 0-5,0-5-5,0 5-5,0 0-5,0 0-6,0 5-5,0-5-2,0 3-2,0 4-2,-6 4 2,6-3 1,0 7 3,-7-1 4,1 1 6,6 6 6,-7 5 6,1 3 6,-1 4 3,-6 4 1,5 3 1,-3 4-1,-2 8-5,-1-1-5,1 4-3,6 4-5,-5-1-4,-7 1-3,12 3-8,-6-8 2,0 5 0,7-3 0,-1-5-2,1-4-1,-1-2-1,7-2-2,0-6 3,0-1-4,0-6-7,7-4-4,-1-4-8,1-4-10,-1-4-12,0-7-17,7 1-31,1-8-49,-1-4-72,5-3-112,-5 0-56</inkml:trace>
  <inkml:trace contextRef="#ctx0" brushRef="#br0" timeOffset="8618.8316">7627 12602 123,'0'0'351,"0"0"-105,0 0-98,0 3-66,0 1-36,0 4-17,0 0-8,0 1-3,0 7 0,-7 5 0,-1 2 2,8 6 4,-5 0 1,-3 8-2,3 7-3,-9 3 0,1 5-1,0 3-3,1 4-3,-2 3-3,-5 4-3,0-1-2,6 1-2,-7 1-4,7-2-1,-6-6 1,5 3-2,-5-11 1,6 0 0,0-7-3,-1-3-2,8-5-2,-7-2-4,7-5-7,-1-4-7,7-6-9,0-5-8,0-2-12,0-5-19,7-3-36,-1-4-64,7-4-94,-7-8-74</inkml:trace>
  <inkml:trace contextRef="#ctx0" brushRef="#br0" timeOffset="8918.6963">8082 12470 218,'0'0'353,"-6"5"-118,-1 1-103,7 5-60,-6 1-34,-1 2-21,0 1-7,1 2-6,-1 2-2,1 8 1,-7-2-2,7 4 0,-1 7 4,-6 4 2,0 5-2,0 5 1,0 5 5,0 5-1,-7 5-1,7 6 0,-6-3-4,-1 5-3,1 1-3,-1 3-3,0 0-3,1-8-1,-1 1 0,1-7 0,-1-5 0,8-7 1,-2 1 2,1-12 2,0 0 1,0-7 2,7-4-4,-1-3-5,1-4-7,6-3-9,-7-9-9,7 1-17,7 1-29,-7-12-51,6 0-69,1-4-107</inkml:trace>
  <inkml:trace contextRef="#ctx0" brushRef="#br0" timeOffset="9214.8465">8252 12657 219,'-7'11'350,"1"4"-128,6-1-97,-7 4-56,0 5-29,1 2-13,-1 1-7,1 3-2,0 0-1,-1 12 0,1-1 0,-1 8-1,0 2-1,-6 6-2,7 2-2,-6 5-3,4 2-3,-5 1-2,0 4-4,-6 0-6,6 0-4,0-5-2,-7 1-1,7-8-1,0-2-2,0-8 2,0-5 2,0-2-3,0-4 3,5-8 0,3 0-5,-2-7-9,1-3-8,6-5-11,0-3-22,0-7-22,6-4-60,6-4-85,-4-7-84</inkml:trace>
  <inkml:trace contextRef="#ctx0" brushRef="#br0" timeOffset="9416.3971">8610 12746 275,'-7'-8'453,"1"8"-145,-8 3-140,8 8-78,-7 4-42,-6 2-18,6 10-14,-7 2-4,8 4-3,-8 3 0,6 6-2,1 1 0,0 9 0,-6-1-1,5 3-2,1 2-2,-6 3-2,0 3-5,-1-1-6,1 2-9,-1 3-9,0-4-13,0-3-11,-5-1-17,5-7-20,1-3-33,6-4-52,-7-7-80,2 0-88</inkml:trace>
  <inkml:trace contextRef="#ctx0" brushRef="#br0" timeOffset="19928.8392">5327 12408 41,'0'0'245,"0"4"-58,-7-4-52,7 0-42,0 0-29,0 0-17,-6 0-9,6 0-3,6 0-1,-6 0-2,0 0-2,0 0-3,0 0-4,0 0-4,0 0-6,0 0-8,7 0-11,-7 0-6,0 3-13,0-3-16,0 4-26,0-1-40,8 1-64,-8 0-103,0 4-62</inkml:trace>
  <inkml:trace contextRef="#ctx0" brushRef="#br0" timeOffset="20212.5101">5770 12496 104,'0'4'91,"0"-4"-30,0 0-25,7 0-23,-1 0-17,1 0-22,-1 0-16,0 0-22,1 0-28</inkml:trace>
  <inkml:trace contextRef="#ctx0" brushRef="#br0" timeOffset="20336.8449">5901 12506 77,'0'0'92,"0"0"-24,0 0-20,7 0-18,-7 0-22,5 0-23,2 0-26,-1-2-35,1 2-62</inkml:trace>
  <inkml:trace contextRef="#ctx0" brushRef="#br0" timeOffset="20763.4046">6577 12470 264,'0'5'180,"0"-5"-92,0 2-84,7-2-63,-7 4-49,6-4-42,-6 0-60</inkml:trace>
  <inkml:trace contextRef="#ctx0" brushRef="#br0" timeOffset="20908.4835">6754 12500 95,'0'0'211,"0"0"-78,0 0-65,6 0-52,-6 0-46,7 0-40,-1 0-44,1 0-48</inkml:trace>
  <inkml:trace contextRef="#ctx0" brushRef="#br0" timeOffset="21717.3519">6864 12323 70,'0'-3'114,"0"0"-28,-6 3-18,6-5-5,0 3-4,-7-3-3,7 1-2,-6 1 0,6-1 1,0 4-6,-7-3 2,7 3-4,-6-4-5,6 4-4,0-4-5,0 4-3,0 0-3,0-3-3,0 3-6,0 0-5,0 0-3,0 0-3,0 0 0,0 0-1,0 0 0,0 0 1,0 0 2,-7 0 2,7 0 2,0 0-1,0-4 1,-7 4-1,7 0 0,-6 0 0,6 0 1,-7 4-2,7-4 0,-6 0-1,6-4 1,-6 4-1,6-4-2,-7 4-3,7 0-3,-6 0-1,-1 0 0,1 4-1,-1-4-1,1 4-1,-1-1 1,-6 1 1,7 3 1,-1-3-1,1-1 0,6 6-1,0-7 1,0 3 0,0-2-1,0 0-1,0 5-1,0-4 2,0 3 0,6-1 0,1 2 0,-7-4 0,6 4 0,-1-5 1,3 1 0,-1 4 0,-1-6 0,-6 3 0,7-2 1,-1 1-1,-6 0 0,7-1 0,-7 1 0,0 0 0,6-1 0,-6 1 0,0 3 0,7-3 0,-7-1 0,0 2 1,0 1 0,6-2-1,-6 0 1,0-1-1,0 2 0,0-2-1,0 1 1,0-1-1,0 2 0,0-3 1,0 2 0,0-4 0,0 4 0,0 0-1,0-1 2,0-3 0,0 4-1,0 0 0,0 0-1,0 3 0,-6 0 1,6 0 0,0 1-1,-7-1 0,7 3 1,0-1 0,0 1 0,0-3 0,-6 1 0,6-1-2,0 0 0,6 0 0,-6-3 1,0 0-2,0 0-1,7 0-3,-7 0-4,6-2-6,0 3-8,-6-5-14,7 2-29,-1-2-47,8 0-82,-8 0-119,1-2-59</inkml:trace>
  <inkml:trace contextRef="#ctx0" brushRef="#br0" timeOffset="24518.2149">10335 12162 87,'0'0'173,"0"0"-27,7 0-26,-7 0-26,0 0-25,0 0-23,0 0-19,0 0-12,0 0-4,0 0-6,0 0 0,0 4-4,0-4 0,6 0-1,-6 4 5,0-4-1,0 0-1,0 3 0,7-3 1,-7 4-1,0-4-1,0 3 0,0-3 2,6 5-3,-6-5-1,0 0-1,0 4 1,0-4 0,7 2 0,-7-2 1,0 5-1,0-5 1,0 2 0,8-2 5,-8 0 2,0 0 6,0 0 5,0 0 3,-8 0 2,8-2 4,0 2 1,0 0-3,0-5-3,0 5-5,0 0-4,0-2 0,0 2-7,0-4 0,8 4-2,-8-5-1,0 5 0,0-3-1,0 3-1,0-4-2,0 4 1,5-3-1,-5 3 1,0-4-1,0 0-1,0 4-3,0-2 1,6 2-3,-6 0-1,0 0-1,0-5-4,0 5-2,0 0 0,0 0 0,0 0 0,0 0 1,0 0 2,0 0 0,0-4 4,0 4 0,7 0 2,-7-3 1,0 3 1,6-5 1,-6 5 2,0-2 0,7 2 1,-7-4 4,0 4 2,0-4 1,0 4-1,7-4 3,-7 1 0,0-1 2,5 0 1,-5 0 2,0 2 2,0 2 2,0-5 3,0 2 0,0 3-1,0-4-2,0 4-3,0-3-4,0 3-3,0-4-2,0 4-6,0 0 0,0 0 1,0 0-1,0 0-1,0 0 1,0 0-1,0 0 0,-5 0 1,5 0 0,0 4-1,0-4 0,0 3 1,0 4 1,0 0 1,0 5 4,0 3 2,-7 6 3,7 2 1,0 2 0,-7 4 2,7 4 0,-6 5-1,-1-2-1,1 3-4,1 6-2,-3-5-1,1 4-1,1 1-2,-1-6-1,1 5-2,-1-3 0,1-5 0,-7 4 1,7-3-1,-1 0 1,1-1 1,-1-2 0,0-5 0,1 4 1,-1-8-2,1 1 0,-1-4 0,1-5-1,0 0-3,6-3-4,0-7-2,0 4-8,0-7-10,6-1-13,0-3-20,1-3-25,-1-1-37,1-3-57,6-4-102,-6 0-65</inkml:trace>
  <inkml:trace contextRef="#ctx0" brushRef="#br0" timeOffset="24900.7954">10706 12122 54,'0'-4'191,"0"-2"-44,7 1-30,-7 2-23,0-4-19,6 3-18,-6 0-15,0 4-9,0-4-7,7 4-3,-7-3-4,0 3-4,0 3-3,0-3-1,0 0-2,0 4 4,0 4 1,0-1 5,-7 3 0,7 9 3,-6-1 2,6 4 1,-7 8 1,1 2 1,-1 5 0,1 8-2,-1 2 1,-5 4 0,5 4 0,-6 4-1,0 0-1,0 3-4,0-3-3,0 7-1,0-5-2,0 2-3,-7-1-4,8 1-2,-8-5-2,0 0 0,7 1 0,-6-7-3,-1 2 0,1-6 0,6 0 1,-7-4-1,7 0 0,0-4 1,0-3-1,6-8 0,-6 5 0,7-9-3,-1-4-3,1-2-4,0-1-3,6-3-8,0-9-6,0 6-6,0-9-6,6 1-7,0-8-10,1 1-13,6-9-28,0 2-40,0-9-76,0-2-104</inkml:trace>
  <inkml:trace contextRef="#ctx0" brushRef="#br0" timeOffset="25207.0902">11026 12141 153,'-7'-4'335,"1"4"-117,-1 4-95,1-2-53,-1 6-25,0 3-15,-5 0-3,5 5-1,1 5 4,-1 4 0,-5 4 2,5 12-1,-7 2 1,2 10-3,-1 6-3,0 2-3,-1 6-2,-5-1-6,6 6-1,-7 2-1,1 2-4,6-1-2,-6 0-2,-2 3-2,10-8-1,-10 3 0,1-8 0,1 5-2,0-7 0,6-5 0,-7-3-1,7-7 1,0-4 0,0-4-1,7-3-6,-1-8-1,-1-4-8,8-6-6,0-1-5,0-7-11,8 0-10,-1-11-17,-1 0-26,14-7-48,-8-4-79,1-7-104</inkml:trace>
  <inkml:trace contextRef="#ctx0" brushRef="#br0" timeOffset="25537.5338">11279 12151 432,'-6'11'339,"0"7"-145,-7 0-88,6 5-47,-5 3-22,5-1-14,0 8-7,0 4-3,1 0-4,-7 6 1,7 10-3,-1-3-2,-6 9-2,0 3 0,-6 4-1,6 6 1,-7 6 3,0-1-4,-5 0 1,5 4-1,-6-4 2,6-4 0,1-4 1,-1 2-4,1-10 0,-1-1 0,7-6-1,0-4 2,0-4-2,-1-3 0,2-6-1,5-4-2,1-4-1,6-7-3,0-4-4,0 0-6,0-7-4,6-3-4,1-5-9,5-6-4,-5-1-8,13-6-7,-7-5-4,6-8-9,2 2-10,-2-4-10,6-6-11,-5-1-21,6-5-13,-6 1-20,5-9-22</inkml:trace>
  <inkml:trace contextRef="#ctx0" brushRef="#br0" timeOffset="25749.3953">11501 12763 117,'13'-22'317,"-6"7"-67,0 1-78,-1 7-62,-6 2-39,0 5-18,-6 5-11,-1 5-9,7 5-2,-13 3-2,6 9 2,-6 2-4,0 3-1,0 8-4,-7 1-6,8 7-3,-8-1-2,0 1-1,1 7-2,0-4-1,-1 5-2,0 2-1,-6-4-2,7 5-2,-1-4 0,1 0-3,-1 0-5,1-4-3,-1-2-2,1-3-1,6-5-5,0-1-2,0-7-3,-1 0-3,9-7-3,-3-3-3,1-9-6,7 1-4,0-5-8,7-6-12,1-4-25,-3-7-34,9-4-53,-1-5-95,6 3-71</inkml:trace>
  <inkml:trace contextRef="#ctx0" brushRef="#br0" timeOffset="25933.0749">11722 13063 106,'7'-3'461,"-1"-2"-105,1 10-143,-7 2-87,0 1-47,0 10-26,0 0-12,0 4-9,-7 7-3,1 5-2,-7-1-5,7 4-6,-7-1-5,6 5-5,-6 3-3,1-5-3,-1 9-3,-1-4-6,1 4-7,0-2-13,0 0-18,0 0-30,-7 2-58,7 0-114,0-4-98,-6 0-68</inkml:trace>
  <inkml:trace contextRef="#ctx0" brushRef="#br0" timeOffset="26662.7418">10180 15295 192,'-7'-4'319,"0"0"-80,7 1-78,0-2-50,-7 2-30,7-4-12,0 3-11,0 1-7,0-5-7,0 1 1,7 3-1,-7 1-5,0-1-3,7 1-4,-7-1-1,7 4-3,-7 0-1,6 7 4,-6-3 7,6 6 5,1 5 5,-7 4 5,5 6 3,-5 0 2,0 2 3,8 6-3,-8-4-9,0 7-5,7-3-5,-7 1-5,0-2-4,5 1-4,-5 1-8,8-5-4,-2 0-3,1 0-4,-1-3-4,-6-1-8,6-2-8,1-1-11,6-4-9,-7 1-12,1-5-14,0 1-13,-1-8-11,7 3-13,-7-6-3,7 0-9,-6 0-10,6-8-13,-7 0-16,9-3-34,-10-4-55,8 0-83,-7-4-69</inkml:trace>
  <inkml:trace contextRef="#ctx0" brushRef="#br0" timeOffset="26951.0074">10473 15448 406,'-7'5'391,"0"1"-117,0 5-104,1 1-59,0 2-35,6 5-17,-6-1-12,6 0-4,0 0-5,0 4-7,6-2-5,-6 1-8,6-3-3,0-3-6,8 3-2,-1-3-3,-7-1-1,7-2-2,0-2 0,0 1-1,1-3-1,5 0 1,-6-6-1,0-2 1,0 0 0,0-2 1,6-6 9,-12 0 2,6 1 8,-6-4 9,6-4 11,-7 1 8,0-1 18,-6-3 18,0 0 8,0-1 12,0 2 6,-6-3-3,-7-2-6,7 4-7,-7-4-17,-7 4-15,7 3-16,-6-3-14,-1 3-12,7 5-9,-6-2-4,-1 1-4,6 4-9,-5 0-8,7-1-17,-2 5-21,7 3-23,-5 0-24,12 3-24,-6-3-22,6 4-18,0 0-22,6 3-20,-6-4-36,6 1-72,0-4-103,8 4-49</inkml:trace>
  <inkml:trace contextRef="#ctx0" brushRef="#br0" timeOffset="27288.7417">10831 15309 382,'0'0'384,"0"4"-115,0 3-99,0 0-53,-7 4-32,7 5-22,0-1-11,0 2-6,0 2-2,0 2-4,0 6-7,7-5-9,-7 3-6,6 1-7,0-4-2,1-1-4,-1 1-2,7 0-1,-6 1-1,0-5-1,6 0-1,-7 0 1,7-3-1,0 0 1,1-5 1,-7 1-2,5-3 0,-6-1 1,7-2 0,0-3 0,-6-2 2,-1-2 4,1-3 1,-1-2 7,1-1 7,-1-3 7,1 1 6,-7-5 5,0 4 7,0-4 4,0 1 2,0-4 1,-7 3-7,1 0-7,-1-3-4,1 3-6,-1-3-9,-6 3-7,0 1-10,0-2-14,0 2-13,1-1-14,-9 5-14,9-5-16,-8 3-16,7 2-18,-1-1-19,2 0-20,-1 0-26,0-1-64,0 2-112,6 3-77,-5-5-23</inkml:trace>
  <inkml:trace contextRef="#ctx0" brushRef="#br0" timeOffset="27556.9281">10921 14965 189,'-6'4'449,"6"3"-126,-6 4-139,6-4-85,0 4-48,0 0-23,6 0-11,0 0-7,1-3-4,0 3-3,0-5 1,5 2-2,1 0 0,0-4 0,7-4-2,-7 0 0,0 0 1,0-4 1,0-4 3,-1 5 5,1-5 8,-6 2 5,-7-2 10,8-4 4,-8 5 5,0 0 5,0-5 0,0 6-1,-8-2-4,1 1-5,2-1-9,-3 5-6,-4-1-9,5-3-11,1 7-17,-7-3-18,6 3-20,-6 3-25,7-3-29,-1 7-45,-6-3-72,13-1-125,-6 5-71</inkml:trace>
  <inkml:trace contextRef="#ctx0" brushRef="#br0" timeOffset="28000.759">11482 15342 340,'-7'-4'382,"7"0"-104,-6 4-98,-1-2-60,0-3-36,7 5-19,-5-2-14,5 2-8,-8 0-8,8-5-3,0 5-6,-7 0-6,7 0-3,0 0-5,0 0-4,-5 5-5,5-3-1,-8 3-2,8 1 2,-5 6 5,-2-1 1,1-1 3,-1 5 4,0 4 3,1-5 5,-1 8 1,1-4 1,-1 5 0,1-5 2,0 3-1,6 2 1,-7-1-1,7 0-1,0 1-2,0-6-1,0 5-2,7-3-3,-1-1-3,0-4-5,1 1-3,6-1-4,0-3-2,0-3-6,7-1-4,0 0-8,-1-7-11,7 0-14,0 0-16,0-2-19,0-10-21,6 4-30,-6-3-55,8 1-93,-9-5-108,1 4-61</inkml:trace>
  <inkml:trace contextRef="#ctx0" brushRef="#br0" timeOffset="28886.2479">10446 16078 114,'0'0'231,"0"-3"-22,0 3-28,0-3-32,0-1-31,0 4-28,0-4-18,0 1-11,0-2-8,0 5-4,0-3-4,0 3-2,-6 0-4,6 0-6,0 3-6,-6-3-6,-1 8-4,-1 0-6,3 2 2,-2 5 3,-6 4 2,6-2 3,-4 5 2,-4 0 3,9 4 5,-7-1 4,0 1 2,6 3-1,-5 0 0,5-2 2,1 2-3,-1 0-2,7 1-4,-7-5-3,7 4-5,0-2-7,0-2-4,0 1-4,7-4 0,0 4-2,-1-4-3,1-1-2,-1-2-4,7 2-2,0-6-6,0 3-6,-7-3-7,14-4-9,-7 0-11,7-4-9,0 0-10,-8-2-13,8-2-15,-1-3-22,7 0-33,-6 0-50,-1 0-82,1-3-94,-7-2-46</inkml:trace>
  <inkml:trace contextRef="#ctx0" brushRef="#br0" timeOffset="29239.9694">10785 16228 156,'-13'0'453,"-7"5"-111,7 2-138,0 0-88,-7 4-49,7 0-23,0 1-14,1-2-9,5 5-2,1-4-2,-1 1-8,1 2 1,6-3-3,0-4-4,6 4-3,1-4-1,-1 1-4,1-5-5,-1-3 5,7 0 0,0-3-2,-7-1 0,7-4 1,2 1 2,-4-3 0,3-2 7,-1 1 1,-8-4 2,10 5 6,-9-5 5,0 3 8,7-2 10,-6 3 8,0 0 9,-1 1 2,0 1 1,-6 3 0,7-2-5,-1 5-7,-6 0-10,6-2-10,-6 5-7,0 0-6,0 5-5,0-2-1,0 0 2,0 8 2,0 1 3,-6 2 0,6 4 1,0 0 1,-6 1 0,6 4-3,0-3-2,0 3-3,0-1-3,0 3 0,6-3-5,-6 4-6,6-4-12,-6 4-14,7-8-14,0 3-15,0-2-17,-1-1-17,7-2-16,-6-6-25,5 2-38,2-2-56,0-5-92,-2 1-72</inkml:trace>
  <inkml:trace contextRef="#ctx0" brushRef="#br0" timeOffset="29576.3217">11124 16276 326,'-13'0'441,"6"0"-123,-5 7-122,4-3-75,-4 4-46,4-1-29,8 3-15,-5 2-10,-2-5-4,7 5-6,0-1-4,0-4-3,7 4-3,-7-4-3,5 1-1,3-5-2,-3-3 1,10 4-2,-10-8 0,2 4 1,6-7 3,-6 3 1,6-7 0,-7 4 3,7-8 3,-7 0 4,8 1 5,-8-1 10,1 0 7,-1-3 3,1 0 5,-1 4 2,0-5 2,1 4-1,-7 0-2,7 4-5,-7-4-6,0 5-1,7 3-1,-7-1 2,0 1 0,0 3 0,0 1-2,0 3-1,0 0 0,0 7-1,0-4 1,0 9-1,-7 3 1,7-1 0,0 0 3,0 9 2,0-6-2,0 6-1,0-1-5,0 3-2,7-3-6,-7 4-4,6 0-10,-6 4-18,6-5-18,1 0-24,-1 4-24,7-2-26,-7 2-26,1 0-30,7-4-42,-2 1-70,-5 1-119,6-6-71,-7 1-22</inkml:trace>
  <inkml:trace contextRef="#ctx0" brushRef="#br0" timeOffset="29724.3591">11593 16508 483,'0'-12'466,"-7"9"-160,0-4-138,7 2-83,0-2-53,0 3-38,7-3-23,0 4-27,-1-5-30,7 1-55,0 0-94,0 0-113,1-5-58</inkml:trace>
  <inkml:trace contextRef="#ctx0" brushRef="#br0" timeOffset="30164.6469">11775 16174 375,'-13'3'366,"6"5"-118,0-2-100,1 2-66,-7 1-39,6-3-22,1 5-10,6 1-6,0-5-7,-6 0-5,12 0-6,-6 1-4,0-1-4,6-4-4,1-3 1,-1 5 0,1-5 4,-1-5 7,1 5 5,-7-3 6,7-4 5,0 3 5,-1-4 3,-6 1 3,5 0 1,3 0 0,-8-1 3,0 1 6,5 0 4,-5 4 8,0-6 1,0 6-1,8-5 1,-8 5-2,0-1-5,0 0-4,0 1-6,0-1-10,0 0-3,7 4-2,-7-4-2,0 4 0,0-2-1,6 2-1,-6-5-1,7 5 1,-1 0-1,-6 0-1,7 0-1,-1 5 0,-6-5-3,0 2 2,6 2 5,-6 4 4,7-1 4,-7 3 5,0 7 4,0 0 2,0 2 7,0 3 0,0-1-3,0 4-3,0 2-4,0-1-4,-7 3-3,7-4-3,0 5-2,0-5-4,0 1-2,7-1-1,-7 2-4,0-6-2,6 1-5,-6 0-7,7-3-9,-7 3-10,7-7-11,-7-1-11,6 1-13,1-5-12,-7 1-17,6-3-23,1-1-26,-1-3-38,0-4-63,1 0-85</inkml:trace>
  <inkml:trace contextRef="#ctx0" brushRef="#br0" timeOffset="30430.4568">11931 15991 188,'-13'4'470,"0"-4"-117,7 3-151,-1 1-88,1-4-54,6 3-31,-7-3-16,7 4-9,7-4-3,-7 3-6,6-3-2,-6-3-2,7 3-2,-1-4 2,0 1-1,1-4 2,-1-1 2,1 1 9,-1-1 6,-6 2 7,7-3 2,-7 6 2,0-4 0,0 3-1,0-3-2,-7 3-5,7 0-7,0 4-12,-6-3-12,6 3-15,0 0-21,0 3-32,0-3-63,0 4-109,0 0-100,0 3-59</inkml:trace>
  <inkml:trace contextRef="#ctx0" brushRef="#br0" timeOffset="30812.3019">12413 16090 48,'-6'-3'442,"-1"-2"-86,0-2-112,1 7-87,-1-3-53,1 6-34,0 0-23,-7 6-8,6-3-3,-6 9 1,1 0 6,-1 3 1,-2 1 3,-4 2 4,6 6 4,0-2 6,0-4 3,7 8 0,-1-2-4,0-2-4,7 1-1,0-4-6,7-1-8,0 2-7,-1-1-8,1-4-7,6 1-5,-1-1-5,2-4-6,5-3-8,2 0-9,-3 1-11,9-5-13,-2-4-18,2 1-17,5-4-12,1-4-15,-1 1-14,-6-2-13,7 3-16,-1-6-29,-6 1-48,1-1-102,-2-3-81,-5 4-36</inkml:trace>
  <inkml:trace contextRef="#ctx0" brushRef="#br0" timeOffset="31074.3011">12517 15995 370,'0'-8'530,"0"1"-120,7-1-152,0 2-99,5-3-54,8 6-29,6-4-13,0 7-4,0 0 2,6 0 1,8 7 2,-8 0 1,7 1-1,-6 6-3,-1 5-9,2-1-5,-9 7-10,1 2-5,0 2-16,-7 0-8,0 7-8,-11-3-12,5 8-13,-13-5-16,7 0-15,-14 6-17,-1-2-10,-5-1-17,1 7-11,-8-7-6,1 5-2,-7-4-1,0-3 3,0-1 3,0 1-1,-7-4-3,1-4-20,-1-3-44,1 0-98,0-4-79</inkml:trace>
  <inkml:trace contextRef="#ctx0" brushRef="#br0" timeOffset="32123.5538">11202 16045 66,'0'0'315,"0"0"-73,0 0-75,0 0-65,0 0-41,0 0-24,0-4-14,0 4-8,0 0-2,6 0-2,-6-3 1,6 3-2,-6-4-3,0 1 0,7 3-1,-7-4 2,0 1 2,7-1 3,-7 0 4,0 0 4,0 1 2,0-1 2,0-3 0,0 4 2,0-5 2,0 1 1,-7-1-1,7-3 1,0 4 1,0-4 0,0 0 2,0-1-1,0-2-3,-7 3-4,7-3-3,0-1 2,0 0-1,0 5 1,0-5 1,0 4-1,-6-4 1,6 5 3,-6-2 0,6 1 0,0 5-1,-7-6 0,7 8-1,0-3-3,-6 3-3,6 0-5,0 1-4,0 0-5,-7 3-4,7 0-3,0 0-2,-6 3-1,-1 0 6,7 1-4,-7 7 1,1 0 0,0 0-1,-7 4 0,6 3-1,1 1-3,-1-1-6,1 0 3,-1 1 0,-5-2 0,4-2 1,8 4-1,-7-8 2,2 4 2,-3-5 1,8-2 0,-5-1 2,5-3 2,0-1 0,0 1 2,-7-4 2,7 0 2,7 0 1,-7-4 0,0 1 2,5-5 2,-5 2-1,8-6 2,-3 1-2,-5 0 3,7-3-1,1 2-1,-3-6 0,2 4-3,0-1 0,-1 1 0,1-5-1,6 4-2,-7 1-5,1-1 2,-1 0-2,0 1 0,1 2-1,6 1-1,-13 5-4,7-2-2,-1 4-1,1 1-1,-1-1 1,0 4 1,1 0 1,0 4 0,0-1 2,5 9 4,-5-6 1,6 5 0,-1 1-5,9 2-10,-9 1-16,8 0-19,-7-1-19,6 1-30,7 0-48,-6-1-94,0 1-135,0-4-72</inkml:trace>
  <inkml:trace contextRef="#ctx0" brushRef="#br0" timeOffset="48416.6954">11658 12189 246,'0'-4'223,"0"-1"-48,0 2-46,0-1-43,0 1-28,0-1-19,0 0-9,0 4-5,0-2-3,0 2 0,0-5-2,0 5-3,0 0-3,0-4-5,0 4-3,0 0-3,0 0 0,0 0-1,0 0 0,0 0 1,7 0 0,-7 0 1,0 0 2,0 0 0,0 0-1,0 0 0,0 0 1,0 0-1,0 0-3,0 4 1,0-4-2,0 0-1,0 5 0,0-5-2,-7 0 0,7 0 1,0 0-1,0 0 0,0 0 1,0 2 0,0-2 0,0 0 0,0 4 1,-6 0 0,6-1 0,0 1 2,0-1 2,0 6 3,-7-2 2,7 3 1,-7 5 2,0-1 0,1 9 2,-1 2-1,1 2 0,-7 2-2,7 7-3,-8-3-1,1 7-1,0-3-1,0-1-4,7 5-1,-7-5-2,0 0-2,6-2-2,-6 3-3,7-4-7,-1 0-9,1-4-5,-1-3-11,0-1-19,2 0-18,-3-2-24,8-1-35,-7-4-40,7-3-50,-5-1-55</inkml:trace>
  <inkml:trace contextRef="#ctx0" brushRef="#br0" timeOffset="48810.4412">11690 12481 5,'0'8'112,"-7"-1"-10,7 3-8,0 9-7,-6-1-4,0 4-7,0 4-5,-1 0-8,1 7-11,-1-4-10,-7 4-11,8 1-9,-1 2-8,1-3-2,-1-1-5,1 1 0,0-4-3,-1 4-3,0-3 0,7-1 1,-6-4-6,6 2-5,-7-2-10,7 1-11,0-4-13,-6-3-22,6 2-31,0-6-40,6 0-48,-6-4-62</inkml:trace>
  <inkml:trace contextRef="#ctx0" brushRef="#br0" timeOffset="49037.4753">11722 12844 265,'0'15'305,"0"2"-111,0 6-81,0 6-47,-6 4-23,0 0-14,6 3-11,-6 6-6,-1 1-3,0-3-3,0 4-2,1 4-5,-6 0-8,5-4-8,-6 6-9,-1-2-12,1 0-16,0 4-20,1-6-25,-2 0-34,1-3-40,0-3-64</inkml:trace>
  <inkml:trace contextRef="#ctx0" brushRef="#br0" timeOffset="49248.401">11808 13331 14,'-7'19'441,"-1"6"-106,-10 1-150,5 6-86,-1 6-46,1-1-22,0 2-13,-5-3-8,4 5-4,1 3-6,-6-4-8,-1 4-12,0-3-21,1 3-31,-1-1-49,1-2-96,-1 3-105,-6-4-62</inkml:trace>
  <inkml:trace contextRef="#ctx0" brushRef="#br0" timeOffset="51848.1714">13611 17199 235,'0'-4'264,"-6"2"-54,6-5-60,-6 2-47,6 2-32,0-1-19,-7 0-8,7 0-6,0 1-3,0-1-4,0 4-2,0 0-3,0-3-2,0 3-4,0 0-5,0-4-5,0 4-3,0 0-2,0 0-3,0 0-1,0 0-1,0 0 0,0 0 3,0 0 1,0-3 1,0 3 0,0 0 5,0-4 4,-6 4 1,6-5 2,0-1-1,0-2 5,0 2 4,0-3 1,0 2-2,0-3-2,0-2 1,0-3 6,0 1 1,0-1-2,0 1 5,0-5 1,0 4 1,0-2 1,0-5-1,0 3-6,0-2-1,6 2-1,-6-7-10,7 4 0,-7 1-3,6-6-2,0 2 1,1 3-1,-1-4-3,-6 8-2,7-4 0,0 8-3,-1-1 1,1 5-3,-7-2-2,6 4-1,-6 5-2,0-1 0,0 0-2,6 4 1,-6 4-1,0 0 2,6 4 0,-6-1 2,0 7 1,7-3 0,1 3 0,-2 5 0,-6-4 1,6-1-1,1 1 0,6 0-1,-7-1-1,-1-2-1,10-1 1,-9-1 2,1 1-2,6-3-2,0 3-1,-7-4-2,7 0-4,-6 1-5,6-1-5,-7 0-7,1 1-8,6-4-5,-7 2-8,1-2-8,-1 0-6,0-1-9,2 1-11,-1 0-15,-1-4-20,1 0-37,-2 0-63,2 0-105,-7 0-70</inkml:trace>
  <inkml:trace contextRef="#ctx0" brushRef="#br0" timeOffset="52152.7295">13684 16774 225,'0'-3'378,"-8"3"-104,8-4-101,-7 4-68,7 0-37,0 0-24,0 0-18,0 0-4,0 0-5,0 4-2,0-1 1,0 2 4,7 2 2,-7 1 3,0 2 6,8 1-1,-8 4 4,6 3 2,-6 0 4,6 4 2,1 1 3,-1 2 2,1 4-1,-1 5 1,-1-2 1,10 4 0,-9 5-4,7 0-6,0-2-6,0 2-5,0 0-4,0-2-5,0 2-6,0 0-5,0-5-4,0 1 0,1-1-1,-1-3-2,6 0-1,-6-4-1,0 0-2,0-3-6,0-4-6,0 4-9,0-4-8,-6-4-10,6 0-10,-8-3-12,8 0-9,-6-4-8,7-4-9,-7 1-10,5-1-17,-5-3-30,6 0-40,-7-4-57,1 0-100,0 0-55</inkml:trace>
  <inkml:trace contextRef="#ctx0" brushRef="#br0" timeOffset="52728.6871">14654 17255 84,'-7'-4'285,"1"0"-55,6 1-53,-7 3-52,0 0-39,1-3-27,0 6-13,-1-3-8,1 3-3,-1 1 0,1 3 3,-7 5-1,6-2 4,-5 5 3,-3-1 7,9 5 1,-6 3 2,-2 0 1,7 4 1,-6-4 3,7 7-1,0-4-4,-7 1-5,6 0 0,7-1-4,0 1-2,0-1-5,0 2-7,7-2-5,6-3-3,-7 0-5,7 0-4,0-4-3,1 0-3,4-3-2,9-5-3,-7 2 1,6-1-3,0-7-1,-1 3-1,2-7 1,5 0-1,1-3 1,-7-1 0,7-7 4,-1-5 8,1 2 17,-8-4 21,8-4 24,-7-3 31,0-1 26,-6 0 26,-1 0 16,-6-3 8,-6 4-7,-1-1-15,-6-3-24,0 3-29,-6 1-26,-7-2-23,-1 2-21,2 4-15,-8-5-6,7 4-7,-13 3-4,7 1-12,-8 3-19,7 4-24,-5 4-35,-1 4-41,0 3-40,0 3-34,0 4-31,-1 0-19,8 1-8,6-1-4,0 5 0,0-6-6,6 5-33,1 1-79,6-2-56,-6 2-30</inkml:trace>
  <inkml:trace contextRef="#ctx0" brushRef="#br0" timeOffset="52940.1276">14693 17526 511,'-7'3'507,"7"1"-153,0 4-141,0-1-88,0 1-49,7-2-21,-1 5-6,7 1 4,0-2 8,0 1 14,7 4 8,-1-5 4,7 6-3,0-2-9,0 1-10,1 0-10,6 0-14,-1-1-13,0 1-12,1-1-7,6 1-3,-7-4-3,7 0-2,1 0-2,-2 0-12,2-4-15,-1-3-26,0 4-25,0-6-29,0 2-29,-7-4-38,0 4-54,1-8-77,-6 4-121,-8 0-54,0-4-22</inkml:trace>
  <inkml:trace contextRef="#ctx0" brushRef="#br0" timeOffset="62076.255">13657 12335 67,'0'0'113,"0"0"-19,-6 0-18,6 0-21,-7 0-19,1 0-17,6 0-9,-7 0-3,0 0 3,7 0 0,-6 0 1,6 0 3,0 0 3,-7 0 6,7 0 1,0-4-1,0 4-3,0-4-2,0 4-3,0-4-2,0 4-2,0-3-5,0 3-4,0-3 0,0 3-2,0 0-1,0-5 1,0 5-2,0 0 2,7 0-2,-7 0 1,0 0 1,0 0 0,0-2 0,0 2 1,0 0-1,0 0 0,0-5 2,0 5 1,0-4 4,0 4 4,0-3 4,0 3 3,0-4 3,0 4 1,0-3 0,0 3-2,0 0-4,0 0-3,0-4-5,0 4-2,0 0-2,0 0-1,0-4 0,0 4-1,0 0 0,6 0 0,-6-3 2,0 3 0,0 0-1,0 0-2,0 0 0,0-4 1,7 4-1,-7 0 0,0 0 2,0 0 1,0 0 0,0 0 1,0 0 1,0 0-2,0-4 1,0 4 1,0 0-3,0 0 1,0 0-2,0 0 2,0 0-1,0 0 2,0 0 1,0-3-3,0 3 0,0 0-1,0 0-1,7-5 1,-7 5-1,0 0-1,0 0-1,0 0 0,0 0 1,0 0-1,0 0 2,0 0 1,0 0 1,0 0-1,0 0 3,0 0 0,0 0-1,0 0 1,0 0-3,0 5-1,-7-5 0,7 3 3,-7 5 1,7-1 2,-6 4 2,-1 3 4,1 5 1,0 4 4,-1-2-2,-6 8-2,6 5-6,-6-2 0,7 4-2,-6 5-6,4-4-6,-4 4-8,4-2-8,-5-6-10,1 4-11,5-4-16,1-4-28,-1-4-38,7-2-71,-6-1-107</inkml:trace>
  <inkml:trace contextRef="#ctx0" brushRef="#br0" timeOffset="73850.25">14217 15672 24,'-7'-3'341,"7"3"-74,-6 0-73,6-4-61,-7 4-34,7 0-21,0 0-12,-6 0-8,6 0-3,0 0-6,0 0-3,0 0-4,0 0-5,0 0-4,0-4-4,0 4-3,0 0-3,0 0 1,0-4-3,6 4 0,-6 0 2,0-3 1,0 3-2,7-4 1,-7 1 4,6-2 1,-6 5 2,0-2 3,0 2 2,0 0 0,0-4 5,0 4-2,0 0-2,0 0-2,0 0-1,0 0-4,0 0-4,0 0-2,0-4-2,0 4-1,0 0 0,0 0-5,0 0-2,0 0-1,0 0-2,0 0-1,0 0-2,0 0-2,0 0-3,0 0 3,0 0-1,0 0 0,0 0-2,0 0 1,0 4 0,0-4-1,0 0 0,0 0 0,0 0-1,0 0 3,0 0 0,0 4 5,0-4 9,0 7 9,0 0 6,0 0 6,0 4 7,0 0 2,0 0 3,0 4-2,0 3-4,7-4-5,-7 6-5,0-3-6,0 2-4,0-1-4,0 0-5,0-3-2,0 3-4,0 0-1,0 1 0,0-2 0,-7 6 1,7 0-1,-6-2 3,-1 4 2,1-3-1,-1 5 0,1-6 0,-1 1 0,1 0 1,-1 0 0,1-4 0,6-3-2,-7 0-4,7-3-1,-6-2-1,6 0-3,0-1-1,0-2-2,0-4-3,0 1 1,0-1-2,6 1 2,1-4 0,-1 0 0,7 0-1,0 0 0,7-4-3,0 1-8,6-4-15,0 0-18,0-5-20,6 1-22,6 0-21,-4-4-22,5 1-22,0 0-16,1 2-12,5-3-15,-12 5-31,6-1-54,-14 0-117,8 3-64,-13 5-21</inkml:trace>
  <inkml:trace contextRef="#ctx0" brushRef="#br0" timeOffset="74870.2462">14679 17036 35,'0'-5'130,"0"2"-20,0-1-20,7 0-21,-7 0-15,0 1-12,0 3-9,0-4-5,0 0 4,0 1-1,0 0 1,0 3 1,0-5 0,0 1 0,0 4-1,-7-3-2,7 3-5,0-3-1,0 3-3,0-4-2,0 4 1,-6 0-2,6-4-2,0 4-3,0-3-1,0 3-2,0-4 1,0 0 3,0 4 0,0-4 3,0 1 3,0 3 4,-7-4 2,7 1 1,0-1 0,0 1 1,0-1-1,0-4 1,0 5 0,0-5 0,0 4 1,0-2 0,0 2-1,-6-4-2,6 1-1,0 3-3,0-3-3,0 0-4,0-1 0,0 1 1,0 0 2,0-1 3,0-3 1,0 1 2,-6-2 2,6 1 5,0 1 2,0-6 2,0 2 0,0-1-1,0 1-2,0-5 0,0 1 0,0-1-3,-7 2-3,7-2-3,0-3-2,0 4-1,0-4-3,-6 4-1,6-1-1,0 2-1,-7 2 2,7 0-1,-7 1 0,7 2 6,-6 1 9,6 4 4,-6-4 2,6 4 0,-7 3-2,7-4-1,-6 5 2,6-1-11,-7 4-6,7-4-7,-6 4-4,6 0-3,-7 4-1,7 3-1,-6 1-1,-1 6-1,0 1 1,-6-1 0,6 5 0,1 3 0,-6 0-1,5-3-1,0 2-2,0-3 1,7-2-3,-6 1 0,-1-5 0,7-2 1,0 2-1,-6-5 0,6-3 1,0 2 3,0-1 2,0-5 1,0 0 3,6 0 2,-6-5 0,7 3 1,-1-10 2,8 1 0,-7-3-3,5-1 2,-6 1-1,9-5 0,-10 0-1,9-2 0,-8 2-1,7 1-1,-6-4 0,6 3-3,-7-2 1,7-1-3,-6 3 0,6 1-1,-7 3 0,0 1 0,1 2 1,6 2-1,-6 2 0,-1 1 0,1 3 2,-1 1-1,7-2-2,-7 10 0,7-2 0,7 1 3,-7 7 2,0 0 1,7 4-1,-1 3 0,-6 0-3,7 1-13,0 3-15,0 0-22,-2 4-21,2-1-25,0 1-24,-1-1-31,-6 1-28,7-4-44,-1 0-79,-6-4-117,0 1-52</inkml:trace>
  <inkml:trace contextRef="#ctx0" brushRef="#br0" timeOffset="84564.118">13286 12891 85,'7'0'180,"-1"0"-10,0 0-12,0 0-19,1 0-21,1 0-26,-3-3-23,9 3-16,-8-4-12,1 4-5,-1-4-3,7 4-3,-6-4-1,-1 4-1,0-3-1,1 3-3,0-4-4,-1 4-6,1 0-3,-7-3-5,6 3-1,0 0-1,7 0-4,-6-4 2,6 4 0,-6 0 1,6 0 0,6-3 1,-5 3 0,6 0-1,-2 0 5,2 0 2,6-4 1,-7 0 4,14 0 1,-6 1 3,5-1 3,0 0 2,7 1-2,0 0-1,6-6 2,-5 6-1,6 0 2,-1-5-1,-5 5 1,5-5 2,0 4 1,1-4 0,0 6 0,-1-5-5,1 3-1,6-4-3,-6 0-4,-1 5-5,7-3-3,-5 1-1,4-2 0,-5-1 1,-1 5-3,7-8 1,-7 8-2,1-6 1,-1 3-1,-5-2-2,6 1 1,-1-1-1,-6 1 0,0 4 2,0-4-2,1 3 1,-8 0 2,1 0-2,0 1-1,-8-2 0,8 3 0,-7-3-1,0 5 1,-7-2-1,1-2-1,-1 4-2,-5 0-6,-1 0-9,-6-4-15,-1 4-12,0 0-16,-6 4-23,0-4-28,-6 0-46,-7 0-77,0 0-130,-14 0-62</inkml:trace>
  <inkml:trace contextRef="#ctx0" brushRef="#br0" timeOffset="85074.5798">13481 12954 29,'7'-3'195,"-1"3"-35,7-5-38,-7 5-27,2 0-24,-8-4-18,6 4-8,0 0-8,-6-3-4,8 3-4,-8 0-2,5 0-5,-5 0-2,0 0-1,0 0-2,7 3-3,-7-3-1,-7 4 5,7 1 3,-5 1 4,5 5 2,-8 1 2,-4 5 1,-2 2 2,1 3-1,-6 3-3,-8 1-3,8 3-3,-7 4-1,-8 4-1,10-3-1,-10 2-2,2 3-2,0 3-3,-1-6-3,2 7-2,-3-2-2,8 0-2,-1-2 1,2 2-3,6-4 0,-2 0 1,1-8 0,7 0-2,1-8 1,5 5-1,1-6-4,-1-6-7,7 1-14,7-5-18,-1-3-33,1-3-56,5-4-101,1-4-104,7-3-62</inkml:trace>
  <inkml:trace contextRef="#ctx0" brushRef="#br0" timeOffset="85344.1603">13820 13075 130,'6'3'465,"-6"1"-141,0 0-136,7 3-88,-7 1-48,-7 2-24,7 1-12,-6 0-4,-1 3-1,-6 5 0,0 3-2,0 3-2,-6 1 3,-1 3-1,1 5-1,-7-2-2,-1 6-1,-5-6-2,0 9 1,-2-5 2,2 5-3,6-5-2,-6 1 2,-1-3-1,1-3 0,6 3 1,-7-5-2,13-4-6,-6 2-4,7-2-8,-1-3-13,7-4-15,1 0-20,-1-7-24,13 0-33,-7-3-35,14-4-49,-7 0-83,6-8-65</inkml:trace>
  <inkml:trace contextRef="#ctx0" brushRef="#br0" timeOffset="85551.5409">14184 13130 420,'13'-8'430,"-6"4"-154,-7 1-119,0 6-65,-7 1-32,-6 7-19,-6 3-9,-7 5-5,0 3-1,0 0-2,-6 7-1,-1-2-2,-6 4-6,6 3-5,-6-1-3,-1 4-3,2 3-2,-1 0-1,6 1 0,-6-1-2,7 0-6,-1 1-9,0-1-12,1 0-15,5-4-14,3-2-22,4-2-22,-1-3-46,2-6-64,6 2-110,7-6-69</inkml:trace>
  <inkml:trace contextRef="#ctx0" brushRef="#br0" timeOffset="85761.2491">14569 13243 130,'7'0'481,"-1"4"-97,-6 3-161,-6 5-101,-1 2-56,-5 3-30,-3 6-16,2 3-8,-13 0-4,1 6-3,-2 1-1,-5 4-1,-1 3-1,1 0 0,-1 4-1,-5-3-2,12-1-8,-7 0-11,0-3-21,13 0-29,-6-8-49,13 0-91,-6-3-126,6-3-73</inkml:trace>
  <inkml:trace contextRef="#ctx0" brushRef="#br0" timeOffset="86279.6367">13521 12180 390,'-21'0'485,"9"0"-193,-1 0-132,0 0-74,6 0-40,0 0-24,7 0-16,0 0-19,0 5-27,14-1-55,-8-4-124,14 2-109,-8 3-78</inkml:trace>
  <inkml:trace contextRef="#ctx0" brushRef="#br0" timeOffset="86424.5454">13911 12112 427,'0'-8'497,"0"1"-185,6-1-141,1 4-75,13 1-43,-1-1-23,7 4-19,7 4-19,6-1-30,7 5-49,-8-1-105,14 0-138,-5 4-80,-8 0-48</inkml:trace>
  <inkml:trace contextRef="#ctx0" brushRef="#br0" timeOffset="86553.2165">14569 12433 122,'-33'-3'477,"7"-1"-92,0 0-164,7-3-101,-1 4-57,0 3-34,1-4-32,6 4-47,6 0-84,-7 0-162,9-4-91,-2 4-41</inkml:trace>
  <inkml:trace contextRef="#ctx0" brushRef="#br0" timeOffset="86680.3899">13911 11763 168,'0'-37'461,"6"1"-141,14-1-155,0 1-104,6-1-100,0 0-165,7-3-118,-1 4-71</inkml:trace>
  <inkml:trace contextRef="#ctx0" brushRef="#br0" timeOffset="86809.2728">14074 10957 49,'-26'-7'439,"5"3"-149,8 1-129,1-1-81,6 0-55,-1 4-42,7-4-56,7 4-84,-1-3-133,1-1-71</inkml:trace>
  <inkml:trace contextRef="#ctx0" brushRef="#br0" timeOffset="86934.6051">14107 10781 299,'-14'-14'360,"1"-1"-141,0 0-95,7 5-51,0-5-28,-1 4-13,1-1-17,6 2-20,0-1-25,0 0-41,6-3-67,1 2-118,-1 1-88</inkml:trace>
  <inkml:trace contextRef="#ctx0" brushRef="#br0" timeOffset="87048.4675">13950 10485 314,'-19'-4'262,"-1"-1"-109,1 3-66,-2-2-36,9 0-20,-1 0-10,0 1-9,0 0-19,13-6-54,0 6-135,0-1-94,0-3-66</inkml:trace>
  <inkml:trace contextRef="#ctx0" brushRef="#br0" timeOffset="87193.7306">13624 10188 77,'-19'-15'452,"6"1"-120,-7-1-143,7 3-77,7 2-40,-6-1-21,4 3-13,8-2-7,0 3-5,8-1-13,4 4-21,0 1-38,2-5-82,12 1-168,-7 3-91,8-8-46</inkml:trace>
  <inkml:trace contextRef="#ctx0" brushRef="#br0" timeOffset="87335.3417">13455 9443 293,'-32'-17'437,"12"-2"-187,1 1-112,-1 4-59,14 3-38,-1-4-34,1 7-37,12-2-55,1-2-110,4 1-108,10-4-73</inkml:trace>
  <inkml:trace contextRef="#ctx0" brushRef="#br0" timeOffset="87476.6053">13631 8667 40,'-20'-21'453,"1"2"-119,6 5-147,-7-5-81,7 9-42,0-2-24,7 1-16,0 4-8,6 3-7,-8-3-11,16 4-11,-2 3-17,0 0-32,7 0-58,6 0-109,8 0-99,-8 0-62</inkml:trace>
  <inkml:trace contextRef="#ctx0" brushRef="#br0" timeOffset="87599.5604">14067 8448 40,'7'-15'446,"-1"-3"-153,-6 7-131,7-3-72,-1-2-39,1 6-20,-7-2-12,13 2-8,-6-1-8,5 3-15,-5 0-27,12 1-58,1 0-134,-7-4-94,6 7-61</inkml:trace>
  <inkml:trace contextRef="#ctx0" brushRef="#br0" timeOffset="87724.6491">14438 8367 248,'-13'7'364,"7"-3"-157,-7 3-95,0 1-51,6-1-28,1 0-15,-2 1-9,3 3-5,-2 3-3,7 2-8,0 1-31,0 2-88,0 0-137,0 1-82</inkml:trace>
  <inkml:trace contextRef="#ctx0" brushRef="#br0" timeOffset="87859.5586">14250 9162 86,'-13'12'438,"5"-5"-169,-4 3-124,5-2-67,1 6-37,6 1-29,0 0-34,6-1-74,1 5-162,5-2-86</inkml:trace>
  <inkml:trace contextRef="#ctx0" brushRef="#br0" timeOffset="87996.5512">14354 9873 138,'-13'8'449,"-1"-5"-157,8 1-132,6 2-74,-6 2-42,6 3-23,6 0-21,0 4-29,8-4-58,5 7-119,-7 0-102,9 0-72</inkml:trace>
  <inkml:trace contextRef="#ctx0" brushRef="#br0" timeOffset="88140.1142">14686 10635 311,'0'10'432,"-7"5"-191,1-3-114,6-2-60,0 5-31,0 0-17,6 0-9,1 2-6,6 6-2,0-1-4,6 3-7,1 4-14,6 1-23,-7 3-40,8 0-71,-1 3-99,-6 1-94</inkml:trace>
  <inkml:trace contextRef="#ctx0" brushRef="#br0" timeOffset="88270.2212">14953 11507 419,'-6'19'326,"-7"-5"-115,-1 4-69,1-7-40,8 4-30,-10-1-21,10-3-11,-8 1-11,6-3-8,0 7-7,1-1-6,6 0-3,0-1-2,6 4-2,1 0-3,0 1-6,-1 3-14,6 4-16,-5-5-16,6 5-26,0 0-38,1 3-52,-8-3-55,7 7-62,-6-4-50</inkml:trace>
  <inkml:trace contextRef="#ctx0" brushRef="#br0" timeOffset="88358.9658">14855 12401 322,'-19'21'253,"6"-2"-85,-7 0-65,7 2-40,-6-2-23,6-1-15,-1 4-9,1-3-16,7 2-33,0-3-83,6 1-143,0-2-78</inkml:trace>
  <inkml:trace contextRef="#ctx0" brushRef="#br0" timeOffset="88476.3846">14302 12954 64,'-26'3'210,"-6"1"-266</inkml:trace>
  <inkml:trace contextRef="#ctx0" brushRef="#br0" timeOffset="88916.5763">13599 10628 51,'-34'-8'446,"2"0"-128,-1 2-141,1-3-78,-1 6-42,14-4-19,-7 3-13,13 1-4,0-1-7,7 4-3,-1-4-14,14 4-19,-1-4-56,14 1-144,-1-4-108,7 0-64</inkml:trace>
  <inkml:trace contextRef="#ctx0" brushRef="#br0" timeOffset="89050.4876">14152 9598 157,'-20'-34'464,"1"2"-138,-7 3-146,6 0-78,1 7-42,-2-1-21,8 5-15,1 0-10,-1 7-14,7-1-33,-1 6-66,7-5-166,0 3-95,7 2-60</inkml:trace>
  <inkml:trace contextRef="#ctx0" brushRef="#br0" timeOffset="89194.1413">13944 8993 58,'-27'-7'460,"9"3"-110,5 0-163,-2 2-96,15 2-66,8-5-79,-1 5-194,18 0-95,1 0-61</inkml:trace>
  <inkml:trace contextRef="#ctx0" brushRef="#br0" timeOffset="89349.0773">14400 8920 299,'-33'0'475,"7"0"-201,6 0-122,7 4-65,0 0-39,1 0-25,12 6-25,0 1-32,6 0-70,7 1-156,-7-2-95,13 1-63</inkml:trace>
  <inkml:trace contextRef="#ctx0" brushRef="#br0" timeOffset="89496.3114">14536 9034 452,'-7'0'364,"7"0"-173,-5 4-110,10-4-93,-5 7-154,7-3-121,-1 0-81</inkml:trace>
  <inkml:trace contextRef="#ctx0" brushRef="#br0" timeOffset="97305.5947">14386 9711 371,'-26'-14'479,"7"2"-186,5 2-136,-5 3-77,13-1-40,-7 1-31,7 3-20,6 4-14,-7-3-13,14 3-9,-1 0-14,0 0-14,7 3-30,6-3-49,-5 4-82,5-4-89</inkml:trace>
  <inkml:trace contextRef="#ctx0" brushRef="#br0" timeOffset="97406.6066">14458 9594 435,'-7'-7'362,"1"3"-155,-1 2-112,-6 2-63,7 2-45,-7 5-39,7-3-51,-1 4-98,0 0-113,1-1-62</inkml:trace>
  <inkml:trace contextRef="#ctx0" brushRef="#br0" timeOffset="107779.4559">17109 13562 64,'-6'-4'174,"-1"-3"-15,0 0-21,0 2-31,7-1-32,0 2-34,-6 0-34,12 1-35,-6-1-47,7 0-60,0 0-96</inkml:trace>
  <inkml:trace contextRef="#ctx0" brushRef="#br0" timeOffset="111449.558">17096 12137 48,'-14'6'477,"-4"2"-60,5 1-177,6-7-114,0 6-62,0-1-36,7 5-27,0-5-22,7 0-29,7 4-48,-1 0-87,-1-3-124,8 2-80</inkml:trace>
  <inkml:trace contextRef="#ctx0" brushRef="#br0" timeOffset="111592.3272">16965 12657 389,'-13'0'489,"1"4"-180,5-1-145,-6-3-80,6 4-49,7-4-28,0 3-23,0-3-29,0 4-48,7-4-88,6 0-135,-6 0-77</inkml:trace>
  <inkml:trace contextRef="#ctx0" brushRef="#br0" timeOffset="111734.799">17057 11639 461,'-13'-34'484,"-1"5"-195,1 4-136,2 0-71,3-1-43,3 6-26,5 7-23,-8-3-29,16 7-37,-8-3-67,5-3-126,-5 7-100,8-2-58</inkml:trace>
  <inkml:trace contextRef="#ctx0" brushRef="#br0" timeOffset="111862.0737">16894 10851 406,'-19'-29'449,"6"3"-191,-7 0-118,7 5-62,0-1-31,0 3-21,6 0-11,0 2-15,7 2-21,0 1-32,0-1-59,7 4-104,0-4-110,0 4-72</inkml:trace>
  <inkml:trace contextRef="#ctx0" brushRef="#br0" timeOffset="111995.7135">16907 10063 287,'-7'-37'472,"1"1"-167,-1 3-141,1 3-74,6-3-40,0 8-20,-6-4-11,6 4-6,0 2-10,6 5-15,0 0-23,1 2-40,-1-1-74,7 2-150,-6 4-88,6-4-48</inkml:trace>
  <inkml:trace contextRef="#ctx0" brushRef="#br0" timeOffset="112122.4911">16881 8990 395,'-19'-22'302,"6"0"-144,-2 0-74,2 7-37,8-3-20,-1 3-11,-1 0-13,0 1-20,7-1-40,0 4-85,0-3-132,7-1-73</inkml:trace>
  <inkml:trace contextRef="#ctx0" brushRef="#br0" timeOffset="112284.5203">16718 8132 79,'-19'-21'439,"6"-5"-164,-7 5-123,7-6-65,0 10-29,7-6-17,-8 5-9,14-1-8,-7 2-5,7 5-6,0-3-8,0 5-11,7-1-13,7 3-15,-2-3-16,8 5-23,0-3-37,0-2-45,5 0-63,-5 4-80</inkml:trace>
  <inkml:trace contextRef="#ctx0" brushRef="#br0" timeOffset="112390.1858">16855 7660 301,'-6'-15'229,"6"5"-85,-7-5-56,-1 3-31,3-2-17,5 2-10,-8 2-11,8-1-7,0 3-9,8-2-13,-8 6-16,13 1-22,-6-1-30,12-4-56,0 5-102,1-1-86</inkml:trace>
  <inkml:trace contextRef="#ctx0" brushRef="#br0" timeOffset="112510.2803">17220 7507 104,'6'0'236,"1"0"-56,-7-4-50,6 4-47,-6 0-33,6 0-21,1 0-15,-1 0-9,1 4-14,6-1-22,-6 1-41,6-1-73,-1 1-122</inkml:trace>
  <inkml:trace contextRef="#ctx0" brushRef="#br0" timeOffset="112646.172">17792 7821 281,'-6'3'289,"-1"9"-137,7-1-80,-6 0-61,6 3-70,-6 1-164,6 0-97</inkml:trace>
  <inkml:trace contextRef="#ctx0" brushRef="#br0" timeOffset="112786.7427">17806 8851 236,'-14'18'330,"-5"7"-267,6 1-228,-13 3-134</inkml:trace>
  <inkml:trace contextRef="#ctx0" brushRef="#br0" timeOffset="112919.0576">17689 10122 272,'13'25'185,"-6"1"-213,-2 4-172</inkml:trace>
  <inkml:trace contextRef="#ctx0" brushRef="#br0" timeOffset="113043.8747">17930 11129 21,'0'18'448,"0"0"-117,0 5-147,0-5-86,0 7-50,0-2-33,6 2-36,-6 5-53,0-4-87,6-1-122,-6 4-75</inkml:trace>
  <inkml:trace contextRef="#ctx0" brushRef="#br0" timeOffset="113168.6783">18027 12489 218,'0'17'416,"0"2"-199,0-4-207,7 7-211,-7 0-119</inkml:trace>
  <inkml:trace contextRef="#ctx0" brushRef="#br0" timeOffset="113306.0717">18137 13280 161,'-6'7'413,"0"1"-164,-1-1-168,7 0-103,0 0-74,7 5-67,-7-6-73,6 3-87</inkml:trace>
  <inkml:trace contextRef="#ctx0" brushRef="#br0" timeOffset="115167.2354">10817 17742 373,'7'3'310,"-7"1"-107,0-1-80,0 1-47,7 4-26,-1-1-12,-6-3-7,6 2-1,1 6 2,-1-5-1,7 1-2,-6-1-3,6 1-4,0-2-2,0-2 0,7 4-4,-6-5-2,4-3 0,-5 4-1,7-4 0,-1 4-3,1-4-1,0 0 0,-2 0-2,2 0 0,0 0 0,0-4-2,5 4 2,-5-4 0,6 1 0,1-5-1,-2 2 1,1-2 1,7-3 1,0-4 5,-8 1 5,15-5 5,-7 1 6,5-1 6,2-2 5,5-2 6,-6 2 8,7-1 8,0 0 2,5-5 1,-5 6-2,-1 3-5,1-1-6,6 5-7,-6-1-9,-1 4-14,0 0-9,2-1-7,-2 6-5,0 2-1,1-3-3,1 7-5,-2-4-4,0 4-7,0 0-3,1 0-6,0 0-7,0 0-6,-1 0-2,8 0 0,-8 0 0,7 0 3,-6 0 3,-1 0 3,7-4 6,-7 4 5,8 0 4,-1-4 4,-6 4 2,5-2 5,2-3 1,-2 2 1,-5 3 3,5-4 0,3 1 1,-2-1 1,6 0 2,-5 0-2,-1 1 1,0-1 0,0 1-1,0-1 2,0 1-1,1-1-1,-2-1 0,1 2-2,-6 0 0,-1-5 0,7 5 1,-6 0-1,-8-2-2,9 1-3,-8 4-5,0-3-2,-7 3-5,7-5-5,-6 5-3,6 0-6,-7 0-1,1 0-4,7 0 0,-1 0 0,-7 0 3,7 0 3,0 0 2,0 0 5,7 0 2,0 0 6,-1-2 3,1 2 4,-1-4 4,7 1 3,0-2 4,1 2 3,5-5 6,-5 4 5,5-3 6,-6 4 3,7-4 3,-7-1 2,-1-3-1,9 4 2,-9 0-2,1-4-2,2 3-2,-3 2-3,1-6 4,7 5-5,-7 0-5,0-1-6,7-4-2,-8 5-2,8-3-2,-1 2 0,1-3-8,0 1 1,-1-2 1,8 1 2,-8 0 2,8-3-1,-1 3-1,-7-5 1,1 3-2,0-3 2,-1-1 0,2 2 1,-9 1-1,1-5 1,0 4 2,0 1 3,0-1 2,-6 0 2,7 1 0,-8 2 2,0 1 1,0-4 0,-5 9-4,-1-5-1,0 3-1,-7 1-1,1 0-3,0 3-1,-1 1-2,-6-5 0,-7 4-1,8 1-1,-14-1 0,5 0 2,-11 0 0,7 2 1,-7-2 2,-7 0 0,0-3 4,0-1 0,0 0 7,-7-2 7,0 2 9,-7-3 9,9 0 8,-8 0 11,-7 1 6,7-2 6,-6 2 5,6-1 6,0 0 5,-6-1 1,6 2-3,-2 3-3,3-1-8,5-3-4,-6 3-12,7 1-16,-1 0-13,1 3-10,-1-3-7,7 3-11,-6-3 1,6 3 1,-7 1-2,7 3-1,0-5-12,-6 5-24,6-2-39,0-2-46,0 4-63,0-4-104,6 0-181,-6-3-95,7 3-41,-7 0-9</inkml:trace>
  <inkml:trace contextRef="#ctx0" brushRef="#br0" timeOffset="116018.2087">17096 17423 146,'-7'-3'472,"7"3"-91,0 0-120,0-4-95,0 4-60,0 0-35,0 0-21,0 0-8,0 0-2,0 0-2,7 0 4,-7 4 5,7-4 13,-7 3 8,6 1 7,0-1 9,0 2 15,1 1 11,-1 2 6,1-1 5,0 3-4,0 2-1,-7 3 1,6 0-5,-6 3-12,0 0-13,7 0-11,-7 5-10,-7-6-12,7 5-11,0 4-10,-6-4-7,6 0-6,-7 4-2,7-4-1,-7 3-2,7 1 3,0 0 2,0-1 0,0-3 1,7-3 1,-7-2-2,7 2 0,6-7-4,-2 3-3,2-9-6,15 5-6,-3-3-20,8-4-44,-1-4-60,14-8-67,0 1-70,6-5-102,7 2-192,0-5-104,-8 1-40,1-5 10</inkml:trace>
  <inkml:trace contextRef="#ctx0" brushRef="#br0" timeOffset="117544.5148">17272 16155 186,'-7'5'328,"0"-3"-84,7 6-74,-6-1-56,-1 4-31,1 0-17,-7 4-8,7-1-5,-1 2-7,1 2-7,-1-4-8,-1 5-6,8-4-6,-5-1-7,5 1-4,0-5-2,0 2 3,0-1 4,0-4 5,0-3 7,0 0 4,5-4 9,-5 0 8,8-4 10,-1-4 3,-1-2 7,1-1 5,-1-4 5,7 0 7,-7-3 4,1-1 6,-1 1 1,1 0 5,6-5 4,-6 3-2,6-3 3,-7 0-5,7 6-9,-6-5-11,5 0-11,3 3-12,-10 1-13,8-1-10,0 5-13,-6 3-7,6 3-6,-6 1-4,6 4 0,-7 3-1,7 0-1,0 7-1,-6 0-1,6 8 1,-1-1 1,1 5 0,-5 4-7,4-2-17,-5 8-32,6-4-40,-7 4-41,7 2-41,1-6-44,-2 4-57,1-3-82,7-4-124,-7 0-61,-7 0-11</inkml:trace>
  <inkml:trace contextRef="#ctx0" brushRef="#br0" timeOffset="117708.6127">17474 16276 219,'-13'-7'530,"6"4"-72,1 3-154,-1 7-114,0 1-60,7 6-25,0 3-5,7 6 6,-7 3 13,13 0 10,-6 6 5,11 5-5,-5 0-10,8 3-17,-2 4-22,7 0-20,-6 4-27,6-5-38,0 5-45,-7 0-42,7-4-40,1-1-41,-7-2-42,5-1-58,1-3-83,0-8-124,-6 3-53,-2-5-6</inkml:trace>
  <inkml:trace contextRef="#ctx0" brushRef="#br0" timeOffset="124010.2927">20652 6385 54,'0'4'401,"-8"-1"-196,3 1-171,5-1-164,0 1-133</inkml:trace>
  <inkml:trace contextRef="#ctx0" brushRef="#br0" timeOffset="124162.5263">20463 6575 5,'-5'4'417,"-3"0"-154,8 0-123,0-1-66,-7 2-35,7-3-21,0 5-22,0-2-34,7 2-75,-7 1-138,8-1-83</inkml:trace>
  <inkml:trace contextRef="#ctx0" brushRef="#br0" timeOffset="124306.3427">20228 6785 400,'-12'0'450,"5"3"-204,7-3-115,-7 3-62,1 1-34,6-4-17,0 4-11,6 3-8,-6-3-13,7 7-18,6 0-29,-7 0-61,7 0-146,0 4-93,-6-1-56</inkml:trace>
  <inkml:trace contextRef="#ctx0" brushRef="#br0" timeOffset="124436.3187">20189 7074 63,'-6'4'462,"-1"-1"-113,1 1-161,6-1-88,-7 1-49,7 0-25,0 3-14,7 0-11,-1 0-12,1 5-15,6-1-24,0 3-44,6-3-90,-6 5-117,7-7-68</inkml:trace>
  <inkml:trace contextRef="#ctx0" brushRef="#br0" timeOffset="124554.1407">20476 7272 332,'0'0'401,"0"0"-163,0-5-110,0 5-61,0 0-37,0 0-23,0 5-20,6-5-22,1 7-34,5-4-65,-4 1-132,5 0-83</inkml:trace>
  <inkml:trace contextRef="#ctx0" brushRef="#br0" timeOffset="124692.1165">20737 7543 214,'-7'10'401,"7"2"-168,-7-1-106,7 0-60,-6 4-31,-1-1-18,7 5-10,0-1-9,-6 0-13,6 4-20,0 0-30,0 0-44,0 4-85,0-1-113,0 1-65</inkml:trace>
  <inkml:trace contextRef="#ctx0" brushRef="#br0" timeOffset="124804.2082">20775 8235 94,'-6'15'348,"6"-4"-127,-7 3-99,7-3-54,-6 4-30,6-1-15,0 2-7,0 2-10,6-3-14,1 3-27,-1-4-52,1 5-98,-1 2-98</inkml:trace>
  <inkml:trace contextRef="#ctx0" brushRef="#br0" timeOffset="124926.1706">20678 8997 187,'-19'18'453,"-8"-3"-156,8 4-140,5-1-74,1 0-44,1 0-33,5 5-24,1-5-32,-1 0-54,7 4-110,7-3-102,-1-2-71</inkml:trace>
  <inkml:trace contextRef="#ctx0" brushRef="#br0" timeOffset="125067.2879">20580 9590 235,'-13'4'452,"0"0"-172,0 4-147,0-2-89,7-1-67,0 5-72,6-6-112,0 4-108,0-1-70</inkml:trace>
  <inkml:trace contextRef="#ctx0" brushRef="#br0" timeOffset="125192.5349">20450 9861 322,'-7'8'441,"1"-1"-173,-1 5-125,1-6-71,-1 6-39,7-1-28,0 3-23,0 1-27,7 0-31,6-1-54,-7 5-96,9-2-106,-10 3-59</inkml:trace>
  <inkml:trace contextRef="#ctx0" brushRef="#br0" timeOffset="125322.7165">20516 10767 196,'0'26'469,"0"-1"-138,-7-4-150,7 5-84,0 0-46,7 0-23,-7 0-16,6-5-16,6 5-15,1-1-22,1-3-38,5 5-67,0-2-133,2 1-89,-2-1-47</inkml:trace>
  <inkml:trace contextRef="#ctx0" brushRef="#br0" timeOffset="125438.1749">20652 11872 319,'-13'23'488,"6"-5"-157,1 1-153,0-1-85,6 4-50,0-3-36,0-2-31,0 2-39,12-5-60,-5 5-117,6-4-102,-1-1-69</inkml:trace>
  <inkml:trace contextRef="#ctx0" brushRef="#br0" timeOffset="125580.8596">20710 12767 168,'-6'17'532,"6"-1"2,-7 2-209,7-3-150,-6-1-83,12 1-45,-6-1-23,7-2-10,-1-1-13,7-1-14,-6 2-24,13-5-37,-1-3-62,7 0-123,-5-1-123,3-3-76,-5-3-39</inkml:trace>
  <inkml:trace contextRef="#ctx0" brushRef="#br0" timeOffset="127386.0579">13684 9671 208,'0'-3'333,"-8"-1"-89,8 0-87,0-3-56,-7 3-28,7 1-20,7-4-13,-7 3-8,0 0-4,8 0-4,-8-4-2,6 6-3,-6-5 0,0 3 0,6 0 2,1 0 1,-7-4 1,6 5 2,-6-1-1,7 2 0,-1-3-3,-6 2 0,5-1-2,3-4-1,-8 5-1,0 3-4,7-4-3,-7 4-2,0 0-1,6 0-1,-6 0-4,0 0 2,7 4 2,-7-1 3,0 0 4,6 6 3,-6-1 4,7 1 1,-7 3 1,6 3 2,-6-1-2,7 1-2,-7 3-3,0 3-3,6-2-1,-6 3-1,0 0-1,0-1-2,7 2-1,-7 3-2,0 0 0,0-1 0,0 0-3,0-2 0,0-1-2,-7 0 1,7-1 0,0-2 0,-6 3-1,-1-5 0,7-1 1,-6 2 0,-1-3 0,1-1-2,6 1 0,-7-3 0,1-2 0,6 1 0,-7-3 0,7-1 1,0 0-1,-8-4 1,8 2 1,0-2-2,0 1 0,-5 0-2,5-4 0,0 0 1,5 3-1,-5-3 0,0 0 1,8 3 1,-1-3 0,-1 0 0,7 0 0,0-3 0,7 0 2,-7-1-5,6 0-7,1 1-10,-1-2-13,2-2-16,-3 4-16,2-4-26,0-1-37,-1-3-57,7 1-118,-13-2-86,7-3-52</inkml:trace>
  <inkml:trace contextRef="#ctx0" brushRef="#br0" timeOffset="127691.5062">14100 9774 445,'0'0'336,"-7"0"-132,7 0-87,0-5-44,0 5-27,7 0-10,-7 0-7,7 0-4,-1-2 0,1 2-4,5-4-2,1 4-4,-6-3-2,12-1-3,-6 4-3,0-4 3,0 4-1,1-4 0,-1 0 0,7 0-1,-8 4-1,2-3 0,5-1 0,-6-3-2,-1 4-1,9-1-2,-9 0 1,8-3-1,-7 3-1,0 0-1,0 1-1,6 3-1,-12-3-5,6-1-10,-6 4-13,-1-5-19,1 5-30,-1-3-51,-6 0-81,0 3-130,-6-4-62</inkml:trace>
  <inkml:trace contextRef="#ctx0" brushRef="#br0" timeOffset="127924.4437">14139 9619 327,'0'-2'335,"0"2"-112,-7 0-86,7 0-53,0 2-33,0-2-16,0 5-7,7-2-3,-7 1 0,0 4 5,6 2 0,-6-3-2,7 5 2,-1 2-1,1-2-3,-1 2 1,1 1-2,-1-1-2,1 5 0,-1-6 0,1 3-4,-1 2-2,1 0-2,0 1-2,6-1-2,-6 0-3,-1 0-1,1 1-4,-2-1-1,2 1 0,0-4-5,6 2-10,-7-5-18,7 3-19,-6-5-30,-1 2-53,0-5-99,1 0-116,0 0-66</inkml:trace>
  <inkml:trace contextRef="#ctx0" brushRef="#br0" timeOffset="128256.1594">14484 9477 167,'6'-3'455,"1"3"-138,-1 0-139,1 3-81,0 1-46,0 0-24,-2 2-10,8 6-7,-6-1-3,1 3 0,-3 2-2,2 1-3,0 3 2,-1 1 1,1 1-1,-1 0 0,7 0-3,-13 4-1,7-9 0,-1 5 5,-6 1-3,6-5-2,-6-3 0,7-1 3,-7-2 6,0-6 11,0 2 12,0-1 9,0-3 10,0-4 7,-7-4 3,7-3 4,0-1 1,0-7-5,-6 1-5,6-1-4,0-2-4,0-6-5,0 1-2,0 1-6,0-5-3,6 0-7,-6 1-5,0-2-6,0 1-5,7 1-2,-7 0-9,0 0-18,0-2-24,0 2-23,0 2-31,0-2-48,7 4-103,-7-6-132,0 5-81,0 0-42</inkml:trace>
  <inkml:trace contextRef="#ctx0" brushRef="#br0" timeOffset="129234.4374">16536 9247 35,'6'-4'294,"-6"4"-84,0-4-69,0 4-51,0 0-31,0-4-16,0 4-10,0 0-3,0 0-4,0-3-5,0 3-2,0 0-4,0 0-2,0 0-4,7 0-2,-7 0-1,0 3 1,0-3-1,0 0 2,6 4 4,-6 0 0,0 0 2,0-2 3,7 3 2,-7 2-1,6 0 2,-6 1-4,0-1-2,7 3 2,-7-1-2,0 5-1,6-3 0,-6 1-2,0 5 0,7-3 0,-7 1 0,0 4-4,6-5 0,-6 5 0,0 4 0,0-6 0,0 5-2,-6-3-1,6 2 1,0 1-1,0-2 1,0-3-4,-7 4 2,7-1-2,0-3 0,0-2 0,-6-1 0,6 1 2,0 0 0,0-4-1,0 0-2,0-4 2,0 1 0,-7-4-1,7 3 0,0-3 0,0-4 1,7 2-1,-7 3 1,0-5 2,6 0 3,1 0 0,6 0 1,-7 0 0,7-5 0,1 3 2,5-2-3,0 1 0,8-1-3,-8 0 0,7-4-1,6 1-2,-5 1 0,-1-2 1,7 4-5,-8-4-6,8 1-11,-7 0-17,6 0-31,-4-4-65,-4 3-126,3-3-97,-8 0-61</inkml:trace>
  <inkml:trace contextRef="#ctx0" brushRef="#br0" timeOffset="129528.1736">17044 9466 395,'0'0'303,"0"0"-122,0 0-75,0 0-41,7 0-22,-7 0-11,6-4-3,1 4-2,-1-2 0,6 2-1,-5-5-2,7 5-4,-2-3-5,7-1-1,-5-1-4,6 2-2,-1 0-1,1-1-2,-1 0-1,0 1-1,8 0-2,-8-2 0,0 1-4,1 1-9,6-1-12,-13 1-16,7 3-29,-7-4-42,0 1-68,0-5-123,-7 4-73</inkml:trace>
  <inkml:trace contextRef="#ctx0" brushRef="#br0" timeOffset="129762.1567">17200 9293 254,'0'0'322,"-8"0"-103,8-3-83,0 3-52,0 0-30,-5 3-17,5-3-6,0 4-1,5 1-2,-5 1 2,0 2-1,0 3-1,8-4-1,-8 8-5,7 0-2,-1-4-3,1 7-2,-7-4-2,6 5-2,-6-2-2,7 2 0,-1 0 0,-6-1-1,6 4-1,-6-4-1,7 4-4,-1-2 0,-6-3 1,7 2-4,0-5-8,-7 4-10,6-3-14,1 0-24,-1-4-45,1-1-89,-7-2-124,6-1-75</inkml:trace>
  <inkml:trace contextRef="#ctx0" brushRef="#br0" timeOffset="130050.6358">17545 9147 189,'0'4'400,"0"0"-144,0 3-114,0 5-68,6 2-31,-6 1-16,0 2-8,0 6-2,7-5-1,-7 7-1,7-3-2,0 4-3,-1 0-3,0-4-2,1 0 0,-1-3 2,1-2 3,6-2 9,-7-4 11,1-3 12,-1-5 11,1 1 11,-1-8 9,7-4 8,0-1 6,-6-3 3,13-7 0,-8 4-2,1-6-4,1-2-5,-1 2-7,0-1-7,6-3-9,-6 2-10,0 1-11,0-3-8,-1 3-19,2 0-29,0-1-38,-2 2-45,1-1-71,-6-1-173,5-2-111,-4 4-77,-8 2-35</inkml:trace>
  <inkml:trace contextRef="#ctx0" brushRef="#br0" timeOffset="131173.1847">16693 13606 143,'0'0'176,"0"0"-31,0 0-25,0 0-18,0 0-17,0 0-14,0 0-13,0 0-13,0 0-12,0 0-8,0 0-6,6 0-5,-6 0-6,7 0-1,-7 0 0,6-4-1,0 0-1,0 4-1,7-3 1,-6 3 0,0-4 1,5 4 0,1-4-1,-6 4 1,6-4-1,1 4 1,-3-3-1,2 3 0,2-4-2,-2 4-1,0-3-1,-1 3 0,8-4 0,-7 4-2,0 0 1,6-3 0,1 3 0,-7-4 0,8 0 0,-3 4 2,2-4-2,0 1 1,-2-1-1,-4 1 0,5-2 0,0 3 0,2-2 1,-2 0-1,-6 0 0,7 1 0,-7 3 2,6-4-1,-6 0-1,0 0 0,0 4 0,0 0 0,0-2 1,-7-3-1,8 5-1,-8 0 1,7 0 0,-5-3 0,-3 3 0,3 0-2,-3 0 2,1 0 0,1 0 0,0 0 0,0 0 0,6 0-1,-7-4 1,1 4 2,-1 0-2,0 0-2,1 0 1,0 0-2,-1 0 1,7-5-1,-6 5 1,-2 0-3,8 0 4,-6 0 0,1 0 1,4 5 0,-5-5 0,6 0-1,-7 0-2,0 4 0,8-4-3,-1 0-1,-7 0-2,7 3-4,0-3-8,-6 0-1,6 5-2,0-5-4,0 0-4,0 2-4,0-2 0,7 0 2,-8 0 3,1 0 3,7 0 2,-7 0 2,0 0 5,0 0 9,7 0 3,-7-2 4,0 2 6,6-5 3,-5 5 2,-2-3 4,8 3 0,-8-4-1,2 4 0,-1 0-1,-7 0-5,1 0-2,6 0-1,-13 0-2,6 0-1,-6 0-3,7 0-7,-7 0-6,0 0-13,7 0-12,-7 0-16,0 0-19,-7 0-15,7 0-10,-7 4-14,1-4-9</inkml:trace>
  <inkml:trace contextRef="#ctx0" brushRef="#br0" timeOffset="133004.3787">10335 9752 69,'0'0'79,"7"0"6,-7 0 1,0 0 1,0 0 0,0 0-4,6 0-3,-6-4-8,0 4-8,0 0-8,0-4-8,0 4-13,0 0-6,7 0-7,-7-4-3,0 4-6,0 0-4,0 0-2,0-3-2,6 3-2,-6 0-3,0 0 0,0 3-1,0-3 1,7 0 2,-7 4 2,8 0 3,-8 0 0,5 0 5,-5 0 0,0 3-1,6-5 1,-6 6-3,0-4-1,7 4-1,-7-1 0,6 0-2,-6 5-2,7-2 2,-7 1-2,7 0 1,-7 0-1,0 4 1,5 0-1,-5-1-1,8 1 0,-8-1 1,0 1-1,0 0-1,7 3 0,-7-3-1,0 0-1,0-1 2,0 1-1,0-1 0,0 1 0,0-4 2,0 0 0,0 0 0,0 0-1,0-4 0,0 0-2,0 0 1,0-3 0,0 0 1,0 3 0,0-3-1,0 0 1,0 0 0,0-2 2,6-2-3,-6 5 0,0-2 0,0-3-1,0 4 0,0-4 0,6 0 1,-6 3 1,0-3-1,6 0 1,1 0 0,7-3-1,-8-1 0,7 1 3,-1-2-3,2 3-2,-1-6-1,6 1-5,-7-1-6,3 2-8,4-2-16,-6 1-31,6 3-50,-5-7-91,-1 4-98,-7 0-62</inkml:trace>
  <inkml:trace contextRef="#ctx0" brushRef="#br0" timeOffset="134734.1704">10798 9854 73,'0'0'198,"0"0"-36,0 0-35,0 0-30,0 0-27,0 0-18,0 0-14,0 0-13,0 0-6,0 0-5,0 0-4,0 0 0,0 0-2,0 0 1,0 0 0,0 0 1,0 0 1,0 0 1,0 0 1,0 0 3,0 0 3,0 0 2,0 0 3,0 0 0,6 0-1,-6 0 0,0 0-2,0 0-1,0 0 0,7 0-1,-1 0 0,1-3 1,0 3 0,5-4-1,1 1 1,0-1-3,1 0-6,-1 0 0,0 1-4,6-1-1,-5 0-2,-2 1-2,1 0 0,0-1 0,0 4 0,-6-5-5,6 5-8,-7-3-8,7 3-12,-6-3-10,-1 3-17,1-4-27,-7 0-46,7 1-86,-7-1-112,0 0-56</inkml:trace>
  <inkml:trace contextRef="#ctx0" brushRef="#br0" timeOffset="134979.1543">10980 9675 151,'0'-4'346,"0"4"-108,0 0-91,0 0-66,0 0-37,0 0-22,0 4-12,0 0-6,6-4-2,-6 6 1,7-1-1,-7 2 3,0 0 1,7 0-1,-7 1 1,6 4 0,-6-3 1,7-1-1,-1 4-3,-6-3 2,7 3-3,-7-1-1,6 0 2,-6 1-2,7 2 0,-7-3 1,0 0-1,6-1 1,-6 2-1,0-1 0,0-1-1,0-2-1,0 3-2,7-3-4,-7-2-9,0 3-18,0-3-24,0-2-34,0 0-61,0-1-112,0 1-80</inkml:trace>
  <inkml:trace contextRef="#ctx0" brushRef="#br0" timeOffset="135300.0361">11319 9610 342,'6'0'330,"-6"2"-131,0 3-90,7 2-52,-7 0-26,6 4-14,1 0-9,-7 0-4,7 4-3,-1 3-1,0 0 0,1 0 0,-1 1 0,1-2 0,6 3 0,-6-3 1,-1 6-1,1-8 0,6 2 1,-8-2-1,2-1 1,1-2 0,-3-1 0,2-3 3,-7-2 9,7-2 5,-1 1 6,-6-2 8,7-3 0,-1-3 3,-6-6 2,7-1 0,-1-5-5,1 1-3,-1-5-4,1 1-5,6-4 2,-7-1 0,1 2 1,-1-4 1,7 2-1,-6-3-1,-1 0-3,1 5-2,0-4-5,-1 3-9,0-1-19,-6 5-22,0 0-38,0-1-85,0 1-159,-6 7-89,0-3-49</inkml:trace>
  <inkml:trace contextRef="#ctx0" brushRef="#br0" timeOffset="138276.1428">18451 8700 63,'6'0'225,"-6"4"-51,0-4-48,7 0-37,-7 3-22,0-3-11,0 0-12,0 0-11,-7 0-6,7 0-6,-6 0-3,-1 4-5,1-4-5,-1 0-8,1 4 0,-9-4-1,10 0 3,-8 0 0,6 4 4,-6-4 2,8 0 2,-3 0 4,-5 0 3,7 0 4,0 0 0,-1-4-1,0 4 0,0 0 0,1 0 0,6-4-3,-6 4-5,-1 0-2,7-4-2,-6 4 0,6 0-3,-6 0-3,-1 0-2,0-3-1,0 3 2,1-4 0,-1 1 0,-5 3 2,-1 0-1,-1-4 3,-5 1-2,0 3 1,-1-4 0,0 0 0,-6 4 1,6-4-1,-5 1 0,-8-1 3,7 0 0,0 1 0,-7 0 0,0-1-2,1-1-1,-1 2-1,1 0 0,-7 3-1,7-4 1,0 0-2,-8 1 2,7 3 1,1-4-1,0 0 2,-1 4 1,1-4 0,-1 1 0,0 3-1,1-5 0,-2 3 0,2-2-2,-1 4 0,1-3-1,-1-2-1,1 5 0,-2-3-1,3 3 0,-8-4-1,6 4 1,1-4 1,-1 4-1,-6 0-1,0 0 0,0-4 1,0 4 0,-6 0 0,5 0 0,-6 0-1,8 0 0,-8 4 0,7-4 0,-7 0-1,7 0 0,-1 4 0,2-4 0,-1 0 0,0 0 0,-1 0 1,8 0-1,-7 0 1,0 0 2,7-4 5,-8 4-1,2 0 0,5 0-2,-7 0 0,2 0 1,-2 0-2,8 0 0,-13 0-6,6 0 4,-1 0-2,1 0 1,0 0 1,-7 0 0,1 4 0,0-4 0,5 4 0,-6-4-1,1 3-2,6-3 2,-7 5-3,7-5 2,1 0-1,-3 0-1,9 0 4,0 0-2,-7 0 2,7 0-1,-1-5-1,0 5 2,1 0-1,-1 0 0,1 0-1,0 0 1,-1 0-1,-7 0 0,8 0 2,-7 5-2,6-2-2,-6-3 0,0 4-4,0-2-1,0 3-1,-1-2 0,8 1 0,-7 0 0,0-4 2,0 4 0,6-1 2,-6-3 1,7 4 1,0-4-2,-8 0 0,7 0 0,-6 4-1,7-4 2,-1 0-1,1 3 0,-7-3-1,6 3 4,-6-3-1,6 5-3,0-5 1,-5 4 1,5-4 0,1 0 0,-1 0 1,1 0-1,-2 0 1,3-4 4,-2 4 0,0-5 0,2 2 1,3 0 3,-4-1 0,6-3 0,0 3 4,0 0 0,7-3 1,-7 2 1,6-1 4,0 3-4,1-2 0,-1 2-2,7-1-1,-6 0-4,0 0 0,-2 4-2,2 0 1,-1-2-2,1 2 0,0 0-1,-1 0 1,-6 0 0,7 0 1,-7 0 0,-2 0-1,3 0 2,-1-5 1,0 5 3,-7 0-2,1 0 1,6 0 0,-7 0 1,1-3 0,-1 3 0,7 0 0,-7 0 0,0 0-1,1 3 0,0-3-1,-1 0 1,1 0-3,-1 5 0,1-5-1,-1 2 0,0 2 0,-5-4 2,6 4-2,-1-4 1,-7 4 2,1-1 0,7 2 1,-9-2 1,3-3 1,0 4-1,-2-2 1,1 3-1,0-2-1,0 1-3,7 0 1,-7 3-3,-2-3 0,3 3 0,5 1 0,1-4 0,-6 2 0,4-2 2,2 3-2,-1-3 0,8 4 0,-8-5 0,0 1 0,1 3 0,6-4-2,-7 5 1,7-1 1,-7-3 0,7 4-1,0-1 0,1-4 1,-8 4-1,7 1 1,0 0-2,-7-2 0,8 3 0,-3 1 1,3-6 1,-1 7 0,-7-4-1,14 0-1,-7-3 4,0 3-2,6 1 2,0-5-1,1 5-2,6-4 1,0-2 3,-7 2-1,8 0 0,5 0-1,-6-1-1,0 5 0,-1-4 2,8 3 0,-7-4-2,-7 6 0,14-6 0,-7 4 0,0 0 0,0 1 1,0-1 0,0 0 0,0 0 1,0 1-1,0 3-2,0-3-1,0 2 2,0 1-2,-6-3 0,5 2 1,1 1-1,0 1 1,0-5 0,7 4 2,-7-4-1,6 0 0,-6 1 0,7 3-1,0-3 1,-1-2 0,-6 5 2,6-3-2,0 3-1,1 0-1,-7-4 2,8 4 0,-3 1 0,1 2 0,1-3-1,-1 3 1,-6 1 1,7 4 1,-1-5-1,-5 4 0,5-4-1,1 5-1,-8 0 1,8-1 0,-1 1-1,-6-2 1,7 2-2,0-5 3,-1 1-1,1 4 2,-2-5-2,8 1 1,-5 3 2,5-3-1,0-1 1,0 2-1,-7-2 0,7 1 1,0-1-1,7-3 3,-7 3-3,0 1 0,0-3 1,0 2-1,5-3-1,-5 0 2,0 4 0,8-5-3,-8 1 0,6 1 3,-6-2-3,7 1 0,-7 1 0,0-1 0,6-1 0,-6 5 0,0-4 2,6 1-1,-6 2 0,7 1 1,-7-1 0,6 1-1,-6-4 1,7 3 1,-1 1-1,-6-4 0,7 4-1,0-4 2,-7 0-1,6 3-3,1-3 1,-1 0 0,-6 1 0,6 2 0,1-3 0,-1 0 0,1 4 1,-7-4 3,6 0-2,1 3-1,-7-3-1,6-3-1,-6 2 1,0 1 0,7-3-1,-7 3 1,0-5 0,8 2 0,-8-1 0,0 1 1,5 0 0,-5-2-2,0 2 0,0 0 0,6-5 1,-6 4 0,7 1 0,-7-1 1,6 0-1,-6-2 0,7 1 1,-7 2 1,7-1-2,-7-3 0,5 2-1,3 2 0,-8-1 2,7 1 0,-7-4-1,6 3 0,0 1-3,-6-2 2,6 2 1,-6-4 2,7 3-2,0-1-1,0 3 1,-7-1 0,6-2 5,0 2-2,1 3-1,-1-5-2,0 6 2,1-5 2,0 4-1,6-4 0,-6 4-1,-1-3 2,0-1-1,6 1 0,-4-1 1,-1 0-2,-1 0 2,7 5 1,0-5 1,-7 1-1,7 2 4,1-3-2,-8 5-1,14-5-1,-8 3-1,1 2-1,0-5 1,7 3 2,-1 2-5,2-1 1,-2-3 1,7 3 2,-6 0-2,5-4 1,2 4-1,-8-4-1,14 0-1,-7 0 1,-1 1 1,8-1 0,0 1-2,-1-2 1,1 3 0,0-6-1,6 4 2,0-3 1,0 4-2,6-5 3,-5 1-1,12 0-3,-6 0 2,-1 2 1,7-2-1,6 0-2,-5-4 2,5 3-2,-5 1 1,5 0 5,1 0-2,-1-1-3,1 1-1,0-1 3,-7-3-2,6 4-1,1-1-2,-7-3 0,6 4 0,1-4 1,0-4 0,-1 4-1,1-3 0,6-1-1,0 1 1,0-1 1,-6-3-1,12 3 0,-6 0-1,0 1 0,0-1 2,1 0 2,0 1 0,-1 0 0,-7-1-1,7 4-2,0-4-2,-5 4-1,4-4-3,0 4-1,2-3-1,-7-2-1,6 2 2,0 3 4,7-4-2,-13 0 2,6 1 2,-1 3 1,2-3 1,-1-1 3,-8-1 2,9 5-3,-7-3 6,1 3 0,-2 0 1,-7 0-2,2 0 0,5 0-2,-6 0-2,-6 3-1,6-3 0,0 0-2,0 0-2,0 0 2,0 0 0,0 0-2,1 0-1,5 0 2,1 0 0,-7-3 1,7 3 0,-1-7 0,1 3 0,0 1 1,-1-1 1,7-4-1,-6 1 2,6 4 2,-7-4-3,8-1 3,-8 1-1,-6 3 0,7 1-2,-7-2 1,-6 3-3,-1-2 0,1 0 0,-7 0-1,0 4-1,1-3 1,-2-1 1,1 0 0,0 4-1,0-3 2,1-2-1,-2 2 5,1 0 0,1 3 2,-1-4 0,0-1 2,-7 2 2,14 0 1,-12-5 2,3 5 0,3-1 0,-1-4 3,-7 5-1,1-1-1,6 1-2,-13-1-3,7 1-2,-7-1-2,0 0-5,1 0-1,-3 1 1,-3-1 2,5 1-2,-7-2 1,7 3-1,-7-6 1,2 4 2,-2 1-2,6-5-2,-4 4 0,-9-3-1,14 0 0,-13 0 0,7-1 1,-1-2-1,1 1 1,0-1 0,0-1 0,-1 3 2,0-2-1,-6-1-1,6 0 0,1-1 0,-7 2 0,6-1 0,-5 0-1,5-1 0,1 1 1,-8 1 0,9-2 0,-2 2 0,0-1-1,1 0 1,-1-1 0,1 2-1,0-1 0,0 0 0,-7 0 1,6-1 0,-6 2 0,6-5 1,-6 3-1,1-2 2,-1-1-2,6 1 2,-6-1 2,0 1 1,0-1 2,0 1 1,0-1 3,0 1 2,1-2 1,-8 2 2,0-1-1,7-3-1,-7 3-2,8-2 0,-7-2-1,-1 0-4,0 2 2,0-6-1,9 5 0,-10-1 2,-5-2 0,7-2 3,-1 2 0,-6 2 1,7-3 1,0 1 0,-1-2 1,-6 1 2,5 0-2,3 5 4,-8-6-1,7 0 1,-7 6 0,6-5-1,-6 0 0,7 4-2,-7-5 1,6 4-3,-6-1 1,7 1 4,-7-3 0,6 4 2,1-1-2,-7 1-2,6-1 0,-6 1-1,6 0-3,1 3-6,-1-3-2,8 3-4,-8 1 0,1-5 1,-1 4-2,1 1 1,-1 3-1,0-4 3,-6 1 0,7-1 7,-7 5 4,0-5 2,0 0 3,0 1 0,-7-1 0,1 3 1,6-2 2,-6-1-3,-7-4-1,6 5-2,1-1 2,-1 5-1,0-5-1,-6 0 3,7 0-4,-7 1 1,7 3-4,-7-3-1,0-1-3,-2 0-1,10 4 2,-8-4-3,0 1-2,1-1 0,-3 1-6,9-6 8,-6 6 8,-2-1 5,7 1 1,-5-1 3,5 1 1,1 2-2,0-2 7,-8 3-8,7-1-8,1 3-7,-7-3-1,7 4-4,-7 1-10,-1 0-20,-5 4-32,0-1-43,-8 0-42,1 4-41,-7 0-51,-5 4-98,-2 0-154,-12-1-79,0-3-18</inkml:trace>
  <inkml:trace contextRef="#ctx0" brushRef="#br0" timeOffset="143110.3903">4194 8968 13,'0'0'365,"0"0"-89,0 3-97,0 2-69,7 1-46,-7 5-21,0 1-10,0-2-2,0 5-1,0 0-2,0 0-3,0 3 1,0 1 0,6-2-4,-6 2-5,0 3-3,0-1-3,0 2-1,0-2 1,0 6-2,-6-2 1,6 0 2,-7 5-3,0-4 1,7 3 1,-7 0 1,2-3 2,-2 3-1,7-4 1,-6-2 1,-1-2 1,7 2 3,-8-8-2,8 2 0,-5-1-2,5-3-1,0-1 0,0-4-1,0 2 0,0-6-3,0 3 3,0-3 1,0 0 0,0-1 7,5-3 5,3 4 4,-1-4 6,-1 0 6,6 0 5,9-4 2,-2 1 2,0-5-1,14 1-1,-7 0-2,13-8-3,1 3-2,-2 3-4,9-7-3,-9 3-5,8-4-5,-1 3-3,1-4-5,-6 7-4,-2-4-6,-6 5-4,1-1-6,-8 0-10,3 3-13,-3 2-23,-5 1-29,-7-2-33,6 2-46,-6 2-88,-6 0-144,-1-1-87,0 0-38</inkml:trace>
  <inkml:trace contextRef="#ctx0" brushRef="#br0" timeOffset="143768.0225">7463 8711 186,'0'-7'482,"0"0"-117,0 0-153,7-1-87,-7 1-46,7-1-23,-1 2-8,-6 2-3,7-4 0,-1 5-1,-6-1-2,6 4-7,-6-4-4,7 4-6,-1 0-10,-6 4-2,13 0-4,-6 7 2,0-1 1,5 1 2,-5 8 4,6 3 2,-7 3 2,8 4-2,-9 1-2,3 7-4,-3-1-1,-5 1-2,0 3-3,8 0-2,-8 1 0,0-5-2,0 1-1,0 0-1,0-5 1,0 2-2,0-5 0,0 0 0,0 0-1,-8-2 0,8-2 0,0-4 2,0 2 0,0-5 2,0 0 1,0-4-3,8 3 5,-1-8 5,-2-1 6,9 4 7,-1-10 7,6 6-1,0-8 3,14 0 1,0 0-3,6-8-4,7 6-5,-1-6-7,7-4-8,7 3-4,0-3-11,-1-3-17,8 0-23,-1 1-29,0-1-34,6 1-46,-6-5-89,-6 4-155,-1-2-84,-6 1-36</inkml:trace>
  <inkml:trace contextRef="#ctx0" brushRef="#br0" timeOffset="151414.0101">20222 7649 143,'0'0'192,"0"0"-28,0-4-29,-6 4-26,6-3-22,0-1-18,0 4-12,6-3-9,-6-1-8,0 4-4,0-3 1,0 3 1,0-4-7,0 0-4,0 0-5,0 1-3,0-2 1,0 2-3,0 0-2,0-2 1,-6 2 3,6-1 4,0 1 3,0-2 5,0 5 2,0-3 1,0 0 1,0-1-3,0 0-4,0 1-1,0-1 1,0 0-3,-7 0-2,7 1 0,0-4 3,0 7 0,0-4 5,0 4-1,0 0-2,0-3 5,0 3-5,0 0-5,0-4-3,0 4-4,-7 0-3,7 0-4,0 0-3,0 0-9,0 0 2,0 0-2,0 4 0,0-4-2,0 3 0,0-3 1,0 4 1,0 3 1,0 0 0,0 1 0,7 6 1,-7-3 1,0 4 0,0 4-1,7-1 1,-7 0 0,6 4-1,-6-1 2,6 5-1,1-3 2,-1 3-1,1-1 0,-1-4-1,8 5 1,-8 0 0,6 0 0,-5-4 0,6 3-1,-5-2 1,-2 2 0,7-7 0,-7 0-1,1 5 0,-1-9 1,1 1 0,-7 0 0,6-4 1,1 0 1,-7-4 0,6-4 7,-6 5 18,7-5 13,-7-3 13,7-3 7,-1-5 6,0 1 2,7-7 3,0-4 0,7-5-11,-1-2-10,1 0-10,7-5-7,-9 0-3,2 1-5,6-3-2,0-2-8,-6 1-11,-2 0-16,2 0-34,1-4-36,-2 5-38,-6-1-42,0-3-57,0 2-104,-13 1-143,0 0-68,-6 4-18</inkml:trace>
  <inkml:trace contextRef="#ctx0" brushRef="#br0" timeOffset="153632.5368">20547 15500 271,'0'-4'413,"0"0"-130,0 2-122,0-4-70,0 6-36,-6-2-13,6 2-8,0 0 0,0 0 1,0 0 3,0 2 9,0 4 8,0 0 5,0 2 8,6 7 9,-6-5 11,0 9 13,0-1 11,7 4 7,0 1 3,-1-2 2,1 4 0,-1-3-6,-6 4-5,6-1-8,1 1-9,-1 0-11,1 0-13,0-1-11,0 1-11,-7-1-11,6 2-10,-6-6-10,6 4-7,-6 1-5,7 0-13,-7-4-20,0 3-27,0-3-30,5 1-35,-5-5-34,0 0-33,8 0-38,-1-3-36,-2-4-54,-5-1-95,8 2-81,-2-4-36</inkml:trace>
  <inkml:trace contextRef="#ctx0" brushRef="#br0" timeOffset="153869.5031">20847 15741 426,'0'0'516,"0"4"-139,0 4-162,7 0-97,-2 1-46,10 3-19,-3 3-9,1-1-3,7 5 4,-7-1 4,6 0 5,1 4 1,-1 1-7,1-2-8,0 1-6,-1-4-5,0 5-5,2-2-7,-9 1-6,8-4-6,-14 4-10,7-3-14,-7 0-18,2-5-16,-8 1-20,0 0-20,0-5-20,-8-3-27,2 1-36,-7-5-48,0-3-78,0 0-89,-6-3-46</inkml:trace>
  <inkml:trace contextRef="#ctx0" brushRef="#br0" timeOffset="154000.1036">20723 15741 494,'0'-17'459,"7"-6"-155,6 5-135,6 4-77,1-1-43,14 1-23,-3-1-14,2 1-6,12 2-7,1 1-7,6-3-10,0 2-12,0 1-19,0 0-24,1-3-33,-1 3-44,0-4-52,0 5-54,-7-2-64,1 1-54</inkml:trace>
  <inkml:trace contextRef="#ctx0" brushRef="#br0" timeOffset="154218.4404">21681 15400 41,'0'0'470,"-6"0"-43,-8 5-82,1 2-100,0 4-73,-6 0-39,-1 3-13,1 5 0,-1-2 4,0 3 9,7 2 6,1 0 3,-1 4 0,-1-5-9,8 4-18,-1 2-22,7 2-19,0-4-21,7 1-19,-1 0-13,1-1-6,5 1-4,1-4-4,2 0-1,4 0-3,0-4-2,1 0-1,-8-6-2,8 2-4,0-6 1,-1-1 2,-5 0-2,-2-7 5,1 0 2,0 0 3,-7-7 5,1 3 6,-7-7 7,0-1 5,0-2 3,0 3-3,-7-7-3,-5 0-7,-1 4-25,0-9-40,0 1-57,-7 0-52,1-3-50,-1-4-50,1-1-66,-7-7-97,13 0-120,-6 1-42,-1-4 7</inkml:trace>
  <inkml:trace contextRef="#ctx0" brushRef="#br0" timeOffset="154435.182">21517 14954 416,'0'-4'551,"0"4"-76,0 4-195,7-4-133,-7 8-70,8-5-35,-3 4-15,2 0-8,0 1-3,-1-4 1,7 3 3,-6 0 3,6 0-1,-1 1-3,2-1-1,5-3-2,-6-1 7,0 1 6,7-4 12,-7 0 12,0 0 26,-7-4 25,7 1 26,-13-5 13,7 5 1,-7-5-4,0 1-12,0 0-16,0-4-27,-7 3-38,0-2-49,1 3-46,-13-1-48,6 1-49,0 3-41,-1-3-39,2 4-35,-8-2-33,7 5-37,6 0-51,-5 0-93,5 5-28</inkml:trace>
  <inkml:trace contextRef="#ctx0" brushRef="#br0" timeOffset="154697.8244">22475 15375 294,'-25'0'562,"5"0"-8,-13 8-201,7-1-166,-6 3-90,-1 6-44,1-2-13,-1 4 5,1 1 17,5 4 21,1-2 18,0 5 18,7 3 17,0-4 6,5 4-3,7 1-10,7-1-19,7-3-21,0 3-18,13 0-17,-2-2-17,9-2-14,5 1-6,6-1-7,3-3-8,-3 1-18,8-6-29,1 2-35,-2-5-37,6 1-34,-6-4-39,8-3-35,-1-1-35,0-4-47,-7-3-85,1 0-92,-6 0-45,-8-3-13</inkml:trace>
  <inkml:trace contextRef="#ctx0" brushRef="#br0" timeOffset="161862.4126">3347 3238 166,'-6'-11'288,"6"-3"-105,-7 3-68,7-3-38,0 2-17,0-2-10,-6 3-3,6-5-3,0 6 0,0-2 2,0 2 1,0-1-2,0 0 0,0-1-4,0 5-2,6-3 0,-6 2-4,0 4-7,0-3-4,0 4-6,0 3-3,7-5-5,-7 5-3,0 5-2,6-2-5,-6 4 1,6 1-1,-6 3 0,7-1 2,-7 5 2,7-1-2,-1 5 3,-6-1 2,7 4 0,-1-3 1,-6 7 2,7-1 1,-7 1 1,6 3-1,-6 1 1,7-1-3,-7 4 0,6 0-2,1-1 1,-7 2-3,6-2 0,0 2 1,-6-2-2,8-2 0,4 3-1,-4-4 0,-3-3-5,8 3-6,1-4-12,-1 2-17,6-2-20,1-3-24,-7 4-36,12-9-71,-12 6-151,7-5-81</inkml:trace>
  <inkml:trace contextRef="#ctx0" brushRef="#br0" timeOffset="162586.5554">4337 3616 14,'-13'-11'466,"0"3"-111,0-2-146,0 3-85,0-2-44,0 2-19,-7 0-13,7 0-8,0 3-3,1-3 0,-9 2 1,16 2-1,-8 3-5,-2-3-6,10-1-3,-8 4-4,6 4-3,-6-4-6,8 6-5,-10 2-1,3 0 1,-2 6 0,1 2 1,1-3 2,-1 10-1,6-1 2,-6 0 1,6-1-2,-6 5-1,7-3 1,6 2-2,0-4-3,0 2 1,0-1 0,6-4-1,1-3 1,6-1 2,-6 1-1,6-3 0,0-6 4,-1-2 1,1 0 7,7-8 5,-7 0 5,0 0 9,0-6 5,7 3 7,-7-5 13,-6 2 9,6-5 4,-8 0 2,2 0 0,-7 1-3,7-5-2,-7 5-6,0 3-8,0-5-10,-7 7-10,7-3-7,0 1-6,-7 4-3,7-1-7,-5 1-4,5 3-6,0 4-5,0-3-5,0 3-4,0 0-4,0 3-5,0 1-3,0 0-2,5 3 0,2 4 1,0-4 0,0 4 1,5 1 2,1-2 3,0 2-1,7 3 1,-1-5 0,1 5 2,0-4-1,-1-4 2,0 4 0,2-8 2,4 5 3,-5-4 3,0-1 2,0-3-1,-2 0 4,2-3 3,0-1 0,-1 0 0,1-3 1,-7-4 0,-1 0 1,2 0 3,-1-8-1,-7 5-3,1-5 1,-1 1 0,-6 0 0,7-8-1,-7 5 3,-7-5 2,7 4-1,-6-3 0,-1-5 1,7 4-1,-13 0-2,7-3 2,-1 8-5,-6-4-2,7 2-1,-1 0 1,-6 6 0,7 2 0,-7 1 4,13 6-4,-7-3 2,1 7 0,-1-2-2,1 6-1,-1 0-1,7 3 1,-6 4-5,6 4 2,0 4 0,0-1 1,0 8 1,0 0 2,6 0 0,1 4 0,-1 3 2,7-4 1,0 4-1,0 1 1,0-5-1,6 4 0,1-2-1,-7 2 1,7-3-2,-1-4-3,7 3 1,-6-2 0,0-5-3,-1 4-3,7-4-7,-6 0-14,-2-4-14,-3-2-11,4-1-15,0 1-14,-6-2-16,0-6-20,1-1-16,-2 1-13,1-4-30,0-4-99,-7 1-105,1-1-65</inkml:trace>
  <inkml:trace contextRef="#ctx0" brushRef="#br0" timeOffset="162758.7098">4584 3707 66,'-6'0'504,"0"0"-63,6 0-189,0-4-110,6 4-63,7-3-34,0 3-20,7-4-13,5 0-8,8 4-6,0-3-7,-1-1-17,8 0-20,-7 4-25,5-3-39,-12-1-85,7 4-138,-8-4-76</inkml:trace>
  <inkml:trace contextRef="#ctx0" brushRef="#br0" timeOffset="163186.5621">4975 3645 271,'-6'4'397,"6"-1"-151,0 0-109,0 5-61,0-1-38,6 1-14,-6 3-9,7 0-1,-1-1 0,1 5 0,-1-3-1,8 2 2,-9-3-1,3 3-3,4-2-2,-5-1-1,-1 0-1,8-4 3,-8 0 4,1 0 4,-1-3 6,1-4 8,-1 0 4,0 0 3,1-4 2,6-3-1,-6 0-1,-7 0-1,7-4 0,-1 0-6,-6-3-2,0 2-2,0-3-2,0 5-3,0-5 0,-6 3-4,-1 2-7,7 2-1,-7 1-3,0 0-1,1-1-2,-1 1-1,7 4-2,0-2-1,-6 2-2,6 3-1,0-3-2,0 3-1,0 0-2,6-4 0,-6 4 0,7 0-1,6 0 1,1 0 1,-8-4 2,7 4 4,7-3 1,-1-1-1,-6 0 1,6-2 1,1 0 0,0 0-1,-8-1 1,8-1-2,-7 0 0,8 6 0,-16-3-2,8 3-1,-6-3 1,0 5-1,-1 0 0,-6 0 0,5 5 1,3-3 1,-1 5 0,-7 1 0,6 4 0,0-3 1,0 7 0,1-1 1,0 3 0,0 0-1,5 0 1,1 1 0,0-4 0,7 3 0,-7-3-2,13-1-7,-6-3-14,5 4-16,2-4-19,-1-1-30,7 2-51,0-1-131,-1-5-105,-6 2-66</inkml:trace>
</inkml:ink>
</file>

<file path=ppt/ink/ink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in"/>
        </inkml:traceFormat>
        <inkml:channelProperties>
          <inkml:channelProperty channel="X" name="resolution" value="8401.79492" units="1/cm"/>
          <inkml:channelProperty channel="Y" name="resolution" value="6301.34619" units="1/cm"/>
          <inkml:channelProperty channel="F" name="resolution" value="1999.5116" units="1/in"/>
        </inkml:channelProperties>
      </inkml:inkSource>
      <inkml:timestamp xml:id="ts0" timeString="2023-10-19T10:02:52.095"/>
    </inkml:context>
    <inkml:brush xml:id="br0">
      <inkml:brushProperty name="width" value="0.05292" units="cm"/>
      <inkml:brushProperty name="height" value="0.05292" units="cm"/>
      <inkml:brushProperty name="color" value="#789440"/>
    </inkml:brush>
  </inkml:definitions>
  <inkml:trace contextRef="#ctx0" brushRef="#br0">15338 7110 198,'25'-3'320,"8"3"-124,-1 3-90,0-3-47,1 5-28,0-3-16,-1 2-7,-5 0-3,6 0-4,-7-1 1,-1 1-2,-5 0-1,0 0-1,-8-2 0,8 4-1,-7 0-2,0-3-6,0 1-4,-7 0-7,1 0-12,0 4-30,-7-6-52,0 3-91,0 2-91</inkml:trace>
  <inkml:trace contextRef="#ctx0" brushRef="#br0" timeOffset="713.6402">15689 6873 41,'-7'-8'278,"1"1"-91,-1 3-75,-6-4-50,7 5-27,-7-4-11,7-1-10,-7 1-4,-2 0-3,3-1-2,0-3-3,-9 4-2,2 0-4,0-4-6,-1 3-1,-5-2-2,-2 3 1,1-5 4,0 1 5,0 4 4,0-4 5,0-4 7,0 5 5,-1-2 2,2 1 1,-2-4-1,8 5-2,-7-1-1,6-5-1,-6 2-2,6 3 0,1 0 0,0-3-1,6-1 1,-7 4-1,1 0-3,-1-3-2,7 2-1,0 2-7,-6-1-3,-1 0-6,0 3-6,7 2-3,-12-2-3,5-1-3,0 3 2,1-2-1,-7 2 1,6 1-1,-6-2 4,0 3-1,0-3 1,-6 4 0,5-1 3,-5-4 10,6 5 7,-7-1 6,7 1 3,-6-2 3,5 3 4,-5-2 4,6 0-1,0 4-5,-7-4-2,7 1-2,1-1 0,-1 4 3,-2-4-3,9 4-3,-7-4-4,0 4-3,0-2-5,1 2-5,-2-5-2,2 5-3,4 0-1,-4 0 2,-1 0 1,6 0 0,-6 0 5,6 0 0,-5 5-2,4-5-1,2 2-6,0 2-9,-1-4-6,1 8-7,-1-5-6,1 1-2,-1 0-4,1 2-7,-7-1-4,5 2 3,3 0-1,-2 1 0,0 2-3,1-3-1,-1 2-2</inkml:trace>
  <inkml:trace contextRef="#ctx0" brushRef="#br0" timeOffset="5357.62">20235 5872 72,'-19'-11'355,"-1"-4"-104,0 1-99,2-1-53,3 4-28,-4-3-16,6-1-6,0 1-5,0-1-2,0 3 0,0-3-2,0 5-3,7-1-4,-7 0-7,6 0-3,-6 4-4,7-4-5,-7 3-3,0 2-4,-1 2-3,-6-1-1,2 2-2,-3 3-1,-4-3-1,-1 3 1,0 0 0,-7-4 1,1 4-1,-1-4 1,-6 1-1,-6-1 1,0-4 0,-2 0 0,-5 2-1,0-2-2,0-3 1,-7 0 0,1 1 2,-1-2-2,1-2 0,-7-1 0,-8 4 2,8 0-1,-13 4 1,0-4-1,-7 4-3,1-1-1,-8 0 1,-5 1-4,-1 0-2,0 7-1,1-3-1,-7-1-1,-1 4-1,7 4 0,-5-1 3,5-3 2,-6 7 0,6 0 1,0 1-1,-6 4 1,-1-5 1,1 7-3,1-3-4,-3 3-2,3 5-2,-8 3-4,7 0 3,-6-1-1,5 10 2,-5-2 2,-1 3 3,0 2 4,0 7 4,0-2 7,14 1 1,-7 5 5,12 2 2,2 1 2,12 2 1,-1 2 0,14 0 1,6 6-2,7-3-3,0 8-3,13-1-1,-1 0-2,8 1-3,13-1 0,-7 4 0,12-4 1,8 4-1,6-4 3,6 4 3,8 0 0,12 0 3,0 3 2,14-3 1,5 4 3,7-4 7,13 4 2,6-1 0,14 5 4,6-5 1,15 1 2,3-4 4,9 0 6,13-4 0,4-3 2,15-5 3,7-3 0,5-6 1,1-5 2,7-7 2,-1-8-1,1-3 1,5-8-3,1-2-1,6-4 3,1-5 5,-1-6 5,-6-5 6,6-6 7,7-1 7,-7-4 5,1-6 3,-1 0-3,0-4-10,-6-6-6,-7-1-15,1-4-16,-8-5-12,-5-2-10,-7 0-14,-7-9-5,-6-2-3,-13 0-6,-7-5-2,-13-6-2,-6-5 5,-7 1-3,-6-8 8,-14 1 2,-6-5 5,-13 1 4,-6 0 6,-6-4 3,-15 1-2,-12-2 3,-13 1-1,-6 1-1,-14 2-4,-13-2-4,-5 2-5,-14 1-5,-13-1-7,-8 8-3,-11-3-6,-21 7-5,1 3-7,-13 5-11,-7 6-9,-12 4-14,-13 7-13,-7 7-22,-14 9-17,-13 10-16,1 8-9,-7 7-7,-7 2-10,1 12-12,-1 4-16,1 5-41,7 5-132,6 1-68,5 0-36</inkml:trace>
</inkml:ink>
</file>

<file path=ppt/ink/ink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in"/>
        </inkml:traceFormat>
        <inkml:channelProperties>
          <inkml:channelProperty channel="X" name="resolution" value="8401.79492" units="1/cm"/>
          <inkml:channelProperty channel="Y" name="resolution" value="6301.34619" units="1/cm"/>
          <inkml:channelProperty channel="F" name="resolution" value="1999.5116" units="1/in"/>
        </inkml:channelProperties>
      </inkml:inkSource>
      <inkml:timestamp xml:id="ts0" timeString="2023-10-19T09:48:14.594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3536 5721 168,'-7'-2'396,"7"-6"-125,-6 4-106,6 1-62,-6-1-31,6 0-16,0 0-8,-7 1-4,7 3-2,0-4-4,-6 4-4,6-3-2,0 3-3,0 0-3,0 0-3,0-4-2,-7 4-2,7 0-2,0 0 0,0 0-2,0 4 0,0-4-2,0 0-3,0 3-3,-6 1-1,-1-1-1,0 5 4,-6 3 3,0 7 3,1 1 4,-8 3 2,0 4 3,1 3 3,-8 0-3,2 3-3,-1 6-2,-7-1-5,8-1-4,-8-3-1,6 0-1,2 0-1,-9-1 0,15-3 2,-6-2 3,4-2 1,2 0 2,6-6-1,0-1-1,6-2 2,-6-6 7,7 0 12,0-5 20,6 2 21,0-7 13,0 0 6,0-7 5,6-1-1,0-6-8,7-5-15,7-3-22,-7-7-22,6 4-16,9-9-6,-10 5-6,1-4-3,8 1 1,-8-1-1,1-1 0,0 5 0,-2 0 2,3 0 0,-8 2 1,0 6-2,-2-2-1,4 6-1,-9 2-2,7 4-1,-6 4-3,-1-1-1,1 8 0,-1 0 0,7 0 0,0 8 2,-6-1 0,6 4 1,6 4 1,-6 2 1,1 2 1,6-1-3,-2 5-10,9-1-24,-8 3-27,1-3-31,-1 4-30,6-1-34,-4-2-39,-2 2-61,1-3-129,0-1-75,-7 2-36</inkml:trace>
  <inkml:trace contextRef="#ctx0" brushRef="#br0" timeOffset="1225.9984">3334 5938 62,'0'-4'105,"0"4"-17,-6-3-15,6-1-8,-7 4-3,7-3-4,-6 3-4,6 0-6,-7 0-2,7 0-1,0 0-6,-6 0-6,6 0-6,0 0-8,0 0-7,0 0-5,0 0-2,0 3 0,0 1 2,0-4 1,0 7-1,0-3 4,0 3 2,0 0 1,0 0 0,0 1 1,0-1-2,0 1-1,0 3-1,0-1 1,0-2 0,0 3 1,6-1-2,-6 2-1,7-1 1,-7 0-1,6 3 0,-6-2-3,7 3 0,-1-1-2,1 1 0,-7-1 0,6 4-2,0-4 0,-6 5 0,7 0-1,-7-1-1,7 4 0,-7-4 0,6 4 0,-6 0 1,0 1-2,0-5 0,0 4 0,0 0 0,0 0 1,7-1 1,-7 1-1,0-3 0,0 3 0,0-4 0,0 1 0,0 2 0,6-1-1,-6 1-2,0 1 2,0 4-1,7-5-1,-7 5 1,0 0-1,0-1 0,0-2 0,0 2 1,0 1-2,0-4 2,0 3 0,0-2-1,0-5 0,0 4 2,0-4-1,0 0 0,0 0 2,6 1-1,-6 2 2,0-2 1,0 0 2,7-5-2,-7 4 0,0 1 1,0-4-2,6 2 1,-6 3 0,0-2-2,0 0-1,0 1 0,0 2 2,-6 1-1,6 1 0,-7-2 1,7 5-5,-6-4 3,-1 0 1,7 3 1,0-2 0,-6-3 0,6 3-1,0 0-1,0-2 2,-7 1-1,7-4-1,0 4-1,0 1 1,7-5 0,-7 4 0,0-4 0,0 4 3,0 0-2,6 0 1,-6-1-1,0 2 2,0-1-3,7-1 1,-7-2-1,0 3 0,6 0 0,-6-3 1,0 3-2,0-5 3,7 2 2,-7-1 0,0 0 3,0 2 0,6-3 3,-6 2 1,0-1 0,7 1 0,-7-1 0,0 3-2,6-2-2,-6 3 1,0 0-2,0-1-2,0 2 1,0 2-1,0 1-3,0-1 2,0 2-2,0-2-1,0 1 0,-6 3 2,6-3-2,0-1 1,0 4-1,-7 0 0,7-3 1,0 3 1,0 0 1,-6-2-3,6 2 0,0-3 1,0 3-1,6 1 0,-6-4 3,0 3 0,0-4-2,7 0 4,-7 5-1,0-4 1,6-1-2,-6 1 1,0-1-2,0 6 0,6-6 1,-6 0 0,0 4 1,0 1 2,0-1 0,0 0 0,0 0 1,-6 0 0,6 5-3,0-5 2,-6 4 2,6 0 2,0-4 2,0 4 3,0 1 2,-7-2 0,7 1 3,0 1 0,-6-1-1,6 3-2,-7-3-1,7 3-3,-6 1-1,6 0 0,0-1-2,-7 1-3,7-1 1,0 1 2,0 0-1,0-1 3,0 0 0,0 2 1,0-1 0,0-1 1,-6 1 0,6-4-1,0 3-4,0 1 0,-7-1-3,7 1-1,0-1 1,-6 1-1,6 4-1,0 0 0,-7-5 1,7 8-2,0-3 4,-7 2-1,7-2-1,0 2-1,0 1 1,-6 0-1,6-3-2,0-1 0,0 0-2,0-4 0,6 5 0,-6-4 0,0-1 0,0 0-1,0-1 0,0 1 2,7-4 0,-7 5-1,0-4 1,0 0 1,0 1-1,-7-3 1,7 4-1,0-3-1,-6 5 0,0-5 2,6 5-2,-7 0 0,1-1 0,-1 4 0,1-3 2,-1 4-1,1-1 2,-1 0 0,7 1-2,-8-1-1,3 4-3,-1-4-1,-1 0-2,7 1-1,-6-1-3,-1 0 0,1 1 3,6-5-1,-6 4 2,-2-3 0,1 4-2,7-4 0,-6 0 0,-1 2 1,2-3-1,-2-2 0,7-1 1,-6 0 1,-1-4 4,7 1 1,-7-1-1,1-4 0,6 1 2,-7 0 1,7-1-1,-6-3 0,6 0 0,0-1-1,-6-1-3,6-6-10,0 4-13,0-3-18,0-4-30,0-4-54,0-3-101,6-1-118,-6-3-71</inkml:trace>
  <inkml:trace contextRef="#ctx0" brushRef="#br0" timeOffset="2842.5549">3015 13067 46,'-7'-4'278,"1"-4"-44,-1 6-43,1-5-39,0 2-34,-1 2-30,7-1-18,-6 0-8,6 0-8,-7 2-4,7-3-3,0 5-5,0-3-7,0 3-4,0-4-7,0 4-4,7-3-6,-1 3-2,1-4-6,-1 4-3,7 0 0,0 0-3,-6 0-1,6 0-1,6 4 2,-6-1 0,8-3 1,-3 4 0,1-1 0,15 2 2,-9-5 1,2 2 2,6 2-1,-1 0 0,0 0-2,1-1 1,6 2-2,0-2 3,-7 1-2,14-2-1,-7 3 0,-1-5-1,2 3 1,6 1-1,-1 4 2,1-5-3,0 1 2,0 0 1,5 3-3,-5-3 0,6 0 2,0-1 1,0 1 1,7-1-2,-7 1 0,7-1-1,-1-3 1,1 4-2,5-4-1,-4 4 0,5-4-3,0 0 2,0 4-1,0-4 0,1-4 2,-1 4-1,-1 0 2,2 0 1,-1-4 0,-7 4 0,7 0 2,-6 0 0,1-4-1,-2 4 1,-7 0-1,8 0-3,0 0 1,-1 0 0,7 0-3,-6 0 1,6-3-2,-6 3 1,-1 0 0,7 0-1,-5 0 1,-2-4-3,-6 4-1,6 0 0,1 0 1,-1-3-1,7 3 1,-6-4 4,0 1-1,6-1 3,0-4 2,1 5 0,-1-5 0,0 2 2,6-3-1,1 6-1,-1-4-1,1 0 1,0-1-1,-6 4-1,4 0 3,-12 0-2,8 2-1,-7-3 0,-1 5 1,1-3-1,-1 3-1,-5 0 2,5 0-1,-6 0 1,0 0 0,1 0 0,-1 3-1,0-3 0,7 0 1,-7-3-2,0 3-1,1 0 1,5 0-2,0-4 1,-6 4 2,7-3 1,-1-1 1,0 4 2,8-4 0,-7 4-1,-1-4 2,1 1 0,6 3-1,1-4 2,-1 1 1,-1-1 0,2 1 0,-1-1 1,5 0 0,-4 0 2,0 1-1,-1-1-1,0 0-1,0 1 0,0 0 0,-6-2-1,5 1-3,-4 1 0,5 0 0,-7-1-2,1 4 1,6-4 0,1 1-2,-2-1-1,1 0 1,1 0 1,5 0 0,1 0-1,-1-2 3,1-2-2,0 1 2,6-1 2,0 1-1,0 0-2,0-4 1,-6 4 4,7-1-2,-2 5 1,-12-4 0,8 2-1,-9 2 0,1 0 1,-6-1-2,7 0-2,-8 1 0,-6-1-2,7 0-1,-1 4 2,-6-4 0,6 1 0,1-2 0,-7 3 1,7 2 1,-1-4 0,1 1-1,6-1-2,1-4-1,-8 4 1,8 0 3,-1 1 1,0-3 0,0 1 3,-7-2 3,7 3 2,-6-3 2,0 3 5,-1 0-2,1 1 1,0 0 1,-7-1-1,6-1 1,1 2-4,-7 0 0,7-1-2,-7 0 2,7 1 4,-1 3 1,1-4 2,-1 0 5,7 0 7,1 1 6,-1 3 4,5-4 6,-4 4 1,-1-3 2,6-1 5,2 1-8,-3-1-3,3 0-5,-1 0-3,0-4-8,-1 6-4,7-3-4,-6 3-6,5-2 0,-4 0 0,5 4-3,1-4-2,-2 0 1,2 0-1,-1 4-2,-1-3 0,2-1 2,-1 2 0,0 2 0,0-5 5,7 2 2,-8-5 2,2 4 4,6 1 6,-7-1-1,7-3 2,-7 4 1,7-6-4,-7 6-3,6-4-4,1 0-3,-1-1-9,-5 1-2,5 3-2,1-4-5,0 2-2,-1-2 1,1 1-1,-1-1 1,-5 1 0,6 0 0,-8-1-1,2 1 1,-7 0 3,-1-1-3,0 1 0,-6 0 0,-6-4-2,0 4 0,-6-1 2,-2 0 0,-5 2 0,-14 2-1,7-3 2,-12 3-1,-1-4 4,-14 6 1,9-6 0,-15 4-1,0-3-1,-6 3 1,-6-4-2,6 5-2,-13-5 0,-1 6-5,2-3-1,-1 5 1,0 0 1,6 0 0,-6 5 1,0-3 3,7 3 0,-1 1 8,1 6 6,-1-5 5,0 5 6,7 2 8,-6-3 10,6 3 3,0 1 0,0-1 1,0 5 0,0-8-2,6 4-5,-6-1-4,0-3-8,0 1-3,0-2-2,0 1-6,0-3-6,-6 2-9,-1-3-39,-6 2-75,-6-3-79,-8 2-104,2-5-193,-7-3-120,-14 0-84,-6 0-37</inkml:trace>
  <inkml:trace contextRef="#ctx0" brushRef="#br0" timeOffset="3671.3684">931 8748 14,'6'3'453,"7"-3"-117,1-3-142,-1 3-87,5-4-45,2 1-18,0-2-7,6 3 1,1-6 4,-2 1 5,8-1 6,6 1 1,-6-4 3,12 0-4,0 0-3,-5 1-4,5-5-3,1 4-5,-7-1-5,8 2-5,-15 3-4,6-1-4,-5 0-3,-8 2-3,2 1-7,-1 2-2,-6 3-3,-1-4-2,0 4 0,-6 0 0,1 0-9,-8 4-10,7-1-14,-6-3-18,-7 5-20,6-3-32,-12 2-55,6 0-121,-13 0-99,6-1-66</inkml:trace>
  <inkml:trace contextRef="#ctx0" brushRef="#br0" timeOffset="3862.525">1452 8657 57,'-6'4'488,"-7"-4"-93,6 6-142,0 5-98,-6 1-54,7 2-31,-7 4-12,7 1-5,-7 7 1,5-1 3,-4 4-1,4 1-3,3 3-1,-2 0-6,1 3-4,-1 1-4,7 3-6,-7-3-6,7 3-4,0-3-4,0 0-7,7 2-2,0-2-7,-1-1-24,1 5-32,-2 0-39,10-2-90,-10 2-171,9 0-107,-7-5-55</inkml:trace>
  <inkml:trace contextRef="#ctx0" brushRef="#br0" timeOffset="4714.5182">10993 14459 172,'0'-10'513,"0"2"-87,-7-3-153,1 3-91,6 1-37,-6-4-1,6 8 19,-7-5 23,7 1 11,0 0 8,-6 3 12,6 1-14,0-2-24,0 2-42,-7 3-39,7 0-35,7 0-23,-7 0-16,0 3-23,6 5 1,1 0 4,-1 2 7,0 1 7,8 7 7,-1 5 5,0-2 8,0 8 7,0 1 6,7 3 0,0 4 0,-1 0-5,0 3-6,7 0-4,-6 5-7,-1-2-9,7 1-7,0-1-3,-6-2-5,6-4-4,-7 3 1,7-7-4,-6-3 0,-1-5 0,-6-3 1,7-4 7,-8-3 12,1-5 11,-6-2 11,6-8 8,1-3 3,-1-8 5,0-8 2,0-6 0,7-4-8,-1-4-8,0-8-7,1 1-6,6-7-3,-7-1-3,8-4-1,-2 0-9,2-2-2,5-1-4,-5 0-4,-3 0-5,4-4-5,-3 8-9,-5 0-16,0 3-13,-7 9-42,-1-2-95,1 8-109,-6 0-129,-1 7-225,1 1-110,-7 6-53,0 2-23</inkml:trace>
  <inkml:trace contextRef="#ctx0" brushRef="#br0" timeOffset="13683.6925">4180 12287 116,'0'0'157,"0"-4"-18,0 4-26,0-3-26,0 3-22,0-4-23,0 4-16,0-4-9,0 4-8,0 0-3,0 0-2,7-3-3,-7 3 0,0 0 0,0 0-1,0-5-1,0 5 0,0 0 1,0 0 1,0 0 0,0 0-2,0 0 1,0 0 0,0 0 0,0 0 0,0 0 0,0 0 0,0 0 0,0 0 1,0 0-1,0 0 0,0 0 2,7 0-1,-7 0 0,0 0-1,0 0 0,0 0 1,0 0 1,7 0 3,-7-2 0,0 2 3,0 0 2,0 0 4,0-4 0,0 4 0,0 0 1,6-4-1,-6 4 0,0-4-1,0 4-2,0 0-2,0-3-2,0 3 0,0 0-3,6 0 0,-6 0-1,0 0-1,0-4-2,0 4 1,0 0 0,7-4-1,-7 4 0,0 0 0,6-4-1,-6 4 0,0-2 0,6 2 1,-6-5-1,7 5 1,-7-3 0,7-1 1,-7 1-1,0 3 1,7-4 1,-7 0-1,0 4 3,6-4-2,-6 1 0,7-2 0,-7 5-2,6-2 1,-6-3-1,0 3 0,6-2-1,-6-1 0,7 2 0,-7-1 1,6 1 1,-6-5 1,7 8 0,-7-2-2,0-7 0,6 6 1,-6-2 1,0 3-2,0-2 0,7 0-2,-7 0 1,7 1 0,-7-5 1,0 4 0,6 2 0,-6-6 0,7 4 0,-7 1 0,0-5 0,6 4 0,-6 1 0,0-4-2,6 3 1,-6-3 1,7 3-2,-7 0 2,6 1 0,-6-5 0,0 4-1,7 2 1,-7-3 0,0-2 0,7 3-1,-7-3 0,7 3 1,-7-3 0,0 3 1,6-4 0,-6 2-1,6 2 2,-6-3-1,7-5 0,-7 5 0,6 0-1,-6 0 0,7-1 0,-7 1 0,0 0 0,6-5-1,1 6 1,-7-2 0,0 0-1,0 1 1,7-1 0,-7 5-1,0-4 2,0 0 0,6-1-1,-6 4 0,0-6 1,0 6-1,7-7 0,-7 4 1,0-1-1,5 2 2,-5 2 1,7-4-1,-7 1-1,8 3-1,-8-3 0,5 3-1,-5-3-1,0 2-2,8 2 1,-8 0 0,0 0 1,0-2 2,0 2 0,0-5 0,0 4 1,0 1-1,0-4 0,0 0 0,5-1 0,-5 1 0,0-1 0,0-2 1,7 2-1,-7-3 2,0 4 0,0-4-1,7 4 0,-7-4-1,6 3 0,-6 0 0,0 5-1,7-3-1,-7 1 1,0-2 0,6-1 1,-6 1-1,0 0 1,7 0 1,-7-1 0,6 1 0,1 0-1,-7-4 1,6 3-2,1-2 1,-7-1 1,6 0-1,-6-4-1,7 3 0,-1 3 1,-6-3-1,0 1 2,7-1-1,-7 2-1,6-1 0,0 0 1,-6 0 1,7-1-1,0 2 1,-7-2-1,6-3 1,-6 5-1,7-1 1,-1-4 1,-6 4-1,7-3 2,-1-1 0,1-3 1,-1 3-1,0 1 3,1-1-2,-1 1 0,2-2-2,-1 2 1,-2-1 1,2 1 0,-1-1-2,1-1 1,-1 7 2,1-6-1,0 1 0,-1-2 1,7 2-1,-7-1 0,1 0 1,-1 4 1,1-3 0,-1-1 0,8 1 1,-8 3 2,1-5 0,-7 2 0,5-1 0,2 1 0,1-1 0,-3-3 1,-5 3 0,8 1-1,-2-5 0,0 5 0,-6-1 1,7 1-2,-1-5-1,1 4-1,-1 1-2,-6-1 3,7 1-1,-1-1 3,1 4 4,-7-4 5,7 8 4,-7-4 1,6 0 3,-6 3-3,6-3 0,-6 1-6,7-2-7,-1-3-4,-6 1-6,7-3-2,-1 0-3,0 0-1,1 2 3,0 1 0,-7-1 1,6 1 2,-6 2 0,7-3 0,-1 5 0,-6-5 0,7 1-3,-1-2 1,1 2 2,-1-1 0,-6 1 0,6-5 0,2 1-1,-8 3 0,5-3 1,3 0 0,-8-1-1,7 1-1,-2-1 1,-5 2 0,0-2 0,7 1 0,-7 3 1,6-3 0,-6 4 0,7-2-1,-7 5 1,0 1-1,7-2 1,-7 5 1,0-3-1,0 2-1,6 1 1,-6-1 1,0 2 0,0-3-1,7 3 0,-7-2 0,0 5 0,6-5 0,-6 0 0,7 2 0,-7-1 0,6-1 0,0 0-1,-6 1 1,7-4-1,-1 4 1,1-1 0,0-3-1,0 5 1,-7-6-1,6 5 3,0-4-2,-6 0 0,7 4 2,-7-4-2,0-1 0,5 1 0,-5 1 0,0-2-1,8-2 1,-8 2 0,7-2 0,-7 3-2,6 0 2,-6-3 0,7 3-1,-7-1 0,0-2 1,6 3 1,-6 0 0,7-1 2,-7 2-3,6 3 0,-6-5 0,6 5 1,-6 0-1,7-4 0,-7 4 0,6 0 0,1-4 0,-1 3 6,-6 0-2,7 1-1,0-3 0,-7 1 0,6 3 1,-6 2-2,7-3 1,-7 4-3,0-2 2,0 1 4,6 1 0,-6-1 1,0 4 0,0-3 0,0 3-1,0 0-1,0-4 0,0 4-2,0 0-3,0 0-7,-6 0-11,6 4-16,-7-4-32,7 3-76,-6-3-161,-1 4-88,0-1-47</inkml:trace>
  <inkml:trace contextRef="#ctx0" brushRef="#br0" timeOffset="15581.1388">5191 9385 129,'0'0'112,"0"0"-32,6 0-32,-6 0-18,7 0-10,-7 0-5,6 0 0,-6 0 2,0 0 6,0 0-1,6 0 11,-6 0 4,0 0 5,0 0 3,0 0 0,0 0-1,0 0 0,0 0-3,7 0-2,-7 0-4,0 0-5,0 0-3,0 0-3,0 0-1,6-3-3,-6 3-3,0 0-3,7 0-4,-7-4-1,6 4-2,-6 0-3,7 0 0,0 0-4,-7 0 0,6 0-1,1-3 1,-7 3-1,6 0 2,0 0 1,1 0 0,-1 0 1,7-5 0,-6 5 3,6 0-2,0 0 0,0-2 0,1 2-2,-3 0-1,10 0 1,-9 0-1,9 2-1,-9-2 0,1 0 1,7 0-1,-7 0 0,6 0 0,-6 0-1,7 0 0,-7 0 0,0 0 1,6 0-1,1 0 1,-7 0 0,0-2 0,7 2 1,-8 0 0,1 0 0,7-4-1,-7 4-1,1-4 1,5 4 0,-6 0 0,0-4 0,7 4 0,-1 0 0,1 0 1,-7 0 0,6-3-1,0 3 0,2 0 0,4-4 0,-5 4 0,6-4 2,-7 4-2,1-4 0,5 4 0,-5-2 0,0 2 0,6 0-1,-6 0 1,-1-5-2,-6 5-3,6 0 3,2 0 0,-2 0 1,-6 0 1,7 0 0,-1-3 1,0 3-1,1 0 6,-1-4-3,1 4-1,0-3-1,6 3 0,-6-5-1,-1 5-1,0-3 1,1 3-1,0-4-2,-1 4 4,0 0-1,1-4 0,1 4 2,-3 0-1,-5 0-1,1 0 1,5 0 1,-7 0-2,9 0 1,-9 0 1,7-3-2,2 0 1,-2 3 0,1-5 0,6 1 0,-7 1 0,0 3-1,8-4-1,-8 1 1,7-1 1,0 4-1,-7 0-4,8-3 1,-8 3-1,1 0 1,6 0-1,-7 0 1,1 0-3,6 0 0,-6-4 5,6 4-4,-7 0 3,8-4-3,-2 4 0,1-4-1,1 1 1,-2 3 1,2-4-1,-8 1 2,7-2-2,0 5 3,-7-2 1,2-2 0,4 4 0,-5-4 0,0 4 1,-1 0 0,0 0-2,-5-4 0,5 4 0,0 0 1,0 0-2,2-3 0,-2 3-1,1-4 1,-1 4 0,0-4 1,2 0 0,-2 4-1,0-2 2,8-3-1,-8 2 0,0 3 2,2-4 0,4 4 0,-5-3 0,-1 3 2,0-4-2,8 4 2,-9-4-2,3 4-3,-1-4-4,5 4-4,-5-3-3,6 3-4,-7-4-2,8 4-2,-8-3-1,7 3 2,1-5 3,-2 5 0,2-2 3,-2 2 0,2 0-1,-8-5-3,7 1-5,-6 4-3,5-3-5,-5 3-2,6-4 2,0 4-1,-5-3 5,4 3 2,-5-4 8,-1 4 2,7-4 7,-6 4 3,-2 0 4,2 0 3,0-3 3,0 3 3,-1 0 4,1 0 3,-1-4 2,1 4 1,-1 0 0,1 0 2,-1-4 0,8 4-2,-7-3 1,-2 3-2,2-5 1,6 5 2,-6-2 5,-1 2-1,1-4-3,0 4-2,-1 0-2,0 0-3,1-4-2,0 4-3,-1 0-8,-6-4 0,6 4 0,1 0 0,-1 0 0,0 0 1,9 0-1,-9 0-2,7 0-3,0 0 0,0 0 0,0 0-4,0 0 0,0 0-2,1 0-3,-2 0 1,1 0-3,8 0-7,-9-3-1,1 3 0,7 0-1,-7 0-1,-1-4 2,-5 4 0,6 0 4,1 0 12,-2 0 6,-5 0 6,6 0 6,0 0 3,0 0 3,1-4 2,-2 4 1,1 0-4,7 0-3,-7 0-5,6 0-2,-6 0-3,1 0 0,5 0 1,-6 0-2,0 0-1,0 0 1,0 0 2,1 0-3,-8 0 1,7 0 0,0 0-1,-6 0-2,5 0 2,-5 0-4,6 0 1,-7 0 2,8 0 0,-2 0 1,2-4 3,-8 4 3,7 0 3,0 0 5,1-2 4,-1 2 1,-1 0 1,2 0 1,-2-5-5,-5 5-2,6 0-3,0 0-5,-1-3-4,-4 3-2,5 0 0,0 0-1,0 0-1,-6 0-2,5 3-2,3-3-2,-3 0-3,1 0-5,0 5-5,0-5-4,-1 0-2,2 0-3,-7 2 0,6-2 4,0 0 3,0 0 7,7 0 6,-8 0 5,1 0 4,0 0 4,0 0 3,0 0-6,0 4-2,1-4-2,-2 0-5,2 0-3,-1 4-5,0-4-2,0 0-3,-7 0 2,8 0 0,-2 4 0,2-4 0,-1 0 4,-7 0-1,7 3-2,0-3-1,-6 0-4,-2 0-2,3 0 0,-8 0 4,7 0 7,-8 0 11,1 0 20,7 0 18,-7 0 19,0 0 12,0-3 9,0 3 2,-7-4-4,9 4-7,-2-4-12,-2 4-14,-4-4-13,7 4-6,-1-2-9,-7 2-3,0 0-1,1-5-2,-1 5 0,0 0-2,1 0 0,-7-3-3,0 3 1,7 0-3,-7 0-11,0-4-17,7 4-33,-7-3-60,0-1-113,-7 0-83</inkml:trace>
  <inkml:trace contextRef="#ctx0" brushRef="#br0" timeOffset="18010.084">12166 9008 154,'0'-3'168,"0"-1"-40,0 4-39,0-4-33,0 0-21,6 4-16,-6-3-9,0-1-4,0 4-1,0-4-2,0 4 1,0-4-1,0 4 0,0 0 1,0 0 2,0 0-1,0 0 0,0-2 1,0 2 2,0 0 1,0 0 1,0 2 0,-6-2 1,6 0 1,0 0-3,0 0 1,-7 4-1,7-4-1,0 4-2,-7 0-3,7-4-1,0 3 0,-6 5-1,-2-4 0,8-1-1,-5 4-1,-1-3 1,-1 3-1,1-3-1,-1 4 1,7-5 1,-7 1-1,0 0 1,7 0 1,-6-1 0,6 1 0,-7-1 0,7 1 0,0-4-1,0 3 0,-6 1 1,6 0-1,-6 0 0,6-1 0,-6 1 0,6-1-1,0 2 1,-7-5-1,7 2-1,0 2 2,-7-4-1,7 4 1,0-4 3,0 0 2,0 4 2,0-4 3,0 0 4,0 0-1,0 0 2,0 3-1,0-3 0,0 0-1,-7 0-3,7 0-3,0 0-2,0 0 0,0 0-3,0 0-2,0 0 1,0 0-1,0 0 0,0 0 0,0 0 0,0 0 1,0 0 2,7 0-1,-7-3-1,7-1 2,-7 0 0,7 0-1,-1 2 1,0-3 0,0-2 0,7 0 0,-6 3-2,7-3 2,-8 0-3,7 0 2,-8-5-1,9 5-1,0-3 1,-1-2-1,0 1 3,-1 0-2,1-1 0,1 2 0,5-5-1,-6 4 0,7-3-1,-8-1 1,8 0-2,-7 1 2,0-5 1,7 5-1,-7-1 0,0 0 0,7 1 2,-7-1-2,0 1 0,-1 3 2,2-5-3,-1 1 0,0 1 1,0-1-1,6 5 1,-5-9 1,-2 5-1,8-1 2,-7 1 2,6-1 0,1-4 0,-7 4-1,7 1 1,0-4-3,-2 4 0,9-1 1,-8-4-1,-6 5-2,7-5-1,-1 4 2,0 1-2,2-4 1,-2 3 1,-6 0-2,7-3 1,-1 4 1,0-5 1,-5 1 0,-1 3 0,-1 1 0,1-5-1,7 4 1,-13 1 1,6-1-2,0 1 1,-1 3-1,2-4 0,-1 5-2,0-2 1,0-3 0,-7 5 0,14-2 0,-7-2 0,0 3 0,0-5 1,6 2 1,-4-1-1,3-2 0,2 1 0,0 3 1,-1-7-2,-7 6 0,9-4 1,-3-1 0,2 1 0,-6 0 0,5 0 0,1-1 0,-1-3 1,-6 4 2,6-4 0,1 3-1,-7 2-2,0-6 0,6 5 0,-6-4 2,7 4-2,-7-5-3,0 6-1,0-5 2,1 3-1,5-3 1,-6 4 2,0-1-1,0-2 1,0 2 1,6 1 1,-5 0-1,5-5 0,-1 6 1,3-6-1,-1 1 0,-1 4 1,1-3 1,6-5 1,-7 3 1,8 1 2,-2 1 0,2-6 0,-1 6 1,0-1 0,-7 0-2,6 3-1,-4-3 1,-2 5 0,1-6 1,0 5 1,-1 0-1,0-1 1,-6 1 1,7-5 3,-7 6 1,0-2-1,0 1-1,7 0-1,-7-4-1,-1 3 1,9 1 2,-9-4-5,8 4 1,-8-4 1,9 4-1,-2-5 1,0 1 0,-5 0-1,5 0-2,7 1 4,-6-5-3,-1 4 0,7-3 1,-7-2-1,1 1 2,7 1 0,-1-4 3,-1 4-1,-5 0 3,6 2 3,0-3 1,0 4 1,0 1 1,0-2 3,0-3-1,0 9 2,-6-6-2,6 1-2,1 0-1,-2 5-6,-5-6-2,6 0-1,0 2 0,6-2-3,-6-2-2,0 4-2,1-5 3,-2 4 3,8-7-1,-7 2 0,7 2-1,0-4-1,5 3 1,-5-3-1,6 0-1,0 0-2,-7 0 3,8-5-1,-1 5-2,-7 0 2,1 0 1,-7-1 0,7 0 1,-8 5-1,-5-1-2,6-3 1,-7 0 2,1-5 0,1 2 1,-10-4 1,9 2-1,-8-3 3,3 7 3,-3-2 6,-6 6 1,1 1-1,0 4 2,0-2 0,-7 4 1,6 1-3,-6 3-3,0 0-7,0 1-1,0 7 2,0-3-6,0 2-5,0 4-8,0 1-10,-6-2-16,6 5-16,-14 0-25,7 5-50,-11 2-93,-2 3-138,-7 2-84,1 3-51</inkml:trace>
  <inkml:trace contextRef="#ctx0" brushRef="#br0" timeOffset="22194.5259">16849 4066 305,'0'0'246,"0"0"-69,0 0-54,0 0-38,0 0-27,0 0-16,0-3-12,0 3-6,0 0-6,0-4-3,0 4-1,0 0 0,0 0 1,0 0-1,0 0 3,0 0 2,0 0 1,0 0 0,0 0 1,0 0 0,0 0 0,0 0-1,0 0-3,0 4-5,0-4-2,0 0-2,0 3-3,0 1-2,6 3 2,-6 4 0,7 1 2,-1-2 1,-6 9 1,7-2 3,-1 3 0,0 1 2,1 1-2,-1 0-2,1 0 0,-1 4-1,1-5 2,0 4-3,6-2 3,-7 3-4,0 0 1,1 3 1,-1-4-2,1 4 1,-1-3 0,1 3-1,1 0-3,-3-3 0,3 4 0,-3-1-1,-5 1 1,6-1 1,1 0-3,-1 1-2,1-1 1,-7-4-4,7 1-9,0-4-10,-1 0-18,7 0-23,-7-4-41,7-3-80,-6-4-147,6-4-78</inkml:trace>
  <inkml:trace contextRef="#ctx0" brushRef="#br0" timeOffset="22934.2374">17591 4367 305,'0'-8'345,"0"-3"-118,0 8-87,6-5-48,-6 1-24,7 0-13,-7 0-6,6-1-3,-6 0-1,0 4-5,0 1-7,7-1-4,-7 1-6,0-1-4,0 4-3,-7 0-4,7 0-4,-6 4-1,-1-1 0,1 4-1,-7 5-1,7 3 0,-15-1-3,9 1 1,-1 4 2,0 2 1,-8-3-1,15 1-3,-6 3 0,-1-4 1,6 1 0,7-1 0,-6-3-2,6 0 0,0-1-1,0-3 2,6 0 1,-6-4 0,7 0 2,-1 0 0,1-7-1,5 0 2,-6 0 0,9 0 1,-3-7-1,-5 0 0,6 0 1,-1-4 0,9 0 2,-15-3 5,7 2 3,-7-3 2,7 1 5,-6-1 3,-1 4 1,1-4 1,-7 1 1,0 3-2,6-1-4,-6 5 0,0-3-5,0 2-4,0 4-3,0 1-2,0-1-4,0 1-3,0 3-1,0 0-3,0 0-2,0 7-2,0-4 2,0 9 0,0-5 1,7 3 1,-7 5 1,6-4 2,1 4 2,-1-4-1,7 0-2,-6 4 2,5-4-1,-4 0-2,4 0-1,1-1-4,1 2-2,5-5-3,-6 1-2,0-6-1,0 3-1,0-2 0,7-3 1,-15 0 3,9 0 4,0-3 1,-2-4 3,1-1 1,0-3 1,1 1 0,-8-5 0,7-4 0,0 0 0,-7 2 0,7-6 2,-6 5-2,0-4 0,5 0 0,-5 0 4,-1 0-1,-6 1-1,7-2-1,-7-3 1,0 5 1,0-1 3,0-4 0,-7 3-4,7 2 4,-13 4 0,7-6 2,0 9-1,-1-1 2,0 0 0,1 4 1,-1 4-1,1 0-2,-1 3 3,7 0-3,-6 4-4,0 0-2,-1 4-2,7 0 0,0 6-3,-6 1 2,6 0-1,0 7-2,0 1 5,6 4 0,-6-2 0,7 1 0,-1 0-1,0 3 1,1-2 1,-1 2 1,1 0 0,6-2-2,-6-1-4,-1 4-1,0-5-2,7 1-3,-6-4-6,6 4-5,-6-7-5,6-1-4,-8 2-1,10-6-5,-2-2-11,-1-1-10,1 0-15,0-2-29,0-5-49,0-5-103,-6 2-112,6-4-67</inkml:trace>
  <inkml:trace contextRef="#ctx0" brushRef="#br0" timeOffset="23138.9555">17812 4296 281,'0'0'433,"0"0"-149,7 0-118,-1 0-66,1 0-39,5-3-19,9-1-9,-2 1-4,6-4-2,2 3-6,5-4-4,1 5-6,0-4-11,0 3-12,-1 1-17,0-5-21,-5 4-28,5 1-53,-13-1-93,1-3-121,-1 4-69</inkml:trace>
  <inkml:trace contextRef="#ctx0" brushRef="#br0" timeOffset="23934.8422">18164 4304 208,'0'-4'267,"0"4"-63,0-4-58,0 1-47,0-1-29,0 1-17,0-4-10,7 3-6,-7 0-3,0-3-2,6 3 0,0-3-4,1 4-3,-1-5-5,1 1-3,-1 3-4,1-3-2,0-1 1,-1 5-4,1-1 1,-1 0 0,0 1-3,1-1-2,6 1 1,-6 3-2,0-4-1,-1 4 0,0 0-1,7 0 0,-7 4 0,1-4-1,0 3 0,6 4 1,-7-3 0,0 3-1,9 1-1,-10-1-1,2 0 2,-1 5 0,1-5-1,-7 0 0,7 0-2,-1 1 2,-6-1 1,0-4-1,5 4 0,-5-3 1,0-4 1,0 4 5,0 0 3,0-4 8,8 0 5,-8 0 6,0 0 4,0-4 3,0 0 0,0 0-1,0 1 0,0-4-3,0 0-3,7 3-3,-7-4 1,0 5 1,0-1 2,0 1-1,0-1-2,0 1-3,0 3-3,0 0-3,0-4-4,0 4-6,0 0-6,0 0-1,6 0-2,-6 0-1,0 0-1,0 0-2,0 0 3,7 0-1,-7 0 4,6 0 0,1 0 2,-7-4 0,6 0 0,1 1 1,-1-1 1,0-3 1,1 4 1,-1-5 4,1 4 3,-7-3 3,7 3-1,-1-3-1,1-1 3,-1 0-4,1 1-2,-1 1-4,0-2-6,1 4-2,-1 0-1,1 1-1,-1 3-3,-6 0 3,7 3-3,1 1 3,-3 0 0,8 4 1,-7-2 1,1 1 0,0 1-1,0 4 1,-1-5-1,7 4 2,-7-3-3,1 2-1,6-3 0,-7 5-1,1-5-3,0 3-8,-1-2-8,6-1-11,-5 4-11,1-4-12,-3 1-17,2 0-19,0-1-29,-1-5-42,1 3-85,-1-2-117,-1 1-60</inkml:trace>
  <inkml:trace contextRef="#ctx0" brushRef="#br0" timeOffset="24087.0888">18887 4139 443,'0'-10'467,"0"-2"-153,0 5-117,0 0-63,0 4-37,0-5-22,0 4-14,0 1-16,0-1-21,6 4-26,-6-4-28,0 4-31,7 4-30,-7-4-47,6 4-88,-6-4-145,0 3-68,0 1-38</inkml:trace>
  <inkml:trace contextRef="#ctx0" brushRef="#br0" timeOffset="27150.3113">19734 3784 201,'-7'-8'478,"0"2"-162,1-5-138,-1 7-77,1-4-36,0 0-18,6 6-8,-7-5-1,7 2-1,-6 2 0,6-1-4,0 4-4,0-4-8,0 4-4,0 0-7,0 0-4,0 4-5,6 0-2,-6 4 0,7-1 0,-1 3 2,-6 5 0,6 3 4,-6 1 1,7 3 1,-1 3 1,-6 4 0,7 1-1,-7 3 1,0 3-1,0 0-1,0 1-1,7 1-3,-7 2 1,0-3-3,0-1 1,6 1-1,-6-5-3,7 1-3,-7 0-4,6 1-7,1-5-8,-7 0-9,6-3-11,-1 0-11,-5-1-15,8-3-19,-2 0-38,-6-3-68,0-5-136,7-3-68</inkml:trace>
  <inkml:trace contextRef="#ctx0" brushRef="#br0" timeOffset="27441.3612">19512 3692 406,'-6'-18'495,"-1"-1"-178,0 2-138,7 3-73,0-5-39,0 3-17,7 2-11,6-1-5,0 1-2,0 2-5,7 2-4,-1-1-6,2 0-3,4 7-6,-5-3-2,5 7-4,-5 0-2,6 0 0,-6 4-2,-1 3 1,-1 0-1,3 4-1,-8 0 2,0 4 1,-6 3 1,5 0 1,-12 1-1,7 4 0,-7-2 0,0 1 0,-7 0 0,1 3-1,0-2-4,-6 2 0,-2-3-3,7 4-3,-6-5-8,0 2-8,7-5-11,-7 5-12,6-6-15,1-2-20,-1 3-28,7-7-61,-7 4-124,7-5-86,0-2-51</inkml:trace>
  <inkml:trace contextRef="#ctx0" brushRef="#br0" timeOffset="27636.1884">20137 4045 167,'-13'2'547,"-6"3"-1,6 6-212,-7 0-145,1 0-83,-1 4-49,7 2-27,-6 3-11,6 1-7,-7 1-3,8 3-2,4 1-3,-5 3-1,6 4-5,-5-1-16,5 2-21,0 3-24,-5-1-30,12 5-56,-7-5-103,1 1-126,-7-4-77,7 1-38</inkml:trace>
  <inkml:trace contextRef="#ctx0" brushRef="#br0" timeOffset="28526.4964">15500 2520 91,'0'0'166,"0"0"-20,0 0-23,0-3-20,0 3-18,0 0-14,0-4-12,-7 4-7,7-3-7,0 3-2,0-4-2,0 4-4,0 0-4,0 0-3,0-5-4,0 5-3,0 0-4,0 0-4,0 0-5,0 0-3,0 0-3,0 0-2,0 5-2,0-5-1,0 4 0,0-1 1,0 1-1,0 3 3,0 0 1,7 4 4,-7 3 4,0 1 1,7 4 1,-7 3-1,0 0 2,6 4 0,-6 3-1,7 0-1,-1 3-3,1 2-1,-1-1-1,-6 4 0,6-1 0,1 1-3,-1-1-1,1 1-2,0-4 0,-7 1 0,7-3 3,-1 3-2,0-4 0,1-1 1,-7-3-5,5-1-4,3-4-8,-1-2-11,-1 0-16,-6-5-15,7-3-26,-1-3-51,-6-1-96,7-7-100,-7-3-54</inkml:trace>
  <inkml:trace contextRef="#ctx0" brushRef="#br0" timeOffset="28908.3258">15663 2484 77,'0'-8'380,"6"1"-121,-6 0-112,7 0-62,-7-1-36,6 0-17,1 2-8,0-1-5,-1-1 1,7 0-2,0 1-1,0 0-2,0 0-1,8-2-2,-10 6-3,9-4-2,-8 3-3,3 1-2,-3 0-1,1 3-1,1 0 0,-8 0 2,0 3 1,1 0 1,-1 5 2,-6-2 0,0 3 2,0 1 3,-6 1-1,6 0 0,-13 3-1,7-2-1,-8-1 0,1 3 0,1-2-1,-3 2-1,-3-2-1,4-2 2,-5 1-2,-1 0-1,1 1 1,0-2-2,-1 2 0,0-3-1,1 3-1,0-1-1,-1 0-2,7 0-5,6-4-10,-5 4-10,5-3-18,0 3-27,7-4-45,0 0-77,7-3-131,0 0-61</inkml:trace>
  <inkml:trace contextRef="#ctx0" brushRef="#br0" timeOffset="29300.0661">16105 2916 310,'8'-7'359,"-3"3"-136,2-3-98,6 3-53,7-3-26,-7 3-13,7-4-8,-1 1-3,1 3 2,-7 2-2,6-3-2,7 5-1,-13 0-9,6 5-3,-5-3-1,0 9-3,-9-3-2,2 7-1,-7-1 1,0 5-1,-7-2 2,2 2 3,-2 3-1,-7 1 2,1-5 0,0 4 1,-6-5 0,5 6 3,-5-5 3,6-3 0,-6 2 4,5-2 1,8-3 1,-7-1 0,7-3 0,-1-2-2,7 2-3,0-1-2,0-3-1,7 0-4,-1-4 1,7 2 1,7-4-1,6-2 0,-1 0-1,8-7-7,7 1-15,-2-2-22,1-2-35,1-6-81,-2 3-170,2-5-95,-8 0-46</inkml:trace>
  <inkml:trace contextRef="#ctx0" brushRef="#br0" timeOffset="29737.2537">15409 2583 83,'0'0'215,"8"0"-47,-8 0-45,5-4-31,-5 4-24,6-3-17,-6 3-8,7-5-5,-1 2-5,1-1-1,0 4 1,-7-4-2,5 0 0,3 2-2,-1 2-5,5-8-4,-6 8-3,8-4-3,-8 1-4,1-1-3,-1 4 0,7 0-4,-7-4 0,7 0-2,-6 4 0,7-3-2,-2 3 1,0-4-5,3 1-9,4-1-16,-6 4-43,6-3-102,-6-1-118,1-1-74</inkml:trace>
  <inkml:trace contextRef="#ctx0" brushRef="#br0" timeOffset="48673.8799">5425 7902 98,'0'0'111,"7"-3"-40,-7 3-29,0 0-20,0 0-13,0-4-6,0 4-3,6 0-4,-6 0 1,0-4-3,0 4-4,0 0-3,0 0 1,0-4 0,6 4 1,-6 0 1,0 0 2,0 0 5,0 0 3,0 0 3,0 0 3,0 0 1,0 0 0,0 0 0,0 0 0,0 0 0,-6 0-1,6 0-1,0 0-2,0 0 2,0 0-1,0 0 2,-6 0 0,6 4 1,0-4 0,0 4 2,0-4 0,-7 4-3,7-4-2,0 3-2,0-3 0,0 4-2,0-4 1,0 2-1,0-2-1,-7 5 1,7-5-1,0 3 1,0-3 0,0 4 0,0-4 0,0 4 0,-7-4 2,7 0-2,0 0 0,0 4 2,0-4-2,0 0 1,0 0-1,0 3-1,0-3-1,0 4-8,0-4-7,0 4-12,0-4-15,0 4-21,-6-4-21,6 2-26</inkml:trace>
  <inkml:trace contextRef="#ctx0" brushRef="#br0" timeOffset="50173.2102">5399 7949 63,'0'0'132,"6"0"-11,-6-4-10,0 4-18,0-2-16,0 2-14,6-4-15,-6 4-10,0-4-9,7 4-6,-7-4-2,0 4 0,0-3 0,7 3 0,-7-4 0,0 4 2,0 0-3,0 0 0,0 0-2,0 0-3,0 0-3,0 0-4,-7 0-4,7 0-2,0 0-3,0 0 0,-7 0 1,7 4 0,-6-4-1,6 0 1,0 0 0,-6 3-3,6-3 3,-6 0 0,6 0 0,-7 4 0,7-4 0,-8 0 0,8 0 0,-5 4 3,5-4-3,-6 4 0,6-4 0,-7 2-1,7 2 0,-7-4 0,7 4 1,-7 0 0,7-4 0,0 3-2,-6-3 2,6 0 0,0 0-1,0 4 1,0-4-1,0 0 1,0 0-1,0 4 1,0-4-5,0 0 3,0 0-1,6 0 0,-6 0 2,0 0 1,0 0 0,7 0 1,-7 0 4,0 0 0,0-4 1,7 4 2,-7-4 3,0 4 0,0-3 2,0 3 2,7 0 3,-7-4 2,0 4 0,0 0-2,0-4-3,0 4-3,0 0-2,0 0-4,0 0-3,0 0-3,0 0-4,-7 4 0,7-4-2,0 4-1,0-4 0,0 3 0,0-3 0,-7 4 0,7-4-1,0 4 1,0-4 1,7 0 2,-7 4 1,0-4 3,0 0 0,7-4 0,-7 4 2,6 0 0,-6-4 0,5 4 1,-5-4 0,8 1-1,-1 3 2,-7-4 0,6 0 0,-6 4 1,0-4 1,0 4 2,6-2 0,-6 2-1,0 0 0,0 0 0,0 0 0,0 0-2,0 0-1,0 0-4,0 0 0,-6 0-1,6 0 0,0 0 0,0 0 1,0 2-1,0-2-1,0 0 2,0 4-1,0-4-1,0 0-2,0 0 1,0 0-1,0 4 3,0-4-1,0 0-2,0 0 2,0 0 2,0 0 2,0 0 0,6 0 1,-6 0-1,0 0 5,0-4 0,0 4 3,0 0-2,6-4-2,-6 2 4,0 2 0,0-4 2,0 4-1,7-4-1,-7 4-1,0-4 0,0 4 1,0 0-5,0-3-3,0 3 0,0 0-2,0 0-2,0 3-2,-7-3 1,7 4-1,0 0 0,-6-4 1,6 4-2,-6 2-2,6-6-1,-6 8-2,6-5 0,0-3 0,0 8 1,-7-8 0,7 4 2,0-1 1,0 1 2,0-4 2,0 3 2,0-3-1,0 0 0,0 0-1,0 4-1,0-4 4,0 0-1,7 0 0,-7 0 3,0-4 0,0 4-1,0 0 2,0 0 1,0-3-2,0 3 3,0 0-3,0 0 1,0-4-2,0 4 0,0 0-1,0 0-1,0 0-1,0 0-1,0 0 2,0 0-1,0 0-2,0 0 2,0 0-2,0 0-1,0 0-2,0 0 0,0 0 1,0 0-1,6 0 4,-6 0-4,0 0 3,0 0 0,0-3 2,6 3 0,-6-4 1,6 4-2,-6-4 0,7 0 5,-7 4-1,0-3 1,7-1 2,0 0 0,-7 4 0,0-4 2,6 2 0,-6-2-1,0 4 2,0-4 0,0 4-1,0 0 2,0-4-2,0 4 0,0 0-1,0 0-3,0 0-3,0 0 0,0 0 0,0 4-3,0-4 1,-6 4 0,6-4-1,0 4 0,0-2 2,0 2 0,0-4 0,0 8 1,0-8 0,0 3 0,0 1 0,0 0 0,0-4 1,0 4-1,0-4 0,0 0 0,0 3-1,0-3 1,6 0 0,-6 0 0,0 0 1,0 0 1,0 0 2,0 0 0,0 0 1,0 0 0,0 0 0,0-3 1,0 3-1,-6 0 1,6 0-2,0-4 1,0 4-1,0 0 1,0 0-2,0 0-3,0 0 0,0 0-1,0 0 1,0 4-1,0-4-2,0 0 0,0 3 0,0-3 3,0 0 0,0 0 0,0 4-2,0-4 1,0 3 1,0-3-1,0 4 2,0-4 0,0 0-1,0 4 0,6-4 2,-6 0 0,0 0-1,0 0 3,0 0-3,0 0 2,0 0 2,0 0 1,0 0 1,0 0 2,0 0 0,0 0 1,0 0 0,0 0 0,-6 0 0,6 0-3,0 0-2,0 0-4,-7 0-1,7 0-1,-7 3-2,7 1 1,-7-4-2,1 0 1,6 3 0,0-3 1,-6 4 0,6-4-3,0 0 2,0 0-3,0 0 1,0 0 0,0 0 1,0 0-1,6-4 3,-6 4 2,6-3-1,-6-1 2,7 1 0,-7-5 1,7 5 2,-7-1-1,7 1 1,-7-1 1,0 0 0,0 0 2,6 1 0,-6 3 1,0-4 0,0 4-1,0-4-1,0 4-3,0 0 0,0 0-6,0 0-1,0 0-1,0 4-3,0-4 0,0 0 0,-6 4-1,6-4-2,0 0 1,0 3-1,0-3 1,0 0 1,0 0-1,0 0 1,0 4 2,0-4 2,0 0 1,0 4 1,0-4 2,0 0 0,0 4 1,0-4-2,-7 3 0,7 1-1,-7-1 2,7 1-2,-7 0 0,7-1-1,0 1-1,-6-1 0,6-3-2,0 4 2,0-4 2,0 4-2,0-4 0,0 0 2,0 0 3,0 0 0,0 0 0,0 0 1,0 0 0,0-4 2,0 0-1,6 4-1,-6-3-1,0 3 1,0 0 1,0 0 1,0-4 1,0 4-1,0 0 0,0-3 1,0 3 0,0 0-1,0 0-3,0 0-3,0 0-4,0 0-5,0 0-4,0 3-6,0-3-7,0 0-8,0 4-8,7-4-20,0-4-38,0 4-79,-1-3-123,0-1-61</inkml:trace>
  <inkml:trace contextRef="#ctx0" brushRef="#br0" timeOffset="52591.0595">4343 12137 49,'0'0'100,"0"0"1,0 0-8,0 4-8,0-4-12,-6 2-14,6-2-16,0 5-13,-6-2-9,6 1-8,-7 1-6,1-3-4,-1 2-1,7 0-2,-7-4 0,7 3 2,0-3-2,0 4 0,-6-4 0,6 0-1,0 0 1,0 3-1,0-3 0,6 0-2,-6 0 2,0 0 0,0-3 2,0 3 4,0-4 0,7 4 4,-7-3 2,0-1 3,7 0 3,-7 4 4,0-2 0,0-3-2,0 1 0,6 1-1,-6 3-4,0-5-8,0 3-1,0 2-2,7-4-2,-7 0 0,0 0 0,0 1 3,0-1-2,6 0 5,-6 0-4,6 2-2,-6-6 0,7 4 0,-7 1-1,6-5-4,-6 4 2,7 1 1,0-4 1,-7 3 0,7-3 0,-1-1 0,-6 5 0,6-5 1,1 4-1,-7-3 0,6 0-1,-6 3 1,7-3 0,-7 3 0,6-3 0,1-1 0,-7 4 2,0 2-2,7-2 0,-7 0 0,6 0 2,-6 1-1,7-5 0,-7 4-1,5 1 0,-5-1 3,7 1-1,-7-1-2,8 1 0,-8-1 0,5 0 0,-5 0-1,8 1 1,-8-1-1,5 0 2,-5-2-1,0 1 1,7 1-1,-7 1 0,0-5 1,7 5-2,-7-1 0,0 0-1,6-3 1,-6 3 0,7 0 2,-7 1 0,0-4-1,6 3 1,-6 1-2,0-1-1,7 0-5,-7 0-7,0 1-1,6-4-4,-6 7 0,0-7 0,7 3 1,-7 0 3,0-3 2,6 3 5,-6-3 2,7 0 3,-7 3 1,6-3 0,-6 3 0,7 0 2,-1 1-5,-6-5-1,0 4-3,7 1-6,-7-2-5,6-1-5,-6 3-8,6-2-7,-6 2-4,0-5-1,7 4 2,-7 1 5,0-1 4,7 1 3,-7-1 10,0 1 9,0-1 10,0 0 10,0 0 9,0 1 4,0-1 2,0 0 2,0 4 0,0-3 0,0 0-6,0-1-7,0 0-5,-7 0-7,7 1-6,0-1-6,0 0-8,0 1-3,0-1-6,0-3 0,0 3-1,0-1 2,0-1 4,0 3 5,0-5 5,0 4 7,-7 0 3,7-3 1,0 3 0,0 2 0,0-3 1,0 2-1,0-1 3,0 0-2,0 0 1,0 1 1,7-1-1,-7 1 2,0-1 1,7 4 4,-7-3 3,0-1 5,0 0 6,6 0 6,-6 4 2,0-3 2,7-1 0,-7 4 0,0-4-2,0 4-1,0-3-2,0 3-2,0-3-1,0 3-3,0 0 0,0 0-1,0-5-3,0 5-4,0 0-2,0 0-5,-7 0-4,7 0-5,0 0-7,-6 0-8,6 0-5,0 0-3,0 0-1,-7 0 0,7 5 0,-7-5 2,7 0 3,0 0 1,0 3-1,-6-3 2,6 3 0,0 1 1,-6 0 2,6 3 3,-7-3 3,7 3 4,0 0 2,0 0 3,0 1-1,-6-1-8,6 0-11,-7 4-17,7-3-21</inkml:trace>
  <inkml:trace contextRef="#ctx0" brushRef="#br0" timeOffset="53376.9466">4462 11708 17,'0'-3'28,"0"-5"11,0 4 3,5 1 6,-5-1 1,0-3 1,0 4-5,8-1-7,-8-4-9,5 5-9,-5-1-7,7 0-5,-7-3-5,0 3-2,7-3 0,-1 2-1,-6-1 0,7 3-1,-7-5 0,6 4-2,-6-4-4,0 5-6,7-3-1,-7 1-2,0-2-1,6 3 1,-6-3 1,0 0 1,0 3 4,7-3 5,-7 3 3,0-3 4,0 3 0,0-3 0,0 4 1,6-5-1,-6 0 0,0 5-2,7-4 2,-1-1-3,-6 1 1,0 2 1,0-2 2,7 1-1,-7-2 2,0 4 1,6-3 0,-6 1 5,0 0 4,0 0-2,7 2-1,-7-3-2,0 3 0,0-4 0,0 6-1,0-6-3,6 0-5,-6 1 2,0 0-1,0 0 3,0 3 0,6-3 1,-6 2-2,0-1-1,0 2 0,7-3 0,-7 2 1,7 2-2,-7-1 0,0-4-1,0 8 0,0-2 1,0-2 0,6 0-1,-6 4-1,0-4 1,7 1 0,-7 3-1,0-4 1,6 4 0,-6-4 0,0 4 0,0-4 0,0 2 0,7-3-1,-7 5 1,0-3 0,6-1 1,-6 0 0,0 1 0,7-1 1,-7 0-2,6 1 0,-6-1 0,0 1 0,6-1 0,-6 0-1,0 1 0,7-2 0,-7 5 1,0-2 0,6 2 1,-6-4-1,0 0-1,8 4-1,-8-4-3,0 4 0,7-3-2,-7 3 0,0-4 0,5 0 1,-5 0 2,0 2 4,7-4 6,-7 4 3,6-2 7,-6 1 2,0-2 3,7 2 5,-7-1 2,0 0 1,0 0-2,0 2-4,0 2-2,0-5-4,0 2-4,0 3-3,0-4-8,0 0-2,0 4 0,0-3 0,0 3 0,0-4 0,0 0 0,0 1-1,0 3 3,0-4 1,0 1-1,0-1-2,0 0-1,0 1 2,0 3 0,0-5-1,0 2 1,0 0-1,0-1 1,0 4 0,0 0 1,0-4-1,0 4-2,0 0 1,0 0-2,0 0-1,0 0 0,0 0 0,0 0 2,-7 0-3,7 0 1,0 0 0,-6 0 0,6 0 1,0 4-4,-7-4-1,7 4-3,0-4-4,0 0-5,-5 3-6,5-3-6,-7 3-10,7 2-8,0-2-17,0 1-17,-8-4-20,8 4-22</inkml:trace>
  <inkml:trace contextRef="#ctx0" brushRef="#br0" timeOffset="53728.828">4656 11085 19,'0'0'10,"0"-4"-5,0 1-6,0 3-4,0-5 0,0 5-2,0 0-3</inkml:trace>
  <inkml:trace contextRef="#ctx0" brushRef="#br0" timeOffset="54671.5229">4402 11964 48,'0'0'107,"0"-3"-32,0 3-26,0 0-16,0-4-11,7 4-6,-7-3-1,0 3 5,6-4 2,-6 1 5,7 3 2,-7-4 2,7 0-1,-7 0-3,6 1-3,-6-1-5,0 0-5,7 1-2,-7 0-2,5-6 0,-5 6 1,7-5 3,1 5 4,-8-5 2,5 5 4,-5-5 0,0 1 2,8 4 1,-8-5-2,0 5 0,5-5-5,-5 4-5,0 1-1,0-4-5,0 3-2,0 1-3,-5-5-1,5 4 0,0 1-1,0-1 1,0 0 1,0 1-2,0 0 1,0-1-2,0 0 0,0 0-1,0 1 1,0 3-1,0-4 1,0 0-1,0 1 0,5-1 1,-5 0 0,0 0-1,7 1 0,-7-2 0,0 5-1,0-3 0,7 0-1,-7 3 1,0-3-2,0 3 2,0-5 1,6 2 0,-6-1 0,0 0 2,0 4-1,0-4 0,0 1 0,0-1-1,0 1-1,0 3 0,0-4-1,0 1 0,0 3 1,0-4 1,0 4 0,0-4-1,0 4-1,0 0-2,0 0-3,0-4-5,0 4-4,0 0-7,-6 0-9,6 0-3,0 0-5,0 4-5,0-4-1,-7 0-1,7 0 2,0 0 5,-7 4 3,7 0 1,-5-4 5,5 3-3,-8 1-6,8-1-6,0 1-13,-5 3-19,5 1-17</inkml:trace>
  <inkml:trace contextRef="#ctx0" brushRef="#br0" timeOffset="55829.4386">4409 11855 60,'6'-8'69,"1"4"-3,-7-3-3,0 4-7,0-4-7,7-1-6,-7 4-5,0 1-6,0-5-5,0 5-3,0 0-5,0-1-2,0-4-1,6 5-2,-6-1-3,0-3-1,0 3-6,0-4-1,0 5-1,7-5-1,-7 2 2,0-2-1,5 4 2,-5-4 1,7 1 2,-7 0 0,8 4 3,-8-5-1,5 1-1,-5-1 2,8 2-3,-8-2 0,5 1-3,2-1 1,-7 1-3,7 0 0,-7-2 0,6 3-2,1-1 1,-7-1 0,6 0 0,-6 1-1,7 0 0,-7-4 0,0 4 0,6-4 0,-6 4 2,0-4 0,7 3 1,-7 2 2,0-6-2,0 5 6,0 0 3,0-1 1,6 1-2,-6 2 1,0-2 0,0 5-4,0-6 3,0 4-5,0 0-4,0 0-1,7 1 0,-7-1-1,0 2 0,0-4 0,6 0 1,-6 2-1,0 0 0,0 1 0,7-1-1,-7 0 0,6-2 0,-6 6 0,0-8-4,7 4-3,-7 0-8,6 1-7,-6-1-5,0 1-2,6-1-2,-6-3-1,0 3 3,7 0 5,-7 1 6,7-2 7,-7-1 5,0 2 4,0 0 2,0 1 0,6-2 1,-6 2-1,0-1 0,0 2 2,0-4 0,0 4 0,0-6 2,0 4 3,7 1 2,-7-1 4,0-4 3,0 6 0,6-3 1,-6-2-1,0 3-1,7-3-3,-7 0-3,6 3-4,-6-3-3,7 0 0,-7 2-1,6-1 0,-6-2 0,6 1 0,-6 3-1,0-2 0,7 0 1,-7 0-2,0 3 0,0-2 2,6-2 0,-6 3 1,0 4 0,0-6 0,8 1-1,-8 2 0,0 3 0,0-4-2,0 0 1,0 1 0,7 3 0,-7-4 0,0 0-1,5 1 1,-5-1 0,0 1 0,7 3 1,-7-4 0,0 0-2,6 1 3,-6-2 1,0 2-1,7 0-1,-7-1 1,0 0-1,0 1-1,6-5 0,-6 4 1,0 1-2,7-2 1,-7 3 1,0-2 0,7 1 0,-7-1 0,0 0 1,6 0-1,-6 1 0,0-2 2,7 3-2,-7-3 0,0 5 2,0-2-1,0 2 0,0 0-1,0-5 0,6 2-1,-6 3 1,0-4 0,6 0-2,-6 4 2,0-4-1,7 1 2,-7-1-1,0 4 1,6-3 0,-6 3 0,0-4-1,0 4 0,0-4 0,7 4 0,-7 0 0,0-3 0,0 3-1,6 0-1,-6-4 1,0 0 1,7 4 1,-7-3-1,0-1 0,0 0 1,0 4 1,7-3 2,-7-1-1,0 0 0,6 4 4,-6-4 1,0 1 1,0 0-1,0-1-1,0 4 1,7-4 3,-7 4-2,0-3-3,0 3 1,0-4 2,0 0 4,0 0 1,5 4 1,-5-3 0,0-1 2,0 4-1,0-3-1,7-1-1,-7 4-2,0-3-4,0 3-2,0-4-1,8 4-2,-8-4-3,0 4 0,5-4 0,-5 4 0,0-3 0,8 3 0,-8 0 1,0 0-1,0-5 1,6 5 2,-6-3-2,0 3 0,0 0 0,6-4-2,-6 4 1,0 0 1,7-2-1,-7 2 0,0-5-1,6 2 1,-6-1 1,0 4 0,7-4-1,-7 0-1,0 1 1,0 3-1,0-4 1,0 0 0,6 1-1,-6 3 1,0-3 1,0-2 1,0 5 2,0-4-3,0 4 2,0-3-1,0 3-1,0-3 0,-6 3 2,6-4-2,0 4 0,0-4 0,0 4-1,-7 0 1,7 0 1,0 0-2,-6 0 0,6 0-2,0 0 2,0 0 1,0 0-1,-7 0 0,7-3 0,0 3 0,0 0 0,0 0 0,0 0-1,0 0 0,0 0-4,0 0-8,0 0-13,0 0-20,0 0-32,0 0-37,-6 0-58,6 0-87</inkml:trace>
  <inkml:trace contextRef="#ctx0" brushRef="#br0" timeOffset="57249.9077">4677 11173 28,'5'-8'111,"-5"1"-14,0 0-11,0 3-12,0-3-8,0 0-6,0 0-2,7-1-1,-7 0-4,0 2-3,0-2-6,6 1-5,-6-1-6,0 0-5,7 2-4,-7-1-8,0 3-2,6-3-7,-6 0-3,0 0-2,7 2-2,-7-2 1,0 3-1,7-3 0,-7 3-1,0-3 1,6 3 0,-6-3 1,7 3 1,-7-3-1,0 0 0,6-1-1,-6 1 0,6 0-1,-6 0 0,7 3 0,-7-4 0,6 5 0,-6-4-1,7 3 3,-1-3-1,1 3 2,-7-3-2,7 2 0,-1 2 0,-6-1 0,7 2 0,-7-3 0,5 2-1,-5-1-1,7 0 2,-7 0-1,0 1-1,8 3 1,-8-4 0,5 0 1,-5 1 0,0 3 1,0-3-1,0-2 0,0 1 1,0 1 0,0 3 0,0-3 0,0-1 1,0 0-3,0 4 2,0-3 1,0-1-2,0 0 0,0 4 0,0-4 0,0-3 0,0 4 0,0-1-1,0 1-1,0-5 2,0 4-1,0-3 1,0 3-2,0-2 0,0 2 1,0-4 0,0 5 1,0-5 0,0 4 1,0 0-1,0 1 0,0 0 1,0-1-1,0-4 0,0 8 0,0-3 0,0-1-1,0 0-1,-5 1 1,5-1 1,0 4 1,0-4-1,0 0 1,0 1 1,0-1-3,5 1 1,-5-1 0,0 1-1,0-1 0,0 4 1,8-4-2,-8 0 1,0 1 1,0 3 0,6-4 0,-6 1-1,0-2-1,6 5-3,-6-2-2,0 2-4,0-4-1,7 4 0,-7-4-2,0 4 1,0-4 0,0 1 3,6 3 3,-6-8 2,0 8 3,0-3 0,7-5 1,-7 5-1,0-1 1,0-1 1,0 2 0,6 0 0,-6 3 1,0-4-1,0 0 1,7 1 1,-7-1 0,0 0-2,6 0 0,-6-3 0,7 0-1,-7 0-1,7 3 0,-7-3 0,6 0 1,-6 0 1,6 3 0,-6-4 0,7 5 1,-7-5 0,0 2 0,6-2 2,-6 4 0,0-3 0,0 3 1,7-4 0,-7 5-1,0-5 2,0 4-1,0 1 1,0-1-2,0-3-1,0 7-1,0-3 0,0-1 0,0 0 1,0 0-1,0 1-1,0-4-1,0 2 0,0 3 1,0-2 1,0-4-1,0 5-1,0-5 0,0 4 1,0-3 0,0 4 0,-7-1 0,7-3 0,0 3 0,-6 0 0,6-3 0,0 4 1,-7-6 0,7 2 0,0 4-1,0-4 1,-6 3 0,6 0-1,0 0 0,0-3 0,0 4-1,0-4 1,0 3 1,0 0-1,6-3 0,-6 3 0,0 0 0,0-2 0,0 1 0,7 2 0,-7-1-1,0-3-1,0 3 1,0-3 0,6 0 0,-6-1 0,0 5 0,0-5 1,7 1 0,-7 0 0,0-1 0,0 1 0,0 2 0,0-1 0,0 2 0,6-3 0,-6 3 0,0 0 1,0 0-1,0 2 0,0-3-2,0 2 1,0-1-1,0 1 0,0-1 0,0 0-2,0 0 2,0 1 1,0-4 0,0 3-2,0 1-1,0-1 1,0-4-3,0 5 2,-6-1-1,6 0-1,0-3 2,0 7 4,0-8 1,0 5-1,0-2 0,0 3 2,0-2-2,0-4 1,0 5-1,0-5-3,0 4 2,0-3 3,0 4 0,0-4-2,0 3 0,6 0 0,-6 0 1,0 1 0,0-1 0,0 1-1,0-1-2,0 4 2,0-3-1,0 3 1,0-4 0,0 4 0,-6 0-1,6 0 0,0-4 1,0 4 0,0 0 0,0 0-1,0-4 2,-7 4 3,7-3 4,0 3 2,0-4 1,0 0 1,0 4 1,-6-3 1,6 0-1,0-2-3,0 5-3,0-4-2,0 1 0,0 0-1,0 3 1,0-4-2,0 0 3,0 4-1,0-3-3,0-1 0,0 0 1,0 0-2,0 0 0,0 0-1,0 2-1,6-2 1,-6 1 0,0-2 0,7 2-1,-7-1 1,0 0 0,6 0 0,-6 4 1,0-3 0,6 3-1,-6 0 1,0 0-2,0 0-2,0 0-3,0 0-1,0 0-2,0 0-4,0 0-1,-6 0-2,6 0-2,0 3-5,0-3-4,0 0-10,0 0-16,0 0-27,0 0-49,0 4-82,0-4-86</inkml:trace>
  <inkml:trace contextRef="#ctx0" brushRef="#br0" timeOffset="57859.1945">4858 10495 85,'0'-2'129,"0"-3"-37,0 2-30,7-1-23,-7-1-15,0-1-11,6 2-4,-6-3-4,7 4-1,-1-6-2,-6 2-1,7 0 1,0 4 0,-7-5-1,6 1 0,0 0 1,-6 0 1,7-1-1,-1 1 3,-6-1 2,7 2 1,-7-2 4,6 4 2,0-3 1,-6-1 2,7 1 0,0 4-1,-7-6 0,6 2-3,1 0-2,-7 0-3,6 3-1,1-3-2,-7 0 1,6 0-2,1-1 0,-7 1 0,6-1 1,-6 2 2,6-2-1,-6 0 2,0-3 4,8 4-2,-8 0 2,0 0 0,0-4 0,5 3 2,-5-3-4,0 4 0,0-4-3,0 0 5,0-1-3,8 2 0,-8-1-1,0-4-2,7 5 2,-7-2-3,0 1-1,5-4-3,-5 5 0,0-2 0,7 1 0,-7-3-1,6 7 2,-6-5-1,0 5 0,7-3-1,-7 2 0,0 1 0,0-1-1,0 5 1,0-5 0,0 1 1,0 4-1,0-5 0,0 5 0,0-5 0,7 0 0,-7 2-1,0 2 0,0-7-1,0 7 1,0-7 0,6 4 2,-6 3-1,0-3 0,7-1-2,-7 5-7,0-5-9,6 2-13,-6 2-21,0-1-33,7 2-43,-7-4-64,0 3-87</inkml:trace>
  <inkml:trace contextRef="#ctx0" brushRef="#br0" timeOffset="58334.2571">5007 10048 97,'8'-10'173,"-3"-2"-32,-5 1-34,8 0-27,-1 1-20,-2-2-18,-5 2-5,7-1-6,-1 0-5,1 0-3,0-1-3,-7 2-4,6-1-1,1-1-3,-1 2-5,-6-1-1,7-4-1,-1 4 0,-6 0 2,6-4 2,1 0-1,-7 1-1,6-1-1,1 1 0,0-1 1,0-2-1,-7 1-2,6-2-1,0 0 1,1-1-1,-2 1 0,3 0 0,-1 0-1,-7-1 2,6 1-2,1 3 0,-7 0 0,6 1-1,-6 3 0,7 0 0,-7 4-1,0 0-1,0-1-4,0 4-5,0 1-10,0-2-14,0 5-22,0 0-30,0 0-35,0 0-50,-7 0-75</inkml:trace>
  <inkml:trace contextRef="#ctx0" brushRef="#br0" timeOffset="58906.017">4884 10287 37,'0'0'132,"0"3"-20,0-3-20,0 0-16,7 0-14,-7-3-14,0 3-14,0-5-9,7 3-6,-7-2-5,6 0 0,-6-3 0,6 3 3,-6-4 3,7 1 5,-7 0 2,6 0 1,-6-4 2,7 0 0,-7-1 1,6 2-2,0-5-3,-6 3-2,7-2-3,0-1-1,-1 1-3,1-1-4,-1-2-4,1 2-1,6 0-3,-7-1-1,0 2-1,2-1-3,-3 1 0,3-1 1,-1 1 3,-2-1-1,2 1 0,-1 2-3,1-2 0,0 3 0,-7-1 1,6 3-1,1-3-2,-1 1 1,1 0 0,-7 0 1,6 4-1,0-1 4,1-2-2,-1 2 0,1 1 1,-7 0-1,7-1 0,0 1 0,-7 2 1,6-1-5,0-1 1,-6-1 1,7 4 0,-7-3 1,0 1 0,5-2 0,-5 4 0,0-4 0,0 5 0,0-5-1,0 2 0,0 2 0,8-4 1,-8 5 0,0-1 0,0 0 0,0 1-3,0-1-4,0 4-7,-8-4-14,8 4-14,0 0-17,0 4-23,0-4-34,0 0-40,-5 4-55,5-1-73</inkml:trace>
  <inkml:trace contextRef="#ctx0" brushRef="#br0" timeOffset="59376.383">4936 10040 17,'0'-6'94,"6"-5"-4,-6-3-4,7 2-8,0 1-1,-7-3-4,0 3-8,6-4-13,-6 5-12,7-5-6,-7 4-5,6-5-5,-6 3-2,7 1-2,-1-3-3,-6 1-3,7 3 0,-7-3 1,6-1-2,0 0-1,-6-3-1,8 3-3,-3 0-1,3-3 1,-1 3-2,-2-4-3,8 5-1,-6-1-1,0 1 1,-1-1 0,1 0-1,-1 5-1,1-2 1,-1-2-1,0 2 1,1 2 0,-1-5 0,1 8 0,0-4 1,-7 4-1,7-4 1,-7 7 0,0-4 0,0 6-1,0-6-1,0 4-1,0 1 0,0-2 1,0 2 0,0-1 2,0 2-2,0-3 0,0 2 2,0 3 0,0-4-1,0-1-1,0 5-1,0-3-2,0 0 1,0 3-3,0-4-4,0 4-9,0-4-8,0 4-15,0-3-23,0 3-36,0-3-50,0 3-80</inkml:trace>
  <inkml:trace contextRef="#ctx0" brushRef="#br0" timeOffset="61256.9763">5047 9917 20,'6'-7'36,"-6"-1"-6,7 0-8,-7 4-8,0-2-3,7-2-4,-7 1 0,0-1-1,6 5-1,-6-4 0,0 0 0,7-1 5,-7 4 4,0-3 5,6 0 5,-6 0 2,0 2 2,0-1 1,7-2 4,-7 1 1,0 3-6,6-3 0,-6 0-5,0 0-1,6-1-3,-6 4 0,0-4-6,0 1-3,7 5-2,-7-6-3,0 4-1,6-4-1,-6 5 2,7-1-1,-7-3 1,0 4 2,0-1 0,0-1 0,7 2 4,-7 0-1,0-1 0,0 0 1,0 1-2,0-1 1,0 0 1,7 0 1,-7 1 0,0-1-1,0 1 1,0-1-1,0 1 0,0-1 2,0 0 0,0 4 1,0-4 0,0 1 1,0-2 0,0 5 1,0-2-1,0-3-2,6 3-2,-6-2-4,0 4 0,0-4-4,0 0-1,0 0-1,0 0 0,0 4-1,0-3 0,0-1 0,0 2 0,0-3 0,0 5 1,0-3 1,0-1-1,0-1 2,0 2 0,-6 0-2,6-1 2,0 0-2,0 1 2,0 0 0,0-2 2,0-2 2,6 3 2,-6 1 5,0-1-1,0 1-1,0-1 0,6 0 0,-6-3-3,0 3-4,0 1-3,7-2 0,-7 3-2,0-2 0,0 0 0,0 4 0,0-4 0,0 4 0,5-3 0,-5 3-1,0-5 1,0 5 0,0-3 0,8 3 0,-8-4 0,0 2 0,0-3-1,0 5 0,7-3 0,-7 3 1,0-4 0,0-1 0,0 5 1,0 0-1,6-3 1,-6 0 0,0-1-1,0 4 1,0-4 0,0 4-1,0-3 0,0 3 0,0-3 1,0-2 0,0 1 0,0 1-1,0-1 0,0 1 0,0-1 0,0 1-1,0-1 1,0 0 1,0 0-2,0 1 1,7-1 0,-7-4-1,0 6 1,0-2 1,0-4-1,6 5 0,-6-1 1,0 0 1,0 0 1,0 2-2,0-3 1,0 2-3,0-1 1,0 1 0,0-2-1,0 2 1,7-1-2,-7 0 0,0 1 1,0 0 1,0-2-1,0 1 1,6 1 0,-6-1-1,0 1 1,0-1 1,0 1 0,0-1 1,0 0-2,0 0 0,0 1-1,0-1-4,0-4 1,0 6 2,6-2 0,-6-4 0,0 5 1,0-5 0,0 4 1,7-3 2,-7 4-1,0-4-2,0-1-1,6 4 2,-6-3-3,0-1 2,7 6-1,-7-7 1,6 2 1,-6 0-1,0 3 1,0-3-1,7 3 0,-7-4-1,0 6 2,7-6 0,-7 4-1,0 1 1,0-5-1,0 4 1,0 2 1,0-3-1,-7 2-1,7-4 1,0 3 2,0 0-2,0-3 1,-7 3 0,7 1 0,0-4 1,-6 3 2,6 0-2,0-3-3,0 3 1,0-4 0,0 6 1,-7-7-1,7 6 0,0-4-1,0-1 0,0 1 0,0 3 1,0-4 0,0 1-2,7 4 7,-7-4-3,0-1-1,0 4-1,0-3 1,6 0 0,-6 0-1,0-1 0,0 1-5,7 0 2,-7 4 2,7-6 1,-7 3 0,0 2 3,0-4-1,0 1-1,0 3 1,6-4-2,-6 6 0,0-2 0,0-4 0,0 5-3,0-1 1,0 0 0,0 0 0,0 1 1,0-1 0,0 1 0,0 3-1,0-4 2,0 1 0,7-1 0,-7 0 0,0 0 1,0 1-1,0-1 1,6-3 0,-6 4 0,0-6-1,6 6 1,-6 0-1,0-1-1,7-3 1,-7 2 0,0 2 0,0-1-1,6-4 1,-6 6 0,7-2 0,-7 0 0,0-3 0,0 3-1,0 0 1,6 0 0,-6-3-1,0 4 1,0-4-1,0 3 0,7-4 0,-7 5 1,0-5 3,0 5-2,0-4 1,0-1-2,6 1 2,-6 3 1,0-3-1,0-1-2,7 0 1,-7 2 1,0-2-2,8 1 1,-8-1 1,5-2-1,-5 3 1,6-1 0,1-3 0,-7 4-1,7-5 6,0 6-5,-7-5 0,6 3-2,-6-3 0,5 4-1,-5 0 0,8-1 0,-8-2-6,7 3 5,-7-1 0,0-4 2,6 2 0,-6 3 0,0-5-1,0 1 1,0-3 1,6 3 0,-6 0 1,0-4-2,0 5 0,0-2 0,0-3 2,0 5-2,0-2-1,0-2-3,0 3 0,0 0 5,0 0 2,0-4 0,0 5 1,0-2-1,0 5 1,0-3 2,0-2-2,6 1-2,-6 3-3,0-3 0,7 4-1,0 0-1,-7 0 1,7-1 2,-7 1-1,6 0 0,-6 2 1,6 3 0,-6-2-1,0 0 1,0 0 0,7 1 0,-7-1 0,0 0 0,6 0 0,-6 4-1,0-2 1,6-4 0,-6 4 1,0 2 1,0-4-1,7 4-1,-7-3 0,0 3 0,0-4 2,0 4-3,0 0 1,7 0-1,-7 0 0,0-4-1,0 4 2,0 0 2,0 0-2,0 0 1,0 0-1,0 0 0,0-4 0,0 4 1,0 0-1,0 0 0,7-4 0,-7 4 0,0-4 0,6 4 0,-6-2 1,7 2-5,-7-5 1,0 5 1,6-2 2,-6 2 0,0 0 0,0 0 0,0-5 0,0 5 5,0 0 0,0 0-1,0-3 1,0 3 2,0 0 0,0 0 0,0 0 0,0 0-1,0-4-5,0 4 2,-6 0 0,6 0-2,0 0-1,0 0-1,0 0 1,0 0 1,-7 0 3,7 0-2,0 0-1,0 0-1,0 0 0,0 0 1,0 0-2,-6 0-4,6 0-4,0 0-16,0 0-25,0 0-49,0 0-107,0 0-108,-7-4-62</inkml:trace>
  <inkml:trace contextRef="#ctx0" brushRef="#br0" timeOffset="61992.069">5509 7964 28,'0'0'52,"0"4"-13,-6 0-11,6-1-8,-6 1-7,-1-1-4,1 1-2,-1 0-2,7 3-7,-7-7-8,0 3-16,7 1-27,-6 0-48</inkml:trace>
  <inkml:trace contextRef="#ctx0" brushRef="#br0" timeOffset="68947.0006">3640 8114 105,'0'-3'212,"0"-1"-49,0 4-41,0-4-29,0-4-19,0 6-15,7-2-12,-7 0-7,0-3-3,6 3 4,-6 0 2,0 0-2,0 2-5,7-4-1,-7 4-2,0-2-1,0 1-3,0 3-6,0 0-6,0-4-4,0 4-2,0 0-3,0 0-3,0 0-1,-7 4-4,7-1-2,0 1-7,7-2-5,-7 4-3,0-4-6,7 6-4,-1-4-6,-6 3-4,7-3-6,-1 0-4,0-2-6,1-2-6,-1 5-6,7-2-2,-6-3-7,-1 0-10,1 0-12,1 0-12,-3 0-7,1-3 2,1 3 3,-7 0 11</inkml:trace>
  <inkml:trace contextRef="#ctx0" brushRef="#br0" timeOffset="69030.1532">3777 8100 57,'0'0'88,"0"0"0,0 0-5,0 0-9,0 0-12,0 0-13,0 0-14,0 3-11,0-3-10,0 0-5,0 0-3,7 4-2,-2-4-3,3 0-5,-1 0-16,6 0-28,-1 0-52,8 0-95</inkml:trace>
  <inkml:trace contextRef="#ctx0" brushRef="#br0" timeOffset="69182.8279">4109 8070 63,'-5'0'314,"5"0"-103,-8 0-81,8 0-56,0 4-30,8-4-21,-3 0-12,1 0-11,8 0-21,-1 0-35,0 0-58,7 0-108,-1-4-86</inkml:trace>
  <inkml:trace contextRef="#ctx0" brushRef="#br0" timeOffset="69318.0001">4467 8033 60,'0'0'172,"8"0"-72,-3 0-64,2 0-69,0 0-85</inkml:trace>
  <inkml:trace contextRef="#ctx0" brushRef="#br0" timeOffset="69459.5557">4760 8029 67,'0'0'135,"0"0"-86,7 0-95,-1 0-114</inkml:trace>
  <inkml:trace contextRef="#ctx0" brushRef="#br0" timeOffset="71191.8852">5236 9581 2,'0'0'14,"0"-5"5,0 5 4,0-3 5,0 3 4,0 0 3,0-4 1,0 4-1,0 0-6,0-5-2,0 5-6,0 0-6,0-3-3,0 3-4,0-3-2,0 3 1,0-4 5,0 4 5,0-4 4,0 4 6,0-6 3,0 1 4,0 5 1,0-7-1,0 3-3,0 1-3,0-4-4,0 3-5,6 0-3,-6-3-3,0 3-2,0 1-3,0-2-2,0 3-2,0-2-2,0 0 1,0 4-1,0-4-2,0 1 0,0-2 0,0 5 0,0-3 0,0 3-1,0-4 1,0 2 1,0-3-1,0 2 0,0-6 0,0 6 0,0 0 0,0-1 0,0 0 0,0-2 0,0 1 0,0-2 0,0 3 1,0 1-1,0-4 1,0 3-1,0 0-3,0-3 1,0 3 2,0-4 1,0 6-1,0-6-2,0 4 1,0-3-1,0-1 4,0 6-1,0-6-1,0 4-1,0-4 2,0 5 2,0-5 0,0 2-3,-6 1 1,6-2 0,0 3 1,0 1-2,0-1-1,0 1 1,-7-1 0,7 4-2,0-4 1,0 4 1,0-4-2,0 1 0,0 3 1,0-4-1,0 1 2,0-2 0,0 3 1,0-2 0,0 0 0,7 0-1,-7 4 0,0-3 0,0-1 0,0 0 0,6 0-1,-6 4-1,0-2 0,0-3-3,7 5-3,-7-3-2,0-1-3,0 1-5,0 3 0,0-4-2,0 0 0,0 0 0,0 1 3,0-1 2,0 1 3,-7-4 4,7 7 3,0-9 0,0 6 1,0-1 3,0 1 0,0-5 0,0 5 6,0-1-3,0 0-2,0-4 0,0 6 0,0-2-2,0-4-3,0 5-2,0-5-7,0 4 1,0-3 2,0 4-1,0-4-1,0-1-2,0 1-1,0 0-2,0 0-3,0-1-7,0 1-10,0-1-7,0 2-5,0-3-7,0 2-8,0 0-8</inkml:trace>
  <inkml:trace contextRef="#ctx0" brushRef="#br0" timeOffset="77190.2105">3523 9491 265,'0'0'249,"-6"-2"-50,-1-2-54,7 4-43,-6-4-28,6 4-16,0-4-9,-7 4-3,7-3-4,0 3-4,-6 0-5,6-5-3,0 5-5,0 0-4,0 0-5,6 0-6,-6 0-3,0 0-2,0 0-4,7 0-2,-7 5-8,6-2-9,7 1-9,-7 0-14,8 0-22,-1-2-34,0-2-54,-1 5-88,1-5-99,1 0-54</inkml:trace>
  <inkml:trace contextRef="#ctx0" brushRef="#br0" timeOffset="77326.4311">3718 9474 345,'0'0'352,"-6"-5"-125,6 5-101,0 0-56,0 0-32,6 0-16,-6 0-13,13 5-11,-6-2-15,12-3-20,-6 4-37,6 0-68,2-4-117,-2 4-87</inkml:trace>
  <inkml:trace contextRef="#ctx0" brushRef="#br0" timeOffset="77462.5881">4018 9474 187,'-6'-5'383,"6"5"-110,-7-3-122,7 3-78,7 0-47,-7 0-30,6 0-21,1 0-25,6 0-32,-1 0-45,8-4-67,-7 4-95</inkml:trace>
  <inkml:trace contextRef="#ctx0" brushRef="#br0" timeOffset="77586.2252">4383 9404 65,'0'0'156,"0"0"-46,0 0-40,6 0-28,-6 3-23,7-3-24,-1 4-30,1-4-40,-1 0-55,1 0-77</inkml:trace>
  <inkml:trace contextRef="#ctx0" brushRef="#br0" timeOffset="77754.5994">4559 9400 73,'-7'0'336,"1"0"-76,6-3-81,-7 3-70,7 0-50,0 0-28,7 0-15,-7 0-8,6 0-8,1 0-4,6 0-5,-7 0-4,7 0-3,0 0-7,0 0-12,0 0-18,0 0-29,0 0-44,1-4-65,-2 4-94</inkml:trace>
  <inkml:trace contextRef="#ctx0" brushRef="#br0" timeOffset="77907.9865">4760 9443 133,'0'0'223,"7"0"-52,-7-3-46,6 3-36,1 0-27,0-3-18,-1 3-16,1 0-13,-2 0-15,10 0-18,-10 0-24,3 0-33,4-4-46,-5 4-62,-1 0-86</inkml:trace>
  <inkml:trace contextRef="#ctx0" brushRef="#br0" timeOffset="78849.9899">2494 9514 54,'0'0'137,"0"0"-6,0 0-6,0 0-13,0 0-13,0-4-12,0 4-14,0 0-16,0 0-14,0 0-9,0 0-7,0 0-5,0-4-3,0 4-3,7 0-2,-7 0 0,0 0-2,0 0-4,0 0-1,0 0 0,0 0-2,0 0-2,0 0 2,0 0-2,0 0 2,0 0 0,6 0-1,-6 0 2,6-3 1,1 3 1,-7 0 1,13-4 2,-7 1-3,8-2 1,-9 5-1,8-6-2,2 2-1,4 0-2,-6 1-1,6-5-1,-6 4 1,7-3-4,-1 4 2,1-6 0,0 3 1,-1 2 1,0 0 0,-5-2-2,6 1 0,-8 1 3,1 1-2,0-1-1,-6 4-3,5-3-4,-5 3-3,-7-4-3,6 4-3,1 0-7,-7 0-6,0 4-12,0-4-13,6 0-18,-6 0-30,0 0-40,0 0-62,0 0-83</inkml:trace>
  <inkml:trace contextRef="#ctx0" brushRef="#br0" timeOffset="79190.9864">2794 9460 207,'0'2'189,"0"2"-39,0-1-38,0 2-29,0 2-21,0 1-15,0-1-8,7 0-6,-7 4-8,6-4-5,-6 4-3,6-4-2,-6 8-1,0-5 0,6 2 1,1 2-1,-7 2 0,6-3 1,-6 3 1,7-2-2,0 1 0,-7 0-1,0 3-3,6-4-1,-6 6-1,6-7-2,-6 3-2,7 1 0,-7-2-2,6-1 0,-6 1 1,7-4-1,-7 1-2,0-2-1,0 1 1,6-3 0,-6 3 0,0-7 1,7 2 0,-7-2-1,0 0 3,0 4-3,7-8-3,-7 3-3,0-3-4,0 4-9,7-4-12,-7 0-22,0 0-37,6 0-60,-6-4-120,0 1-80</inkml:trace>
  <inkml:trace contextRef="#ctx0" brushRef="#br0" timeOffset="79423.9096">3060 9660 376,'-6'4'291,"6"3"-104,-6 1-78,6-2-46,0 9-25,0-4-14,0 4-5,6-1-2,-6 2 0,6 2-3,1 0-3,-1 1-4,2 2-1,-1-2-1,-2-1-3,3 1-1,-3 3 0,2-8-1,-7 4 1,6-3-6,0 0 1,1-1-7,0-3-10,-7 1-22,7-6-36,-1-2-65,1 0-142,-7-4-74</inkml:trace>
  <inkml:trace contextRef="#ctx0" brushRef="#br0" timeOffset="80200.113">2520 8170 119,'0'0'129,"-7"-5"-44,7 5-35,0-3-21,0 3-12,-6-4-6,6 4-2,0-4 3,0 4 3,-6-3 6,6 3 7,0 0 5,0-3 3,0-2 2,-7 5 1,7 0-3,0-3-1,-6-1-3,6 4-7,0 0-5,-7-4-6,7 4-2,0 0-3,-7 0 0,7 0-4,0 0-2,-6-3-2,6 3 0,-7 0 0,7 0 0,-6 0 1,6 3 3,-6-3 4,6 0 3,0 0 6,-6 0 1,6 4 5,0-4 2,0 0-2,0 0-2,0 0-2,0 0-5,-7 0-4,7 0-3,0 0-4,0 0-1,0 0-1,0 0 0,0 0 0,0 0-1,0 0 1,0 0 2,0 0-2,0 0-1,0 0 2,7 0 0,-7 0 1,0 4 2,0-4 3,0 0 2,6 0 3,0 0 2,0 0 2,1 0 1,-1 0-1,8 0-2,-8 0-3,7-4-1,0 4-2,0-4-2,7 4-1,-7-7-3,7 4 1,-1-1 0,0-3-3,-6 3-1,7 0 1,0-4-1,-1 6 0,-6-2 0,0 4-2,0-4-1,0 4 1,0 0-1,-7-4 1,1 4-1,0 0-2,0-3-1,-7 3 0,6 0-2,-6 0-1,7 0-3,-7 0-4,0 0-6,6 0-9,-6 0-15,0 0-23,0-4-32,6 4-54,-6-4-95,0 4-89</inkml:trace>
  <inkml:trace contextRef="#ctx0" brushRef="#br0" timeOffset="80510.022">2683 8111 273,'-6'0'248,"6"0"-80,0 3-63,0-3-39,0 4-23,0 0-11,0 3-4,0 0-4,0 0-1,0 1 1,0 3-1,0-3-5,6 1-4,-6 7-3,6-5-3,1 4 0,-7-1 3,6 1-3,1-1 1,-7 1 1,6 4 0,-6-2 2,7 3-1,-7-3 1,7 5-2,-7-3-1,0 3-1,6-4-1,-6 0-1,0 4 0,0-3-2,8 0 0,-8-2-2,0 2 0,0-5 1,5 1-1,-5-1 2,0-3-3,0 1-1,0-2 0,6 2 0,-6-5 0,0 0-2,0 1-3,0-4-4,0 2-6,0-2-9,0 0-11,0-1-18,0-3-34,0 0-58,0 0-110,0-3-87</inkml:trace>
  <inkml:trace contextRef="#ctx0" brushRef="#br0" timeOffset="80968.4062">2924 8485 103,'5'0'193,"-5"-4"-46,8 4-37,-8-4-24,7 4-19,-1-4-15,0 1-8,8-2-5,-8 5-5,1-2-4,5-3-4,1 3-4,-6 2-2,6-5-4,-6 5-2,-1-3-2,7 3-5,-7 0 1,1 0-4,-1 0 0,2 3 4,-8 2 1,7-3 2,-2 3 2,-5 2 3,0 0 2,0 4 2,0-4-2,-5 4-4,-2 4 0,-1-5-2,2 6-3,-1-2-3,1-3-1,-7 1 2,7-2 0,-1 2 3,1-3-2,-8-1-1,8 0 3,-1 3 3,-5-4-3,12 1-3,-7-1 0,1 0 0,6-3-3,-7 3-2,7-3-1,0 0-2,0 3 1,0-7 0,7 7 1,-1-7 0,1 3 3,-1-3 4,7 0-2,0 0 1,7 0 0,-1-3 0,8-1-1,-2 1-1,8-4-3,-1-1-8,1 1-8,-1-1-17,1 2-28,0-6-47,-1 5-97,1-4-113,-7 0-72</inkml:trace>
  <inkml:trace contextRef="#ctx0" brushRef="#br0" timeOffset="237580.134">20339 1315 162,'-12'-7'249,"5"0"-88,1-1-57,-9 0-31,9 2-10,-1-2-4,2-3-2,-2 3 0,1 1-6,6-3-4,-7-2-3,7 1-5,0 0-12,0-3-9,7 3-7,-7-1-4,6 6 0,-6-1 1,0-5 1,0 8 1,7 0 0,-7 1 0,0-1 2,0 1-2,0 3-1,0 0-4,5 0-2,-5 3-2,0 1-1,0 3 0,0-3 0,0 8 0,0-3 0,0 7 0,0-5 0,0 8 2,-5-2 1,5 5 1,0 0 3,-7 4 5,7-1 4,0 1 2,0 7 2,-6-4 0,6 4 0,0 5 1,-7-6-2,7 5-5,0 3-3,0-3-2,0-1-2,0 1 0,0-4-1,0 3-4,0-3 1,0-3 0,7 3 0,-7-8-2,0 4 0,0-2 3,0-2-1,6-4 0,-6-2-2,7 0 0,-7-5 1,5-3-1,2 1-7,6-5-15,-5-4-27,5 1-39,-7-4-86,7-4-163,0-4-88,-7-2-46</inkml:trace>
  <inkml:trace contextRef="#ctx0" brushRef="#br0" timeOffset="237905.8874">20261 1151 251,'7'-8'226,"-7"-4"-83,6 5-53,1-3-26,5 2-19,1-3-11,1 4-12,5-5-9,-6 5-5,13 4-1,-6-4-4,-1-1 0,7 4-2,0 1 2,-6-1 1,7 4-1,-9 0 2,2 4 1,0-1-2,-8 5 1,-5-1 2,6 4 3,-13 4 4,0-1 2,0 1 7,-7 3 5,-6 5 5,1-1-1,-8-1 1,0 1-1,2 0-6,-9 4-3,1-4-7,0 0-4,-7 0-4,7 0-1,0 0-2,1-1-5,-3 2 2,10 0-2,-2-6 3,0 5-2,7-3-8,7-2-19,0 2-40,6-4-84,0-1-152,6-2-85</inkml:trace>
  <inkml:trace contextRef="#ctx0" brushRef="#br0" timeOffset="238271.964">20834 2118 24,'0'-5'463,"6"-2"-138,1 3-145,5-3-86,3 0-43,-3-1-24,8 5-14,-1-4-4,0 0-2,1 3-3,0 4-2,6 0 1,-13 0-1,7 4 0,-7-2-1,-7 6 0,7-1-2,-13 5 1,7-2 0,-14 6 2,7-2-1,-7 1-1,1 2 1,-7 3 1,0-6 1,0 4 6,0 5 5,-7-6 3,8 3 2,-8-3 2,6 2 1,-5-1 4,7 0-1,-2-3-6,7-1-3,1 1 1,0-4 1,6 0 4,0 1 1,0-5 3,6-1 1,7-2 4,1 0 1,-2 0-8,14-4-3,1-4-4,5 0-4,1 0-6,6-2-5,0-6-9,6 1-18,1 0-18,-1-3-36,0-1-65,2-4-144,-2-2-100,-6-4-68</inkml:trace>
  <inkml:trace contextRef="#ctx0" brushRef="#br0" timeOffset="238632.1437">21517 1509 378,'-13'0'331,"8"-3"-137,-2 3-75,0 0-39,7 0-21,0 0-12,0 0-2,7 0-3,5 0-1,1 3-5,7-3-5,0 0-9,6 0-5,0 0-3,7-3-6,0 3-1,-1 0 4,1-4 1,5 0 2,1 4 2,-6-4 2,7 1 2,-8 3 1,7-4 3,-13 1-3,0 3-4,0-4-3,-7 4 0,-6 4-1,-6-4-2,0 3 0,0 4 0,-1 1 2,-6-1 2,0 7 0,-13 1 0,6 4-2,-6 3 0,-5 3 0,-3 1-2,-5 3-2,-6 0-3,5 2 0,-5 1-1,-2 1-1,3 0 1,-2 0-2,0 0 0,2-3-2,3-1 2,-4-4-1,6 5-1,7-5-8,-1-3-17,0-1-26,8 2-36,5-5-59,1-6-118,6 2-125,0-8-76</inkml:trace>
  <inkml:trace contextRef="#ctx0" brushRef="#br0" timeOffset="238902.9667">22586 1322 168,'-6'-12'487,"-1"6"-180,1 3-133,-1-2-74,1 2-39,6 3-19,-6 3-11,6 5-5,0 3-4,-8 4 1,8 2-1,0 2 1,0 7-2,0-1-4,0 1-4,0 8-1,-7-2 0,7 1 1,0 4-2,-6-1-1,6 5-2,-7-5 1,2 5-1,-2-5-3,1 1-1,-8 3-2,7-7 1,1 3-1,-6-2 0,5-1-2,1-4-1,-1 0-4,7-4-8,-6 2-19,6-6-23,0-2-32,6-4-50,1-7-94,-1-2-135,1-3-71</inkml:trace>
  <inkml:trace contextRef="#ctx0" brushRef="#br0" timeOffset="239178.1325">22312 1315 326,'-6'-19'352,"6"2"-152,6-2-83,1 4-42,6-4-23,6 2-13,1 2-9,1 1-3,10 2-2,-4-3 0,4 8-6,3-4-6,-1 4-4,-1 0-3,7 3 0,-7 1 5,1 3 4,-1 0 2,-5 3 3,-2 1 2,2 3 1,-8 4 3,-6 1 0,-7 1-6,1 3-2,-7 1-1,0 6 0,-13-5-2,0 4-2,-6 3-1,-1 0-2,-5-2-3,-2 3 0,1 0-4,0-1-1,0 1-2,-7 0 1,7-1-1,0-3 0,-1 4-1,2-4-13,5 0-20,1 0-33,6-4-59,7-3-147,-1-5-110,7 2-70</inkml:trace>
  <inkml:trace contextRef="#ctx0" brushRef="#br0" timeOffset="239391.538">23218 1673 265,'0'0'531,"0"5"-113,6 2-163,-6 0-83,0 4-40,0 5-22,7-2-2,-7 8 2,0 0 3,0 7 1,0 0-7,6 0-19,1 1-17,-1 3-12,1 3-19,6 1-12,-6-1-8,5 1-4,8-1-6,-6 5-4,5 0-17,0 2-40,1-1-40,-1-4-50,0 3-71,2-4-175,-10-1-114,4-2-75,-2-5-32</inkml:trace>
  <inkml:trace contextRef="#ctx0" brushRef="#br0" timeOffset="242115.129">5444 7953 148,'0'0'205,"0"-4"-45,0 4-36,7-4-33,-7 4-21,0-2-18,6 2-13,-6-4-10,0 4-5,6 0-4,-6-4-6,0 4-4,0 0-5,0 0-5,0 0-2,0 0-3,0 4 0,0-4-2,0 4 1,-6-4 2,6 2 1,0 2 0,0-4 0,0 4 3,0 0 0,-6-4 0,6 3 0,0-3 0,0 0 1,0 0 3,0 0 0,0 4 1,0-4 2,0 0 1,0 0 1,6 0-2,-6 0 1,0 0-2,0 0-2,6 0 0,-6 0-2,7 4 0,-7-4-1,0 0 2,7 4-3,-7-4 0,7 3 0,-7-3-1,0 0-1,6 4 1,-6-4 1,7 0 0,-7 0 2,6 0-1,-6 0 1,6 0 0,-6 0 1,7 0-1,-1 0-1,1-4-1,0 4 0,-1 0 0,-6 0 0,7 0 1,-1 0 0,-6 4-1,7-4 0,-1 0 0,0 0 0,1 3-1,-1-3 0,1 0 0,0 4 0,-1-4 1,1 0 0,-1 0 0,1 0 0,-1-4 1,0 4 0,1 0 0,0 0 0,0 0-1,-2 0 0,2 0 1,-1 0-1,1 0-1,1 0 0,-3 0 0,1 4 0,1-4 0,0 0-1,0 0 0,-1 0 2,7 0 0,-6 0 0,-1 0-1,7 0 2,-6 0-1,6 0 1,-1 0 1,-5-4-3,6 4 1,-6 0-2,6-3 2,0 3 0,0 0 0,-1-4 0,-5 4-1,7 0 1,-2 0-1,1-3 1,0 3 1,1 0-1,-2 0 0,1 0-1,0 0-5,0 0-1,1 0-1,-1 0-4,-8 0-2,10 0 0,-3 0 0,1 0 2,0 0 2,0 0 2,0 0 2,0 0 5,7-4 0,-7 4 1,-1 0 0,2 0 0,-1-4 0,0 4 1,6 0-1,-5-4 0,-1 4-2,6 0-2,-6 0-4,0 0-2,0 0-3,0 0-3,0 0-4,7 0-1,-7 0 2,0 0 0,-1-3 5,2 3 2,-1 0 3,6 0 2,-12-4 4,6 4 3,0-4 1,0 4 0,0-4 1,-7 4 0,7-2 0,0 2 2,-6-4 0,6 4-2,-5 0 0,3-4 0,2 4-1,-6 0 1,7 0 1,-2 0-3,-5 0 2,5 0-2,-5 0 0,7-4 1,-2 4-1,1 0 2,0 0-1,1-3 2,-8 3 3,7-4 0,0 0 3,0 0 0,0 1 4,0 3 2,0-5 4,0 3-4,0-2-2,0 4 0,0-3-2,0 3-1,0-4-3,0 0-4,8 4 0,-8-4-1,-2 4 2,10-4-1,-2 4-1,-6-4-2,7 4 1,-1-3 1,0-1-2,1 2 2,0 2-2,-1-5 0,1 1-2,-7 4 2,6-3-2,1 3 1,-7-4 0,6 4 0,-6 0 1,0 0 0,1 0 1,-1 0 0,-1 0 0,1 0-1,-6 0 0,6 0-1,0 0 0,-6 0 0,5 0 1,1 0-1,-6 0 0,6-4 0,0 4 0,-1 0 2,2 0-2,0 0 0,-2-3 2,8-1 0,-7 4-1,0-4 1,0 4 1,0 0-2,0-3 0,0 3 1,0 0-1,-7 0 1,7 0-1,0 0 0,1 0-1,-1 0 1,-8 0 0,10 0 0,-3 0 1,1 3 0,0-3-1,-6 0-1,6 4 2,-1-4-1,2 0 0,-7 0-1,5 4 2,1-4-1,0 0 0,0 0 2,-6 3-2,6-3 0,0 0 0,0 4 1,0-4-4,1 0 0,-8 4 3,6-4-1,1 0-1,1 3 1,-1-3 1,-7 0 1,7 0 0,0 0 1,0 4-2,-6-4 0,6 0 1,0 0 1,0-4 0,0 4-2,0 0 2,0 0-1,0 0 2,0 0 0,0 0-1,7 0 1,-8 0-1,1 0 0,7 0-1,-7 0 0,0 0 1,0 4-1,1-4-1,-1 5 1,-1-5 0,1 2 1,1-2 0,-1 0-1,-1 4-4,1-4 3,0 0 1,1 3-1,-1-3-1,-2 0 0,4 4 1,4-4-2,-6 0 4,0 0-2,0 0-1,7 4 2,-7-4 2,6 0-2,-6 0 1,8 4 0,-3-4-2,2 0 0,-7 0 0,7 4-1,-1-4-1,-6 0 1,7 0 0,-8 4-1,9-4 0,-2 0 2,-6 0 0,6 3 1,-6-3 0,1 0 0,5 4-1,-6-4 0,6 0 1,1 2-1,-7-2 0,7 0 2,0 0-2,-7 0 0,5 0 2,2 0-1,6 0 2,-6-2-1,-1 2 1,1-4 3,-7 4-1,7 0 0,-1-3-3,-6 3 1,0 0-1,0 0 1,0 0-1,6 0-7,-12 0 2,6 0 2,0 3-1,0-3 1,0 0 1,-7 0-1,8 4 1,-1-2 0,0-2-1,-1 0-1,2 5 2,-1-5-1,-7 0 1,7 0 1,7 0-1,-7 0 2,0 0 0,0 0 1,0 0 0,7 0-2,-7 0 1,-1-5-2,8 5 1,-6 0-1,-2 0 1,8 0-2,-7 0 1,0 5 0,-1-5-1,3 0 1,-2 0-1,-1 0 0,1 0 1,0 0 0,0 0 0,0 0 0,0 0 0,7 0 0,-8 0 1,8 0 0,-7 0 0,7 0-2,-1 0 1,-5 0 0,5-5-1,0 5 1,-6 0 0,7 0-1,-7 0 1,6 0 0,-5 0 1,-1 0-2,7 0 1,-7 0 0,-1 5 0,1-5 0,7 0 0,-7 0-2,6 0 0,-6 0 1,6 0 0,-5 0 0,5 0 0,1 0-1,-8 0 1,9 0 0,-2 0 1,0 0 1,1-5 0,-1 5 0,1-2 0,0-2 0,6 4-1,-6-3 1,-1 3-1,7-4-1,-6 0 0,5 4 0,1-4-1,2 0 0,-10 4 2,15-4-1,-14 1 1,14-1-1,-8 4 1,9-2 0,-10-3 0,10 1 0,-8 1-1,7-1 1,-8 0 6,1 1-3,2-1-2,-3 0 2,-7 4-2,3-3 0,-2 3 0,-5-4-1,-2 4-6,7-4 5,-12 4 1,0-4 0,6 4 0,-13 0-1,7 0 0,-1 0-7,-6-3-14,0 3-38,0-3-77,0-1-139,0 0-75</inkml:trace>
  <inkml:trace contextRef="#ctx0" brushRef="#br0" timeOffset="243937.6058">5484 9715 260,'0'0'352,"0"0"-119,0-4-102,0 4-62,0 0-34,0 0-17,0 0-11,0 0-2,0 0-3,0 4-1,0-4 0,0 0 0,6 4 1,-6-4-2,0 4 2,7-1-1,-1 2 1,-6 1 2,6-3-2,1 5 4,-1 0 1,1-1 6,0-1 1,6 6 0,-7-4 0,1 3-1,5 0 0,-5-1-3,6 1-2,0 1-2,0-2-4,0-3 0,0 5 0,1-4-1,-2-1 2,1-1-2,6 2 1,-5-4 0,6 0 0,-1-1 1,1 1-2,-1-4 0,0 0 1,2-4 1,4 1-2,-6-1-1,9 0 1,-10-4 0,2 4 2,6-2-1,-7-2-2,1 1 0,0-1 0,5 1 3,-5-3 3,0 2 3,6-3 4,-7 1 5,7-2 4,1 1 5,-8-4 1,6 5 0,2-1-2,-1-1-3,0 5-4,-7 1-3,8-2-5,-1 0-3,-6 1-2,5 3-3,1-3-1,1 4 1,-2-1-2,1-1-1,2 5 0,-4 0 2,3-3-2,5 3 0,-6 0 0,7 3 1,-7-3-1,7 0 0,-7 5 0,6-1-2,-6-1 0,7 0 3,-1 1-2,-6 0-2,7 3 1,0 1-1,-2 2 0,3-3 2,-2 5 1,1-4-2,-1 1 1,1 3-1,-1-1 0,2 0 2,-9 1 0,1-2 0,6 1-2,-12 0 1,5 0-1,-4 0 0,-2 1 2,-6-3 0,0 3-1,7-4 1,-13 3-2,5-5 1,1 3 1,-6-6 1,6 0 2,-6 1-2,-1 0 2,0-4 0,7 0 1,-6 0-1,-1-4 0,8 0-1,-1-2 0,-8-3 1,15 3 1,-6-5 3,5 3-2,-6-4 0,13-2 6,-6 3 3,6-3 1,0-1 3,0 0-2,7 0 3,-1 1 4,1-4 4,-1 4-5,6-2 4,-4-2 1,5 3 1,0 1 2,7-1-3,-8 1-3,8-1-2,-1 4-2,2 0-3,-2-1-6,0 5-2,1 1-3,1-2-2,-2 4-3,-7 0-1,7 1-2,2-1-2,-2 4 1,1 0-1,-7 0-1,7 4-1,-1-1 2,-6-3-1,7 8 2,0-4 0,-8 0 0,8 2 0,-7 1 2,7 1 1,-8 0 1,8 3 1,-6-1-1,5-2-1,-6 7 2,7-4-1,0 3 0,-1-3-2,7 7-2,6-3 2,-6-3-2,14 2 1,-8-3 1,14 0 1,-7-1 0,7 2 2,-1-1 1,1-4-2,0 1 0,0-1 1,-1 0 2,-6 0-2,7 1 1,0-5 0,-7 2-2,6-2 1,-5 1 0,4-2-1,-4-2-2,6 0-3,-8 0-5,2 0-6,-1 0-4,-6-2-2,-1 2 0,1-4-1,0 1 0,-7-5-4,0 4-1,0-7 6,-7 4 4,1 0 0,-1-5 1,2 1 1,-8-4 2,-1 1 6,2 3 7,-2-7 1,-5 3 1,0 0 3,-1-3 1,1 3 0,-1-3 0,-5 0 2,-3 3-1,4 1 2,-2-4 4,-7 3 0,1 0 0,-1 1 0,0-1-3,2 1 0,-1-2 0,-2 2-3,2-4-4,-7 3-2,13 0 0,-6 1-1,-1-5 0,0 4 0,-5-3-2,5 3 1,1-2 2,-7-2-1,0 1-1,0 3 1,0-4 1,-7 1-3,1 0 5,-1 4 5,1-1 0,0 1 2,-7 2 2,0-3-1,0 5 1,-7 3 2,7-5-1,-7 5-7,1-1 0,-1 1-4,7 3 1,-13-4-2,7 6-1,0 2-2,-8-4 0,1 4-1,0 0-4,0 0-4,-6 4-7,5-4-9,-5 2-14,6 3-24,-7 2-40,7-3-73,1 3-162,-1 0-95,-1 0-44</inkml:trace>
  <inkml:trace contextRef="#ctx0" brushRef="#br0" timeOffset="257212.103">7496 10551 55,'0'0'187,"0"-4"-38,0 0-39,0 4-31,0-4-23,0 4-17,0 0-7,0-3-3,0 3-1,0 0-1,0 0 0,0-4-2,0 4-3,0 0-1,0 0 1,0-3-1,0 3 2,0 0 1,0-5 4,0 5 3,0-2 2,0 2-1,0 0-2,0-4-3,0 4-4,0 0-5,0-4-5,0 4-5,0 0-4,0 0-3,0 0-3,0 0-4,0 0-6,0 0-8,0 0-13,6 0-19,-6 0-30,7 0-53,-1 0-100,-6-4-90</inkml:trace>
  <inkml:trace contextRef="#ctx0" brushRef="#br0" timeOffset="257629.6846">7561 10485 326,'-7'0'257,"7"0"-86,-6 0-61,6 0-33,0-4-14,0 4-10,0 0-4,0-5-3,0 5-2,0-2-6,0 2-5,6 0-5,-6 0-9,0-4-5,7 4-4,-7 0-1,0 4-1,6-4 2,-6 2 4,7 7 3,-1-1 3,-6-2 2,7 5 2,-7 1-1,7 5 3,-7-2-3,0 7-3,0-1-1,0 2-1,0 2 0,0 2-3,0-2-1,0 5-3,0-5-3,0 4-1,-7-3-1,7 0-2,0-1-1,0-3 1,-7 4 0,7-4 0,0 0 3,-6-4 5,-1 0 4,7 1 4,-6-1 7,-1-4 1,7-2 6,-6-1 2,0 0 2,6-4-3,-7 0 1,7 1 1,0-5-4,0 1 0,0-4 0,0 4 2,0-4 2,7 3 5,5-3 2,1 0-1,7 0-2,0-3-4,5 3-3,2-4-3,5-3-7,7 3-7,0-4-6,0 0-4,7 2-4,-7-1-5,7-1-17,-7 5-23,7-4-23,-7 0-27,-7 2-29,7 2-47,-7-5-84,-5 4-169,-1 1-77,0-4-32</inkml:trace>
  <inkml:trace contextRef="#ctx0" brushRef="#br0" timeOffset="260003.7016">5672 7986 89,'-7'4'72,"7"-4"-16,0 3-12,0 1-5,0-4-3,0 0-4,7 3-1,-1-3-2,-6 4 0,7-4-4,1 0-5,-3 4-3,1-4-4,-6 0-2,7 0-5,0 0-3,-7 0-2,7 4 2,-7-4-2,0 3-1,0 2 0,-7-5-1,7 2 0,-7 3 1,0-3-1,1 2 0,1 0 1,-10 0-1,9 0 1,-1 0 0,-5-1 5,5 1 4,0-4 6,-5 2 6,5-2 7,1 0 6,-1 6 4,1-6 3,-1 0-1,0 0-6,7 0-4,-6-6-7,-1 6-3,7 0-5,0 0-3,0-2-2,-6 2 1,6 0 0,0 0 0,6-4 2,-6 4-2,0 0-1,0-3 0,7 3-3,-7 0 0,0 0-1,6 0-2,-6-4-1,7 4 0,0 0 0,-7 0-1,6 0 0,1-4-1,-1 4-1,1 0 0,5-4 5,-5 4-2,0 0-2,5-4 0,-5 4-1,6-4 0,-5 4 1,3-2 0,3 2-4,-7 0 3,6-5-1,0 5 0,-1-2 2,2 2-1,5-5 0,-6 5 0,7-3 0,-7-1 0,6 0 0,0 0 0,2 1 0,4-4 0,-5 3 0,-1 0 2,7 1-2,-6-4-1,0 3 1,5 0 0,-5 0 0,6 1 0,-6-5 0,-1 8-1,7-4 0,-6 2 1,-1-2-1,1 4 0,0-4 0,-7 4 0,6-4 1,-6 4 0,7 0 0,-8 0-1,1-3 0,0 3 1,-6 0 0,6 0 0,-1 3 0,-4-3-1,4 0 1,2 0 1,-7 0 1,-1 0-1,0 0 0,7 0 0,-6 0-1,6 0 0,-7 0 1,8 0 0,-2 0-1,-5 0 0,6 0 0,-7 0 0,7 0-1,-6 0 2,6-3-2,0 3 2,0 0-1,0 0 2,1 0 0,-2 0-1,1-4 1,7 4-4,-7 0 6,6 0-2,-6-4-3,7 4-5,-7-4-1,0 4 0,0 0-1,7-3 2,-7 3-4,-1 0-1,1-5 2,1 5 4,-1 0 2,0-2 1,6 2-1,-6 0-1,0-4-5,0 4 0,0 0 0,0 0-2,1-3-2,-1 3 0,6 0-3,-6-4 0,0 4 4,6-4 2,-6 4 0,7-4 1,-7 4 1,5-4 1,-3 0 3,4 1 2,-6-1 0,0 2 2,7-3 0,-7 1 0,0 4 0,0-3 0,-1-1-1,1 4-1,0 0-1,-5 0 0,-1 0 0,6 0-1,-8 0-1,9 4 1,-8-4 0,7 3-2,-6-3-1,5 0 0,1 0-2,-6 0 0,6 0 1,0 0 0,-1-3 0,2 3 1,0-4 1,5 0 3,-6 1-1,0-1 3,0 0 1,6 1-2,-6-1 2,7-4 0,-7 8-1,0-3 1,6-4-3,-5 7 0,-1-4-2,0 1 1,6-1-2,-6 4-1,0-4 0,7 0-1,-8 4 2,2-3 2,5-1 1,-6 4-1,0-3 4,7 3-2,-7-4 1,6 4 1,-6 0 1,8-3-2,-3 3 1,-5-4 0,7 4 0,-7 0 0,6 0 1,-5-4 0,4 4-1,-5 0 1,8 0-1,-8 0 1,0 0 0,6 0 2,-6 0-2,1 0 0,-1 0-1,0 0 1,-1 0 1,1 0 0,-6 0 0,6 0-3,0 0 1,0 0 3,-7-4 3,8 4 3,-7 0 2,6 0 1,-1-3-1,1 3 5,1-5 5,-1 5 2,-1-3-1,1 0-1,0 3-2,1-3-2,-1 3 1,-7-4-4,7 4-6,0 0-4,0 0-2,-6 0-3,6 0 0,-1 0-1,-5 0 1,6 0-2,0 0 0,-6-5 1,6 5-1,-1 0 2,-5 0 0,7-3 0,-2 3 1,-4 0 0,4 0 0,-6-4 0,1 4-1,6 0 0,-6 0 0,-1 0 1,7 4 0,-7-4 0,7 0 1,-6 0 0,6 0 0,6 0-1,-6 0 0,7 0 0,-7 0 0,6 0 0,1-4 0,0 4 0,-1 0 0,1-4 0,-1 4 1,1-3 1,0 3-1,0-4-1,-7 4 1,5-4 1,-4 4-1,-1 0-1,0 0 0,-1 0 0,9 0 1,-9 0-2,0 0 0,2 0 1,0 0-1,-1 0-1,-1 0 0,1 0 0,0 0 0,7 0 2,-7 0 1,0-3-2,7 3 1,-8 0 1,3-4-1,-4 1 1,2 3 1,1-5-1,-1 5-2,0 0 1,6-3 0,-5 3 0,-2 0 1,1 0-1,7-3-1,-7 3 1,6 0 0,-7 0 1,9 0 1,-1 0-2,-8 0 2,8 0-2,0-4 1,-1 4 0,1 0 0,5-4 0,-5 4 0,7-3 0,-8 3-1,7-4 1,0 0 5,-7 4-1,8-4 2,-8 4 1,7-3 0,-5 3 0,-3 3-1,2-3 0,-7 4-1,0-4-5,6 0 0,-6 4-1,1 0-2,-1-4-4,-1 3-4,1-3-6,-5 4-4,-2-4-5,7 0-5,-13 0-8,6 4-3,-6-4-6,0 0-9,0 0-14,0 3-20,-6-3-35,-1 0-61</inkml:trace>
  <inkml:trace contextRef="#ctx0" brushRef="#br0" timeOffset="260886.0641">8128 7872 58,'0'0'322,"6"-2"-96,2 2-84,-3-5-63,8 1-34,7 4-21,0-7-13,-1 3-4,7 1-1,-1-1-2,9-3 1,-10 3-3,4 0 1,4 0-1,-6 1 1,0 3-1,6-3-2,1 3 0,-6 0-1,11 0 1,-5 3 1,-1-3 1,1 3-1,6 5-1,0-1 1,-6-3-1,6 3 3,1 4-1,-8-2-1,6-3 0,7 5 1,-4-3 3,-3-1 0,1-1 1,7-1 4,0 2 4,-1-7 7,7 4 3,-6-4 4,6-4 4,0 4 3,6-4 5,-5 1-3,6-2-2,-1-1-2,2-1-3,-2 3-3,7-4-5,-7 1-2,-6 1-5,0-3-2,1 6-3,-8-5 0,0 1-5,-5 0 0,-7 3-1,-7-4-2,-7 8-1,0-3-1,-5 0 1,-1-1-2,-7 4 1,-6 0 0,0 0 0,0 0 0,-13 0-1,0 0-2,-7 0-3,-5 4-1,-1-1 0,-7-3-6,0 3-5,-6-3-5,1 4-6,-9 0-7,-5 0-7,0-1-4,1-3-7,-9 4-1,2-4-2,-1 4 2,7-4 5,-6 3 7,-1 1 7,0 0 6,1-1 5,6-3 9,0 4 8,6 1 5,6-5 8,2 2 1,5-2 0,7 4 2,6-4 1,-5 3-1,12-3-1,6 4-1,0-4-2,1 0-1,6 4 4,0-4-1,6 0-1,8 0 1,-1 0 2,-1 0 0,8-4 3,-1 4 3,7-4 2,1 1 2,6-1 6,-1 2 2,0-7 2,7 2 5,7 0 3,0-1-1,-1 1 2,15-4 3,-9 4 0,7-4-1,7 3-1,1-2-5,6 3-3,-7-5-1,0 4-5,0-1-5,0 0-4,-13 6-3,7-5-6,-13 5-3,-8 3 1,-5 0-4,-1 0-2,-12 0-3,-1 3-5,-6 1-2,-6 0-2,-7-1-3,-7 6-6,-6-6-4,2 3-2,-17 2 0,9-4 0,-13 4 2,-1-5 0,-7 4 2,2-3 2,-8 3-1,-6-3-7,0 0-7,-1 3-13,-5-3-15,-1 2-15,1-2-14,-7 0-9,6 0 5,-6 3 19,0-3 25,6 3 33,7 0 32,0-3 32,6 3 24,8-3 18,5-1 6,13 1-7,1-4-13,5 4-17,9-4-16,10 0-12,9 0-8,-1-4-3,13 0 0,13 1 0,0-1 1,6-3 1,8 3-1,0-3 0,5 0-1,6-1-4,1 1-2,1-4 1,6 4 0,-7 0 0,0-1 2,0 1-1,-7 0 0,-5 0-2,-1 3-1,0-4-3,-7 5-2,1-2 0,-14 2-2,7 0 0,-12 3-1,-2-3 2,-4 3-1,-9-4 0,1 4 1,-7 0 1,1 0 2,-7 0-1,-7 0 2,1 0 1,-7 0 0,1 0 1,-9 4-2,9-4-1,-9 3-2,2 0-1,0 0-7,6 2-17,-7-2-30,14-3-64,-7 4-142,6-4-93,1 0-57</inkml:trace>
  <inkml:trace contextRef="#ctx0" brushRef="#br0" timeOffset="261882.2964">10557 7908 26,'-7'0'265,"1"-2"-73,0 2-60,-1 0-41,7-4-28,-7 4-13,7 0-6,-6 0-1,6-3-6,0 3-4,0 0-6,6 0-3,-6-4-4,7 4-5,0 0-6,-1 0-5,0-4-2,1 4-1,-2 0-1,10 0 0,-2-4 1,0 4-1,-1-4 0,1 4 2,1-4 0,-1 1 0,0 3 5,-1-4 1,1 2 5,-6-3 3,-1 1 3,1 4 2,-7-3 0,0-1-1,0 0-3,0 4-1,-7-3-4,-6 3-4,7-4-3,-13 4-2,6 0 0,-7 0 0,0 0-2,-5 4-1,-3-4-2,4 3-5,-10-3-3,9 4-2,-8 0-3,1-1-1,-1-3-3,0 4 2,-5 1-1,5-3 2,-6 2 3,0-4 0,-1 3-1,2-3 6,-2 4 1,7-4 1,-5 0 6,5 0 3,7 4 5,7-4 6,-1 0 7,7 0 1,7-4 0,-1 4-2,7 0-2,7-4 0,6 1-5,6-1-5,7 2-5,0-3-1,0 1-2,7-3 0,7 0 1,-2 3 1,1-3-1,7-1 1,-7 4 2,0-2 1,0-2 2,-7 1 2,1 3-2,-7-3 0,1 3 2,-9 1-2,-4 3-2,-1-4-3,-7 4-2,1 0-1,-7 0 0,-7 4 0,1-1-2,-7 4 1,-7-3 1,-7 4-1,2-1-1,-8 3 1,7-2-1,-12-4-1,5 3 1,-7 0 0,8-3-1,-7 3 0,7-3 4,-8 1-1,15-3 1,-8 2 1,13-4 0,0 3 3,8-3 0,-1 0 1,6 0-2,7 4 0,0-4 0,13 0 1,0-4-2,7 4-2,12 0 1,-5 0-1,11-3 0,2 3 1,6 0-4,-2 0-3,2-4-3,6 4-2,2 0-2,-3-2 1,1 2 0,-7-5 1,8 1 3,-8 1 1,1-1 5,-8 0 2,1 4 0,-7-3 2,2-1-4,-8 0-1,-7 4 2,-6-3 2,1 3 2,-8 0 1,-6 0 1,0 0 1,-6 0 3,-8 0 0,1 3-2,-6-3-1,-7 4-1,0-4-1,-7 4 0,7-1 1,-7 1 1,1-4 1,6 4 0,0-1 3,0-3-1,5 0-1,9 0 0,0 0-2,-2 0 0,8 0 1,-1 0-1,7 0-3,0 0 0,7 0 1,-1-3-3,8 3 1,5-4-1,-6 4-5,7-4-10,-1 4-19,0-3-36,1-1-69,0 0-140,-1 1-90,-6-1-55</inkml:trace>
  <inkml:trace contextRef="#ctx0" brushRef="#br0" timeOffset="263795.5751">10824 7799 7,'0'0'67,"7"4"-11,-7-4-11,6 0-12,-6 0-12,6 4-13,-6-4-7,0 0 0,7 0 0,-7 0-1,0 0 1,0 0 3,0 0 5,0 0 11,0 3 7,0-3 4,0 0 5,6 0 4,-6 0 6,0 0-3,0 0-5,0 0-6,0 0-7,0 0-6,6 0-5,-6 0-5,0 0-5,0 0-1,7 0-2,-7 0 0,0 0 0,7 0-1,-7 0 0,0 0 1,7 0-2,-7 0 1,0 0 0,6 0 0,-6 0 0,0 0 1,7 0-1,-7-3 0,6 3 0,-6 0 0,7 0 0,-7-4 0,6 4 1,-6 0-1,6-4 0,-6 4 0,7-4 2,-7 4 1,0 0 1,7-3 1,-7 3 5,0 0 6,0 0 4,0-4 7,0 4 4,7 0 6,-7-3 3,0 3 3,0 0-2,0-4-1,0 4-4,0-3-4,0 3-6,0-4-5,0 4-5,0 0-5,0-4-3,0 4-4,0 0-3,0 0-1,7 0-1,-7 0 0,0 0-2,0 0 2,0 0 0,0 0 1,0 0 0,0 0 1,0 0-1,0 0 0,0 0-4,0 0 1,0 0 2,0-4-1,0 4 1,0 0 1,0 0 1,0 0 1,0 0 4,5 0-3,-5 0 0,0 0-1,0 0 0,0 0-2,0 0 0,0 0 0,7 0-1,-7 0 1,0 0 1,6 0-1,-6 0-1,0 0 1,0 0-1,7 0 0,-7 0 0,0 0 0,0 0-2,0 0 1,0 0 2,0 0-1,0 0 1,0 0 0,0 0 0,0 0-3,6 0 1,-6 0-5,0 0-7,0 0-7,0 0-10,0 0-13,0 0-13,0 4-14,6-4-18,-6 0-22,0 0-24,0 0-21,0 0-22</inkml:trace>
  <inkml:trace contextRef="#ctx0" brushRef="#br0" timeOffset="263981.9432">10986 7818 35,'0'3'124,"0"-3"-24,-6 0-27,6 3-21,0-3-17,0 0-13,-6 0-9,6 0-7,0 4-1,0-4-2,0 0-2,0 4-1,0-4-1,0 0 1,0 0 0,0 0 1,0 0 0,0 4-1,0-4 2,0 0 0,0 0-2,6 0-4,-6 0-4,6 0-12,-6 0-10,7 0-17,-7 0-17,7 0-16,-7-4-12,6 4-8</inkml:trace>
  <inkml:trace contextRef="#ctx0" brushRef="#br0" timeOffset="266516.064">11019 7821 18,'-6'0'117,"6"0"-3,0 0-13,0 0-17,-7-3-21,7 3-19,0 0-13,0 0-9,-6 0-7,6 0-1,0 0-1,0 0 0,0 0 1,0 0 0,0 0 0,0 0-3,0 0 1,0 0-3,0 0-3,0 0 0,6 0-2,-6-4-1,0 4-1,7 0 1,-7 0-2,0 0-1,6 0 1,-6 0 0,0 0-1,0 0 0,0 0 1,0 0 1,0 0 0,0 0-1,0 0 0,0 0 1,0 0 1,0 0-2,-6 0 0,6 0 1,0 0-2,0 0 1,0 0-1,-7 0 0,7 0-1,0 0 1,0 0 0,0 4-2,0-4 1,7 0-4,-7 3-3,0-3-5,0 0-5,0 0-6,0 0-2,6 0-5,-6 0 0,0 0 2,0 0 4,0 0 4,0 0 7,0 0 7,0 0 12,0 0 6,0 0 7,0 0 4,0 0 6,0 0 2,0 0 0,0 0 0,0-3-8,0 3-1,0 0-5,0-4-4,0 4-5,0 0 0,0 0-3,0 0-1,0-4-3,0 4-1,0 0 0,0 0 0,0 0-2,0 0 0,0 0-1,0 0 2,0 0 0,0 0 1,0 0 1,0 0 3,0 0-1,0 0 2,0 0-2,0 0-1,0 0 4,0 0-2,0 0 0,0 0-1,0 0-1,0 0-1,0 0 2,0 0-1,0 0-3,0-3 2,0 3 1,7 0 0,-7 0 1,0 0 1,0-4-1,0 4 1,0 0 0,6-4 2,-6 4 2,0-4 4,0 4 1,0 0 1,7-3 1,-7 3 1,0 0-1,0 0-3,0-4-1,0 4-5,0 0-4,0 0-1,0 0-1,0 0 0,0 0 0,0 0 0,0 0-2,0 0 2,0 0 1,0 0 0,0 0-1,0 0 1,0 0 0,0 0-1,0-3 2,0 3-1,6 0 0,-6 0-1,0-4 1,0 4 1,7 0-1,-7 0 0,0-3 0,0 3 1,7 0 2,-7 0 0,0-4-1,0 4-2,0 0 1,0 0 3,0 0-2,0-4-2,0 4-1,0 0 1,0 0 2,0 0 1,0 0-1,0-4-2,0 4 1,0 0 2,0 0 1,0 0 0,0 0 0,0-3 2,0 3 3,0 0 4,0-5 1,0 5 1,0 0 0,0 0 0,0 0-1,0-3-3,0 3-4,0 0-1,0 0-4,0 0-1,0 0-2,0 0-1,0 0 0,0 0 2,0 0-1,0 0-1,5 0 1,-5 0 0,0 0 1,0 0 0,0 0 1,0 0 0,0-3-1,0 3 2,0 0-1,0 0-1,0 0-1,0 0 2,0 0-2,0 0 0,0 0 1,0 0-1,0 0 1,0 0-1,0 0 0,0 0-1,0 0-1,-5 0-2,5 3-5,0-3-4,0 0-1,-7 3-2,7-3-2,0 5-1,-7-5 2,7 0 2,-6 3 4,6-3 5,-7 0 1,7 4 2,-6-4 2,6 4 2,-7-4 0,7 4 0,-6-4 0,6 3 0,-7-3 0,7 4 0,-6-4-1,6 3 0,-7 1 0,7-4-1,-7 3 1,1 1 1,6 0 0,0-4-1,-6 4 1,6-4 0,0 0 1,0 3 2,-7 1 0,7-4-2,0 0 1,0 0 3,0 0 2,0 0 0,0 0 2,0 0 0,7 0 0,-7 0 1,0 0 1,0-4-4,0 4-2,0 0-1,6 0-2,-6 0-2,0-3 0,0 3 0,0-4-1,6 4 1,-6-4 2,0 4 1,0 0 3,7-4 3,-7 4 2,0 0 0,0 0 3,0-3 0,0 3 2,0 0-1,0 0-1,0-4-1,0 4-2,0 0-1,0 0-2,0-3-2,7 3-2,-7 0 0,0 0-3,0-4-2,0 4-1,6-3 0,-6 3 1,0-4 1,7 4-1,-7 0 1,0-4 0,6 4 0,-6-4 0,0 4 0,0 0 0,7 0 0,-7-3 0,0-2 0,6 5 0,-6 0 0,7-3 2,-7 3-1,0 0-1,0-3 0,6 3 0,-6 0 1,0 0-1,0-3 0,0 3 0,7 0-2,-7-4 2,0 4 1,7-5 2,-7 5-3,0-3 2,5 3 3,-5-4 2,0 4 0,8-4-1,-8 1 1,0-1-1,5 0 1,-5 1-1,7-1-2,-7 1-2,0-2 1,8 5-1,-8-3-2,0 0 0,5-1 0,-5 4 0,7-4 0,-7 1 1,7-1-2,-7 0 1,6 0 0,-6 1-3,7 3 0,-7-4 2,6 1 2,-6-1 0,7 4 1,-7-3 0,6 3-1,-6-4 1,7 4 0,-7-4-1,6 0-5,-6 4 2,6-3 0,1 3 2,-7-4 0,0 4-1,7-3 2,-7 3 0,6-4 0,-6 4 0,0 0-1,0 0 0,0-3 1,7 3 0,-7 0-1,0 0 1,0-4 0,0 4-1,0 0 0,6 0 0,-6 0 0,0-4 0,0 4 0,0 0-1,7 0 0,-7-4 0,0 4 1,6-3-1,-6 3 1,6 0 0,-6-5-1,0 5 1,7-3 1,-7 3-1,7-3 1,-7 3-1,7-5 0,-7 5 1,6-3-1,-6 3 0,0-4-1,6 1 1,-6-2 0,0 5 1,7-3 0,-7 0-1,6-1 1,-6 0-2,7 4 1,-7-3 0,6-1 0,-6 4 0,6-4 1,-6 4-1,0-4 0,7 1 3,-7 3-2,7-4-1,-7 1-1,7 3 1,-7-4-1,0 1 0,7 3 1,-7-4 1,0 4-2,5-4 3,-5 0-2,0 1 0,7 3 0,-7-4 1,6 1-1,-6-1 0,7 4 3,-7-3-3,6-1 1,1 0 1,-7 0-2,7 4 0,-7 0 0,6-3 0,0-1-4,-6 0 2,7 4 1,-1-3-1,1 0 2,-1-2 2,1 5-1,-7-3-1,7-1 1,-1-1 0,1 2 1,-2 0 0,3 0-2,-8-2 0,5 2-2,2 0 2,-7-2 0,8-2 0,-3 3 0,-5 1 0,7-4 0,0 3 0,-1 0 1,-6-3-2,7 3 0,-1 1 0,1-4 0,-7 3 4,6 0-2,1 0-4,-7-3 1,6 3 2,1 1 0,-7 0 0,7-5 0,-1 4-3,-6-3 2,6 0 4,1 3-1,-1-3-1,1-2 0,-7 2-1,6 0 0,1 0 0,-1 3-1,1-3 0,0 0 2,-1 0-2,0 3 0,1-4 3,-1 1-2,1 3 1,-1-2 0,1 1 0,7-2-1,-8 3 1,1-3-1,-1 0-3,0 3 1,0-3 1,1 0 1,0 0-1,0 3-6,-7-4 5,6 4 0,0-3 2,0 1 1,-6-2 0,7 4-1,-1-4 0,1 1 6,-7-1-3,6 6-1,-6-6-1,7 1-1,0-1-1,0-3 0,-1 4 1,-1 0 1,3-8 0,-3 3-1,10 3 0,-9-7 1,7 1-1,0 1 1,-7-1 0,7 1 0,1-5-1,-1 5 0,0-1 0,-1 1 0,1-2-1,0 2 0,2 3 0,3 0-1,-5-4 1,1 4 1,-1 0-1,-1 0 1,1 4 0,0 0 0,-6-4 0,6 3 2,-7 0-1,0 2-1,7-2 2,-6 1-1,0-4 0,0 4 3,-1-4 1,1 3 1,4-3 1,-3 5 0,-2-6 0,1 5-1,0-4-1,-1 0-2,7 4-2,-6 0-2,-1-5 1,0 2 1,7 3-1,-6-5 0,0 4 2,6-2 0,-7-1-1,7 0 1,-7 0-3,8-4 0,-7 4 1,5 0-1,1-3-1,-5 3 0,4-5 1,1 7 0,-6-8 1,6 3 0,-7-1 1,7 1 2,0-4 0,0 4-1,-6-1 2,6-4-2,6 4 4,-5 1-3,-2-5 1,1 5-2,7-1 1,-7 5-2,6-5-1,-6 1 1,0 2-1,7-3-1,-7 0 1,0 4 0,0-3-2,7-1 2,-7 1 1,-1-1 0,1 0-1,1-3 1,5 4 0,-6-5 1,0 4 1,1 1-2,-2-5 0,8 2 0,-8-2 1,9 1-1,-9-1-1,8-3 1,-7 0-1,7 1 1,-1-2 0,1 5 1,-7-4-2,6 3-1,0 2 2,-5-5-2,4 3 0,2-3 1,-6 0 0,6 0-1,-8 0 0,1 1-1,7-1 0,-7-1 0,0 2 1,6-2-1,-6 0-1,2 6 2,-3-4 0,0-2 1,2 5 0,-1-4 2,0 3-2,0 1 0,-1 4 2,2-5-2,-1 4 0,-7-4-1,7 5-1,0 3-2,1-3 2,-1-1 2,-2 1-1,4 3 1,-3-5 2,-5 7-2,6-7 2,-6 5 1,5-4-3,-5 1 0,6-1 0,-6 1 0,6-5-2,0 2 0,-7 2 1,7-7-1,1 3 2,-2 1 0,1 0 0,0-5-2,0 5 2,1 0 0,-1-4 0,-1 3 0,1-2 0,-6 2 0,6-3 0,0 4 0,-7 0 0,7-1-1,1 1 0,-8 3 1,7-4-1,-6 9 0,4-5 1,-3 1 0,5 3-1,-6 0 2,6 0 0,0-1-1,0 1 0,0 0 1,0 4-2,0-3 1,0 2 0,0 1-1,-1-1 7,-4 2-5,5-2 0,-1 1-1,1-1 0,-6 4 1,6-3-1,-6 4 0,-1-1-6,7-3 3,-7 2 0,1 2 0,0-4 2,-1 3 0,1 1 0,-1-5 2,1 4-1,-2-4 0,3 5 1,4-4 0,-4 0-2,-2-1 1,1 4-1,-1-3 1,7-3-2,-7 2 1,1 1 0,-1 0 0,1 0 1,6-1 0,-6 1 0,-1-1-2,0-3 2,7 4-1,-6-4 0,-1 0-4,7-1 2,-6 2 2,6 3 2,-7-5 0,7 5 0,-6 0 0,0 0 0,6 3 3,-6-3-2,-7 3-1,6 0-2,-6 1 0,7 3-2,-7 0 1,0 0-1,0 0 1,5 0-1,-5 0-2,0 0-1,-5 0-1,5 7-2,0-3-6,-7-1-9,1 5-15,-1-1-24,-6 0-49,-1-3-122,1 3-99,0-3-62</inkml:trace>
  <inkml:trace contextRef="#ctx0" brushRef="#br0" timeOffset="275111.9738">5509 7949 100,'0'-4'141,"0"4"-27,0 0-30,0-2-28,0 2-23,0 0-16,0 0-8,0 0-1,0-4-2,0 4 0,0 0-1,0 0-2,0 0 3,0 0-1,0 0 0,0 0-1,0 0-1,0 0 0,0 0-1,0 0 2,0 0-1,0 0-1,0 0-2,0 0 0,0 0 0,0 0 1,0 0-1,0 0 0,0 0-1,0 0 1,0 0 1,-6-4 1,6 4 0,0 0-2,0 0 5,0-4 2,0 4 4,0 0 3,0 0 5,0-3 1,0 3 2,0 0 3,0 0-4,0 0-3,0 0-5,0 0-3,0 0-6,0 0-2,0 0-3,0 0-5,0 0-4,0 0-1,0 0-3,0 0-3,0 3-3,0-3-3,0 0-4,0 0 0,0 4-1,0-4-4,0 4-7,0-4-12,6 0-24,-6 0-32,0 4-50</inkml:trace>
  <inkml:trace contextRef="#ctx0" brushRef="#br0" timeOffset="276138.7152">5529 8015 29,'0'0'197,"0"-3"-26,0-1-28,0 4-31,0 0-29,0-4-23,0 0-15,7 1-17,-7-1-12,0 1-8,0-1-4,0 0-3,0 4 1,0-3 0,6-1 0,-6 1-1,0 3 0,0-4 0,0 0 0,0 0 0,7 4 1,-7-3-2,0-1 0,0 0-2,0 4 2,0-4 0,6 2 0,-6-2 0,0 0 0,7 0 1,-7 1 0,6-1-1,-6 0 4,0-3 2,0 7 2,0-5 2,6-1 0,-6 3 1,0-1 1,0 0-2,0 0-3,0 0-1,0 0-3,0 1-1,7-1-1,-7 2-1,0-3 0,0 1 0,0 1 0,0-1 0,0 0 0,6 1 1,-6-5 0,0 5 5,0-1 1,0 0 0,0 0 2,7 1-1,-7 0-1,0-1-3,0 0-1,7-3-2,-7 3-2,0 0-1,0 1 0,0-1 0,6 1 1,-6-1 1,0 1 2,0-1-1,0-4 0,7 5-1,-7-2 1,0 2 1,0-3-1,0 2 0,6-4-1,-6 4 2,0 0-1,7-3 0,-7 3 0,0-3-5,0 4 3,0-2 0,6-1 1,-6 2-2,0 0 1,0 1 0,0-1 1,0 0 6,0-3-5,0 3-1,6-3 0,-6 0 1,0 3 5,0-3 1,0 0 5,0 0 0,7-1 3,-7 1 2,0-1 1,0 0-2,0 1-4,0-4-2,0 4-4,0 0 0,0 3-1,0-4-1,0 1-2,0 4 1,0-4 0,0 3 0,0-4-1,0 5-1,0-4-1,0 3 0,0-3 1,7-1-1,-7 1-1,0 3 1,7-2 0,-7-2 1,5-1-1,-5 6 0,7-3 1,-7 1 1,0-1 1,6 1-1,-6 1-1,0 1-5,0-1 1,0 1 2,0-1-1,7 1 1,-7-1-1,0 0-1,0 0 1,0 1 5,0-1-1,8-3-1,-8 4-1,0-1 1,0-4-1,5 5 1,-5-1-1,6 0-1,-6-2-1,7 1 1,-7 2 1,7-6 0,-7 7 0,0-2 1,7 1-1,-7-5 1,0 5 1,6-2-2,-6 1 3,0-3-1,0 5 0,7-3-2,-7 2 0,6-1-1,-6 0 0,0 0-1,0 1-1,7-1-1,-7 1 2,0-2 1,6 3 0,-6-2 0,0-4-1,6 5 2,-6-1-1,0 0 1,7 0 1,-7 2 0,0-6-1,0 4 1,7 0 0,-7-3 0,0 4-1,6-5 0,-6 1 0,7 0 0,-7 2 0,0-1 0,6-2-1,-6 4 1,0-3 0,0 1 0,0 0-3,6 0 3,-6 2 0,0-3-1,0 3 1,0 0 0,0-2 0,0 1 0,0 2 0,0-1-1,7 1 1,-7-1 0,0 0 0,0 0-1,0 1 1,6-1 0,-6 1 0,0-1 1,0 0 0,7 1 0,-7-2-1,0 2 2,0 3-2,0-3 0,0 3 0,0-4 0,0 4 0,0 0-1,0 0 0,0 0-1,0 0 1,0 0-2,0 0 1,0 0-2,0 0-1,0 0 1,0 0 1,0 0 0,0 0-1,0 0 3,0 4-1,0-4 2,0 0 1,0 0-1,0-4 1,0 4-4,0 0-8,0 0-10,0 0-14,0 0-20,0 0-36,0-4-70,7 4-135,-7-3-73</inkml:trace>
  <inkml:trace contextRef="#ctx0" brushRef="#br0" timeOffset="277392.1146">5711 7188 88,'0'0'192,"0"0"-35,0-5-37,0 5-36,0 0-31,0 0-21,0-2-16,0 2-9,0 0-3,0 0-2,7 0-2,-7 0 0,0 0 0,0-4 0,0 4 0,7 0 1,-7 0-1,0-4 1,6 4-1,-6 0 2,7 0-1,-7-4-1,6 4 0,-6 0 0,7-4 0,-1 4 0,0 0 0,-6 0-1,7 0 0,0 0 2,-1 0-1,1-4 0,-1 4 0,0 0 0,1 0 1,-1-3 0,1 3 0,0 0-1,0 0 1,-1 0-1,0-4 0,-6 4 1,7 0-1,-1 0 1,1-2 1,-1 2-2,0-6 0,1 6 0,-7 0 1,7-2-1,0 2 1,0 0 0,-2 0-1,2-4 0,-1 4 0,1 0 0,-1 0 0,-6 0-4,7 0-2,0 0-6,-7 0-2,6 0-3,-6-4-1,6 4-2,-6 0 2,7-4 3,-7 4 3,0-3 7,0 3 5,0-4 3,-7 4 3,7 0 0,-6-4 1,6 4 0,-6 0-4,-1 0-1,7-4-3,-7 4-1,1 0 0,-1-2 0,1 2 0,-1 0 2,2 0 0,5 0 2,-7 0 0,0-5 1,0 5 1,7 0 3,-7-3 0,7 3 5,-6 0 2,6 0 1,0 0 0,-6-4 1,6 4-1,0-3-1,0 3-2,0-4-2,0 4-3,0-4 1,0 4-1,0-4-2,0 4 0,0 0 0,0-3-3,0 3 2,6 0-2,-6-4 0,0 4 3,0-3 3,6 3 1,-6 0 2,0-4 1,7 4 0,0-4 0,-7 4 0,7-3-4,0 3-2,5-5-2,-6 2-1,7 3-2,-6-3 0,6-1-1,0 4-1,6-4 2,-6 1-1,1 3 0,-1-5 0,7 2 0,-8 3-1,8-4 1,-7 2 0,6-4-1,-6 6 0,7-2 1,-7-2 0,6 0-3,1 0 2,-7 1 1,6-1 0,-5 0 0,5 0 1,-6 4-1,0-2 0,0 2 4,6-5-3,-6 5-1,0 0 0,1-3 1,-1 3-2,0 0 1,-1 0-1,2-4 0,-1 4 0,6 0 0,-6-3 1,0 3 0,1-4 0,5 0 0,-6 4-1,6-4 1,-4 1 0,3-1 1,1 4-1,-5-3 1,5 3 0,-6-4-5,7 0-4,-1 4-6,-6-3-6,7 3-4,-7-4-5,0 4-3,7 0-3,-7 0 7,6-4 2,-6 4 5,6 0 5,-5-3 7,5-1 2,-6 4 2,0 0 4,0-4-3,8 1 3,-8-1 1,-2 4 0,3-4-1,6 0 1,-8 1 1,1 3 1,1-3 0,5 3-2,-7-4 0,1 4 1,8-4 0,-8 1 3,6 3 5,1-5-1,-1 2 0,0-1 4,8 4 1,-8-4 2,0 0 2,7 2-3,2-2-5,-9 0 1,7 0 0,-7 1-2,7-1-4,-6 4-6,-1-4-8,1 0-3,-1 4-8,1 0-9,0-3-7,-1 3-4,-6-4-6,7 1-4,-8 3 1,1-4 4,0 4 7,6 0 6,-6-4 11,-5 4 3,11-3 9,-12 3 9,6-4 2,0 4 0,0 0 0,-1-4 3,2 4-2,-1 0-1,0 0-1,0-3-2,0 3-4,0 0-3,0 0-9,0-4-13,0 4-16,7 0-14,-7 0-11,-1-4-11</inkml:trace>
  <inkml:trace contextRef="#ctx0" brushRef="#br0" timeOffset="278009.0577">8759 6777 173,'20'0'173,"-1"0"-42,-6-3-43,6 3-34,-4 0-23,3 0-15,-5 0-7,7 0-6,-7 0-2,0 0-1,7 0-1,-7 0 0,0 0 1,0 0-1,0 0-1,7 0 2,-8 0-1,1-4 1,0 4 0,1-4 0,-1 4 2,6-4 0,-6 4-1,0-3 0,0 3 0,0 0 1,0-5-1,7 5 0,-15 0-1,10 0 0,-2 0 0,-1 0 0,2 0 0,-2 0 0,-5 0 0,6 0 0,-7 0 1,8 0 0,-1 0 0,-7 0 1,7 0 0,-8 0-1,9 0 1,0 0 4,-8 0 2,7-2 4,0 2 0,-7 0 0,8 0 1,-1 0 0,0 0 0,0 0-5,-7 0-1,7 0-4,1 0-3,-9 0 0,10 0 0,-10 0 0,3 0 0,-3 0 0,2 0 0,0 0-1,-1 0 0,1 0 2,-7 0-1,6 0 3,1-4 2,-7 4 3,6 0 3,-6 0 5,0 0 3,7 0 1,-7 0-1,0 0 1,0 0-4,6 0-3,-6 0-3,0 0-4,0 0-3,0-3 0,0 3 2,0 0 3,7 0 5,-7 0 2,0 0 2,0 0 7,0-5 1,0 5 2,0 0-1,0 0-1,0 0-2,0 0-3,0 0-1,0 0-6,-7 0-1,7 0-3,0 0-2,0 0-7,0 0-4,-6 0 0,-1 0-3,1 0 0,-1 5-3,1-5 0,-7 0 3,-1 3 0,1-3 0,-7 4 2,1-4 0,0 2 1,-1-2 1,1 5 0,-8-5 0,8 3 2,-7-3-3,0 4-3,0-4-5,0 0-10,0 4-12,0-4-17,0 0-20,-7 0-27,1 0-30,-1 0-31,0 0-36,1 0-38</inkml:trace>
  <inkml:trace contextRef="#ctx0" brushRef="#br0" timeOffset="278566.6913">7599 6924 14,'-5'0'29,"5"3"-2,0-3 6,0 0 6,-7 4 9,7-4 10,0 0 9,7 0 3,-7 0 0,0 0-6,0 0-11,0 0-9,0 0-11,0 0-9,0 0-8,5 0-9,-5 0-3,0 0 1,0 0 1,8 0 2,-8 0 2,5 0 4,3-4 3,-1 4 7,-2 0 2,2-3 4,6 3 2,0-4-1,0 0-3,0 0-2,7 1-3,6-4-2,0 3 0,0-4-4,6 1-1,7-1 4,1-2 3,-1 3 3,7-5 0,-1 2 0,7-1-1,-6 0 1,6 0-1,0-1-6,1 2-4,-10 3-5,11-5-1,-2 4-2,1 2-4,-8 3-2,6-5 1,-6 0-2,8 1 0,-7 0 0,-7 3-1,6-3 0,-5-1 2,-8 5-1,7-5-3,-6 5 2,-7 0 1,7-1 0,-8 4-4,2-5 3,-2 2-1,2 0 1,-8 3 2,7-4-1,-6 4 0,0-4-1,5 4 7,-5-3-3,-1 3-2,1-4 0,0 4-1,-1-4 0,-6 4 0,7-4 2,-1 4-2,-6 0 0,0 0 2,7-3-2,-7 3 0,0 0 1,-7 0-4,7 0 0,1 0-3,-9 0-1,2 0-4,6 0 1,-5 0-2,-3 3-2,2-3 1,0 0 0,-1 0 2,1 4 2,-1-4 3,-6 0 1,7 4 2,-7-4 2,6 0 1,-6 0-1,0 0 0,0 4 0,0-1-2,0-3-1,0 4-1,0 0-5,0-4-7,0 3-11,-6 0-18,6-3-31,0 5-61,-7-5-115,7 0-86</inkml:trace>
  <inkml:trace contextRef="#ctx0" brushRef="#br0" timeOffset="279746.013">9503 6729 172,'0'0'154,"0"-4"-28,0 4-26,-8 0-23,8 0-22,0 0-15,0-3-11,0 3-9,0 0-5,0-4-4,0 4-2,0-3-5,8 3 1,-8-4-4,5 4 0,-5-3-1,8 3-1,-8-4 1,5 0 2,-5 0 4,7 4 4,-7-3 1,7-1 2,-1 0 2,-6 1-1,7 3-1,-1-3 0,1-1-2,-7-4-4,6 5-2,1-1 1,-1-3-2,1 3 4,-1-4 2,1 1 2,-1 4 2,1-4 0,-1-1 2,0 1 1,-6 0-2,6-5-3,1 5-2,0-1 1,0 1 2,-1-3 2,1 1 0,-1 3 0,1-2 0,-1 1 1,0-1-1,1 1-4,-1 0-4,2 0-5,-8-1-1,7 5-1,-2-4 0,2 0-2,-1-1 0,-6 1 1,7 2 0,-1-2 1,1 0 0,-1 0 0,-6 2 0,7-1 2,0-2 0,-7 2-1,6-3 0,0 6 0,1-4-1,-1 0 0,1-1 0,-7 1 0,6 0 0,1 2 0,-7-1-1,7-2 0,-1 1 1,1 3 1,-7-2-1,5-2-1,2-1 0,1 3 1,-3 2 0,3-3 0,-2 4 0,0-6-1,1 2 2,-1 4-1,1-4 0,-7 3 1,6-4-1,1 5 0,-1-1 0,1-4-1,-1 6-1,1-2 1,-7-4-1,6 5 1,1-1 0,-1 0 0,1-2 1,-1 1 1,0 2-1,1-6 1,0 7-1,-7-6 1,6 4-1,1 1 0,-1-5 1,1 4-1,6 1 0,-7-4-1,0 0 0,2 3 1,5-4 0,-6 1 0,5-1-2,-6 2-1,1 2-1,6-3 0,-6-1-1,6 2-1,-7-2-1,7 1 1,-7-1 0,1-3 2,0 4 1,0-4 0,-1 3 3,0-3-1,1 0 0,-2 4 1,3 0 0,-1-1-1,-2 1 1,3-1 0,-2 1-2,1 0 1,-1 0 2,0-1-1,1 1 1,-1 0 0,1 0-1,-1-1 0,8 1 0,-8-5 2,1 5-3,-1 0 0,0 0-3,1-4 0,6 3-1,-7 2 3,1-6-3,6 5 1,-5-4 0,3 4 3,-4-4-1,6 0 1,-6 0 1,6-1-3,0-2 3,-7 3-2,7-3 2,1-1-4,-2 0 0,1-3 0,0 3-6,-6-4-1,6 2-3,0-5-4,0 3-5,-8-3 1,10 4-3,-2-5-1,0 6 5,-1-5 2,1-1 0,1 5 3,-8-4 4,7 0 2,0 5 3,0-6 0,-7 5 2,7-4 2,-6 3 2,6 0 2,0-1-1,0 1 1,-6 0 0,6-2 0,0 2-2,0-3-1,0 4-6,0-1-5,0-3-1,0 1-4,-1-4-3,2 2-3,-1 1 2,0 0 0,0-3 3,7-2 4,-6 2 4,-2 4 10,7-8 8,1 2 6,-7 2 3,6-1 4,1 0 6,-8 0 3,8 1 0,-7 3-6,7-4-2,-7 4-7,7 1 0,-8-2-1,2 4-4,5-2-3,0 3 0,-5-4-2,5 4-1,1-4 4,-1-1-5,7 1-2,-6 1 2,6-5 3,-7 4 1,8-5 4,-9 6 0,10-4 4,-3-1-1,1 0-1,-6 1 0,6 3-2,0-4-1,-6 4-2,-1 0 0,0 4-2,2-4 0,-2 4 5,-7-1 2,9 2 2,-9-3 3,1 3-2,0-2 2,-7 1 0,1 3 2,7-3-6,-8 4-3,-6-1-3,5-1-7,-5 2-15,0 3-33,-5-4-89,-1 4-142,-8 0-83</inkml:trace>
  <inkml:trace contextRef="#ctx0" brushRef="#br0" timeOffset="281128.9514">5842 7146 114,'0'-2'123,"0"2"-31,6 0-22,-6-4-24,0 4-16,7-4-8,-1 4-2,-6-4 0,7 1 3,-1-1 5,-6 0 7,6 0 7,-6 2 3,7-6 1,0 4-2,-7 1 0,7-5-3,-7 4-2,7-3-3,-7 4-3,5-5-4,2 5-4,-1-5-2,-6 1-3,7 3-4,-7-4-4,6 5-1,1-3-4,-7 0-3,0 4-3,7-2 0,-7-4 0,6 5 2,-6-1-1,6-4-2,-6 6 0,7-6 4,-7 4 1,6-3 1,-6 3 1,0-3 0,7 3-1,-7-3 0,6 3 1,-6-3-2,7 3-2,-7-3 1,6 3-3,-6 1 1,7-5 0,-7 4 0,7-2-1,-7-2 1,0 5-1,5-5 0,-5 0 0,8 2 0,-8 2-1,5-4 0,-5 5-1,0-5 0,7 4 0,-7-3 1,0 4-1,8-1 0,-8-3-1,0 3 2,0 0 0,5 1-1,-5-1 0,0 0-1,0 1 0,0-1 1,0 0 1,0 0-2,0 4 1,0-3 0,0 0 1,0 3 3,0 0 0,0-4-2,0 0 0,0 4 1,0-3-2,0-1 1,0 0-1,7 0-1,-7-4 0,0 6 0,0-2 1,0 1 0,0-5 0,7 4-1,-7-4 1,0 5 0,6-4 0,-6 3 0,0-3 0,7 3 0,-7-3 0,0-1 1,6 5 0,-6-4-1,0 2 0,7-1 0,-7-2 0,6 1 0,-6-1 0,7 1-1,-1 0 1,-6 0 0,7-1 1,-1 0-2,-6 1 1,7 0-1,-1-4 1,1 4 0,-7 0-1,6-4 1,-6 3 0,7 1 0,-1-4-2,0 3 1,-6-2 2,7 3-2,0-5 1,0 5 0,-7-3 0,6 2-1,0 1 2,-6-1-1,7 2 0,-7-2 1,6-1 0,-6 6-1,7-4 1,-7 3 0,6 1-1,-6-5 0,6 4 2,-6 1-2,8-4-1,-8 3 0,7-3-1,-7 3 0,0-3 1,6 0 2,-6 0-3,0-1 2,6 4-1,-6-7 1,6 7 0,-6-6 0,0 1 0,7 3-1,-7-5 1,0 3 0,6-3 1,-6 4 1,0 0 2,0-1-2,0-2-1,7 3-1,-7-5 1,0 5-1,6-3-3,-6 2 3,0-3-1,7 3 0,-7 4-2,0-2 3,7-3-1,-7 6 0,0-1 1,0 1 0,0-1-5,0 4-5,0-3-7,0 3-8,6-4-9,-6 4-13,0 0-19,0 0-36,0 0-68,0 0-122,0 0-67</inkml:trace>
  <inkml:trace contextRef="#ctx0" brushRef="#br0" timeOffset="281818.7184">6018 6971 56,'5'-7'151,"-5"0"-21,8-4-19,-3 0-24,10-4-18,-10 4-12,2-3-11,6-2-5,-6 2-5,6-5-3,-7 1-6,7 0-3,-6-1-3,-1 2-4,7-3-3,-6-1 1,-1-1-2,1 0-2,-1 3 0,0-2 2,8-1 0,-14-1 2,7 2 0,-1-1-3,0 0 1,1 0 0,-7-4-3,6 1-1,1 4 0,-1-6 0,0 1 2,2 1 0,-1 3 2,-1-4 1,6 0 2,-5 1 1,-1 3-2,7-4-2,-6 9-1,6-6-2,-7 4-3,1 5-2,-1-1-2,1 1 0,-1 3-1,1 3 0,0-3-1,-1 5-2,1-2-1,-7 1 2,5-1-3,-5 4-2,8 1-4,-8-1-4,5 1-6,-5-1-7,0 4-10,7-5-13,-7 5-14,0 0-15,0 0-27,0 0-50,-7 0-80,7 0-87</inkml:trace>
  <inkml:trace contextRef="#ctx0" brushRef="#br0" timeOffset="282764.0093">6506 6000 61,'0'0'226,"0"4"-50,0-4-48,0 0-41,0 0-32,0 0-23,6 0-13,-6-4-7,0 4-5,7 0-1,-1 0 0,1-3 0,-1 3 1,1-4 2,6 1-1,0 3 0,0-4 0,-7 0-1,8 0 0,-1 4-2,6-3 1,-6 3-2,1-4 2,4 4-3,2-4 0,0 0-1,-7 4 1,7-2-2,6-3 1,-7 2 0,0-1 2,8 1-1,-8-1 2,7 0-1,-5-3-1,3 3 2,-3 1-2,4-1 2,-5 1-2,6 3 0,-7-4-1,1 0-1,0 0 0,-1 4 1,1-3-1,-1 3 0,0-4-1,8 4 1,-8-4-1,0 4-1,2-3 1,-1 3 0,-2-5 0,2 5-1,0-3 1,-1-1-1,1 4 1,-1-3 0,0 3 0,2-4 0,-9 4 0,8-3-1,-7 3 1,0-4 1,6 4 0,-6 0-1,0 0 0,-6 0 0,6 0 0,0 0 0,-7 0 1,7 0-1,-6 0 0,5 0 1,-4 0-1,-3 0 1,10 0 0,-10-4 1,9 4-2,-1-4 0,-7 4-2,7-3 1,-6-1 1,5 4 0,2-4 0,-7 4-1,5-4 0,-5 4 0,-1 0 2,7 0-2,-6 0 1,6-2 0,-6 2 0,5 0 0,-5 0 0,6 0 1,0 0 0,1-4-1,-8 4 0,6 0 0,1 0 1,1-4-1,-8 4 1,7 0-1,0-4 0,0 4 2,-6-3-1,6 3 0,0 0-1,-8 0 0,3-4 0,5 4 0,-7 0-1,1 0 0,0 0 1,-1 0 1,1-4-2,5 4 0,-12 0-1,13 0 2,-6-4 0,0 4 0,-1 0-1,7 0 0,-6 0 1,-1 0 0,7 0-1,-7 0-1,1-3 0,6 3 1,-5 0 1,-3 0 0,8 0 0,-7 0 0,1 0 1,7 0 1,-8 0 0,1 0 0,-1 0-2,0 0 0,7 0 1,-6 0-1,0 0-1,-1 0 1,6 0 0,-5-4 0,6 4 0,0-3 0,1-1 0,-8 4 1,7-3 0,0 3-1,-6-4 1,6 4 0,0 0 0,-7-4-1,7 4 0,-7 0 1,7 0-1,-6-4 0,6 4-1,-6 0 1,6 0 0,-7 0 1,0 0 0,7 0-2,2-3 1,-10 3 1,8 0-1,-6 0-2,6-4 0,-6 4-1,-1 0 3,1 4-2,-1-4-1,1 0-1,-1 0-3,-6 3-5,0-3-1,0 4-1,0-4-1,0 4 1,0 0-1,-6-1 1,6-3 5,0 4 6,-7-1 4,7-3 2,0 0 3,0 4-1,0-4 3,0 0 1,7 3-1,-7-3-1,6 0-2,0 0-2,-6 0-2,7 0-2,-1 0-8,8 0-11,-8 0-15,1 0-24,5-3-38,-6 3-58,1 0-95</inkml:trace>
  <inkml:trace contextRef="#ctx0" brushRef="#br0" timeOffset="283684.0476">8701 5744 29,'6'-3'45,"-6"3"11,0 0 8,0 0 8,0 0 3,0 0-1,0 0-4,0 0-4,0 0-8,0 0-10,0-5-8,0 5-7,0-3-4,0 3-4,0-4-6,0 4-6,0-3-3,0 3-3,0-5-2,0 3 0,0 2-1,7 0 0,-7-4-7,0 0 2,7 0 4,-7 4 2,6-3 4,-6-1 2,6 0 2,1 0 2,-1 1 7,1-1 1,-1 1-3,1-4-1,-1 3-2,1-4-1,-1 1 0,1 0-2,-1 4 0,1-6-5,-1 3 0,1-2-1,0 5-1,-2-5-2,3 1-1,-1 0-4,-7 0 0,6-1 1,1 4-1,-2-4 0,2 1-1,-1 0 1,1 0 0,0-1 0,-1 1 0,1 0 0,-7 4 0,6-6 0,1 3 2,-7-2-2,6 2 0,0-3 1,1-1 0,0 3 0,0-1-1,-1-4 0,0 5 0,1 0-1,6-4 0,-7 4-1,1-4 0,6 4 2,-6-4-1,5 3 1,-5-3-1,6 4 1,-7-4-1,8 0 1,-8-1 0,7 3 0,0-7 1,-7 3-1,8-4 1,-2 0 0,-5-2 1,6 1-1,0-3 2,0-2-1,-1 1 0,3 1-2,-2-2-1,-1 1 0,8-3 1,-7 3 0,6-4 0,1 0-2,-1 1 1,-7-1 4,16 1 3,-9-4 2,7 0-1,0-2 2,0-1 3,1 3 1,6-4 3,-8 3-3,14-3-1,-6 0-3,-1 0-1,1 4-2,7-5-1,-9 2-2,2-1-2,6-4-1,-7 1 1,1-5-1,0 1 0,-1 0-1,-6-8-1,0 4 1,0-4-3,1-3 2,-2 4 1,-5-5 0,6-3 6,-7-4 3,1 1 2,0 0 2,-2-1 1,-3 4-1,-2-1 0,0 9 1,-7 3-6,7 5-3,-13 2 0,6 3-2,-6 5 1,7 4-1,-14 3-9,7 2-17,-6 6-33,-1 3-75,-5 7-165,-1 1-86,-15 3-47</inkml:trace>
  <inkml:trace contextRef="#ctx0" brushRef="#br0" timeOffset="284721.6674">6454 6019 192,'0'-4'165,"0"4"-36,0-4-37,0 4-27,0-4-23,-7 4-12,7 0-6,0 0-6,0-3 1,0 3-3,-6 0 2,6 0 0,0 0 2,0-4 0,0 4 2,0 0 0,0 0-1,0 0 0,0-3-1,6 3 0,-6-4-3,0 1 0,7-1-2,-7 0-1,0 0 0,6 4 0,-6-3-2,0-1-3,7 0 0,-7 0-3,0-3 1,0 4 0,6-1 0,-6 1 1,0-1 1,0 0 1,7-3-1,-7 3 1,0 1-1,7-4-2,-7-1-1,0 1-2,6-1 0,-6 0 2,6 1-1,-6-3 2,7 2 0,-1-3 0,1 3 0,-7-2-1,6-1 0,1 3-1,-7-2-1,6-1-1,1 0-3,1 3 0,-8-2 0,5 2 1,3-3-1,-8 0-1,5 4 1,1-4-2,-6 0 2,7-1 1,-1 2-1,-6-1 0,7 3 0,-7-3 2,7 5-1,0-3-1,-7-1-1,6 3 1,0-1-1,-6 1 2,7 0 0,-1 0-3,0-1 2,1-4 0,-7 5 2,7 0-1,0 4 0,-1-5-1,0 1-1,-6 3 2,6-3-1,-6 4 0,0-6 0,7 3 1,-7-2-2,0 2 1,0-3 1,0 1-1,6 2 1,-6-5-2,0 3 2,0 2-1,0-6 0,7 5 0,-7-1 0,0 1 1,0 0-1,7 0 2,-7-1-1,0 5 1,0-5-1,7 2 0,-7-3-1,0 2 0,0 4 0,0-4 3,6 3-1,-6-4 0,0 5 0,0-4 0,7 2 0,-7 3-1,0-6 1,0 4-2,0 0-1,0 0 0,0 1 1,6 3-1,-6-4 0,0 4-3,0-2-1,0 2-3,0 0-8,0 0-15,0 0-27,0 0-41,5 0-68,-5 0-125,0 0-83</inkml:trace>
  <inkml:trace contextRef="#ctx0" brushRef="#br0" timeOffset="285617.3209">6864 5274 47,'0'-3'170,"-6"3"-33,6 0-32,0 0-31,0-3-23,0 3-19,0 0-12,0 0-9,0-4-5,0 4-1,0 0-4,0 0 0,0-4-1,0 8 1,0-4-1,0 0 2,-7 0 1,7 0 2,0 0 1,0 0 3,0 0 3,0 0 3,0 0 2,0 0 3,0 0 0,0 0 1,7 0 0,-7 0-2,0-4-3,0 4-2,0 0-5,0-3-1,6 3-2,-6-3-2,0 3-3,6-5 0,-6 5-1,0-4 2,7 4-1,-7-3 0,0 3-1,7-4 0,-1 4 0,-6-3 1,6 3-1,1-4 0,-7 1 3,8-1 1,-8 4 0,5-4 1,3 0 1,-8 4 1,5-3 0,1-1 0,1 1 0,-7 3-2,7 0-1,0-5 1,-1 3 1,1-2 1,-1 4 1,0-4 1,1 0 1,-1 1 0,1-2 1,0 5 0,6-3 1,-7-1-2,0 2-1,0 2-1,7-5 0,1 2-1,-1-5 0,-6 8-1,4-7-1,4 3 0,-2 0-1,-7 1-2,7 3-1,0-3 0,-7-2-1,8 5 0,-1-3-1,0 3 0,0-4 1,-1 4 0,1-4 1,0 4 1,7 0 0,-7 0-1,7-3-1,-7 3-1,6 0 0,-6 0 1,7-4 0,-7 4-1,-1 0 0,2-3 2,6 3 0,-7 0 0,0 0 0,7-4-1,-7 4 0,6-4 0,-6 0 0,7 4 0,-1-3 0,0-1 1,0 1 0,-6-4-1,7 3 2,0 0-1,0 0 1,-1 1-2,1-1 0,-1 0 0,1 4-1,-7-4 0,7 4-2,-8-2 2,1 2 0,0 0 0,1 2 0,-1-2 1,-7 0 0,7 0 0,-7 4 0,1 0-1,0-4-2,-1 0 3,1 4 0,-1-4-1,0 3 1,-6-3 0,7 0 0,-1 0 0,1 4 2,-7-4 1,7 0-2,-1 0 0,-6 0-1,7 0-1,-2 0 0,-5 0 0,0 0 0,8 0-1,-8 0 1,5 0-1,3 0 2,-8 0 1,7 0 0,-1-4 0,0 4 0,1 0-1,-7 0 0,7 0 0,-1 0 0,1 0-2,-1 0 2,0 0-2,7 0 2,-6 0 0,0 0 1,6 0-1,0 0 1,-7 0-1,0 4 0,7-4 0,-6 0 0,0 0-3,-1 4-2,-6-4-4,8 4-3,-8-4-5,0 2-3,0-2-5,0 5-2,0-5-5,-8 3-6,8-3-6,-6 4-9,-1-1-4,7-3-3,-7 0-2,1 4 1,-1-4-1,1 0 3,6 0 1,-6 0-1,6 0-9,-7 0-25,7 0-51</inkml:trace>
  <inkml:trace contextRef="#ctx0" brushRef="#br0" timeOffset="286305.2975">8128 5074 9,'6'-4'109,"-6"4"-16,8-4-14,-8 1-16,0-1-14,5 0-11,2 0-9,-1 2-3,0-3-4,1 2-3,0-4 0,0 2 1,-1 2-1,1-5-2,-1 5-3,0-5 0,1 5-2,-1-4-3,8 3 1,-8-3-2,1 3 1,-2-3 2,2-1 0,-1 5 2,9-4 1,-10-1 3,2 1 0,6 3 2,-6-4-1,-1 2 1,-1-2-4,10 5-2,-9-5-3,1 4-2,-1-3-2,-6 4-3,7-2-2,-1 3-1,-6-2 0,0 0 0,7 4 1,-7 0 0,0-4-1,0 4 1,0-4-2,6 1 1,-6 3 1,0-4 1,0 4 0,0-4-1,0 4 3,6-2-1,-6 2 5,0-5-1,0 5 0,0-4 0,0 4-1,7-3 0,-7-1-2,0 1-1,6 3-1,-6-4-2,7 0 1,-7 0 1,0 1 1,7-1 2,-7 0-3,0 0 1,6 2-1,-6-2 1,7 0 1,-7-3-3,6 3-1,-6 0-1,7-3 2,-1 3-1,0-3 2,1 0-1,-1-1 0,2 0-1,4 1 1,-4-4 0,4 1 0,1-2-1,-6 2 1,6-1 0,0 0 0,-1-3 1,-5-1 0,6 3-2,0-2 0,6 2 0,-6-2 0,1-4 0,-1 3-1,0-4-1,6 2 2,1-5 0,-7 0 0,6-4 0,7-4 0,-6 1 0,6-4-1,1-7 2,-2 3-2,8-7 1,-1 1-2,1-2 1,-7-2 1,13 3 1,-6-5 5,-1 6-1,0 0 4,1-1 1,0-1 6,-1 5 3,-6 0 1,0 3 2,-6 4-2,-1 3-1,1 5-3,-7 4-2,0-1-4,0 6-4,-7 2-7,1 7-9,-1-1-12,1 5-20,-7-2-39,7 5-87,-7 0-129,-7 5-75</inkml:trace>
  <inkml:trace contextRef="#ctx0" brushRef="#br0" timeOffset="287115.9872">6870 5271 83,'0'0'212,"0"-3"-59,0 3-49,0 0-38,0-4-25,0 0-10,0 4-6,7-3-2,-7 0-2,0-2-1,0 5-1,7-4-1,-7 1-2,6-1-8,-6 1-1,6-1-5,-6 1 1,7-1-2,-7 0-1,8 0-1,-3 1-2,-5-4 0,8 2-4,-3 3-3,1-6-4,1 1-6,0-1-6,0-3-4,-1 4-9,1-4-13,-1 0-21,0 0-27,1 0-39,-1 0-64</inkml:trace>
  <inkml:trace contextRef="#ctx0" brushRef="#br0" timeOffset="287534.9424">6663 5404 177,'0'0'208,"6"0"-69,-6 0-50,0 0-37,6 0-31,0 0-31,-6-4-39,7 4-58,-1-5-91,-6 2-90</inkml:trace>
  <inkml:trace contextRef="#ctx0" brushRef="#br0" timeOffset="288028.373">6253 6355 350,'6'-6'251,"6"-2"-100,-5-3-66,-1 0-39,1 4-21,6-4-13,0 3-5,-7-3-3,7 0 0,-6-3-1,-1 3-2,8-3-1,-8 2 1,1-3 0,-2 1-1,3-1 0,-3 5-6,2-6-4,7 2-12,-7-4-18,-1 3-32,0-4-58,1 2-91,-1 2-95</inkml:trace>
  <inkml:trace contextRef="#ctx0" brushRef="#br0" timeOffset="288158.0297">6566 5711 161,'0'-4'277,"0"-3"-98,0-1-78,0 1-52,5 0-42,1 0-54,1-4-79,-1 0-135,1 4-70</inkml:trace>
  <inkml:trace contextRef="#ctx0" brushRef="#br0" timeOffset="288306.3757">6701 5389 301,'0'-4'250,"7"0"-95,-7 1-73,7 0-48,-1-2-34,1-2-37,4 0-48,-3 0-69,5-1-110</inkml:trace>
  <inkml:trace contextRef="#ctx0" brushRef="#br0" timeOffset="288443.5338">6825 5107 7,'0'-8'300,"0"-3"-89,7 3-71,-1-2-49,-6-1-36,7 3-20,-1 1-12,1 0-13,5-1-16,-5 1-27,6 0-51,0-1-92,-5 1-112</inkml:trace>
  <inkml:trace contextRef="#ctx0" brushRef="#br0" timeOffset="288582.3415">6969 4743 45,'-7'-3'324,"1"-1"-108,-1 4-94,7-2-62,0 2-42,-7-4-30,14 4-31,-7 0-55,7-5-102,-7 5-94</inkml:trace>
  <inkml:trace contextRef="#ctx0" brushRef="#br0" timeOffset="288723.5769">7021 4561 15,'0'-4'278,"-7"4"-98,7 0-75,-6-4-48,6 4-25,0 0-17,6 0-14,1-3-17,-1 3-38,0-4-65,0 0-115</inkml:trace>
  <inkml:trace contextRef="#ctx0" brushRef="#br0" timeOffset="288861.533">7131 4417 115,'0'-3'248,"-6"3"-79,6-4-62,0 4-40,0-3-26,0 3-13,0-4-8,0 4-13,0 0-23,6-3-30,1 3-60,-1-4-115,1 0-87</inkml:trace>
  <inkml:trace contextRef="#ctx0" brushRef="#br0" timeOffset="289000.0781">7254 4267 142,'-5'-3'239,"5"3"-86,0 0-66,-8 0-41,8 0-26,0 0-23,0 0-35,8 0-56,-8 0-112,5 0-85</inkml:trace>
  <inkml:trace contextRef="#ctx0" brushRef="#br0" timeOffset="289148.595">7320 4260 141,'0'0'214,"0"0"-80,-6 0-56,12 0-35,-6 0-23,0 0-29,7 0-44,-1-3-60,0-1-114</inkml:trace>
  <inkml:trace contextRef="#ctx0" brushRef="#br0" timeOffset="289284.8739">7411 4173 137,'0'0'52,"0"0"-153</inkml:trace>
  <inkml:trace contextRef="#ctx0" brushRef="#br0" timeOffset="289428.216">7463 4125 94,'0'4'108,"7"-4"-56,-7 3-68,7-3-90</inkml:trace>
  <inkml:trace contextRef="#ctx0" brushRef="#br0" timeOffset="289576.0091">7672 4205 208,'0'4'172,"0"0"-76,0 4-58,0-5-43,6 0-50,1-3-74,-7 4-112</inkml:trace>
  <inkml:trace contextRef="#ctx0" brushRef="#br0" timeOffset="289843.644">7925 4348 31,'0'0'169,"0"4"-84,7 0-92,-7-1-115</inkml:trace>
  <inkml:trace contextRef="#ctx0" brushRef="#br0" timeOffset="291249.9785">7580 4059 245,'0'-4'249,"0"4"-79,0-3-66,0 3-44,0-5-26,0 5-14,7-2-10,-7-2-5,7 4-1,-7 0-3,0-4 0,0 4-1,0-4 0,5 4 0,-5 0 0,0 0 4,0 4 2,-5-4 4,5 4 3,0 0 3,-7 3 2,0 0 2,7 0 2,-6 4-2,-1 4-2,1-1-4,-1 1-2,1 1-1,0-3-1,6 3-2,0-2-1,0 1 0,0-1 1,0 1 1,6-4 0,-6 0-1,6-4 1,7 0 3,-6 0-1,-1-3 2,8 0 0,-1-4 2,7 0 4,-1-4 0,-6 0-2,6-3 4,7-3-2,-6-2-2,-1 1-3,1-3-2,-7 3-4,0-4 1,0 1-1,0-1-4,-7 0-2,-6 1-1,7-5 3,-7 4 4,0 1 0,-7-1-1,1 1 0,-1-1 0,1 3 5,-7 3 0,7 1-3,-8 0-2,1 1 0,0 3 1,0 0-2,1 0 1,5 4-3,-7 4-2,2 0-1,-1 3-1,0 1 0,0-2 0,6 6 0,0 3-1,2-5 0,-2 6 1,-1-2 0,8 1 2,-5-1 0,5 5-1,0-5 1,0-3 0,5 5-1,-5-7 2,8 3-3,-1-1 0,-2-4 1,2 1 1,0-5 1,-1 2 1,1-2-1,-1-3 1,-6 0 0,7-8 1,-1 5 0,1-5-2,-1 1 0,-6 0 4,6-4 4,-6 4 2,0 0 3,0-1-2,0 0 1,0 1-1,0 1-1,-6 1-3,6 2-5,0-1-4,-6 4-2,6 0 0,-7 0 0,1 0 0,6 4 1,-7-4 0,1 8-1,-1-6 1,1 5-1,6-3-1,-7 4 0,7-4 0,0 0 1,0 3 1,0-5-2,0 6 1,0-4 1,7 4 1,-7-5 0,6 4-1,7-3-2,-6 0 0,6-1 1,-1 5 0,2-8 1,-7 0 0,5 0-1,1 0 0,-6 0 1,6 0 0,-7-3 1,1-2 0,-7 2-1,0 3 0,0-4 0,0 0 0,0 1 0,-7-1-1,7 4-2,-13-3 1,7 3 1,-1-4 1,-6 4-1,1 0 1,-2 4-1,7-4 2,-5 0-1,-1 3 1,6-3-1,-6 4-1,7-4 1,-1 0-1,0 0 0,7 3 0,0-3-5,0 0-11,7 0-17,0 0-34,-1 0-79,7-3-173,0-1-95,6-3-51</inkml:trace>
  <inkml:trace contextRef="#ctx0" brushRef="#br0" timeOffset="294496.1875">7842 1685 104,'0'3'393,"0"1"-136,6 0-115,0 0-69,0 3-47,-6-4-29,13 6-37,-6-7-53,0 2-104,6 4-104</inkml:trace>
  <inkml:trace contextRef="#ctx0" brushRef="#br0" timeOffset="294650.4025">7887 2070 392,'-7'14'286,"-6"-3"-129,6 3-73,7 1-39,-6-4-22,0 4-10,6-1-10,0 2-12,6-2-25,0 1-45,-6-4-72,7-1-120,-7 2-78</inkml:trace>
  <inkml:trace contextRef="#ctx0" brushRef="#br0" timeOffset="294962.9201">7724 2931 63,'0'10'177,"0"1"-60,0-3-47,0 3-31,6-5-17,-6 6-9,7-1-5,-7-4-18,6 5-34,1-6-54,-7 6-92</inkml:trace>
  <inkml:trace contextRef="#ctx0" brushRef="#br0" timeOffset="295098.0593">7730 3219 173,'0'12'151,"0"-1"-51,-6 0-36,6 3-25,-6-3-17,6 0-7,0 4-5,-7-4-4,7 4-2,0 0 0,0-5-9,0 5-18,0-4-26,0 4-42,0-4-58,0 0-72</inkml:trace>
  <inkml:trace contextRef="#ctx0" brushRef="#br0" timeOffset="295242.0717">7704 3612 90,'0'6'192,"-7"6"-49,1-1-45,6 0-38,-6 0-24,-1 0-16,7 4-8,0-4-7,-6 3-4,6 2-1,6-7-6,-6 3-13,0-1-14,0 1-16,7-2-17,-7-3-13,6 1-13,-6-1-12,6 0-7</inkml:trace>
  <inkml:trace contextRef="#ctx0" brushRef="#br0" timeOffset="295381.8655">7711 3883 67,'0'8'146,"-7"2"-4,0-2-13,7-1-18,-6 4-20,0-4-21,-1 4-23,1-3-12,6 3-9,-7-4-8,7 3-5,0-2-5,0 3 1,0-3-4,-6 2-1,6-3-3,0 5 1,0-4-2,0 2-1,0-2-8,0-1-13,0 4-24,0-4-37,0 0-53,0-2-85,0-2-86</inkml:trace>
  <inkml:trace contextRef="#ctx0" brushRef="#br0" timeOffset="296353.614">6571 2729 202,'0'-8'300,"0"5"-98,0-5-81,0 2-49,0-2-24,0 4-13,0 1-12,0-5-4,0 4-1,6 1-2,-6-1-1,0 4-2,0-3-2,0-1 1,7 4-1,-7 0-2,0 0-2,0-3-2,0 3 0,0 0 1,0 3 1,0-3 0,0 7 1,6-3 3,-6 3 2,0 8 1,0-5-1,0 5 0,7 4-1,-7-1-1,0 4-3,0-4-2,0 9-1,7-6-2,-7 1-1,0 0 0,0 4 0,7-4-1,-7 0 0,-7 0-1,7 0 0,0 4 1,-7-4 1,0-1 1,1-2-2,-1 2 1,1 1 2,1-3-1,-3-2 1,3 3-1,-3-6-2,1 0-1,7-2 1,-6-5 0,6 1 0,0-1 0,0-4 1,0 1 2,6-4-1,9 0 2,-2 0 0,5-7-1,2 0 0,6-1 0,0-3-2,6-3-1,8-1-1,-1 0-4,6 1-11,1-4-11,-1-1-20,8 0-26,-1-2-44,6-2-88,1 2-127,-7-6-63</inkml:trace>
  <inkml:trace contextRef="#ctx0" brushRef="#br0" timeOffset="296821.9144">8049 2585 30,'0'-2'369,"0"2"-82,0-4-87,0 1-72,7 3-42,-7-5-26,0 5-16,0-3-10,0 3-8,0 0-5,0 0-4,7-4-4,-7 4-4,0 0-3,0 4-4,6-4-1,-6 0 2,7 3-3,-7 2 0,6 2-1,-6-5-2,7 6 3,-7 0 1,6 3-1,-6-1 0,6 2 0,-6 2 2,7 5 0,-7-1-1,6 1 0,1-2 0,-7 2 1,7 3 0,-1-4-2,2 0 0,-3 1 0,2-1 0,5 1 0,-5-5-1,0 1 1,0 0 0,-1-1 1,1-7 2,-1 1 1,0-1 3,1-3 6,-1-4 2,8-4 4,-1 1-1,-1-9 2,1 2 0,14-9 0,-8 4-5,1-6-6,6-2-2,-1-2-4,2 3-15,-1-4-27,7 5-55,-8-10-127,-5 6-108,6 0-76</inkml:trace>
  <inkml:trace contextRef="#ctx0" brushRef="#br0" timeOffset="297931.6345">8128 2634 65,'-7'-4'80,"7"4"-16,-7 0-13,7-3-6,0 3-6,-6 0-2,6-5-4,0 5-6,0 0-8,-7 0-8,7-3-5,-6 3-1,6 0-1,-6 0 0,6 0 0,-7 3 0,1-3 4,-1 0 5,1 5 7,-1-2 4,7-3 6,-7 0 3,1 4 5,6-4 2,-7 0-1,7 0-1,0 0-1,0 0-5,0 0-3,0 0-3,0 0-1,0 0-5,0 0 0,7 0-4,-7-4-5,6 4-3,-6-3-3,7-2 0,-7 5-3,0 0-1,0 0 1,0 0 0,0 0 1,0 0 2,0 0 1,0 0-2,0 0 0,0 0 2,0 0-1,0 0-2,-7 0 1,7 0-2,0 0-2,0 5 1,0-2 0,7-3 0,-7 4 0,0-4 2,0 7-1,7-3 2,-7 3 1,6 1-1,-6-1 2,7 3 0,-1 2 1,-6-1-1,7 3 1,-1 1 1,7-1 0,-7 1 0,8 0-1,0 3 0,-2-3 3,0 0-4,2-1-1,6 5-1,-1-5-1,1 1 1,-7 2-1,5-1 0,2-1-3,-6 2 1,5-2 0,-6-1 0,0 5-1,0-3 0,0-3 1,0 2 0,-7-3 0,7-2 2,-6 1-1,0-3 0,-1-1 1,1-3 3,-7 0 5,6-2 8,-6-2 1,0 0 2,7-2 2,-7-6 1,6 1 2,-6-5-4,6-2-3,1-1-4,-1-6-3,9 2-2,-10-6 0,8-2 1,0 2-2,1-4-1,-1-1-1,6 1-3,0 0-2,1 0 3,5 0-3,-4-5-1,5 1-2,0 0 2,0 1-1,0-1-1,-7-1 3,7 2 0,-6 2-2,0 5 1,-7-2 0,-1 6-1,1 3 1,-6 2-2,0 6-2,-7 3-8,0-1-13,-7 4-14,0 4-22,-6 9-34,1-6-76,-1 8-151,-7 0-84</inkml:trace>
  <inkml:trace contextRef="#ctx0" brushRef="#br0" timeOffset="314138.7804">6975 4129 77,'0'-4'206,"-6"4"-45,6-4-39,0 0-38,6 1-31,0-1-20,1 0-13,-1-2-13,8 1-10,-1-2-7,5 4-9,-5-5-10,8 1-16,-2 0-24,1 3-38,-1-3-54,-6 2-97</inkml:trace>
  <inkml:trace contextRef="#ctx0" brushRef="#br0" timeOffset="314587.6062">6102 3949 103,'-13'-4'92,"0"1"-13,7-1-10,-1 0-10,7 1-13,0-1-13,0 1-12,0-1-7,0 0-5,7-3-2,-1 3-3,-6 0-2,7 0-1,-1 2 1,-6-2 3,7 0 2,-1 0 4,-6 4 3,0-3 3,7 3 3,-7-5 2,0 5 0,-7 0-2,7 0-2,-6 0-4,6 0-3,-7 0-4,1 5-2,-1-5-4,1 0 1,-1 3 2,0-3-1,7 0 3,-5 0 1,-3 0 2,8 4 1,-7-4 0,7 0 0,0 0-2,-5 4-1,5-4-2,0 0-2,-8 4 0,8-4-1,0 2 0,0 2-1,8 0 1,-8 0-1,5-1-5,2 1-11,6 0-30,1-4-51,-1 4-96,0-4-96</inkml:trace>
  <inkml:trace contextRef="#ctx0" brushRef="#br0" timeOffset="315075.7238">7502 4063 87,'0'0'93,"0"3"3,0 1-4,0 3-7,-6-3-12,6 0-11,0-1-10,0 4-5,6-2-5,-6-2-6,0 0-2,7 5-2,-1-5-3,-6-3-2,7 4-1,6 0-1,-6-4-4,5 4-4,8-4-3,-7 0-2,-1 0-1,9 0-3,-9 0 0,8 0-1,-7 0 1,0 0 2,-6-4 2,5 4 5,-5 0 3,0 0 6,0-4 6,-7 4 8,6 0 2,-6-4-1,0 4-1,-6-3-4,6 3-3,-7-4-5,7 0-7,-7 1-8,0 3-5,7-3-6,-6 3-11,0-5-20,-1 5-38,-6 0-82,7-3-159,-7 3-90,-1-4-47</inkml:trace>
  <inkml:trace contextRef="#ctx0" brushRef="#br0" timeOffset="316550.1145">2884 3730 141,'7'-5'230,"0"2"-59,-7-5-57,7 4-36,-1 1-23,1-4-11,-1 3-3,-1 0-2,-5 1-7,8-1-4,-8 0-3,0 1-2,7-1-1,-7 0 1,0 1-1,0 3-2,0-4-1,0 4-1,-7 0-3,7 0-2,-8 0-3,3 0-3,-1 0-5,-1 4 1,-6 3-1,-1-3-2,1 3 2,0 0-2,-6 1 1,6-1-1,-6 0-1,6 4-1,-7-3 1,0 2 0,9 2-1,-10-5 1,8 5 0,0-2 1,0 1-1,0 4 3,0-4-2,6-1 0,-6 5 1,7-3-1,-1 2 0,7-3 0,-6 3 0,6-2 0,0 3-1,0-5 0,0 5 1,0 0 2,6-5 2,1 1-1,-1 4 1,1-5 3,-1 2-1,7-1 1,1 1-1,-2-2-1,1 1-1,0 0 1,7-3-3,-7 2 0,6-2 1,-5-5-1,-1 5 0,6-5 0,0 5 1,-5-4 1,5-4-1,0 3 1,2-3 0,-2 0 2,1-3 0,-1 3-2,-6-4 1,6 0 2,1 0 0,0-3 1,-1 3-1,-6-2 1,8-2-1,-8 1 4,-1-1 1,-6 1 2,7-4 2,-6 4 1,0 0 3,-7-1 0,0-4 2,6 5 0,-6-3-4,-6 2-5,6-3 0,0 3-4,0-2-2,-7 3-3,7-4-1,0 3-3,0-3 2,0 4 0,0 0-2,0-1 0,0 1 0,0 3 1,7-2-2,-1-2 1,1 4 0,-1-4-1,0 5 1,1-1 0,6 0-1,0 4-1,-1-4 2,8 2 0,-6 2 0,-1 0 0,6-4-1,-6 4 0,0 0 1,0 4 1,0-2-1,0-2 0,0 4-1,-6 0 1,-1 3 0,1 1 0,-1 4-1,-6-2-1,0 1 1,7 0 0,-7 4 1,0-1-1,0 1 1,0-1 1,0 1 0,6 1-1,-6-7 0,7 7 0,-7-5 0,6 0 1,1 0-2,-7 0 0,6-4 0,0 4 0,2-4 0,-1-3-1,6 3 1,-8-3 0,8 0 1,1-1 0,-1-3 0,0 0 0,-1-3 0,2 3 0,-1-8 0,0 4 0,5-3 4,-3 0-3,-3-1-1,1-2 2,0-1-1,-6 0 1,6 0-2,-6 0 0,-1-5-3,1 1 2,-7 5 1,6-5-2,-6 1 0,0-1 2,0 4 0,-6-3 1,6 3-1,-7 0 1,7-1 2,-6 6 0,-1-2-1,0 0-2,7 1 1,-6 3-1,6 0 1,-7 2-1,7 2-3,-6 0-1,6 2 3,0 2-1,0 0 0,-7 0 0,7 4-2,7-1 1,-7 3 3,0 2-1,6-5 0,1 4 2,-1 4-1,-6-4 0,14 0 1,-8-1-1,1-3 1,-1 5-1,0-1-1,1 1 1,6-6 1,-7 2 0,1-1-2,-1 1 0,9-1 1,-10-4 0,8 5 0,-7-5-3,8 1-7,-9-4-10,10 4-20,-2-8-37,-1 0-79,8-3-162,-7 0-89,-1-4-46</inkml:trace>
  <inkml:trace contextRef="#ctx0" brushRef="#br0" timeOffset="316699.9716">3829 3649 112,'-7'-8'480,"2"5"-151,5-1-141,0 0-77,0 4-46,0-4-31,0 4-19,0-2-16,5 2-18,2-6-19,0 6-34,6-2-80,-7-2-154,7-3-82</inkml:trace>
  <inkml:trace contextRef="#ctx0" brushRef="#br0" timeOffset="316914.0633">3908 3447 252,'-7'0'332,"7"4"-127,0 0-92,0 0-52,0 3-24,0 0-15,7 0-1,-1 4-1,-6 3-1,13 1 1,0 4 3,-7-1-1,8 0-3,-1 4-2,-1-1-4,1 2-5,1 3-1,-1-4-1,-7 3-4,7 0 0,0 2 0,0-2-1,-6 1 0,5 0 2,3-1-2,-10-2-3,1 2-8,8-3-15,-7 0-27,-7-1-52,6-6-97,-6-1-117,-6 1-70</inkml:trace>
  <inkml:trace contextRef="#ctx0" brushRef="#br0" timeOffset="317207.4214">3843 3967 82,'0'-7'385,"0"3"-123,6-3-108,0-4-62,7 4-31,6-4-23,-5 0-11,5-3-4,7 2-3,1 1-1,-2-3-2,8-1-2,-7 0-3,6 0 0,1 1 1,-8-1 0,3 1 0,-2 3 1,-7-1 3,-7 2 3,2 3 1,-1-1 5,-6 0-2,-1 1 3,0 3 2,1 1-1,-7-1-1,0 4-2,0-4-4,0 4-3,0 0-5,0 0-5,0 0-4,0 0-2,0 4-2,0 0 0,0-1-3,0 4 0,6 1 2,-6-1 1,0 1 1,0 2 0,7-2-1,-7 3 0,6 1 1,-6-6 0,7 5 0,0 0 0,-1 0-1,1 0 1,-1 0-8,0 0-14,1-3-17,-1 2-27,8-2-46,-7 0-85,-1-5-141,0 1-83</inkml:trace>
  <inkml:trace contextRef="#ctx0" brushRef="#br0" timeOffset="317347.9061">4389 3652 314,'-6'-3'343,"6"3"-130,0-4-95,6 4-52,-6 0-35,0 0-24,7 0-19,-1 4-32,1-4-63,6 3-122,-6-3-93</inkml:trace>
  <inkml:trace contextRef="#ctx0" brushRef="#br0" timeOffset="317659.9848">4689 3681 218,'-7'0'325,"-5"-3"-122,4 3-92,2 3-52,-1-3-30,1 0-13,0 4-6,-1 0-6,1 3-1,-1 0 1,1 0 1,-1 1-2,1 4 1,-1-3-1,0 7 1,1-5 2,0-1 0,-1 5 1,1 0 1,-1 0 0,7-1 0,-6 1 2,6-1 0,0 5-2,0-7 0,0 5-2,0-5-1,0 2 0,6 1-1,-6-4 1,7 4 0,-1-5 0,1 1 0,5-3 2,2 2-1,-1-3 1,6 1-1,0 0-3,2-4-9,4-2-11,2 3-25,-2-5-49,1 0-82,1-5-130,-2 3-72</inkml:trace>
  <inkml:trace contextRef="#ctx0" brushRef="#br0" timeOffset="318124.1045">4988 3835 189,'-19'0'403,"6"0"-155,-1 4-111,2-4-65,5 4-34,-6-1-19,7-3-9,6 8-8,-6-4-1,6-2 0,6 2 0,-6 0 0,6 3-2,7-2 2,-6-2-2,5 1 3,-5-4 0,6 0-2,0 4 0,-6-4 0,6 0 2,-7 0-2,0 0 0,-6 0-1,8 0 0,-8 0 0,0 0 2,5 0 0,-5 0-3,0 0-1,0 4 3,0-4 0,0 0 0,0 2-1,0-2 1,8 4 2,-8-4 5,7 0 2,-7 0 3,5 0 6,2 0 4,-1-4 2,8 2 1,-1-6 0,-7 1 0,7-5 7,0 2-2,0-5 4,-6-4-1,6 5 0,0-8 1,-8 0 1,3-1-1,-1 2-4,-1-5 3,-6 0-3,0 1 3,0-2 2,-6 2 4,6 0-1,-7-1 2,-1 4-4,3-3-4,-2 3-4,-5 0-8,5 3-5,0 0-4,-6 2-4,6 2-3,-5 4-2,5 0-1,1 4-4,-1 0 0,7 3 1,-6 4-4,-1 0 0,7 4 1,0-1 0,-7 8-1,7 0 2,0 3 1,7 1-1,-7 4 2,7 2 0,6-1-1,-7 1 1,7 1 2,0 0 0,0 0 0,1 0-2,5-3 0,1-1-2,-1 1-1,0-2-2,1-3-2,6 1-10,-7 0-5,7-4-10,2 0-12,-3 0-13,1-4-19,-1 1-24,2-2-37,-8-2-62,1 4-130,-7-4-81,-6 0-40</inkml:trace>
  <inkml:trace contextRef="#ctx0" brushRef="#br0" timeOffset="318413.4252">4285 4582 33,'0'-3'477,"-7"-4"-97,7 2-158,0 3-98,0-2-51,0 0-31,7 4-14,-7-4-8,6 4-7,-6 0-3,7 0-3,-7 4-1,6 4-3,1-1-1,6 0 0,-6 7-1,-1-3-1,0 4 0,1 4 0,-1 0-1,1-2 1,7 5 1,-8-3-1,7 6 1,-7-2 3,7-2-1,1 2-3,-8 2-6,6-2-13,3-2-21,-10 1-29,8-4-62,-6-4-120,-7-2-97,7-5-66</inkml:trace>
  <inkml:trace contextRef="#ctx0" brushRef="#br0" timeOffset="318641.4848">4291 4517 288,'13'-11'373,"-6"-3"-149,13 2-100,-8 1-52,8 0-28,6-1-14,-6 2-8,6 3-3,1 3-4,-2-4-1,-5 8-1,-1-3-5,1 6-1,-7 1-3,0 4-1,-7-1-1,-6 3-1,0 2 2,-6 7-4,-7-4 0,0-1-1,-7 4 0,1 0-1,-1 1-4,0-1-3,-5 1-4,5-1-2,-6-4-4,7 5-7,-2-5-11,2 1-17,6-5-33,0 2-65,6-5-121,1-3-79</inkml:trace>
  <inkml:trace contextRef="#ctx0" brushRef="#br0" timeOffset="319176.1605">4760 4521 44,'-6'0'460,"-1"3"-131,-5 1-145,5-1-87,-6 2-46,6-3-26,1 6-13,-1-4-6,7 3-3,-6 1-1,6-1-1,0-4 1,0 4 0,6 1-1,-6-5 2,7 5 0,-7-5-1,6 2 3,1-5 0,0 0 0,-1 0 3,1 0 2,-1 0 1,0-5 2,1-1 0,-1 1 0,1-2 0,-7 0 1,6 0-4,1-4 1,0 3-2,-1-3-1,-6 5-1,7-6 0,-7 5 0,5-1 2,-5 1 0,0 0-2,0 0-1,7 2 0,-7 2-3,0 0 2,0-1-3,0 4-2,0-4 0,0 4-1,0 0 0,0 0-1,0 0 1,0 4-1,0-4 1,8 4 0,-8-1-2,0 0 0,5 2 3,3-1 0,-2-1-1,0 1 1,1-4-1,-1 3 1,1-3 2,-1 0-1,1 0-1,6 0 1,-6 0 2,-1 0-2,0-3 0,1-1-1,-1 4 0,1-7 0,-1 2 1,0 2-1,1 0 0,0-5 1,-7 5 0,6-5 2,-6 1 0,7-1 1,-7-3-2,6 4 4,-6-4 1,7 4 1,-7-4 1,0 0 0,6 0 0,-6 0-2,-6 0 2,6 1-2,0-2 0,0 1-2,-7 3 2,7-3-1,0 7-1,0-3 0,0 4 0,0 3 0,0-4-4,0 4-1,0 4-1,0-4 0,7 3-2,-7 4 2,6 1 0,1-1-1,-1 7 2,0-2 0,2 3 1,-3 0-1,3-1 2,-1-3-2,-2 4 0,8-1 0,1 1 0,-8-5 0,14 2-1,-8-1-5,1-3-7,8-2-13,-9-1-20,8 2-35,0-7-61,-1-3-151,-6-1-91,0-1-52</inkml:trace>
  <inkml:trace contextRef="#ctx0" brushRef="#br0" timeOffset="319322.8353">4878 4125 204,'-7'-4'489,"1"-3"-160,6 3-143,0 0-85,6 4-44,1-3-27,13 0-16,-1 3-7,6 0-6,8 0-12,7 0-18,-2 0-36,14 0-80,-6 0-148,7 0-93,-8 0-50</inkml:trace>
  <inkml:trace contextRef="#ctx0" brushRef="#br0" timeOffset="320585.9689">6870 5297 33,'-6'-4'220,"6"-3"-54,0 0-44,0-1-31,6 5-20,-6-5-18,0 2-11,0-3-8,0 6-1,7-4-2,-7 0-2,0-1-1,0 4-2,7-3-2,-7 4 1,0-2-4,0 3-4,0-2-4,6 0-4,-6 4-1,0-4-2,0 4-2,0-3-2,0 3-1,0 0-1,0-5 0,0 5 0,0 0-1,0 0 2,0 0-1,0-3 0,0 3 0,6-4 1,-6 2 0,0-3-1,0 2 0,0-1-1,7 0 1,-7-3 1,0 3-1,8-3 0,-8 4 0,0-5 0,5 0 0,-5 5 0,8-4 0,-8-1-1,5 1 1,-5 0 0,6 0 1,-6-1 0,7-3 0,-7 3-1,7 1 1,-7 0 1,7-4 1,-7 3-2,6-3 2,-6 1 0,7 2 1,-1-3 0,-6 4 2,6-4 0,1 0-2,-1 4 0,1-5 0,-7 6 0,7-5-3,-1 3-1,1 1 0,-7 0 0,6 0 0,0-1 0,-6 0 0,0 1 0,6 1 0,-6 1 0,0-2 0,7 0 0,-7-1 1,0 1 0,0-1-1,6 2 0,-6-2 0,0-3 0,0 7 0,0-3-2,0 0 1,7 0 2,-7 3 0,0-4-1,0 5 1,7-5 0,-7 4 1,0-2-1,7-2-1,-7 4-3,0-3 1,6-1 1,-6 1 0,7-1-1,-1-2-1,-6-1 3,5 3 1,3-2 0,-1 3 0,-7-5 0,6 5 0,1-3 2,-1 1-2,-6-2 0,7 0-1,-1 4 0,1-1 0,-7 2-1,6-5-1,0 3 0,-6 2 1,7-2 1,0 1 0,-7-1 0,7 1 0,-7 0 0,6 0 0,-6-2 0,6 6 0,-6-4-2,7 0 1,-7-1 1,0 4 0,0-4 0,6 2 1,-6 2-1,0-3 0,7 3 1,-7-4-1,0 5 0,6-1-2,-6-3 2,0 4-1,6-1 0,-6 0 1,0 0 0,7 1 0,-7-1 0,0 1 2,6-1-3,-6 1 1,0-1 0,8-4 0,-8 5 0,0-1 0,5 0 1,-5 1-1,0 0 0,8-6 1,-8 6-1,7-4-1,-7 3 0,5-4 1,-5 1-1,8-1 0,-8 5 1,5-4-2,-5 0 0,7-1 3,-7 1-2,7 3 0,-7-3 1,6 4 0,1-1 0,-7-4 2,6 5-1,1-5-1,-7 5 0,6-5 0,0 1-1,1 0 1,-1 3 0,-6-3 0,7 3-1,0-3 1,-1 2 1,1 3-2,-1-5 1,-6 3 0,7 0 1,-7 4-1,5-4 0,-5 4-1,0-4-1,7 4 2,-7 0 1,7 0-1,0 0-1,-7 0 0,7 4-2,-1-4-4,0 0-5,1 0-8,-1 4-14,1-4-16,-1 0-34,1-4-41,0 4-56,-7-4-98</inkml:trace>
  <inkml:trace contextRef="#ctx0" brushRef="#br0" timeOffset="320901.9501">7515 4114 87,'7'0'84,"-7"-4"-35,6 4-23,1-4-9,-7 4-6,7 0-4,-7-3-1,6 3 0,-6-3-1,6 3-2,1 0-1,-7 3-1,6-3-1,1 3 2,-7-3-2,6 4 0,-6 0 0,7-1 0,-7 1 1,7 0 0,-7 0-1,5-1 0,3 4 0,-8-3 0,5 3 0,-5-3 0,8 0 0,-1 4 0,-2-6 0,2 3-1,0-3 0,-7 3 1,6-2 0,1 1 0,-1 0-2,1-4 2,-7 4 1,6-4 0,1 3 1,-1-3-2,-6 0-1,6 4-5,-6-4-8,7 0-13,-7 0-18,0 0-22,0 0-22</inkml:trace>
  <inkml:trace contextRef="#ctx0" brushRef="#br0" timeOffset="321069.5183">7665 4173 64,'0'-5'63,"-6"5"-20,6-2-17,0 2-15,0 0-6,0 0-4,0 0-1,0 0-2,0 2 1,0-2-1,6 5-1,-6-5 5,0 2-2,7-2 1,-7 5-1,6-2-1,-6 1-2,7-4 2,-7 4 1,6 0-1,0-1-2,-6 4 0,7-3 1,0 0 0,0-1 2,-1 5-1,-6-5 0,6 5 0,1-5 0,-7 5-5,6-4-6,1 3-7,-7-4-10,6 4-9,1 1-8</inkml:trace>
  <inkml:trace contextRef="#ctx0" brushRef="#br0" timeOffset="321263.816">7795 4333 26,'0'0'73,"7"0"-3,-7 0-7,0 0-10,0 0-12,0 0-11,0 4-11,0-4-9,6 0-6,-6 0-1,0 5-2,7-5-1,-7 0 0,0 3-1,6-3-3,-6 3 1,0-3-1,7 4-1,-7-4-1,7 4 0,-7-1 3,7 1-3,-7 0 2,0-4 2,6 4 2,0-1 0,0 1-1,-6-4-4,7 3-10,-7 1-12,6-1-19,1-3-20,0 4-20</inkml:trace>
  <inkml:trace contextRef="#ctx0" brushRef="#br0" timeOffset="323937.8791">7828 4311 53,'0'0'160,"0"5"-30,0-5-20,0 0-15,7 0-8,-7 0-8,0 0-9,0 0-11,0 3-12,7-3-7,-7 0-12,0 0-11,6 4-7,0-4-10,0 2-7,-6-2-13,7 5-16,-1-5-25,1 3-31,0-3-34,-7 4-40,6-4-38,-6 0-34</inkml:trace>
  <inkml:trace contextRef="#ctx0" brushRef="#br0" timeOffset="324053.4762">7893 4363 112,'0'4'235,"0"-4"-53,-6 4-56,6-4-46,0 3-30,0-3-16,0 4-13,0-4-6,0 0-4,0 3-1,0-3 1,0 4-1,0-4 1,0 3-2,0 1-2,6 0-7,1 0-6,-1 3-10,0-4-20,1 4-35,-1-3-60,1 4-94,6-5-90</inkml:trace>
  <inkml:trace contextRef="#ctx0" brushRef="#br0" timeOffset="324187.031">7970 4550 8,'0'3'268,"0"-3"-81,0 0-63,0 4-44,0-4-26,0 0-15,0 4-8,0-4-6,0 4-3,0-4-3,0 2-3,0 3-6,0-2-9,8-3-13,-1 4-21,-1-1-37,-6 1-51,6 0-77,1-4-96</inkml:trace>
  <inkml:trace contextRef="#ctx0" brushRef="#br0" timeOffset="324324.7225">8049 4674 241,'0'4'228,"0"-4"-81,0 4-56,0 0-34,0-2-21,0-2-11,0 8-7,0-4-4,0-1-1,0 5-3,0-4-6,0 3-8,7 1-13,-7-2-17,0-2-26,7 4-32,-7-5-35,6 5-37,1-4-37</inkml:trace>
  <inkml:trace contextRef="#ctx0" brushRef="#br0" timeOffset="324440.3804">8108 4832 227,'0'4'198,"-7"-1"-61,7 1-45,0-1-29,0 1-18,0 1-11,0-3-7,0 2-6,0 0-6,0 3-4,7-3 0,-7 4-4,0-6-6,6 6-14,1-1-27,-7-3-52,7 4-84,-1-1-111</inkml:trace>
  <inkml:trace contextRef="#ctx0" brushRef="#br0" timeOffset="324567.9177">8187 5049 174,'0'2'225,"0"2"-80,0-4-58,-7 4-33,7-4-22,0 4-12,0-1-12,7 1-16,-7 0-30,6 0-54,1-2-107,-1 3-90</inkml:trace>
  <inkml:trace contextRef="#ctx0" brushRef="#br0" timeOffset="324716.5685">8270 5220 224,'-6'0'288,"-1"4"-108,7-4-77,0 0-44,0 4-29,0-4-15,0 3-10,0 1-13,7-1-20,-1 1-41,1-1-67,6-3-118,-6 4-79</inkml:trace>
  <inkml:trace contextRef="#ctx0" brushRef="#br0" timeOffset="324849.2234">8414 5363 133,'0'3'191,"0"1"-66,-7 1-48,7-2-29,0 0-17,0 1-11,7 0-9,-7 2-16,7-1-28,6-1-50,-7-1-88,7 1-97</inkml:trace>
  <inkml:trace contextRef="#ctx0" brushRef="#br0" timeOffset="324991.8391">8603 5499 175,'-6'0'338,"6"0"-114,-7 0-93,0 3-57,7-3-29,-6 0-17,6 0-8,0 4-5,0-4-3,0 0-2,6 4-4,-6-4-6,7 3-18,6 0-33,-1 2-65,1-1-125,2-1-92</inkml:trace>
  <inkml:trace contextRef="#ctx0" brushRef="#br0" timeOffset="325137.5884">8701 5675 344,'-7'0'312,"0"0"-127,7 0-86,-6 0-46,6 0-26,0 0-15,0 3-7,6-3-6,1 4-15,0-1-28,-1-3-45,1 4-84,0-4-121,5 3-67</inkml:trace>
  <inkml:trace contextRef="#ctx0" brushRef="#br0" timeOffset="325279.6044">8759 5810 109,'0'3'325,"-6"-3"-105,6 4-90,0-4-55,-7 4-32,7 0-18,7-1-9,-7 1-5,6 0-4,1 0-6,-1-2-12,7 6-19,-6-4-26,6-1-40,0 1-50,-6-4-69,6 4-86</inkml:trace>
  <inkml:trace contextRef="#ctx0" brushRef="#br0" timeOffset="325402.4921">8890 5909 83,'0'0'325,"0"0"-78,0 0-77,0 0-62,0 4-43,0-4-27,0 0-17,6 0-9,-6 4-6,7-4-3,-1 0-3,1 3-7,-1-3-8,0 4-18,1-1-20,7-3-28,-8 0-31,7 4-38,-8-4-45,3 3-43</inkml:trace>
  <inkml:trace contextRef="#ctx0" brushRef="#br0" timeOffset="325516.8914">9020 5963 9,'0'4'292,"-6"-4"-56,6 4-71,0-4-58,0 4-41,0-4-29,0 0-16,0 3-9,0-3-5,0 4-2,0-4-1,0 4-3,6 0-2,-6-1-8,0 1-14,6-1-30,1 1-42,-1-1-57,1 1-85,-1-4-85</inkml:trace>
  <inkml:trace contextRef="#ctx0" brushRef="#br0" timeOffset="325644.186">9091 6107 279,'0'4'216,"0"-4"-73,-6 0-53,6 0-35,0 2-23,0-2-14,0 0-9,6 5-13,-6-5-22,0 3-35,7-3-60,-7 4-108,0-4-87</inkml:trace>
  <inkml:trace contextRef="#ctx0" brushRef="#br0" timeOffset="325790.2315">9111 6228 56,'-7'0'341,"7"0"-98,-6 0-100,6 0-71,0 0-47,0 0-44,0 0-54,6-4-80,-6 4-125,7 0-65</inkml:trace>
  <inkml:trace contextRef="#ctx0" brushRef="#br0" timeOffset="325928.0326">9145 6301 248,'-8'0'274,"1"3"-98,1-3-76,6 3-43,0-3-25,0 5-16,0-1-9,0-1-13,6-3-19,1 5-34,-7-3-53,8 2-85,-3-4-104</inkml:trace>
  <inkml:trace contextRef="#ctx0" brushRef="#br0" timeOffset="326046.0789">9254 6378 20,'0'0'236,"0"0"-65,0 0-56,0 4-40,0-4-27,0 3-21,7-3-26,-7 4-29,6-4-42,7 0-54,-6 0-81</inkml:trace>
  <inkml:trace contextRef="#ctx0" brushRef="#br0" timeOffset="326167.8616">9365 6462 77,'0'0'252,"0"0"-71,0 4-61,0-4-45,0 0-36,7 4-30,-7-4-39,6 4-52,0-4-90,1 0-103</inkml:trace>
  <inkml:trace contextRef="#ctx0" brushRef="#br0" timeOffset="326306.6779">9456 6568 308,'-6'0'236,"6"0"-89,-7 0-61,7 0-40,0 4-22,0-4-12,0 0-17,0 0-21,7 3-38,-1-3-63,1 0-89,-1 0-87</inkml:trace>
  <inkml:trace contextRef="#ctx0" brushRef="#br0" timeOffset="326429.5912">9528 6624 21,'0'0'262,"-7"3"-72,7 1-62,0-1-47,-5-3-29,5 4-23,0-1-13,0 1-15,5 0-28,2-4-49,0 4-82,-1-1-114</inkml:trace>
  <inkml:trace contextRef="#ctx0" brushRef="#br0" timeOffset="326562.323">9684 6825 49,'0'0'268,"0"0"-141,0 0-157,0 0-165</inkml:trace>
  <inkml:trace contextRef="#ctx0" brushRef="#br0" timeOffset="326723.5852">9886 6942 2,'-6'0'442,"6"0"-117,0 0-134,-6 0-87,6 0-49,0 0-29,0 0-13,6 4-12,-6-1-8,6 1-12,1 0-20,-1-1-33,7 1-52,-6-1-69,6 1-99,0 4-69</inkml:trace>
  <inkml:trace contextRef="#ctx0" brushRef="#br0" timeOffset="326846.1499">10069 7052 245,'7'0'277,"-7"0"-83,0 0-70,0 0-48,5 0-32,-5 0-18,0 4-14,0-4-7,7 0-4,-7 3-8,0 0-14,6 2-26,1-5-49,-1 3-64,8 1-90,-8 0-81</inkml:trace>
  <inkml:trace contextRef="#ctx0" brushRef="#br0" timeOffset="326973.5685">10238 7161 22,'0'4'260,"0"-4"-66,0 4-60,0-4-42,7 4-29,-7-4-19,0 4-13,0 0-7,6-4-8,-6 2-8,6 3-12,1-3-17,-1 7-30,1-6-43,-1 1-58,1 3-84,0-3-83</inkml:trace>
  <inkml:trace contextRef="#ctx0" brushRef="#br0" timeOffset="327099.0166">10427 7360 47,'7'3'285,"-7"1"-79,0-4-74,0 4-51,0-1-33,6 1-20,-6 0-16,6 0-15,0-1-21,1 4-37,0-3-53,6-1-88,-7 5-98</inkml:trace>
  <inkml:trace contextRef="#ctx0" brushRef="#br0" timeOffset="327234.018">10687 7608 294,'0'0'350,"0"0"-119,0 5-94,0-5-64,0 0-40,0 0-23,0 3-17,0-3-22,6 4-34,-6-4-53,13 4-95,-6 0-106,-1-1-56</inkml:trace>
  <inkml:trace contextRef="#ctx0" brushRef="#br0" timeOffset="327371.5712">10949 7807 30,'0'0'451,"0"0"-127,0 0-127,-7 0-87,7 0-53,0 0-25,0 0-17,0 3-11,7-3-7,-7 4-14,5-4-20,2 4-38,-1-1-65,7-3-129,-7 3-87</inkml:trace>
  <inkml:trace contextRef="#ctx0" brushRef="#br0" timeOffset="327518.1244">11202 7949 399,'0'4'354,"-7"-4"-131,7 4-99,-6-4-55,6 3-34,0-3-18,0 0-8,-7 4-9,7 0-7,7 0-8,-7-1-11,0 1-18,6-1-28,1 1-40,5 3-54,-5-3-77,0 3-90</inkml:trace>
  <inkml:trace contextRef="#ctx0" brushRef="#br0" timeOffset="327660.5685">11371 8162 226,'0'3'279,"6"2"-91,-6-2-77,7 3-46,-7 0-29,6 0-16,1 2-9,0-1-5,-1 1-3,1-1-2,6 0-2,-8 4-10,2-4-7,6 0-16,-6 4-20,6-3-32,-6 3-34,6 0-14,-7 1-6,1-3-3,-1 3 0</inkml:trace>
  <inkml:trace contextRef="#ctx0" brushRef="#br0" timeOffset="327865.4701">11579 8426 67,'7'7'126,"-7"0"-12,0 1-22,7-5-19,-7 4-20,0 0-18,0 1-12,0 0-8,6-1-7,-6-3-4,0 3-2,6 0-3,-6 1 0,7-1-1,-7 0-4,0-4-1,0 6-2,0-2 1,0 0-1,0 0 0,0-3 2,0 3 4,0-3 7,0-1 13,0 4 12,0-3 6,0 0 9,0 0 7,0-1 5,0-3 4,0 5-3,0-2-8,0-3-8,0 0-5,0 0-9,6 0-6,-6 4-6,0-4-4,0 2-4,0-2-3,7 5-3,-7-2-5,6 1-9,-6 0-16,7 0-18,0-1-26,0 1-36,-1 0-45,7-1-60,-7 5-69</inkml:trace>
  <inkml:trace contextRef="#ctx0" brushRef="#br0" timeOffset="327972.4908">11769 8759 239,'0'0'195,"0"4"-55,6-4-45,-6 4-32,0-1-24,5-3-22,3 3-26,-3-3-34,3 5-42,-1-1-57,6-4-84</inkml:trace>
  <inkml:trace contextRef="#ctx0" brushRef="#br0" timeOffset="328100.0212">11944 8898 178,'0'0'314,"0"5"-99,0-2-84,8 0-52,-8 1-33,0 0-16,5-1-9,3 1-5,3 4-5,-4-5-11,7 4-25,5 0-43,-6 1-72,6-4-130,1 3-75</inkml:trace>
  <inkml:trace contextRef="#ctx0" brushRef="#br0" timeOffset="328234.8054">12224 9089 395,'-7'-4'365,"7"4"-134,-6 0-107,6 0-59,0 0-36,0 0-23,6 0-17,-6 4-20,14-4-34,-8 0-55,7 0-113,-6 3-96,5-3-57</inkml:trace>
  <inkml:trace contextRef="#ctx0" brushRef="#br0" timeOffset="328375.5748">12393 9206 127,'-6'0'448,"6"0"-126,0 0-134,0 0-85,0 0-50,6 0-26,-6 4-16,7-4-16,0 0-16,-1 3-18,7 2-38,-1-3-58,2-2-87,-7 4-112,6 0-58</inkml:trace>
  <inkml:trace contextRef="#ctx0" brushRef="#br0" timeOffset="328504.5867">12583 9297 126,'0'0'404,"0"0"-107,0 0-112,6 0-77,-6 0-47,0 0-25,0 0-15,0 0-7,6 5-6,-6-5 2,7 0-5,-1 3-12,7 0-19,-6 1-34,6 0-52,-1-1-69,3 2-101,-2-5-84</inkml:trace>
  <inkml:trace contextRef="#ctx0" brushRef="#br0" timeOffset="328630.0498">12771 9393 130,'0'0'366,"0"0"-97,0 0-96,7 4-71,-7-4-44,0 0-30,6 3-18,-6 1-13,7-1-18,-1 1-24,0-1-36,8 1-57,-7 1-79,5-2-104</inkml:trace>
  <inkml:trace contextRef="#ctx0" brushRef="#br0" timeOffset="328763.2502">13026 9564 313,'0'0'312,"0"5"-100,0-5-82,5 0-54,-5 0-32,0 4-18,0-4-12,0 0-6,0 0-3,8 3-8,-8-3-16,6 5-25,1-3-43,6 2-65,-7-1-97,0-3-88</inkml:trace>
  <inkml:trace contextRef="#ctx0" brushRef="#br0" timeOffset="328910.2743">13155 9671 211,'0'0'288,"0"0"-88,0 0-75,0 0-53,0 0-31,0 4-19,0-4-10,7 4-7,-7-4-6,0 3-9,6-3-13,1 3-16,-7 2-24,8-1-31,-3-4-31,2 3-34,-1 0-31,-6 1-26</inkml:trace>
  <inkml:trace contextRef="#ctx0" brushRef="#br0" timeOffset="329033.1654">13260 9740 202,'0'0'194,"0"0"-30,0 0-32,0 0-29,6 0-25,-6 0-20,0 0-16,0 4-13,0-4-9,0 0-7,6 4-5,-6-4-4,0 4-6,0 0-7,0-4-12,7 4-14,-7-1-20,7 1-27,-7-2-35,7 3-39,-7-2-36,6 1-32</inkml:trace>
  <inkml:trace contextRef="#ctx0" brushRef="#br0" timeOffset="329153.4994">13331 9818 50,'0'0'261,"0"0"-38,0 0-46,0 0-46,7 0-34,-7 3-23,0-3-18,0 0-11,0 0-7,0 0-7,0 0-5,0 0-4,0 0-6,7 0-6,-7 4-9,6 0-18,1-1-22,-1 1-36,-1 0-53,3 0-86,-1-4-113,5 3-61</inkml:trace>
  <inkml:trace contextRef="#ctx0" brushRef="#br0" timeOffset="329272.1781">13541 9990 291,'0'0'318,"5"0"-94,-5 4-84,0-4-56,7 0-47,-1 3-38,-6-3-46,6 4-65,8-4-111,-1 3-93,-6 2-59</inkml:trace>
  <inkml:trace contextRef="#ctx0" brushRef="#br0" timeOffset="329406.0061">13911 10130 21,'6'-5'471,"-6"5"-93,0-3-144,7 3-100,-7 0-61,7 0-40,-7 0-28,6 0-30,7 0-41,-6 0-82,12 3-153,-6 2-81</inkml:trace>
  <inkml:trace contextRef="#ctx0" brushRef="#br0" timeOffset="329554.4065">14406 10415 332,'0'0'399,"7"3"-176,-1-3-163,7 0-126,-7 4-112,7-4-122,1 0-76</inkml:trace>
  <inkml:trace contextRef="#ctx0" brushRef="#br0" timeOffset="329685.5914">14615 10485 182,'0'0'342,"0"0"-103,0 0-96,0 3-72,0-3-48,6 5-36,-6-5-29,6 0-25,1 0-33,0 2-44,6-2-49,-7 0-63</inkml:trace>
  <inkml:trace contextRef="#ctx0" brushRef="#br0" timeOffset="329896.6381">14790 10568 210,'6'0'247,"-6"0"-67,0 4-68,7 0-47,-7 0-29,7-1-19,-7-3-16,7 4-13,-1-4-11,0 4-11,1-4 1,-7 3-6,6-3-3,1 3 1,-7-3 6,6 5 10,1-1 15,-7-4 12,7 3 12,-1 0 10,-6-3 8,7 5 8,-2-5 2,-5 3 5,7-3-2,-7 4 0,8-4-4,-8 0-3,0 4-7,0-4-5,5 0-5,-5 0-4,0 0-6,0 3-4,0-3-7,0 0-13,8 0-23,-8 4-41,5-4-63,2-4-116,0 4-83</inkml:trace>
  <inkml:trace contextRef="#ctx0" brushRef="#br0" timeOffset="330051.8255">15148 10810 433,'7'0'375,"-7"0"-125,0 4-103,0-4-65,0 0-37,7 0-24,-7 4-9,0-4-9,6 0-5,-6 0-13,7 0-17,-1 0-27,0 4-52,1-4-86,6 0-132,0 0-67</inkml:trace>
  <inkml:trace contextRef="#ctx0" brushRef="#br0" timeOffset="330201.2958">15539 11001 240,'0'4'470,"6"-4"-122,-6 3-134,0-3-86,7 0-51,-7 4-30,0-4-19,0 0-10,6 0-5,-6 3-6,7-3-13,0 0-17,0 4-28,5 0-49,0 0-85,3-1-146,-2 2-78,0-3-44</inkml:trace>
  <inkml:trace contextRef="#ctx0" brushRef="#br0" timeOffset="330321.5702">15982 11265 287,'0'0'447,"7"3"-144,-1-3-142,1 0-94,6 4-69,-1-4-69,2 4-86,-1-4-136,0 0-86</inkml:trace>
  <inkml:trace contextRef="#ctx0" brushRef="#br0" timeOffset="330454.5113">16451 11448 197,'7'0'447,"-2"3"-153,3-3-161,4 4-112,-4 0-91,11 0-90,-6-4-111,0 4-86</inkml:trace>
  <inkml:trace contextRef="#ctx0" brushRef="#br0" timeOffset="330554.3716">16849 11594 196,'13'4'342,"6"-1"-161,-6 1-188,6-4-198,-5 4-113</inkml:trace>
  <inkml:trace contextRef="#ctx0" brushRef="#br0" timeOffset="330660.346">17258 11705 94,'7'0'474,"0"0"-112,-1 0-152,1 0-124,6 0-95,-7 0-109,0 0-170,-6-4-89,0 0-51</inkml:trace>
  <inkml:trace contextRef="#ctx0" brushRef="#br0" timeOffset="333201.5498">5836 7854 192,'0'0'241,"6"0"-113,0 0-75,7 4-44,0-1-29,0 8-27,8 0-40,-9 5-55,7 1-108</inkml:trace>
  <inkml:trace contextRef="#ctx0" brushRef="#br0" timeOffset="339300.2331">19570 11049 228,'0'0'212,"0"-5"-45,0 5-43,0-2-36,0 2-29,0-5-21,0 5-14,0-2-8,0 2-6,0-5-3,0 5 0,0-3 0,0-1 0,7 4 2,-7-4 3,0 0 1,6 1 2,-6 3 3,0-4 1,0 1 1,0 3 0,7-4 1,-7 0-1,0 4-2,0 0 0,0 0-2,0 0-2,0 0-1,0 0-2,0 0-4,0 0 0,0-3-1,0 3-3,0 0 0,0-4 1,0 0-4,0 1 3,8-1-2,-8 0-1,0 1-1,0-5 0,5 4 0,-5-2 1,0 2 0,6-3-1,-6 3 1,7-4 1,-7 1 0,7 0 0,-7 0 0,7-1-2,-7 0 0,6 1 0,-6-3-2,7 2-2,-7 1-2,6-1-2,-6-3-3,7 4 1,-7 0-4,6 0 0,-6-5 0,6 5 2,-6-3 1,0 2 2,7 1 2,-7-1 1,0-2 1,7 2 4,-7 0 0,0 1 1,0-3 1,0 1 1,0 3 1,0-5 0,0-1 0,0 2 0,0-1 0,0 0-1,0-3-1,0 2 0,0-2 0,0-1 0,0 0 1,0 0 0,6 4 0,-6-3 1,0-1 0,0 5-2,0-2 0,7 1 1,-7 0-1,0-3 2,0 2-3,0 1 0,-7 0 1,7-3 0,0 3 0,0-3 0,0 2 0,0-3-1,-6 5 1,6-5 0,0 4 0,0-3 0,0-1-1,0 0 0,0 1 1,0-1-2,0 1 2,6 2 0,-6-3-1,0 5 2,0-6 0,7 2-1,-7 3 0,6-3 0,-6-1 0,0 3 0,6-2 0,1-1-1,-7 5 1,6-5 1,1 0-1,0 0 0,-7 1 2,6-1-1,-6 0-1,7 5 0,-7-5-1,6 1 0,-6 2 1,0 1 0,7 0-2,-7 1 1,0-1 0,0-1 1,0 2 2,0-2 1,0 5-1,0-4 0,6 0 2,-6 0 2,0 0-2,0 1-1,5-2-2,-5 1 0,8 0 0,-8-3-1,6-1 0,-6 3-2,7-2 2,-7 3 0,7-4 0,-7 5 0,0-5 0,6 4 1,-6 0-2,0 0 1,0 0 0,0-3 0,0 3-1,8-1 0,-8-1 0,0 1 0,0 1 3,0-3 0,0-2 0,5 2 0,-5 3 1,0-3-3,0-1 1,0 1 1,7-3-2,-7 7 0,0 0-1,0-6 1,0 6 0,0-2 0,6 2 2,-6 3-2,0-5 0,0 1-1,0 0 1,0 1 0,6-2-1,-6 2 1,0-2 0,7-2 0,-7 2 0,0 2 0,7-5 0,-7 4 0,7-4 0,-7 5 0,0-5 0,0 1-1,6 2 0,-6-3 1,0 4 0,0-3 0,0 3-1,0-3-1,0 2 2,6-3 1,-6 1-1,0-1 2,0 0-2,0 4 0,0-3 1,0-1 1,0 0-1,0 1-1,7-1 1,-7 1-2,0-1 0,0 0 1,0 1 0,0-1 0,0 1 0,6-5 0,-6 8 2,0-3-1,0-1 1,0 4 0,0-4 0,0 4 1,0 0 1,0-1 0,0 2 0,7 3 2,-7-5-2,0 2 3,0-5 0,0 4-1,0 1 0,0-5 0,6 0-1,-6 4-2,0-3 2,0 2-4,0-3 0,0 5 3,0-2-1,0-2 1,0 2-1,0 2 2,-6-5 1,6 4-1,0 1 1,0-2 0,0-3 1,0 5-1,-7-2 0,7-2 1,0 3-1,0 0 0,0 1-1,0-2 0,0-2-1,0 2 0,0 2-3,0-1 1,7 0 1,-7-1-2,0 2 0,0-2-1,6 1 2,-6 0-1,0 4 1,0-4-1,0 0-1,0 0 0,0 3 3,0-2 0,0-5-2,0 3 1,0-2-1,0 3 0,0-3 1,0 3-1,0-4-1,0 1 0,6-1 0,-6 0 0,0 3 0,0-1 1,-6-3-1,6 7-1,0-7 1,0 2 1,0-1-2,0 0 1,0 4-1,0-3 0,0-1 0,0 1 0,-6-1 1,6 0 0,0 0 0,0 1 1,0-5 1,6 5-1,-6-1 2,0 1 1,0 3-2,0-5-2,0 3 3,6 1-2,-6-3 0,0 8 0,0-4-1,0 0 0,0 4 0,7-4 1,-7 4 0,0-4 0,0 3-1,0-2 0,0-1 0,0 0 0,0 0 0,0 3 0,0-4 0,0 2 0,0-1 0,0 0 0,0 0 3,0 0-3,0 0 1,0-3-1,7 3-1,-14 0 0,7 0 2,0-1-1,0 6-2,0-5 2,0 2 0,0 2 1,0-3-1,0 2 1,0-3-2,0 4 1,0-4-2,-7 4 2,7-1 0,0-3 0,0 4 3,0 0-2,0-4-1,0 4 2,0-5 2,0 1-2,0 0-2,0 0 0,0 3-1,0-2 1,0-1 2,0 1-1,0-2-1,0 1 0,0 4 2,7-4-1,-7-1 0,0-2 0,0 3-1,0-3 0,7 2 0,-7-3 1,0 1-1,7-1-1,-7-3 1,0 4-2,5-2 1,-5-1 0,0-2-1,7 4-1,-7-3 3,0 4 0,0 3 4,0-4 2,6 4 0,-6 3 1,0-2-1,0 3 0,0-5-1,0 4-1,0 6 1,-6-6-3,6 1 0,0 3-2,0 0 1,0-3-2,6 0 0,-6 3 0,0-3-3,0-1 1,7 1 1,-7 0 1,8-1-1,-8-2 2,5 2 1,-5 1 0,0-1 0,0 0 0,0 2 1,0-2-2,0 1 0,0-1 0,7 1 1,-7 0-1,0-4-1,0 4 0,0-4-1,0-1 2,0 2 0,0 3 0,-7-5 0,7 5 0,0-3 0,0 2 0,0 1 2,-5-5-1,5 5-1,0-4 1,-8 4 0,8 0 0,0 0-1,0-2 0,0 3 0,0-2-1,0 5 0,0-5 0,0 1 0,0 0-1,0 3 2,8-3 0,-8 3-3,0-3 2,0 3 0,0 1 0,0-4 0,5 3 1,-5-4 0,0 5 0,0-5 0,0 4 1,0-3-1,7 4 1,-7-6-1,0 3 0,0 2 0,7-3 1,-7-1-2,0 1 1,0 0-1,0 0 0,0-1 1,0 1 2,0 0 0,0 0-2,0-1 1,0-3-1,0 3 1,0 1-1,0-5 0,0 6-2,0-2 0,0 2 2,0-3-1,0 2 1,0 0 0,6 0 2,-6-1-2,0 1 0,0-1 0,0 2-1,0-2 1,0 1 0,7-1 0,-7 1 0,0 0 1,0 0-1,0-1 1,0 4-1,0-2 0,6-3 0,-6 2-1,0 0 0,0 0-1,7-1 0,-7 1 0,6-1 2,-6 2-1,7-2-1,-7 1 2,0-1 0,6 1 0,-6 4 0,0-4 0,7-1-1,-7 4 1,0-3 1,0 0-1,0 2 0,0-1 0,6 2-1,-6-3 1,0 3 0,0-4 1,0 5-1,0-4 0,0 3 0,0-3 1,0-1 1,0 1-1,0-1 0,0 1-3,0 0 1,0 0 1,7-1-1,-7 1 0,0 4 2,0-4-1,0 3 0,0-4 0,0 5 0,6-1-1,-6 0 1,0 1 0,0-2-2,0 2 1,0 3 1,7-4 0,-7 1-1,0-1 1,6 1 0,-6-1 0,0 0 0,6-3 0,-6 7-1,0-8 0,7 4 1,-7 2-1,6-2 1,-6 0 0,7 0 0,-7 1 0,7-1 0,-7 0 0,6 0 0,1-3 1,-7 4 0,6-1-2,1 1 2,-1-1-1,-6 0 0,0 0 0,6 1-1,-6 3 1,0-4 0,7 4 0,-7-4 0,0 4 1,0-3-1,6 3-1,-6-3 1,8-1-1,-8-1 1,7 2-1,-2 0 1,2-1 1,-1 0-1,-6 1 1,7-2 0,-1 2 1,1-1-2,6 1 1,-6-2-2,-1 3 1,0-2-2,1 0 1,-1 0 1,1 1-1,-1-1 0,1 4-2,0-4 2,-7 4 1,6-4 0,-6 4 1,7-3-1,-2 3 2,-5-4-1,7 4 1,-1-3 0,-6 3-2,7-4 0,1 4 1,-8 0 0,6-3-1,1 3-1,-7 0 1,6-4 0,0 4 1,1 0-5,-7 0 2,6 0-1,1 0 3,-1 0 0,1 0 0,-1 0-2,1 0 2,0 4 3,-1-4-2,0 0 0,-6 3-1,7-3 0,-1 4-1,1-4 1,-1 3-1,1-3 0,-1 4 0,1-1 1,6 1 0,-7-4-1,1 4 2,-1-4-1,1 4 0,-1-4 1,0 3-1,9-3 1,-9 4-1,0 0 0,0 0 0,-6-4 0,13 7-1,-6-4 1,0 1 0,-1-1-1,7 2 0,-7-2 1,1 1 0,6 0 0,-6-1-1,6 0 1,-7 2-1,6-1 2,3-1-1,-10 0-1,9 1 1,-7 3 1,5-3-1,1 4 0,-6-1 2,6-4-3,-6 4 1,6 1 2,-7-1-2,7 1 0,-7-2 1,7 2 1,-6-1-2,-1 1 0,9-4 0,-10 3-1,8 0 0,0 1 0,-6-5-1,6 5 1,0-1-1,-1 1 2,-5-1 0,7-4-2,-2 4 3,-5-3 1,5 4-1,2-5-1,-8 4 2,8 0-2,-2-3-1,-5 4 1,6-5-1,-6 5-1,-1-4 2,7 3 0,-6 0-2,6 0 2,-7-3 0,0 3 0,1 1 0,0-2 1,0-1-4,-1 2 1,7 0 3,-7 1 1,1 3-1,-1-3 2,0 2-2,1-3-1,-1 5 2,7-2 3,-6 1-5,1 0-1,4-4 1,-6 4 0,8 0 1,-8-3-1,1 3-1,6-4 0,-7 4 0,0-3 0,1-1-2,6 3 1,-6-2-2,-1-1 3,1 1-2,-1-1 0,0 0 2,0 0-1,1 5 2,0-5 0,0 0 0,-7 1 0,6-1 2,1 4-2,-7-3 0,6-1 1,1 3-1,-7-2-1,6-1 1,0 1 0,1-1 0,0-3 0,0 3 0,-1 0 1,0 1 0,1-1-1,-1 0 1,1 1-1,-1-1 0,0 0-1,1 0 0,7 1-1,-8 0-1,0-2 2,1 2 1,-1-1-1,1 1 1,-1-1 0,1 0 1,0 0 1,-2 1-1,3-1-1,-3 4 0,2-3 0,1-1 0,-3 0 0,2-3 0,0 3 0,-7 4 0,6-6 1,1 2-1,-1 0 1,7 0 1,-13 1-1,7-5-1,-1 4 2,7 0 0,-6-3-2,-1 4 0,1-5 0,-1 5-1,1-5 1,-1 0 0,0 2 0,1 2 0,-7-4 0,7 1 0,0 0-1,-1-1 1,-6 1 0,6 0-1,1 0 0,-1-1 0,1 1 1,-1 3 0,-6-4 0,6 1-1,1 4 1,0-5 0,0 5 0,0-4 0,5 3-1,-6-4 2,1 5 0,-1-1 0,1 1-1,0-5 1,-1 4 2,7 1-3,-7-1 0,1-3 1,-1 3-1,1 0-1,0 1 1,6-1 0,-8 4-1,8-4-1,-5 1 1,4-2 0,-5 6 0,7-4 1,-8-1 0,7 3-1,0-2 1,-7-1 0,8 1 0,-1-1 0,-7 0 0,7 1 0,-7-1-1,1 0 2,6 1-1,-6-1 1,-1-4 0,2 4 0,-3 1 0,1-1 0,1 1 0,-1-4-1,1 4 0,0-2 0,-7 2 0,7-5 0,-1 5 0,1-2 1,-1 2-1,0 0 0,0-1 0,1 0 0,0 1 0,0-1 0,5 1 0,-6-2 0,1 2 0,-1-1 1,7 1-1,-6 0 2,7-2 0,-8 1 0,-1 1-1,8 0 2,-5-1-1,-1-5-2,-1 7 0,7-2 1,-6 0-1,-1 0 6,0 1-3,1 0-3,-1-2 0,1 2 1,6 3-1,-6-5-1,-1 2 0,1-1-5,5 5 2,-5-4 1,-1-2 2,7 1 0,-6 1 0,1 0 1,-3-1 0,8 0 0,-7 5 1,8-6 0,-7 2 0,-1-1-1,1 1 0,6-1 0,-7 0 0,6 0-5,-5 4 1,0-4 1,6 4-1,-6 0 4,-2 0-1,8-3-2,-6 4 2,1 2 4,4-3-2,-5 0-1,-1-1 0,1 2-2,-1-2-1,7 1 2,-6 0 1,6 0-4,-7 0 1,1-4 1,6 4 0,-7-3 1,0 4 1,1-2-2,0 1 0,-1-3 2,1 2 0,6-3 2,-7 5-2,1-1 1,-1 0-2,8-4 1,-9 4 1,10 0-2,-10-3 0,8 2 0,-6-2-1,6 3 2,0-4 1,-6 4-1,6-4 0,-1 4 0,-5 0 2,6 0-1,-6-4-1,6 4 1,-1 0 1,-5 0-1,7 0 2,-8-3-2,7 3 0,-7 0-1,1-4 0,5 1-2,-5-1 2,0 1 0,0-2-1,-1 5 0,7-3 0,-7-1 2,1-3 0,6 3 0,-6 0-1,5 0 0,1 1 0,-6-1 2,6-2-1,0 2-1,-6-1-1,6 6 1,-1-8-2,1 5 2,1-1 0,-8 0 0,7 3 0,0-3 0,-7 2 0,8-2 2,-7 3-1,5-4-1,-5 0 0,6 5-1,-7-6 1,7 2 0,-6 3-2,6-5 2,-6 2 0,-1 0-1,7 3 0,-7-3 1,1 2 0,7-2-1,-8 3 2,7-4-1,-7 4 1,7-3 0,0 2 0,0 1-1,0 0-1,0-4 1,0 5-1,1-1 1,-3 0 0,4-1 0,-2-2 0,6 3 1,-6 0 1,6 0 0,-6-4 0,7 4-2,-7-3-1,6 2 2,-6-3-1,7 1 0,-7 4-1,0-5 0,0 3 1,1-2 1,-2-1 1,1 4-1,0-4 1,1 4 0,-2-3 0,1 3 0,-5-4-2,4 4 0,1 0-1,0 0 0,-8-1 0,10-2 1,-2 4 0,0-3 0,-7-1 1,7 4 0,0-5 2,0 0 0,0 5-2,0-6-1,-6 2 1,5-1 0,1 4-1,0-4 0,2 4 0,-10 0 0,8-3 0,0 3 0,1-1 1,-1 2-1,-1-2 1,-5 2 1,6-1-1,0 4 1,0-5 0,-1 1 0,-5 0-1,14-3 1,-9 2 0,-5-2-1,6-1 0,0 1-1,0-1 3,0 0-1,0-2 0,0 1-1,0-2-1,0 0 0,0 3 0,0-3-1,0 0-1,-1 3 1,1-4-1,-5 1 0,4 3 2,1 1-1,-6-5 0,6 4 1,-6 0 1,6 1-2,-1-1 0,-5 1 2,0-1-1,-1 0 1,7 4 0,-6-3 0,-1-4-1,6 3 2,-5 1 0,1-1-2,-2-4 1,1 4-1,5-3 0,-5 4-1,-1-1 2,7 1-1,-6-6-1,6 6 1,-6-4 0,-1 3 0,7 1-1,0-1 1,-7-4 0,7 5 0,-6-1 1,-1-3 0,7 3-1,-6 0-2,-1 0 3,8 1-1,-9-4-1,3 3-1,-3 1 0,3-1-1,-1 1 1,5-2 2,-5 2-1,0-1 2,-1 1 0,1-1-1,5 0 1,-5 0 1,5 1 1,-5-1-2,0 0 1,6 5-1,0-6 0,-7 2-1,1 3 0,-1-4 0,8 0-3,-8 1 1,2-1 0,4 1-1,-6-2 1,0 2 2,7-1-2,-13-3 2,7 4-2,0-1 0,-1-4 0,1 4 1,-1-3 1,7 4-2,-7-1 2,1-3 1,0 2-1,5 3 1,-5-1 0,6-2 0,-5 2 0,4 3 0,-5-5 0,6 2-1,-7 3 1,7-3-1,0-1 0,-7 3 1,8-1-2,-8-3 1,1 2-1,5-2 0,-5 3 2,-1-1 0,8-2 0,-8 1-1,7 1 1,-6 0-1,-1-1-1,7 0 1,-7-4 0,8 5 0,-8-1-2,7-3 0,0 3 2,-7-4 1,8 5 0,-7-4-1,5-1 1,1 5 0,0-5 1,-6 0-1,6 2-1,-1 2-1,1-4 1,2 1 0,-3 0 1,1-1-1,0 1-1,0 0 1,-13-4 0</inkml:trace>
  <inkml:trace contextRef="#ctx0" brushRef="#br0" timeOffset="343713.2048">6389 5612 9,'0'-4'314,"0"-4"-98,0 6-90,0-2-61,0 1-33,0-5-18,5 4-12,2 0-4,1 0-7,-8 2-5,6-3-7,1 5-2,-1 0 0,0-3 0,-6 3 1,7 0 3,-7 3 6,6-3 10,-6 0 9,0 5 7,0-3 6,0-2 3,7 4 5,-7 0 0,0 0-1,0-1-1,0 2-2,0 2-3,0-5-3,0 6-4,0-4-3,6 4-2,-6-5-1,0 5-2,7-5-4,-7 5 0,0-4 0,0 2-1,0 2 0,0-5 0,0 5-1,6-4-1,-6 3-1,0-4-2,0 4-5,0-3-5,7 0-7,-7 0-16,0-1-25,7 1-33,-1-4-51,-6 4-79</inkml:trace>
  <inkml:trace contextRef="#ctx0" brushRef="#br0" timeOffset="344935.8807">6597 5620 182,'0'3'202,"-7"1"-60,7 0-48,0-1-34,-6 5-19,6-4-11,0 2-5,0 2-5,0-5-4,0 5-2,0-1-2,0 0-3,0 4-2,6 0-2,-6 1-3,0-2-1,0 2 1,7 2-2,-7-2-1,0 2 0,0 4 1,0-4 0,0 1 0,0 3 0,-7 1 0,7-5 0,0 1 1,0 4 0,0-5-1,0 1-2,0 4 2,0-5 0,0 1-1,0 2 1,0-2 0,0-1 0,7 2 1,-7-1-1,0 2-1,0-2-2,0-1 1,0 1 1,7 0-1,-7-1-2,0 1 2,7-1 2,-7 3-1,0-7 2,6 5-1,-6-1 0,0-3-1,0 4 2,0-1-1,0-3-1,0 3 2,0-2-2,0 3 0,0 0 1,0-4 1,0 3-1,0-3 1,0 0 1,0 1 0,0-2 0,0 5 0,0-3-1,0-3 1,6 3 0,-6-2-2,0 2 0,0 3 1,0-5 0,7 1-1,-7 4 0,0-5-1,6 6 1,-6-6-1,0 5 2,6-3-2,-6 2 0,0-3 1,0 3 1,0-2 0,7-1-1,-7 0 2,0-1 0,0 1 0,0 1-1,0-2 0,0-3-1,7 5 0,-7-1 0,0 0-1,0 0-1,0 0 1,0-1-1,-7 5 1,7-4 0,0 4 1,0-4-2,-7 4 1,7 0 1,0-5-2,0 5 0,0-1 1,0 1-5,-6-4 1,6 4 2,0-4-2,-6 4 1,6 0 0,0-5 2,-7 5 1,7-3 4,-6-3 0,6 7-2,0-5 1,-6 0-1,6 3 1,0-3-1,0 3 1,0-2 0,0 3-2,0-5 2,0 5 1,6-1-2,-6-2-1,0 3 1,0-5-1,0 6-2,0-2 0,0-3-1,0 0-2,0 3 2,6-3 0,-6 3-1,0 2-2,0-3 1,-6 4-2,6-3 0,0 4 0,0 0 0,-6 0-3,-1 1-1,7 3 1,-7 0 1,7 0 2,-7 0 3,1 3 3,6-3 0,-7 4 4,7 0 4,-6 0 1,6-1 2,0 1 3,0-5-2,0 5 2,0-3 1,0-2-1,0 1 0,0 0-1,6 0 1,-6 0-1,0-1-1,0 2 1,0-1 0,0 0 1,0 0 2,0 1 2,0-2 0,0 2 1,0-2 1,0 5-1,0-5-1,0 1-1,0 1-4,7 2-2,-7 1-2,0-1-1,6 5-4,-6-5 0,7 4-1,0 1-1,-7-1 0,7 4 1,-1-4-2,-6 5-1,6-1 2,-6-1-1,7 1 0,-7 0 0,6 1 3,-6-1-2,6-1 3,-6 2-1,7-2 0,-7-2 1,0 3-1,7-4 4,0-3 0,-7 3 1,6-3 1,0 3 0,0-4 3,-6 5-3,7-1 2,-1-4-2,1 9-2,-7-5 0,7 4-3,0 4-1,-7-1 0,6 1-1,-6 3 0,0 4-1,7 0 1,-7 0-1,0 0 1,0-4-1,0 5 1,0-5 2,6-1-2,-6-1 1,5 2-1,3-3-1,-8 3 2,7-4 0,6 5-1,-7-1 1,1 0-3,-1 1 0,7 3 2,-7-1-2,1-2-1,-1 3-3,1-1 2,-7 1-1,7 1 2,-7-1 1,6 3-3,-6 1 0,7 0 1,-7-1 4,0 1-2,6 0 0,-6 3 0,0-4-2,0 5 1,0-1 1,0 4 0,0 0-4,0-1 0,0 5-1,-6 0-5,6 0 0,0-5 0,-7 5-3,7-4-1,-6-1 2,6-1 0,0-6 1,-7 1 8,7-4 3,0 0 3,0-8 4,0 1 1,0 0 2,0-5 1,7 1 2,-7-4-1,0 1-2,6-4 0,1-1-1,-7 1-2,6-1-2,1-3 0,-1 1-2,0-1-1,1 3-2,0-3-3,-1-1-1,0 2-3,1 0-1,-7 2-5,8 0-4,-8 0-2,0 2-3,5 2 0,-5-3-3,0 3 2,0 0 1,-5-3 2,5 4 5,0-1 3,0 0 3,0 0 2,0-3 3,-8-1 4,8 2 2,0-2 3,0-4 0,0 2-3,0-5 2,8 0 0,-8-7 1,0 3-5,0-6-6,0 4-15,0-5-22,0-5-43,5 3-72,-5-5-124,0 0-63</inkml:trace>
  <inkml:trace contextRef="#ctx0" brushRef="#br0" timeOffset="346341.9368">3614 10612 81,'0'5'81,"0"-5"-2,0 3-4,0-3-5,0 4-5,0 0-4,0-1-1,0 1-3,-6 0-2,6 0-6,0-2-7,-6 3-2,6-2-1,-8 1-1,8-1-1,0 1-1,0-4-3,-7 4 0,7-4 0,0 0-5,0 0-6,0 0-8,0 0-4,0 0-5,7 0-2,-7 0-3,0 0-2,0 0 1,0 0-1,0 0 1,8 0-4,-8 0 2,0 0 1,6 0 2,-6 4-1,6-4 1,-6 0 1,7 0 1,-1 3 3,1-3 0,-1 0 0,1 0 0,-1 4-2,1-4 1,6 3 1,0-3 0,-7 0-1,7 0-1,0 0 0,0 0-1,2 0 2,-4-3 0,2 3-2,1 0 0,-1-4 2,7 1 0,-8-1 2,8 4 0,-1-4 1,0 0 0,2 1 0,3-4 2,-3 2-1,5-1-1,0 2-2,-6-3-1,5-1-1,-5 0 0,-1 5-2,7 0-1,-5-1 0,-10-1-1,10 5-2,-2-3 0,-5 3-1,-2 0 1,7 3 0,-5-3 0,-1 0 1,0 0-1,0 0 2,0 0 2,0 0-1,0 0 1,0 0-1,0 0 1,0-3 1,1 3 1,-2 0-1,1-3-1,0 3 0,1-4-2,-8 4 0,6-4 2,3 4-1,-2-3-2,-8 3 0,9 0 0,-8-4 2,7 4 0,-6 0 0,6 0-1,-7 0-5,1 0 2,6 0 2,-7 0 1,1 0 0,-1 0 1,0 0 0,8 0-1,-8 0 7,1-4-3,-1 4-2,1 0 1,6-4-2,-7 4-2,0 0 1,7 0 1,-5-3-1,4 3-3,1 0-1,-6 0-4,-1-4-2,8 4-1,-8 0-2,1 0-2,-1 0-2,-6 0 3,0 0 2,0 0 3,-6 4 4,6-1 1,-7-3 4,1 0 4,-8 4 1,8 0 1,-7 0-1,6-4 6,-5 3-2,-2 1 0,1 0 3,-6-4 0,6 3 2,0-3 1,-1 3 0,2-3-1,-1 0 2,0 5 3,0-5 0,0 0 1,6 0 0,1 0 0,-7 0 0,13-5 2,-7 5-3,7 0-3,-7-3-3,7 3-1,0-3-4,7-1-1,0 0-1,-1 1-3,1-1-2,6 0 0,-7 0 1,7 1-1,0-1 0,0 4-1,6 4-5,-5-4-1,-1 3-3,0 5-3,0-1-5,-1 1 0,-5 3-7,7-1-9,-7 2-5,-2 3-7,2 3-11,-1-3-19,-6 2-24,0 2-35,0 0-49,0 3-76,-6-4-79</inkml:trace>
</inkml:ink>
</file>

<file path=ppt/ink/ink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in"/>
        </inkml:traceFormat>
        <inkml:channelProperties>
          <inkml:channelProperty channel="X" name="resolution" value="8401.79492" units="1/cm"/>
          <inkml:channelProperty channel="Y" name="resolution" value="6301.34619" units="1/cm"/>
          <inkml:channelProperty channel="F" name="resolution" value="1999.5116" units="1/in"/>
        </inkml:channelProperties>
      </inkml:inkSource>
      <inkml:timestamp xml:id="ts0" timeString="2023-10-19T10:04:04.673"/>
    </inkml:context>
    <inkml:brush xml:id="br0">
      <inkml:brushProperty name="width" value="0.05292" units="cm"/>
      <inkml:brushProperty name="height" value="0.05292" units="cm"/>
      <inkml:brushProperty name="color" value="#789440"/>
    </inkml:brush>
  </inkml:definitions>
  <inkml:trace contextRef="#ctx0" brushRef="#br0">3543 3759 252,'-7'-4'476,"7"0"-163,-7 0-125,7 0-68,-6 0-33,6 2-16,0 2-8,0-4 2,0 1 1,0 3 4,0-5-3,0 5-6,0 0-10,0 0-12,0 0-10,0 0-11,0 5-10,-6-2-7,6 3-3,0 6 0,-7 3 0,1 3 1,-7 8 2,-1-1 3,1 4 4,0 8-2,-7-4-1,1 7-3,0 2 0,-1-6 3,0 4-3,1-3 1,0 0-3,-1-8 2,7 0 1,0-3 4,0-5 0,7-6 6,6-1 20,-6-3 23,6-3 29,0-2 31,0-6 21,6 0 16,0-6 9,7-5 0,0-4-8,7-7-15,-1 1-20,1-8-22,6-1-20,-7-3-10,7 0-6,-7 0-1,9-4-8,-10 0-7,2 0-9,0 5-3,-1-1-2,-6 0-1,7 0-4,-8 4-5,-6 3 0,9 1 1,-9 6 2,0 1-4,1 7-5,-1-1-5,1 5-4,-7 0-2,0 3-2,6 4-4,1 4-4,-1 0-1,1 6 2,0 2 1,-1 5 3,7 3 0,-7 1 1,7 5 1,0-1 1,0 2-1,2-2 0,-4 4-1,2 1 0,1-5-5,6 4-10,-7 0-19,-1-2-29,8 2-49,-7 0-63,6-2-58,-6-2-55,1 0-54,-2 1-80,-5-4-163,-2 0-45,-5 0-8,-5-5 23</inkml:trace>
  <inkml:trace contextRef="#ctx0" brushRef="#br0" timeOffset="1468.2236">3581 3692 26,'0'0'251,"0"0"-58,0 4-52,-7-4-42,7 4-35,0-1-23,0 1-14,-5 3-8,5 1-3,-7 0 4,7-1 0,-6 3 1,6-2 1,0 3 1,-7-3 0,7 2 1,0-3 0,0 1-2,-6 3-2,6-4-3,0 0 1,0 0-3,0 5-1,6-9-3,-6 5-1,0-2-1,0 2 1,0-1 1,0 1-2,7 4 0,-7-6 0,0 2 1,0-1 1,0 1-1,6-1-3,-6 0 2,0 0 2,7 1 2,-7-5-3,0 5 1,5-1-1,-5 1 0,0-6 0,0 10-3,7-5-1,-7 1-1,0 0 1,6-2-2,-6 2 0,0-1-2,0 1 2,7 2 1,-7-2-1,8 3 2,-2-4-1,-6 4 2,6-3 0,-6 2 0,7-3-1,-7 5 1,6-4 1,-6-2 0,7 5 1,-7 1-2,0-5 4,0 3 0,6-2 2,-6 3-2,0-4-2,7 5-1,-7-6 1,0 5 0,6 1-2,-6-2 0,7-3 0,-7 5 0,7-2 0,-1 1-1,-6 0-1,7 1 0,-1-2-2,-6 2-1,0 2 0,6-2 1,-6 2-1,0-3 1,0 3 2,0 1 1,0 0 1,0-1 2,0 1 1,0-1-2,0 5 3,0-4 0,0-1-1,0 1-2,0 0 2,0-4-1,7 3-1,-7 1 1,0 0 0,6-1 0,-6-2-1,0 3-1,7-5-3,-7 5 0,0-4 0,6 3-1,-6-3 0,0 5-1,0-7 0,0 7 0,0-2 2,0 1 1,0 4 1,0-5-1,0 4 1,0 0 0,0 1 1,0-1-2,-6 4 1,6-4-3,0 5 1,0-2 0,0-2 0,0 2-2,0 2 2,0-5 2,0 3-1,0 6 1,0-6 1,0 1 0,-7 0 0,7-3 2,0-4 1,0 3 0,0 0 3,0 0 1,0 1 1,7-1 0,-7 1 4,0-1-1,6 4 2,-6-3 3,0-2 0,7 5 1,-7-3 0,6-2 1,1 6 0,-7 0 3,8-3 1,-3 3-2,-5-1 0,6 0-3,-6 3 0,7-2-2,-7 2-3,0 1-2,0 3-3,0 1-1,0 2-2,0 1 2,-7 3 0,7-2-1,-6 3 0,1-1-5,-3 1 0,8-1-1,-7-3-1,7 0-2,-6 4-1,6-8 2,0 1 3,0-1 2,0-3 2,0-1 1,6 1 2,-6 0 2,7-1 2,1 1 1,-8 3 2,5-3 1,1-1-1,-6 4-1,7-6 0,-1 2-2,-6 0 1,7 5-2,-7-5-4,0 2 1,0 2 1,0-4 1,0 5-3,0 3 2,0-4 2,0 4-2,0 0 2,0-3 0,0 3-3,0-1 0,0 1 0,0 4 3,0 0 3,-7-1-1,7 0-1,0 1 7,0-1 2,0 2 2,-6 1 6,6-2-2,0-1-3,-7 2 3,1 2-1,6-3-1,-5 3 0,-3 1-2,1-1-2,7 0 1,-6 1-1,-1-1-5,7 0 0,0 1-6,-6-1-3,6-4-1,0 5-3,0-5-3,0-3-1,0 3 4,0-3 2,-7 4-3,7 0 1,0-1 2,0 0 2,-6 1 3,6 4-1,0-4 0,0 0-3,-7-1 2,7 1 0,-6-1 0,6 5 1,0-1 3,-6-4-1,6 1 2,0 4 2,0-1 1,-7-4-1,7 9 0,0-5-3,0 4-4,0-4-1,0 4-3,0 0-2,0-4-3,0 1-3,0 2 4,0 1-4,0 1-1,-6-2-1,6 1 0,0-4-1,-7 5 3,7-5 2,0 4-3,0-4 3,0 1 1,-7-1-2,7 0-1,0 1 1,0-1-2,-6-4-2,6 5-2,0-5 3,0 1-2,-7 3 2,7-3 1,0 3-2,0 0 0,0 0 0,0 1 1,-6-5-3,6 5 4,0-4-1,0 3-1,-7-4 0,7 4 1,-6 1 0,6 3 0,-7-4 1,1 0-2,6 1 1,-6-5-1,6 5 1,-8-1 0,8-3 1,-7 3-1,7-4-2,0 1-5,0 3-5,0-2-4,0-1-3,0-1-1,0-3 0,0-1-2,0 1 1,0 0 6,0 0 3,0 0 3,0 0 2,0-4 4,0 5-13,0-5 7,0 0 5,0 0 0,0-3 1,0 4 2,7-5 1,-7-2 1,8 2 11,-8-4-4,6 1-7,0 1 4,1-5-1,-1 0-2,1 1-2,-7-1-7,6 0 0,1 0-7,-7 1-5,6-4-11,-6 3-13,0-3-15,7-1-16,-7 1-24,0-4-29,0 3-32,0-3-33,0-3-38,0 3-42,0-4-80,7-3-151,-7 0-74,0-4-14</inkml:trace>
  <inkml:trace contextRef="#ctx0" brushRef="#br0" timeOffset="3296.3331">3751 11730 156,'6'0'152,"1"0"-19,-1-4-21,-6 4-18,7 0-32,0 0-23,-7 0-15,5 0-5,-5 0-5,8 0-1,-8 0 1,7 0 0,-7 0 1,0 0 3,0 0 2,0 0 0,0 4 0,-7-4 2,7 0-1,0 0 1,-8 4-2,8-4 0,-5 0-3,5 3-3,-7 2-1,0-2 0,1 3-1,-1-1-2,1-2 2,1 1 2,-3 0 5,1 0 3,1-4 5,-1 3 2,1-3 5,6 0-1,-7 0 3,1 0 0,6 0 0,-7 0-2,7 0 0,-6 0-1,6 0-3,-6 0 1,6 0-1,0 0-3,0 0-2,0 0-3,0 0-3,0 0-3,0 0-2,0 0-1,6 0-4,-6 0-1,6 4-2,1-4-2,6 0-2,-7 4 0,14-4 0,-1 0 0,1 0 2,0 3 3,5-3 0,2 0 3,5 0-1,1 0 3,-1 0-1,1 0 1,6 0-1,-7 4-2,7-4-2,1 4-2,-1-4-1,0 4 0,0-1-2,0 0 1,0 1-1,7 0-1,-7-1-1,6-3 1,1 4 0,6 0-1,-6-4 0,-1 4-2,7-4 2,-6 0 0,6 0 0,0-4 0,1 4 0,5-4 0,1-3 4,-1 3 3,8-3-1,-8 4 0,7-1 2,0-4-1,1 5 0,-2-1 0,1 0-3,0 4-4,1-3 0,-1 3 0,0-4-2,0 4 0,0-4 0,0 4 1,0 0 0,-6-4 0,6 1 0,0-2 0,-6 2 1,13 0 2,-7 0 1,6-5 3,1-4 4,-1 5 3,8 0 1,-1-4 3,7 4 3,0-1-1,-2 2 0,3 2-1,-2-4-3,1 5-3,5-1-2,-4 0-2,-8 1-3,7-1-1,-7 0 1,0 4-2,0-3 1,-6 3-1,0 0 0,-1 0-1,0 0 1,2 0-1,-2 0-2,1 0 0,-1 0-1,-6 0-1,7 0 0,0 0 1,-1 0 0,1 0-1,-1 0 1,8 0 1,-8 0 3,7 0-1,1-4 1,5 4 0,-6-5 0,7 3 1,6-2 3,-6 1 0,-1-1 0,8 0 6,0 0-1,-8 0 3,0 0-1,1 1-1,0-1-3,-7 2 1,8 2 1,-16-5-2,15 5-1,-7-3-2,-7 3-1,8-4 1,-1 4 0,6 0-1,1-4-4,1 4-1,-2 0 1,7 0-2,-6 0 0,5 0-3,2-4 3,-1 4 7,6-3 7,2 3 4,-2-4 5,1 4 6,6-3 1,-7 3 7,14-4 0,-13 4-2,13-3-3,-7 3 0,-7 0-3,8 0 1,-7-4 4,0 4 2,-1 0 2,1 0-3,-1 0-2,1 0 1,0 0 2,-1 0 1,1 0-2,0 0-2,-1 0-4,8 4 2,-7-4 4,-1 3-1,7 1 1,-6-1 0,7-3 0,-2 4 1,1-1 3,1 1 0,-1 0-1,0 0-5,0-1-2,1 2 0,-7-3 2,-1 2 0,0-4 4,2 0 5,-2 3 6,1-3 6,-7 0 5,0 0 2,1 0 1,-2 4-3,2-4-7,-8 0-6,8 0-11,-1 0-5,-7 0-8,1 0-6,-6-4-6,-2 4-3,1-3 0,1 3 0,-8-4-1,1 2 1,-1-3 0,-5-2-1,-1 3-2,-6-3 3,0 0-3,-1 0 0,0-1 3,-12 1-4,-1-1-2,1 2 2,-7-2 0,-1 0-3,-10 1 2,-3 4 1,-6-5-1,2 5 5,-15-1 2,0-3 0,-6 2 1,-6-1 2,-7 2-3,-7-4-2,1 4 0,-14 4-4,7 0-2,0 0 1,0 4-1,0 0 1,6 4 1,2-2 1,3 1-1,3 5-2,-1-1 1,6 0-1,1 4 0,-1-4-2,1 0 1,6 0-2,-7 3 2,7-3 3,0 0-3,0 0 0,0 1-5,0-3-14,0 3-36,0-1-64,0-3-85,-6 3-83,-7-4-89,0-4-133,-7 1-133,1 0-83,-14-8-17,-7 0 33</inkml:trace>
  <inkml:trace contextRef="#ctx0" brushRef="#br0" timeOffset="7298.4313">1419 6875 16,'-6'-10'331,"-1"-1"-73,1 0-81,6 0-60,-7 0-38,7 4-21,-6-4-14,6 3-9,0 1-7,6-4-4,-6 4-7,7-1 1,-7 0-2,6 2-5,7-2-2,-6 1-2,0-1 0,6 1-2,-7 0 2,1 4 3,5-5 1,-5 4 3,-1 1 3,1-1 5,-1 0 4,1 1 0,1 0 0,-8-1 0,5 4 1,-5-5-1,0 5-1,8 0-3,-8-3-3,0 3-1,0 0-5,0 0-2,0 0-4,0 0-3,0 0-2,0 3-1,0-3-1,0 0-2,-8 5 0,8-1 0,0 2 2,-5 2 0,5-1 1,-8 4-1,8 0 1,-7 0 2,1 1-1,-1-3 1,7 3-1,-6-1-1,-1 3 0,7-2 2,0-1-1,0 0-2,0 3 1,0-3-1,0 4 1,0-1 1,7 2 2,-7-2-1,0 1 1,6-1 3,-6 5 0,7-5 0,-7 4 0,0 1 0,0 4 0,0-6 0,6 2 0,-6 2 0,0-2 2,0-1 0,0-3 2,0 3 0,7-3 0,-7 2 1,0-1 0,0-2-2,0 2 0,0-2 0,0-3-3,0 3 2,0 1 1,0 3-1,0-3-1,0 2 3,8 3 1,-8-2 2,0 4-1,0 0-1,5 0-1,-5 0-1,8 4 1,-8-4-1,5 7-2,-5-4-1,6 4 0,-6 2-1,0-2-3,7 3 2,-7-3-1,0 5-3,7-5 0,-7 4-1,0-4 1,7-2-1,-7 2 3,0-4-1,6-4-3,-6 2 1,7-5-4,-7-4-7,6 1-14,0-3-17,-6-6-21,7 2-28,-1-4-41,-6-4-98,7-4-125,-7-4-84,-7 2-34</inkml:trace>
  <inkml:trace contextRef="#ctx0" brushRef="#br0" timeOffset="7619.8885">1433 6814 302,'0'-23'489,"6"2"-170,-6-1-143,13-1-76,0 6-40,0-9-22,13 4-9,-5-4-4,11 1-4,-7-1-1,8 4-2,5 0-1,-4 3-3,-2 5-3,1-1-4,-1 5-4,1 5-1,0 3-1,-8 2 0,8 2 0,-7 6 0,-7 3 0,1 0 0,-1 7 2,-6 4 3,1 0 0,-1 5 2,-7 2 3,-6-4-1,-6 8 4,-1 0 3,1 0 3,-15-4 2,9 4 0,-7 0 2,-8-1 2,2-1 3,-8 1 0,1-3-2,-1 4-3,0-2 1,-6-3-1,7 1-3,6-2-3,-8-2-4,3 0-3,4 0-8,2 2-16,-2-2-26,9 0-31,-3 2-48,8-6-98,6 2-146,-6-1-93,13-4-52</inkml:trace>
  <inkml:trace contextRef="#ctx0" brushRef="#br0" timeOffset="8745.9829">12048 13331 366,'-13'-3'529,"0"-1"-124,7 4-168,-7 0-94,7-4-50,-1 4-31,7 4-10,0-4 0,-7 7 4,14 5 7,-7-2 7,7 9 9,-1 2 3,1 4 1,-1 5-4,7 3-7,-7 0-7,7 4-9,7 3-5,-8 0-9,1 4-3,1-3-4,6 2-3,-9-2-2,10-1-4,-8 0-4,7 1-2,-8-4-2,8-1-4,-7 0 0,0-7 0,0 1-2,0-4 2,1-4 6,-9-4 16,2-3 25,6-5 34,-13-2 28,8-4 22,-8-1 11,5-10 8,-5-1-1,7-6-11,6-8-26,-6-3-27,6-5-28,6-7-11,-6-2-9,7-2-9,-2-2-5,10-6-3,-3 2-3,-5-5-5,12-2-5,-12 2-8,12 1-8,-6 3-3,-6 1-2,7-1-1,-9 8-2,-4 0 1,5 3-2,-6 7-6,-7 1-5,8 4-9,-7-1-12,-1 8-16,0 0-34,1-1-81,-7 8-90,6-1-82,-6 2-102,7-1-180,-7 3-87,0 1-53,0 4-7</inkml:trace>
  <inkml:trace contextRef="#ctx0" brushRef="#br0" timeOffset="14815.8764">5614 10764 198,'0'-4'273,"0"0"-88,0 0-73,0 1-47,0-2-24,0 2-14,6-5-6,-6 5-4,0-4-2,0-1 1,7 1 0,-7 0-1,6-1-3,-6-3-1,6 4-1,-6 0-1,7-4 2,0 4-2,-7 0 0,7-1 1,-7 1 0,0-1 3,0 5 0,0-5 1,0 5-1,0-1 0,0-4 0,0 5 0,-7-1 0,7-3-1,0 3-1,0-4-1,-7 1-1,7 0-1,0 0 3,0-4-3,7 4 0,-7-4-1,0 0-2,0-1-2,0 2 2,0 1-2,0-1 0,0 3 1,0-5 0,-7 5-1,7-3 2,0 2 1,-7-3 1,7 3 0,0 2 0,-6-2 0,6 1-1,0-1 0,0-2-1,0 1 0,-6-1-1,6 3-2,0-5-1,0 2-1,0 3 1,0-5 0,-7 2 0,7-1-2,0 0 1,0-1 0,0 2 0,0-1 0,-6 0 0,6 0 0,0-1 0,0 2 0,0-2 0,0-3 0,0 5 0,0-1 0,0 1-1,0-2 0,0 1 1,0 0 0,0 1-2,0-2-1,6 1 3,-6 0-2,0-1 1,0 3-1,7-3 0,-7 2 2,0-2 0,6 1 0,-6 0-2,0-3 2,0 3 0,6 0 0,-6-1-1,0-2 1,0 3-1,0-3 0,7 2 1,-7 1-1,0-3 1,0 3-1,7 0-1,-7-3-2,0 2-2,7-2 1,-7-1-1,5 4-1,-5-4 0,7 0-1,-7 1 1,6-1-1,1 5 3,-7-5-2,8 0 0,-8 0 2,5 5 0,-5-5 1,6 3-1,-6 2 2,0-5-3,7 4 1,-7-1 2,7 2-3,-7 0-1,0-2-1,7 5-1,-7-4-2,0 0-2,6 4 0,-6 0 0,0-5 2,0 4 1,7-1 1,-7 1 1,6-4 4,-6 1 1,0 0 3,7 0-1,-7 1 1,6-2 0,-6 2 0,6-1 1,-6 0-1,0-1 0,7 5 1,-7-3 0,7 2 0,-7 0-1,6-3 2,1 4-1,-1-4 0,-6 0-1,6 0 0,1 3 0,-1-2 0,-6-1 0,7 1 1,0-2 1,0 1-1,-1 0 0,-6 1 1,6-2-1,1-3-1,-7 4 0,6 1 0,-6-2-1,7-3 1,-7 5 0,6-5 0,-6 4 0,6-3 1,-6 3 2,7-3 0,-7-2 2,7 1 1,0 0 1,-7-6 0,7 3 2,-2-1-1,2-3 0,-1 4-1,1-1-1,-1 1-2,1 0-1,-7 0-3,7 3 0,-1-4 0,0 5 2,-6-1 0,7 1-1,-7-1-1,6 0 2,-6 1-2,7-1 0,-7 1 0,6-1 0,-6 0-2,0-3 1,7 3 1,-7 5 0,6-5 1,1 0 0,-7 1 0,7-1-1,-2 1 0,3-2 0,-8 2 0,5-2-1,2 2 0,1-1-1,-3 1 1,-5-1 0,7 1 1,0-1 1,-7-3-1,6 3 0,1-3 1,-7-1 1,6 1-1,1-3 0,-1 2-1,1-3 0,-7 0 1,6-5-1,1 6-1,-1-5 1,1 5 0,-1-5 0,1 5 1,-1 2-1,1-4-1,-1 5 1,-6 4 0,6-1 0,1 0-2,0 0 6,-7 5-3,0-5-1,7 3 1,-7-1-1,6-3-3,-6 7 3,6-7 1,-6 1-6,7 0 3,-7 1 2,6-1 0,1 1 0,-7-4 2,6 0-2,0 2-3,-6-2 2,8 0 1,-8-4 0,7 0-1,-7 1 1,6-2-2,0 0 0,0 2 2,1 3 0,-1-1-2,1 2 1,-7-2 0,6 1 0,1 0 0,0-2 0,-1 6 0,0-4 0,-6 0 3,7-1-2,-1 1 2,-6 0 1,7-5 4,-7 1-3,6 5 2,-6-2-1,0 1 0,7 3 1,-7 1-3,0-2 0,7 2-2,-7-1 0,6 5-1,-6-5 0,7 3 0,-7-2 0,5 3 0,-5-3 0,8-2-1,-3 2 1,2-1 0,-7 1 1,8 3 0,-2-3-1,1 2 1,-1-3 0,-6 5 2,6-1-2,1 0 0,-1 0 0,-6-1-1,7 2 0,-7-2 3,6 5-2,-6-3-1,7-2 0,-7 1-2,6 4 1,1-4 0,0 0 0,-1 0 0,-6 0-2,6 0 2,1 0 0,-1 0 1,-6-1 1,7 6 0,-7-5-1,6-1 1,-6 5 0,7-3 0,-7 2 0,0-3 0,0 4-1,6-5-1,-6 6 1,0-2 0,0 1 1,0-4-1,0 4 0,7-4-1,-7 0-1,8-1 2,-8 2 0,0-5 0,5 4 0,3-4 0,-8 1 0,5-1 0,-5 1 2,6-1 1,-6 1 0,7-1-1,-7 1 2,0-3-2,6 3 3,-6-1-1,0 5 1,7-1-3,-7 0 1,0-3-2,7 2 0,-7 1-1,0 5 1,7-6 0,-7 1-1,6 0 2,-6-1-3,6 2 0,-6-5 0,7 4 1,-7 1 0,6-5-1,0 3-1,-6 2 0,0-1 4,7-1 0,-7 1 0,0 0-2,7 1 1,-7-2 0,0 2 0,7-1-1,-7 0-1,0-1-2,6-2 2,-6 3 1,6 0 0,-6-3-2,6 2 1,-6-3 1,7 5 2,-1-5-1,1 0 0,0 1 1,0-5-1,-1 5 2,1-1-6,-1 1 1,-1-1 1,3 0-2,-1 0 0,-1 5 1,1-5 2,-1 0-2,1 5 4,-1-2 1,1-2-3,-1 2 2,0 2-2,1-2 0,-1 2-1,1-1 1,0 0 0,6-1 1,-7 2-1,1-1 0,-1 0 0,0 0 0,1-1 0,0-2 2,-1 3 3,0-1 1,1-2 3,1-1 1,-3 1 1,3 3-1,-3 0 1,1-3-2,1 3-3,-7 0-2,7 3-1,0-4-3,6 3 0,-7-3 0,0 2 0,7-2 0,-6 5 0,0-4-1,6 0 0,-1-1 0,-6-2 0,7 3 4,1 0-2,-1 1-2,0-2 1,-8-3 0,16 1 0,-8 3-1,0-3 0,0 2-2,0-2 2,1-1 1,-2 4 0,1-4-1,0 5 0,0-5 1,1 3 2,-1 3-2,-6 1-1,6-4 0,-8 5 1,2 0-1,0 4 0,-1-2 1,1-2-3,-1 3 1,-6 1 1,7-4 1,-1 7 0,0-4 1,1 0-1,-7 0 0,6 1 0,1-1 0,0 1 0,-1-2-2,1 3 1,-1-2 0,1 0 1,-2 0 1,2 4 0,7-3-1,-7-1 1,-1 4 1,0 0-2,1-4-2,6 0 0,-7 4 0,1-2 2,6 2 0,-6 0 1,5 0 0,1-5 2,-6 5-1,6 0-1,-6 0-1,5-3 0,-5 3-1,-1 0-1,7 0 1,-13 0 0,14 0-1,-9 0 1,-5 0 2,8 0-1,-3 0 1,3 0 0,-1 0 0,-2 0-2,2 3 1,-7-3 0,7 0-1,-1 0 0,1 5 0,-1-5-3,1 2 2,-1-2 2,1 4-1,5 0 1,-5 0 0,0-1 0,6 1 0,0 0 0,-7 0 1,7-2-1,0 3 0,1-2 0,-8 1 0,7-1 0,0 1 1,0 4 0,-6-5-2,6 4 0,-1 1 1,-5 0-1,-1-5 1,8 4 0,-8 4-1,7-3 0,-7 0 0,1-2 0,-1 2 0,1-1 1,6 1-1,-6-1 0,-2 3 1,3-2 0,-3-1 0,10 0-1,-9 0-2,7 2 2,-6-3 0,6 2-1,-7 3 0,7-4-1,-7 0 2,1 0 1,6 5 1,-6-4 0,6 1 2,-7-1-1,7 0-1,-7 3 1,8-4-1,-8 0-1,2 4 1,4-3-1,-6 3-1,7-4 0,-6 4 1,0-4 2,-1 4-2,7-4 1,-7 0-1,1 5 0,6-4 0,-6-1 1,-1 0-1,6 0-2,-5 1 4,-1-1-2,9 0 0,-10 1 0,9-4 0,-1 3 2,-7-4 0,7 4 0,0-3-2,0 4 1,-6-5-1,6 1 1,-1 4 0,1-6-2,-6 6 1,6-4-1,-6 4 1,6-5-1,-7 3 0,0-1-1,1 2 1,-1 1 2,9-5-2,-10 5 1,3-5 1,4 5 1,-6-1 0,8 0 0,-8-3 0,7 3-1,-6 1 3,5-1 0,-5 0-1,6 0-1,0 1 0,-6-1-1,5 1 0,1-1 1,-5 3-1,4-2 0,-5 3 0,6-3 0,-7-1 2,0 0-1,8 4 1,-8-3 1,1-1-1,0 3 1,-1-2-2,7-1 2,-7 1-1,1-2 0,-1 2 0,-6-1-2,13 1 1,-6 3 1,6-4 0,-7 1 1,1 3 1,6-4-1,-6 4-1,6 0 2,-6-4-1,-1 4-2,1 1 0,-2-2-1,8-3-1,-6 5 1,0-2 1,-1-3-2,1 5 1,-1-5-1,-6 1 1,7 3 3,-1-4-2,0 0 0,1 4 0,-7-4 0,7 0 1,0 5 0,-1-5-3,0 1 2,1 2 1,-2-3-1,3 5-1,-2-5-1,1 3-2,0-1 2,-1 1 2,1 0-1,-1 2-1,7-1 0,-7-3 2,1 3 0,-1 0 2,1-1-1,0 2-3,-1-5 1,1 3-1,-1 2 0,7-5 1,-7 0 0,1 5 0,0-4 0,-1-2 1,0 5 1,1-3-1,6-2 1,-7 6-1,1-5 1,-1 4 0,1-4 0,5 4 2,-4 0-4,-1 0 3,-1-3-2,6 4 1,-5-3 1,0 3-1,6 3 1,-7-5-1,7 2 2,-6 2 0,6-3-2,0 0 2,-6-1-2,5 2 0,-5-1 0,6 0 5,0 1-1,0-5 0,-6 7 1,5-6 0,1 2 0,1 1-1,-1 0 0,0 0-4,0 1 1,-7 2-3,7-3 3,1 0-1,-2 3 1,1-3 0,0 1-1,1-2-2,-1 2 1,-7-1-2,7-5 0,0 6 0,0-1 0,-6-4-2,6 4 1,-1-4 2,-6 4 0,8-3-1,-7 3 1,6-5-1,0 6 0,-1-1 2,-5-3-1,7 2-2,-2-2 0,1 3 1,0 0 0,0 0 0,1-1 0,-8 5 0,13-3 0,-6 2 0,1-3 2,-1 3-1,7-2 0,-7 2 1,-1-3-3,1 4 0,0-4 1,7 3 2,-7 1-2,0-4 0,0-1 0,6 5 0,-6-3 0,0-2 1,0 2 1,0 3-1,1-5 0,6 6 1,-8-2-2,1-3 0,0 3 2,0-3-1,6 5 0,-6-3 0,1 3-1,-1-7-1,5 8 1,-3-3 0,4 1-1,-6-1 1,6 1 1,-6-1-1,7 4 0,-7-4 3,6 3-2,-6-3 0,7 1 0,-7-1-1,6 4-2,0-4 1,-4 1 1,3-1 0,3 6-1,-9-6 0,7 5-1,1-1 1,-6-4 0,5 5 1,-6-5-1,0 4 1,7 1 1,-8-4-1,8 3 2,-7-3-1,7 3 0,-8 0-1,8 0 1,-7-3 0,8 3-2,-10 1 1,10-2-1,-10 3 1,10-3 0,-2 2 0,-5-1 0,5 0-1,-7 4 1,9-3 1,-8-2 0,6-1-2,-6 3 1,8-1 0,-9-4-1,1 4 0,6 1 0,-6-4-2,0 3 0,7-3 2,-7-1-1,7 5 2,-8-5 0,1 4 0,7-3 1,-7 3-1,7 1 1,-1-1-1,-6 1 0,7 2 1,-1-2-1,1-4-1,6 2 0,-7 3 0,2-3-1,4-2-1,1-1 1,-7 5-2,8-4-1,-1-1 1,-6 1 3,5-1-1,1 1 0,1 0-1,-8 3-1,7-3 0,0 4-2,0-5-1,-6 1-1,6 2-2,0-2-2,-7 4-1,7-1 0,-6 1-1,6-1 0,-6-3 0,-1 2 4,7 2 0,-6-5 2,6 5 3,-1-5 2,-5 1 1,6 4 2,1-5 3,-2 1-2,-6 4 0,8-5 1,-2 1-1,2 4-1,-9-5-1,10 1 0,-9-1-2,0 1 0,1 2 1,0-2 0,-1-1 2,1 2 1,-1 2 0,2-6 0,-3 5 0,2-5 0,-1 3 1,1-1-2,0-3 0,-2 0-1,3-1 0,5 2 1,0-2 1,0 1-1,0 0-1,0 0 1,0-3 0,7 4 2,-8-2-1,2-3 1,5 5-1,-5-2 1,-2 1 0,1 4 0,0-5-2,0 5 2,-5-4-2,4 4-1,1-1 1,-7-2 0,1 3 2,0-1-1,6 1 2,-6 4-1,-1-5 0,0 1 1,7 2-2,-6-1 0,-1-3-1,1 3 0,1-2-2,-3 1 0,2 0 1,6-4 0,-7 3 0,1-3 1,-1 0-1,7 3 0,-6-2 2,-2-1 0,9 0 1,0 0-1,-8 0 1,7-1 0,0-1 0,7-3-1,-7 2-2,7-1 0,-8 1-2,8-5 0,-1 4 0,1-3 0,6-1 3,-6 5 1,6-4 0,0-4 2,6 8-2,-5-5 1,-1 1 0,0-2-1,6 2-4,-5 4-2,-2 0 0,8-5-1,-8 5-2,2-5-1,-1 4 0,-6-2 0,6-2 2,0 0 1,0 5 3,0-5-1,0 1 2,1 0 3,-1 3 3,0-3-2,6-1 3,-6 1-1,7-1 1,-1 1 1,1 0 1,-6 0-5,5-1 0,0 1 0,1-1-5,-8 2-6,2-3-11,-1 2-19,-7 0-28,1 0-54,-1-1-122,-5-3-106,-1 0-63</inkml:trace>
  <inkml:trace contextRef="#ctx0" brushRef="#br0" timeOffset="44642.0447">4728 4604 108,'0'0'102,"0"-3"-10,-6 3-13,6 0-13,0-3-14,0 3-8,0 0-6,0 0-5,0 0-3,0-5-5,0 5-4,0 0-2,0 0-3,0 0-3,0 0-2,0 0-7,0 0-7,0 0-9,0 0-12,0 0-17,0 0-15,-7 0-16,7 0-19,0 0-14,0 0-13,0 0-8</inkml:trace>
  <inkml:trace contextRef="#ctx0" brushRef="#br0" timeOffset="45974.0686">4677 4586 49,'0'-4'125,"0"4"-20,0 0-24,-7-3-21,7 3-16,0 0-13,0-4-10,0 4-5,0 0-1,0 0 2,0-3 5,0 3 4,0-5 3,0 5 2,0 0 3,0-2 1,0 2 1,0-4 0,0 4-1,0 0-4,0-4-4,0 4-1,0 0 0,0-4-4,0 4-1,0 0-6,0 0-3,0 0-4,0 0-1,0 0-2,0 0-4,0 0 0,0 0-1,0 0-1,0 4 0,0-4 0,0 4 1,0 0 0,0-2 2,0 3-2,0-2 0,0 1 1,0-4 0,0 3 0,0 1-1,7 0 0,-7-4-2,0 3 2,0-3 0,0 0 0,0 0 4,0 5-1,0-5-2,0 0 0,0 3 0,0-3 1,0 0 0,5 0 0,-5 3-3,0-3 3,0 0 2,0 0 2,0 5 1,7-5-2,-7 4 1,0-4-1,0 3 0,0-3-2,0 3 1,6-3-2,-6 4 0,0-4 0,0 4-2,0-4 2,0 3-1,7-3-1,-7 4 0,0-4 1,0 4 0,0 0 0,0-1 2,6 1-1,-6-1 1,0 2 1,7-3 1,-7 2 0,7 0 1,-7 0-1,6-1 0,-6 1-1,7 0-1,-7-4 0,6 6 0,0-6-3,-6 8 0,0-4 0,7-1-1,-7 1 1,6 0 1,1 0 0,-7-1-1,6 1 3,1-1 1,-7 2-2,7-1 2,-7 2-1,6-3 0,-6 2 0,7-2 3,-7 5-1,0-4 0,0-1-1,5 1 0,-5 3-1,0-7 1,7 7 0,-7-3 1,0 0 0,0-1 2,8 1 2,-8 4 0,0-6 1,5 2 0,-5 4-3,0-5 0,0 5 0,0-4-2,8 3-2,-8-4 0,0 6 0,0-7-2,0 6 1,6-5 0,-6 5-1,0-4 0,0 2 1,6-1-1,-6 2 0,0-4 1,7 1-1,-7 4-1,0-5 0,6 1 0,-6 0 0,0 0 1,0-2 0,7 2 0,-7 4 1,0-5 0,0 1 3,6 4-1,-6-5 1,0 4 0,0 1 1,0-1-1,7 0 1,-7 1 0,0-1-1,0 1-1,0-2 1,6 2-5,-6 0 2,0-1 1,0-4-1,0 4 0,7 1 0,-7-1-4,0 1 1,0-2 6,7-1-2,-7 2 0,0 0-1,6 1-1,-6-5 2,0 4 3,6-3-2,-6 3-1,0-2 0,7 1-2,-7-2-1,0 0 1,0 3-1,0-3 0,6 0 1,-6-1 0,0 4 0,0-3 1,0-1 0,7 5 1,-7-4 0,0 0-2,0 0 2,0 3 0,0-4-3,0 4 1,0-3-1,6 4-1,-6-5 1,0 1 0,0 3 0,6-4 0,-6 1 0,0 4 0,0-5 0,0 5 1,0-5 1,7 5 2,-7-1-2,0 0 2,0 0-2,0 1 2,7-4-1,-7 4 2,0-1-2,0 0-1,0 0-1,0 1 1,6-1-1,-6 0 1,0 0 0,0 1-1,0-1 0,0-3 0,0 2 1,0 3-3,0-2 1,0 0-1,7 0 0,-7-3 1,0 3 0,0 0 0,0-2 0,0 1 0,0 2 1,0-4 1,0 3 0,0-1-1,0 2-1,0 1 0,0-3 0,0 2 1,0-2-1,0 3 0,0-2 0,0 0 0,0 0 1,0 1 1,0-1 0,0-4-1,6 4 0,-6 1-1,0-1 0,0 1 0,0-2 0,7 2 0,-7 0 0,0-1 0,0 4 0,0-3 0,0-1 0,0 4 2,0-4-1,0 1 1,-7 2 0,7-3-2,0 1 1,0-1 1,0 1 1,0-4-2,-6 3 3,6 0-1,0-4-3,0 5 1,0-4 0,0 3-3,0-4 1,-7 6 0,7-3-2,0 2 2,0-5 1,0 5 0,0-1 0,0 0 0,0-3 1,0 3 0,0-3-1,0 3 0,0-3-2,0 4 1,0-6 1,0 6 1,0-4-2,0 3 1,0-3 0,0 0 0,0 3 1,0-4 0,0 4-1,0 1 0,0 0-1,7-1 2,-7-3-1,0 3-1,0 0 1,0 0 0,0-3 0,6 4 1,-6-1 1,0-4-2,0 4 0,0-3 1,7 4-1,-7-5 0,0 1 0,6 4 0,-6-1-1,0-4 1,0 4 0,0-3-1,7 0-1,-7 3 1,0-3 1,0 0-1,0 2 2,0-1-1,6-1-1,-6 3 0,0-4 2,6 1 0,-6 4 0,0-5 1,0 1-2,0-1 0,8 4 0,-8-3 0,0 0 0,0 0 1,5-1 0,-5 1-1,0-4 0,0 4 0,0 0 1,0-2-1,8-2 1,-8 5-2,0-2-1,0 1 1,0-4 1,0 3 1,7-3 1,-7 0 1,0 4-1,0-4 1,0 0-1,0 4 1,5-4-2,-5 0 0,0 0 0,0 0-1,0 0 0,0 0 2,0 0-2,0 0 2,0 0-1,0 0 0,0 0-1,0 0 0,0 0 0,0 0 0,0 0 0,0 0 0,0 0-8,0 0-12,0 0-19,0-4-46,-5 0-99,-2 1-132,-1-4-88,-5 0-51</inkml:trace>
  <inkml:trace contextRef="#ctx0" brushRef="#br0" timeOffset="46888.2787">4201 3854 9,'0'0'278,"0"0"-63,0-4-65,0 4-56,0-4-39,0 4-19,0 0-13,0 0-7,0 0-2,0 0-3,0 0 2,0 0 3,0 0 0,6 0 0,-6-3-1,0 3 2,6 0 1,1-4-3,-7 0 1,6 4 0,0-4 0,1 1 1,0 3 0,0-4-1,6 1-1,-7 3 0,7-4-2,0 0-1,-7 4-1,14-3-1,-7-1 0,6 0 1,2 1 0,-2-1 2,0-3 3,8 3 2,-2-4 1,2 2 2,-1-2-1,6 1 1,-6-5-1,7 6-2,-7-6-3,-7 5-3,7-1-3,-6 1-2,-7 0-2,7 3-3,-8 1-1,-5-1 0,-1 0-1,1 4 1,-1-3-5,-6 3-1,0 0 2,7-4-1,-7 4-2,0 0-3,-7 0-5,7 0-12,-6 0-5,-1 4-16,1-4-26,-1 0-48,1 0-76,0 3-136,-7-3-66</inkml:trace>
  <inkml:trace contextRef="#ctx0" brushRef="#br0" timeOffset="47205.8185">4507 3766 108,'0'4'204,"0"0"-64,0-2-49,6 6-28,-6-4-11,7 3-6,-1 4-2,1-4-3,-7 4-4,6 0-4,7 0-3,-6 1-4,-1 2-6,-6 1-3,7-1-1,-1 1-2,0 0-1,1-1 0,0 1-1,-1-1-1,-6 1 0,7 0 1,-7-1-1,0 1 2,6-1 3,-6-2-1,0 3 2,0-1-2,0-2 2,0-2-3,0 5-1,0-3-1,0-3-5,0 3 0,0-4-2,0 1-3,0-1 1,0 0 0,0-1-1,0 0-2,0 1 1,0 0-1,0-5-4,0 4-11,0-3-13,0-1-21,7 1-34,-7 0-49,0-4-115,6 0-90</inkml:trace>
  <inkml:trace contextRef="#ctx0" brushRef="#br0" timeOffset="47475.1361">4936 3981 117,'0'-2'380,"0"-3"-102,0 2-104,6-1-59,-6 1-33,0 3-22,0-4-11,0 4-7,0 0-3,7 0-10,-7 0-4,7 4-9,-7-1-7,6 1-2,-6 4-1,7 2 0,-7 1-1,6 5 0,-6-2 0,7 3 2,-7 2 0,6 3 0,1 0 0,-7 0-3,6 4-1,-6-1 2,6 1-2,2-4 0,-8 4-2,5-1-1,-5-3 0,8-1-5,-8 2-14,7 0-22,-7-2-45,0-3-91,0 1-143,-7-5-81</inkml:trace>
  <inkml:trace contextRef="#ctx0" brushRef="#br0" timeOffset="59942.9156">4708 4663 27,'0'-4'189,"0"4"-33,0 0-32,-6 0-32,6-2-29,0 2-22,-7 0-16,7 0-12,0 0-6,-6 0-4,6 2-2,0-2-1,-7 0 1,7 0-1,-5 4 1,5-4 1,-7 0-1,7 4 0,0-4-1,0 0 0,0 0-4,0 4-4,0-4-6,0 0-7,0 0-5,0 0-4,0 0-4,0 0 0,0 0 1,0 0 4,7 0 6,-7 0 5,0 0 7,0-4 4,0 4 5,5 0 0,-5 0 2,0-4-2,0 4 1,0 0 1,0 0 0,0 0-2,0 0-1,0 0 1,7 0 2,-7 4 0,0-4-8,0 0-24,0 0-43,6 4-85</inkml:trace>
  <inkml:trace contextRef="#ctx0" brushRef="#br0" timeOffset="70419.8981">4865 5404 5,'-7'0'229,"7"-4"-51,0 4-47,0 0-37,0 0-30,7 0-22,-7 0-15,0 0-13,0-5-6,0 5-5,6 0-3,-6 0-3,0 0-1,7 0 0,-7 0 2,0 0 0,0 5 0,6-5 1,-6 0-1,0 0 2,-6 4 2,6-4 1,0 3 3,0-3 1,0 4 1,0-1 1,-7 1 0,7-4-2,0 3 0,0-3-3,0 4-1,7-4-2,-7 4 0,0 0-1,6-1-2,-6 2 2,7-3 0,-7 3 0,7-3-1,-1 6 0,-6-4 0,6 4 1,1-5 1,-7 3-2,6 2 2,1 1-1,-7-6 0,6 4 2,-6 0-2,6 1 2,1-4-1,-7 3 1,7 0-2,-1 0 1,-6 1-1,7-5 0,-7 4 1,0 0-1,6 1-1,-6-1 0,0 1 1,0 3-1,7-4 0,-7 1 0,0 3 0,6-5 1,-6 3 1,7 1 0,-1-3 1,0 5 0,2-5-1,-3 3 1,3-2 0,4 3 0,-5-3-2,-1 2 2,8 2 0,-8-5 1,1 3-2,-1-1-1,1 1 0,-1-3 1,-6 5-1,6-5 0,-6 0 0,7 4 0,-7-4 0,6 1 1,1-2 0,-7 6-1,7-5 0,-7 1 0,7-1 0,-7 0-1,0 1 1,6-1 0,-6 0 0,0 1 0,6-1 1,-6 0 0,7 0 0,-7 5 0,0-5 0,5 1-1,-5-2 0,8 2 1,-8-1 0,0 1-2,7-1 0,-7 3 0,6-2 0,-6-1 2,7 5 0,-7-5-1,6 4 0,-6-4 2,7 4-2,-7-4 0,6 4 0,-6 0 0,6-3 0,-6 3 0,0-4 0,7 4 0,-7-4 1,0 4 0,6-4 0,-6 4 0,0-3-1,0-2 1,0 6 4,0-5-3,7 1 0,-7-1 0,0-3-2,0 4 0,0-1 2,0 0 0,0 0-3,6-3 1,-6 3 1,0 0 0,0-3 0,0 3 0,0-2-1,0 1 1,0-2-2,0 3 1,0-4 2,-6 6-2,12-6 3,-6 4 1,0-3-3,0 4 2,0-5 0,0 5-1,-6-4-1,6-2 1,0 6 0,0-4 0,0 3 2,0 1-3,-7-5 1,7 1 2,0 3-3,0-4 0,0 1 0,-6 1 0,6-2-1,0 0 2,0 1-1,0 0 0,0-1 0,0-3-1,0 3 0,0-3 0,0 5 1,0-5 0,0 0 1,0 0-1,6 4-1,-6-4 0,0 0 1,0 3-1,0-3-2,0 5 2,0-5 0,7 2-1,-7 2 1,0-1 0,6 2 1,-6-2 0,0 1-1,0 0 0,0 0 0,7-2 1,-7 3-1,0 2 0,7-4 0,-7 1 0,0 4 1,6-5-2,-6 1 2,7-1-1,-7 1 0,6-1 0,-6 5 0,0-4 1,6-1 1,-6 5 0,0-5-2,7 5 0,-7-4 1,0-1-1,6 4 1,-6-3 0,0 3 1,7-3-1,-7 3 1,0-2 0,6 2-2,-6-5 0,0 6 0,0-4 1,0 4 0,0-5 2,7 4-1,-7 0 3,0 1 1,6-4 1,-6 3-2,7-3 0,-7 2 0,0 3 0,8-3 0,-8 2 0,5-1 1,-5 1-3,0 2-3,6-3 3,-6 1-1,0 4 1,0-5-1,7 0-1,-7 0-1,0 4 0,0-3 5,7 2-1,-7 1-1,0-3-1,7 3-1,-7-4 0,0 4 2,0-4-1,6 4-2,-6 1 1,0-2 2,0 2-1,0-1 0,0-5 2,0 6-2,0 2 2,0-3-1,0 0 0,-6 0 0,6 0-2,0 1 2,0-2-1,0-3 0,6 5 2,-6-2-1,0 2 0,0-5 1,0 3 1,5-2-1,-5 3 1,0 0-1,8-3 0,-8 2 1,0-3-1,7 1-1,-7 3-1,0-3 2,0 2-2,0-3 0,0 5 1,6-4-2,-6 1-1,0 3 1,0-4 2,0 2-1,0 1 0,6-4-2,-6 5 2,0-1-2,0-5 3,0 6 1,0-5-2,0 4 2,6 0 0,-6 1 1,0-1-1,7-2 1,-7 3-1,0-1 1,7 0 1,-7 1-2,0-5 0,7 3-2,-7 2-1,6-5 2,-6 3-2,0-1-1,6-3 0,-6 5 0,0-3 0,7-1 1,-7 1 2,0-1 0,0-3-1,6 3 1,-6-3-1,0 3 0,0-3 0,6 3-1,-6-4 0,0 5-1,7-1 1,-7 0 0,0 0 0,0 1 0,7-1 0,-7 1 1,0 3-1,0-4 1,7 4-1,-7 0 0,0 1 0,0-2 1,6 1-1,-6 4 0,0-5-2,7 2 1,-7 2-1,0-3 1,0 0-1,0 4-2,0-3 1,6-3 1,-6 7 1,0-5 0,0-1 0,0 2 1,0 2 2,0-3-2,0 0 0,0 0 0,0-4-1,0 4 0,0 0 0,0 1 1,0-5-2,0 4 1,0 0 0,0-4 1,0 1 1,0 2-2,0-2 0,0-5 0,0 9 2,6-5 0,-6 0 0,0 0-2,0 0 0,7 5 3,-7-2 1,0 1-1,0 1-1,0-5 1,6 5 1,-6-6 0,0 2 0,0-1-2,0 1 0,0-1 0,7 0 0,-7 0 0,0 1 0,0 2-1,0-6 2,7 3 1,-7 4-3,0-3 0,0 0 2,0-1-1,0 1 1,6-2-1,-6 2 0,0 3-2,0-5 1,0 2 1,7 0-1,-7-1-1,0-3-1,6 3 1,-6 0 1,0 0 0,7 1 0,-7-1 0,0 0 0,6 1 1,-6-1 2,0 0-3,6 0-1,-6 1 1,7 0 0,-7-2-1,6-1 2,-6 2-2,7 0 0,-7 1 1,7-1 0,-7 0-1,6 0 3,-6 1-1,7-1-1,-7 0 0,0 1 1,6 3-1,-6-4 0,0 0-1,7 1 0,-7 0 0,0-1 0,6 0 0,-6 0 1,0 1-1,0-1 2,6 0 0,-6-4 1,0 6-1,7-3 0,-7 2 1,0-5-1,0 5 1,0-4 1,7 3 2,-7-4-2,0 4 0,0 1 3,0-1-2,0 0 2,0 0-2,0 5 0,0-1-1,0 0 1,0 0 1,0 0-1,0 4 0,0-5-3,0 1 0,7 1 1,-7-2-1,0 1-1,0 0 1,0 1-1,0-2 0,0 2 1,5-1-1,-5 0-1,0-4 0,0 4 2,0 0-3,7 0 1,-7-1 0,0-2-2,6 3 2,-6-1 1,0 2-1,0-1-1,0 0 1,0 1 1,7-6 0,-7 5 0,0-3-2,0 3 0,0-4 1,0 0 0,0 4 2,0-4-1,8 0 1,-8 5-1,0-5 1,0 4 1,0-4-1,5 4-1,-5 1-2,0-1 1,0 0 0,0-1 1,0 2 1,0-2 0,6 1-2,-6-3 0,0 3 1,0 0 0,0-4-1,7 4-1,-7 0 2,0 1-1,0-5 2,0 3-1,0-2 0,0 3 1,-7-3-1,7 2 3,0-3-3,0 5-1,0-5 1,0 0 2,0 4 0,0-4-1,0 0-2,7 0 0,-7 2 0,0-3 2,0 2 0,0 0-2,7-1-1,-7 1 0,0-2 1,0 2 1,0-1 0,7 1-1,-7-1 0,0 0 0,6 0 1,-6 1 1,7-1-1,-7 0 0,6 0 1,-6 1 1,0-1 0,7 0 2,-7 1 1,0-1 1,6 0-1,-6 0 0,6 1 1,-6 0 0,7-2-2,-7 2 0,0-1 1,7 1-2,-7-4-1,0 3 2,6 0-1,-6 0 1,0-2 2,0 1-2,7 2 1,-7-5 1,0 5 0,0-4 0,0 4-1,6-6-1,-6 2-1,0-1-1,0 1 1,0 0-2,0 0-1,0 0 1,0 0 1,0-2-1,0-2-1,0 5 2,0-3-1,0 3-2,0-2 1,0 1 0,-6 0 0,6 0-1,0-1 1,0 1-1,0-1 0,0-3 2,0 4 0,0-1 0,0-3-1,0 4 0,0-4 0,0 4 0,-7-4 1,7 4-1,0-1-1,0 1 1,0-4 0,0 4 1,0-1 0,0 0 0,0-3-1,0 5-1,0-1 1,0-4-1,0 3 0,0-3-1,0 3-2,0-3 1,0 0 1,0 0 1,0 0 0,0 0 1,0 0 5,0 0 2,0 0 4,0-3 4,0 3 3,0 0 4,0 0 7,0-3 5,0 3 0,0-4 2,0 4-1,0-5-3,0 5-1,0-3-5,0 0-6,0-1-8,0 0-4,0 1-3,0-1-3,-6-4-2,6 5-3,0-1 1,0-3 0,0 4 1,0-5 0,-7 4 1,7-4-1,0 6 1,-7-5 1,7 3 2,0 0-2,-6 0 8,6 4-4,0-4-3,0 4-1,-6-4-1,6 4 0,0 0-1,0 0 0,-7 0-7,7 0 3,0 4 3,-6 0-1,6-4-1,0 4 2,0 0-1,-7 0-1,7-4 2,0 2 0,0 3-1,0-5 1,0 2 1,0-2 0,0 5 0,7-5 0,-7 0 0,0 3 0,0-3 2,6 0 0,-6-3 1,0 3 1,7-5 3,-7 3 1,6-3 0,0 3 0,1-6-1,0 0 0,-1 1-1,1 1-1,-1-2-7,-6-4 2,6 5 1,-6 0 2,7-5 1,-7 5-1,0 0 1,0 0-1,0-1 7,0 1-2,0 4-2,0-2 0,-7 3 0,7 2 0,0-4-1,-6 4 1,6 0-1,-6 0-4,6 4 0,-7-2 1,1 6-1,-1-4 0,0 7 3,7-4-2,-6 0 0,6 0 2,0 2-2,0 1-1,0-3 0,0 1-1,0-1-5,6 0 4,-6-3 1,0-1-1,7 1 1,-7-4 1,7 4 1,-1-4 3,1 0 2,-1 0 0,0-4 1,1 0 4,-1-3 2,1 0 2,0 0 3,6-1 0,-7 1 3,1 0 0,-7-1-2,6 1 0,-6 3-4,0 1-2,0-1-2,0 1-4,0 3-4,0 0-1,0 0-1,-6 0-1,-1 3 1,-5 4 0,5 4-2,-7 0 0,1 0 0,1 4 0,-1-1 0,-1 2-2,8-3 1,-7 7-1,13-6 2,-6 1-1,-1-4-1,7 4 0,0-5 0,0-3 1,0-3 0,0 0 2,0 0 3,0-1 1,0-3 4,7 0 4,-7-3 4,6-1 3,-6 0 3,7 0 7,-1-3 9,-6 3 5,6-2 4,-6 2-3,0-4-1,7 1-5,-7 3-3,0-3-9,-7-1-8,7 5-9,0-4-5,0 3-4,-6-3 1,6 3-1,-6 0 1,6-4-2,-7 6-1,7-3-4,0 5-6,-6-2-10,-1 2-20,7-4-22,0 4-25,-6 0-24,-1 0-28,7 4-33,-7-2-35,0 3-69,7-3-136,-6 3-72,6-2-39</inkml:trace>
  <inkml:trace contextRef="#ctx0" brushRef="#br0" timeOffset="71223.9728">5725 9619 14,'0'-2'169,"6"-5"-18,-6 3-20,0 0-17,0 0-14,0 0-14,0-3-8,0 3-10,0-3-4,-6 4-2,6-6-6,-7 6-4,7 0-6,0-1-4,-7 4-3,7-4-7,0 4-6,0 0-5,-7 0-2,7 0-5,0 4-5,0-4-2,0 4-6,0 2-1,0 3 1,0-1 0,0-2 0,0 1-1,-6 1 0,6 2 1,0-3 0,0 1 0,6 0-1,-6-1 0,0 0 1,0 0 1,7-3-1,-7 0 0,7 0 0,-7-1 0,7 1 2,-7-4 0,6 0 1,-6 4 2,7-4 4,-1-4 4,-6 4 3,7-4 3,-7-3 2,6 3 3,-6-3-2,0 0 2,6 0-2,-6-1-3,-6 1-1,6 0-1,-6 0-3,6-1-1,-7 0 0,7 1-1,-6 1 2,-1 1 0,7 2-1,-6 3-1,-1-4 0,7 4 1,-7 0-3,7 0-2,-7 4-4,7-1-1,-6 2-1,6 1-1,-5-3-1,-3 9-1,8-4 2,0-1-1,0-5 0,0 6-1,0 0-1,8-4 0,-3 3 1,1-4 0,8-3 0,-7 0 2,6 0 0,0-3-1,-1-1 3,8-3-1,-7-1 1,6-2 0,-5-1 2,-1-1-1,0 1 2,-7 1 0,7-2-1,-7 5 0,-6-3 0,0 5 1,7-2 2,-14 0 4,7 3 1,0 1 4,-6 3 0,0-4 2,-1 4-1,1 0 0,-7 4-4,0-1-3,-1 1-5,1-1-4,7 4-2,-13-3-1,12 4-4,-6-1-16,7 0-25,-1 1-30,1-1-53,-1 0-106,7 0-137,0 1-89,0-4-48</inkml:trace>
  <inkml:trace contextRef="#ctx0" brushRef="#br0" timeOffset="80296.2322">5620 9356 4,'0'4'256,"-6"0"-72,6-4-61,6 4-49,-6-4-30,0 2-18,0-2-6,7 0-3,-7 5-1,0-5 3,6 0-1,-6 0 1,6 3-1,-6-3-3,0 0-2,7 4-3,-7-4-3,0 3-2,0-3-4,0 0 0,7 4 4,-7-4-1,0 4 0,0 0 1,7-1 0,-7 1 1,5-4 1,-5 3 0,7 1-2,-7-1 1,6-3 0,1 4 2,1 1 1,-3-5 2,-5 3 3,6-3 2,1 3 3,-7-3-1,7 0-3,-7 4-1,7-4-2,-7 0-1,0 0-4,6 0-4,-6 0 0,0 0-1,0 0 2,7 0 1,-7 0 2,6 0 0,-6 0 2,0 0 3,7 0 4,-7 0 4,6 0 3,0 0 1,8 0 3,-8-4-3,7 4 0,-7-3-4,7 3-4,1-3-4,-7 3-4,5 0-2,1 0-4,0 0-1,-7 0-1,8 0 2,0 0-1,-9 0-1,8 0-1,-6 0 0,6 0 2,0 0 1,0-5-2,-7 5 0,7 0 0,0 0 1,-6-4 1,5 4 1,1-3-3,2 3 0,-3-4 2,1 4-1,-6-3 0,6 3 1,0-4 1,0 1-2,0 3 0,0-4 0,0 4 0,-1-4-1,2 4 0,-1 0 0,0-4-2,0 4 1,-1 0 0,-4 0 1,5 0 0,-1 0 0,1 0 0,-6 0 1,6 0 0,-6 0 2,5 0-3,-5 0 0,6 0 0,-7 0 1,1 0-1,6 0 0,-6 0-1,6 0 0,-8 0 3,2 0-1,7 0-1,-7-3 0,5 3 2,1 0-1,-6 0 1,6 0 1,-7 0-2,8 0-1,-8 0 2,7 0 1,0 0-3,-7 0 1,7 0-1,2 0 0,-10-4 0,8 4 2,0 0 0,-7 0-1,8 0 2,-7-3 1,5 3 1,1 0 0,-7 0 1,8-5-5,-7 5 2,5 0 1,1 0 1,-7 0-3,8 0 0,-7 5 0,6-5-2,-7 0 3,-1 0-2,10 0-2,-9 0 1,7 0-1,-6 0 1,6 0 0,-1-5 0,-5 5 1,6-2 0,0 2 3,0-4-2,0 4-1,0-4 0,0 4-1,0-4 1,0 4-2,0-3 2,0-1 1,7 4-2,-7-4 1,0 4 0,0 0 2,0 0-2,0 0 0,6-4-1,-6 4 0,1 0 1,5 0-1,1-2 0,-7 2-1,6 0 1,7-5 1,-6 5-1,-1-3-1,0 3 1,7-4-1,-6 1 0,0 3 2,6-5 0,-7 2-2,1-1 2,0 0 2,-2 4-3,10-3 1,-9 0 0,7 3-2,-6-5-1,5 1 2,-5 4-1,6-3-3,0 3 2,-1-4 2,2 4-1,-1-3 1,0-1 0,7 4 0,-7-3-1,7-1 2,-8 4 0,9 0 2,-9-4-1,8 4 0,-8 0-2,2 0 0,-1 0 0,0 0 0,0 0 0,0 4-1,-6-4 0,5 4-2,-5-4 3,6 3 0,-7-3 0,2 0-1,-2 0 1,7 4 0,-6-4 1,-2 0 0,2 0-1,0 0 1,6 0 0,-6 0 0,6 0-1,-7 0 1,7 0-1,0-4-2,1 4 1,-2-3-1,2 3 1,-1-4 0,-1 4 1,2-4 0,-2 4 0,2 0 0,-2 0 0,2-4 1,-8 4-1,7 0 0,0-3 0,0 3-1,1 0 1,-7 0 0,5-4-1,-5 4 0,5 0 1,-4-3 2,3 3-2,-3-5 0,-1 5 0,5-2 0,-5-2 0,6 4 1,0-4-1,0 0 0,-7 4 0,8 0 0,-1-3 1,7 3 1,-8-4 0,2 0-1,5 0-1,1 4 1,-1-2 2,1-3 0,-1 2 1,7 3-1,-6-4 0,6 1 3,0-1 1,0 4 0,6-4 0,-5 0-1,-1 1-1,0 3-1,-1-4-1,2 4 0,-1-3-2,-6 3-1,6 0-1,-7-5-1,0 5 2,1 0-1,0 0 0,-1 0-2,-5 0 1,6 0 2,-1 0 0,-6 0-1,7 0 0,-8 0 1,1 0 0,7 0 1,-8 0-1,2-2 0,0 2 0,-2 0 1,1 0-1,0 0-1,1 0 1,-1 0 1,-7 0-1,7 0 0,-6 0 0,5 0 0,1 0 0,-6 0 1,7 0-1,-8 0-2,7 0 0,0 0 0,-7 0 0,1-5 2,6 5 1,-7 0-1,9-4 1,-10 4 1,1 0-1,8 0 0,-8-3 0,8 3-2,-9 0 0,9 0 1,-7 0 1,6-4-1,-7 4 0,7 0 0,-7 0 0,8 0 1,-8 0-2,7-3 1,-5 3 0,4 0 0,-5 0 0,5 0-1,2 0 2,-9 0 0,2 0-1,7 0 0,-8 0 0,1 0 1,0 0-1,-1 0 1,0 0-1,1 3 0,-7-3 1,6 0-1,-6 4-1,1-4 0,-1 0 0,0 0 1,-1 0-1,-5 3 1,7-3 0,-8 0-2,0 0 2,7 0 1,-7 0 0,7 0 0,-6 0-1,7 0 1,-3 0 1,2 0 1,2 4-1,-9-4-2,14 5 1,-8-5 0,1 0-1,1 2 0,5-2-2,-6 5 1,0-5 1,0 3-1,0-3 1,0 4-1,0-4 1,0 3 0,1-3 1,-1 4 0,-7-4-1,7 0 0,-1 4 0,2-4 2,-1 4-1,-1-4-1,1 3 1,1-3-1,-7 4 1,6-4 0,-2 3-2,3-3 0,-7 5 1,0-3-1,-1-2-2,7 0 3,-6 4-2,-7-4-1,6 4 3,-6-4-1,6 0-1,-6 0-2,7 0 3,-7 0 0,0 0 1,0 4 0,0-4 0,0 0 2,0 0 4,0 0 0,0 0-3,0 0-2,0 0-1,0 0 0,0 0-1,0 0 1,0 0-3,0 0 3,0 0 0,0 0 0,0 0-1,0-4 1,0 4 2,6 0-1,-6 0-1,7-4 1,-7 4-1,7-4 1,-1 2 3,1-3-4,-1 5 0,1-3-1,-1 3 1,0-4 0,1 1-1,0 3-1,0 0 0,-2-4 1,2 4 0,1-4 0,-3 4-1,3 0 1,-8-4-1,5 4 2,-5 0 0,0 0 2,7-3 1,-7 3-2,0 0 1,0-4 2,0 4-1,6-3-1,-6-2 4,0 3 4,0 2 3,0 0 3,0-5 3,0 5 0,0 0-1,-6-4 1,6 4-6,0 0-6,-7 0-4,7 4-3,0-4-1,-5 0-1,-3 5-1,3-5 1,-3 2 0,1 3 2,2-2-1,-2 1 2,7-1-1,-7 1 0,0 0 1,7 0 0,-6-1 0,6 1-1,-6-4 2,6 3-2,0-3 1,0 5 0,0-5 1,0 0 0,0 0 2,0 0 0,0 0 0,6 0 0,-6 0-1,6-5 1,1 5 0,0-3 1,5 3 1,3-4-1,-2 1 1,-1-1 0,1-4 4,0 5 3,0-1 3,-7-4 1,7 6 2,-6-7 3,0 6 2,-1-4 2,1-1-2,-7 5-3,6-1-4,-6 0-3,0-4-1,0 6-3,0-2-2,0 0-3,-6 0 1,6 4-3,-7-3 1,1-1-1,-1 4-1,0-4-1,-6 4-1,7 0 1,-7 0-1,7 4 0,-8-4 1,8 4 0,-1-4-1,7 3 2,-5 5 1,-3-4-2,8-2-1,-5 3 0,5 2 1,0-3 0,0-1 1,0 1-1,5 0-3,-5-1 0,8 1 2,-8-4-1,5 3 0,2-3 1,-7 0-1,6 0 0,1 0 1,6 0 2,-6-3-1,-1 3 4,0-4 0,1 1 0,-1-1 4,-6 0 5,7 1 3,0-1 1,-1 0 2,-6 1 1,0-2 0,0 3 1,0 2-4,0-4-6,-6 0-3,-1 4-2,0-4-5,7 4-3,-13 0-1,7 0-3,0 0 1,-7 0 0,-1 4 2,8 0 0,-6 0 0,4-4 1,3 2-2,-3 3-1,1-2-3,7 1-2,-5 0-4,5-1-1,0 1-1,0 0-1,0-4 1,0 3-1,0 1 2,0-4 3,5 3 2,-5-3 2,0 0 2,0 4 2,7-4 3,-7 0 0,0 0 1,8-4 3,-8 4-1,5 0 1,-5 0 1,0-3 0,8 3 4,-8-4 4,0 4 4,0-3 1,0 3 3,0-4 0,0 4-1,0-4-1,-8 1-4,8 3-6,0-4-4,-5 4-3,5-4-4,0 4-7,0 0-16,0-3-19,0 3-26,0 0-31,0 0-46,5 0-72,3 0-155,-3 3-90,2-3-41</inkml:trace>
  <inkml:trace contextRef="#ctx0" brushRef="#br0" timeOffset="82327.8818">12738 9462 112,'0'-7'241,"0"0"-46,-6-1-50,6 1-46,-6 0-34,6-1-25,0 4-13,-7-3-7,7 4-6,0-4-3,-6-1-1,6 4-1,0 1 0,-7-1-2,7 1-3,0 3-3,0-5-1,0 5-3,0 0-2,0 0-4,0-2-3,0 2-1,-6 0 1,6 0 1,0 0-2,0 0 5,0 0 1,0 0 1,0 0 4,0 0 0,0 0 2,-7 0 1,7 0 2,0 0 4,0 0 1,0 0-2,0 0 1,-7-4 0,7 4-1,0 0-1,0 0-2,-5-4-2,5 4 3,0 0 0,-8-4 2,8 4 1,0 0 0,0-3 1,-5 3 1,5 0-2,0-4 0,0 4-2,0 0-2,5 0-1,-5-4-1,0 4 1,0 0-5,0-4-6,0 4-14,0-2-18,0 2-32,-5-5-45,-2 2-67,-1-1-92</inkml:trace>
  <inkml:trace contextRef="#ctx0" brushRef="#br0" timeOffset="82924.2157">12328 9224 2,'0'0'194,"0"0"-33,0 0-32,0 0-32,7 0-29,-1 0-24,1 0-11,0 4-1,-1 0-1,7-1 3,0 1 0,0 0-1,0 0 0,0 3-1,6 0-5,2 0-8,-9 1-7,8-1-2,-1 0-3,1 5-3,-1-6-2,-6 2 1,7 0 1,-1-1 1,1 1 5,0-2-1,0 5 2,-2-3 1,2-2-1,-7 2 0,6 3 0,-5-3-2,5 2-4,-6 1-2,0-3 0,0 3 0,1-5 2,5 6 2,-6-1 1,0 0 2,7 3 2,-1-2 2,-6-1 0,7 0 0,-8-1-2,8 2-3,0-1-1,-7-5-1,0 6 1,7-5-1,-7 0 0,0 5 0,-1-4 1,-5-1 2,5 3-2,2-2-1,-1-1-2,-6 0-1,-1 0 1,7 5-2,-7-5 0,1 3-1,-1-1 1,9 1-1,-10-3-1,2 5 1,-1-4 1,7 1 4,-6-1 2,0 4 1,-1-5 1,7 3 1,-7-2-1,1 3 1,5-1-3,-5-1-2,0 1-3,0-3-2,-1 1 0,0 3-1,7-4 1,-5 0-1,-3 1-1,2 0 1,0 1 0,-1-1 0,1 0-2,-1-1 0,7 1 1,-6 2-1,-1-2 0,0-1 0,1 0 1,6 1-1,-6-1 3,-1 4 0,0-4-2,1 4 1,6-4 0,-6 4-1,-1 0-1,1-3 2,6 3-1,-7 0-1,7 0 2,-7 0 1,8 4 2,-8-5 3,7 2 1,0 3 0,7-1 2,-7 1 0,6-1 1,-6 5-2,14-5-1,-9 1-1,3 3-1,-2-4 0,7 5 1,-6-4 1,12 3 1,-6-4 2,7 5 2,0-2 0,5 2 0,2 4 2,-1-2-2,-1 1-3,8 0 0,0 4-4,-1 0-2,-6 3-2,8-4-2,-9 1-2,1 4-5,-1-4-4,3-1-7,-9 1-6,1 0-5,-8-4-10,8-1-9,-7-2-6,1-1-6,-1-3-11,0-1-17,-7-7-41,0 1-78,8-1-121,-14-7-57</inkml:trace>
  <inkml:trace contextRef="#ctx0" brushRef="#br0" timeOffset="84375.1229">12355 9220 24,'0'0'120,"0"0"-33,0 0-26,0 4-17,0-4-11,0 0-10,-7 4-6,7-4-6,0 0-4,0 0-2,0 4-2,0-4 0,0 0 1,0 0 2,0 3 4,7-3 4,-7 4 5,0 0 5,0-4 6,0 4 5,6-2-1,1 3 0,-7-2-1,6 1-4,0-1-3,1 1-3,-1 4-6,1-5-8,6 1 0,-6 3-2,6-4-2,-1 6 0,-5-6-3,7 4 0,-2-3 0,-5 4 0,6-5 0,-7 1 1,7-1-1,-6 2 5,6-5 0,-7 2 3,7 2 1,0 0 3,-6-4-2,6 4 0,0-1 0,-7 1-4,7 0-1,0 0-1,1-2-2,-1 3-2,-1-2-1,1 1 1,1-1 1,-1 1-1,0 0-1,-7 0-2,7 3 7,1-4-4,-8 1-1,7-1-1,-7 6-1,7-6 0,-7 0 0,8 5 2,-7-2-7,5-1 4,-5-1 1,6-1 1,-7 4-1,1-3 1,0 4-1,6-5 1,-7 5 0,0-4 1,1-2-1,-1 6 0,1-4 1,6-1 0,0 5-1,-7-4 0,7-1 1,0 4 0,1-3 0,-1 3 0,0-2-1,-1 1 2,2 2-1,-7-5-1,6 5 0,-1-4 0,-5 4-2,-1-6 2,0 5 0,8 1 0,-7-4 1,-1 4-2,1-1 1,-1-5 1,0 6 0,1 0-1,-1-1 0,1 0 0,-1-3 0,9 3 2,-10-3-1,2 3-1,-1-3-1,0 3 0,1-4 0,0 6 1,0-6-2,-1 0 1,1 5 0,-1-5 4,0 5-1,1-4 4,-7 4 2,6-6 4,7 5 1,-6 1 2,0-4 0,5 4-1,-6-1 0,9 0-1,-10 0-4,9-3-2,-1 3-2,-2-3-1,4 3 0,-3-4-3,2 6 0,-8-6 0,7 0-1,-7 5-1,7-5 0,-6 5 0,0-4 1,-1 3 0,1-4 1,-7 1-1,6-1 0,-6 5 0,7-4 0,-1-1 2,-6 5-1,0-4 1,6 2-2,1-2 1,-7 4-1,6-4 2,2 3 0,-8-3 1,6 2 0,0-2 1,2 4 3,-8-5 3,12 1 2,-6 3 1,0-3 1,8 4-3,-7-5 0,6 4-2,-7 0-3,7 1-1,-7-1-2,8-3 0,-8 4-2,1-2 0,-1 2 1,6-5 1,-5 5-2,1-2 2,-2 2 0,7-4-2,-7 4 0,7-5-1,-8 5-1,10-5 1,-9 5 0,1-4 0,6-1 1,-7 4 0,1-3 0,-1-1 2,7 5 2,-6-4 1,-1-1 0,1 1 1,-1 4-1,1-6 1,6 2 2,-7 4-1,1-5-1,-1 5 0,0-2 0,2-1-2,-1 2 1,-1-4 0,6 5 0,-5-4-3,-1 3 0,8-4-1,-8 5 0,7-4 0,-6 3 1,5-3-3,-5 3 0,6-3 0,-6-1 1,-1 1 0,6 0 0,-4-1 1,-3 2-2,2-3-1,7 6 1,-14-4 1,7-1-1,-1 1 1,0 0-1,-6 0-2,7-2 2,-1 3 1,-6-2-2,7 1-1,-1-1 0,-6 1 2,7 4 0,-7-5 0,7 1 0,-7-1-1,6 2 1,1-3 0,-1 7 0,-6-6 0,6-3-2,1 7 2,-1-3 0,-6 0 2,7-2-1,-1 3 0,1-1 1,-1-1 1,1 2 1,-7-3-2,6 2 0,-6 0-2,7 0 0,-1-4 0,-6 3 0,7 1-1,-1 0-1,-6-4 1,7 4 0,-7-4 1,7 2 1,-7-2 1,0 0-2,5 5 0,-5-5 1,0 0-1,0 0 0,0 0-1,0 0-2,0 0-1,0 0-3,0 0-8,0 0-10,0-5-20,-5 5-36,5-2-71,-7-2-127,0-4-86</inkml:trace>
  <inkml:trace contextRef="#ctx0" brushRef="#br0" timeOffset="85438.2418">13546 10001 335,'0'0'309,"0"0"-99,0 0-83,0 0-51,0 0-35,7 3-17,-1-3-8,0 5-6,1-5-3,0 2 0,0 2 0,-1-4-2,7 4 1,-7 0-1,1-1 1,-1 2 0,8-2-3,-8 1 1,1 3 0,-1-4 0,0 1 2,0 0-2,1 3 0,-7 1 1,8-5 2,-8 5 4,6-1 1,-6 0 1,6 4 1,-6-3-1,7-1 2,-7 3-1,6-2 0,-6-1-7,7 1 0,-7 3-2,6-4 2,-1 1 1,3-1 0,-8 0 3,7 1 0,-1-1 3,1-3 1,6 3 0,-7 0-2,7 0-2,-6 1-3,6 0-1,0-2 0,-7 2-3,7-1-1,-6-3-1,6 7-2,-1-8 2,3 4 0,-9 1-1,6-1-1,1-3 0,1 4 1,-8-2-1,7 2 0,0-4 0,-7-1-1,1 5 1,0-6 0,-1 3-1,1-1-1,-1 4 0,1-6 2,-2 2 0,-5 4 1,8-5-2,-8 1 1,5 4-1,2-6 3,1 6 0,-8-4-1,6 3-1,1-3-1,-7 3 1,6-3 0,0-1 2,1 4-2,-1-3 0,1 1 0,6-2 2,-6 0 0,-1 5 0,7-4-1,-7-2 0,7 7 0,0-6 0,0 2-1,-6-3 1,6 6 0,0-4 0,0-1-1,-6 1 0,6 0-1,-6 0 0,6-2 1,-1 3 0,-5-2 0,6 1-1,-7-1 1,1-3 0,6 4 0,-7 0 1,0 0-2,1-4 1,0 3 0,0 1 1,-1-1-1,7 1 0,-8-1 0,3 1-3,-2 4 4,1-5 0,0 1-1,-1 0 0,7 2 0,-7-1 0,1 2 0,-1 1 2,7-5-2,-6 5-2,0-5 2,6 5 0,-7-4-1,0 3-1,1 0 2,6-4 0,-6 1 0,0 0 1,5 3 0,-6 0-2,9-3 0,-3 3 1,-5-3 0,6 3-2,-7 1 0,7-2 0,0 3 0,-7-3 1,8 2 1,-1 0-1,-7-1-1,0 1 1,7-2 0,-6 2 0,6-1 0,-6 1 1,-1-1-1,1 0 0,-1 0 1,0-3 1,1 3 0,-1-3 0,8 3-1,-8-4-1,1 6 3,-1-6 0,1 0 1,-1 5-1,0-5-2,1 1 1,7 4 3,-8-5-1,7 4-3,-7 0-1,1 1 1,-1 0 0,8-4 0,-8 3 0,6 0 0,3 0-2,-10-3 2,3 3-1,4-3 2,-5 3-1,6-4 0,-7 1 0,1 4 0,-1-5 0,1 1 2,-1 0 0,1-1-1,-1 1-1,1 0 0,-7-1 0,6-3 0,1 8 2,-7-5-2,6 1-2,0-1-1,1 1 3,-7 0 0,7 3 0,-1-2 1,1-3 0,-7 5 0,6-2 2,1-2-1,-1 1 0,1 4-1,-1-5 0,0 1 0,1-2 0,-1 6 2,9-4 1,-10 0 2,8 3 2,0-3 0,-6 0 1,6-1 0,-6 5-1,5-5-2,-5 5-2,6-5 1,-7 1-2,8 3-2,-8-3 2,6-1-3,-4 1 0,-1 0 0,-2-1 0,3-3 0,-2 5-2,-6-3 3,7 2 1,-1-4 3,-6 4 2,6 0 2,1-4 2,-7 3-2,6 2 3,-6-5-2,7 3 0,-7-3-1,0 4-2,0-2-1,0-2-4,0 6 0,0-4-2,0-2-2,0 0-8,-7 4-15,1-4-25,-1 0-44,-5 0-76,5-4-132,-7 2-90,2-4-61</inkml:trace>
  <inkml:trace contextRef="#ctx0" brushRef="#br0" timeOffset="89641.733">15702 10433 241,'-20'-3'344,"-6"-1"-137,1 4-110,-3 0-64,4 0-31,-3 0-17,8 4-7,-1-1-4,0 1 1,2-1 5,3 1 8,10 3 6,-2-2 0,0 1 0,1-2-3,6 4-5,6-6-11,1 7-19,0-6-29,6 2-53,-6 1-92</inkml:trace>
  <inkml:trace contextRef="#ctx0" brushRef="#br0" timeOffset="104763.0685">4291 9649 434,'-45'0'360,"12"0"-152,0 0-99,8 0-52,-1 0-27,6 4-15,0-4-8,8 0-7,12 0-6,-7 0-5,14-4-8,-1 4-10,15 0-18,-3-3-26,15 3-42,-1-7-76,7 3-117,1-4-63</inkml:trace>
  <inkml:trace contextRef="#ctx0" brushRef="#br0" timeOffset="107037.382">12466 9162 173,'0'0'178,"0"0"-20,0 0-21,6 0-21,-6-4-24,0 4-19,-6 0-15,6 0-14,0 0-9,0 0-11,0 4-7,0-4-4,-7 0-5,7 0-2,0 0-4,0 3-2,0-3 0,0 4 1,0-4 1,0 0-2,0 5 0,0-5 0,0 0 0,0 0 1,0 0 2,0 0-2,0 0-1,0 0 1,0 0 2,0 0 0,0 0 3,0 0 1,0 0 3,0 0 5,0 0 4,0-5 2,0 5 1,0 0 1,0-4 0,0 4 3,0-3-1,0 3 0,0 0-3,0-4-1,0 4-2,0 0-2,0 0-4,0 0-2,-7 0-4,7 0-4,-7 4-3,0-1 0,-5 1 0,12 1 0,-6 2 0,-1 0 0,1-4-1,6 5 0,0-4 2,0 3-1,0-4 1,0 2-1,0-3 1,6 2 2,-6 0 0,0 0 0,7-4 0,-7 0-2,0 3 3,6-3-1,-6-3 1,0 3-1,7-4 0,-7 4 1,0-8 3,5 8 7,-5-7 1,7 4 5,-7-1 1,0-3 0,0 3-1,0-3 0,7 0-4,-7 0-8,0 2-1,-7 1-2,7 1-4,0-1 0,0 1 0,-7 3-2,2 0 0,-2 0 3,1 3-2,-1 1-3,1-1 0,-8 6 2,8-2-1,-1 3 2,1-2-1,0 3-1,6-3 0,0 2 0,0-3 0,6 1-2,-6-2 2,6 2-2,1-1 1,-1 1 0,1-4 1,6-1 1,-6-3 0,-1 0 0,1 0 1,-2 0 0,9 0 0,-7-3 2,0-1-2,-1 0 0,0-3 0,1 0 0,-1 2 1,1-1 1,-7-2-1,6 1 0,-6-1 1,0 1 3,0 0-2,-6 0 1,6-1-2,-7 5 0,1-4 0,-7 0-1,7 2-2,-8 1-1,7 1 1,-12 3 0,13 0 0,-7 0 0,-1 0 1,8 0-1,-1 0-4,1 3-11,0 1-17,6 1-23,6-3-42,-6 3-92,13-2-145,-7 1-80,8-1-49</inkml:trace>
  <inkml:trace contextRef="#ctx0" brushRef="#br0" timeOffset="107646.2501">12485 9254 63,'0'0'97,"0"0"0,6 0-4,-6 0-10,0 0-18,0 0-15,0 3-16,7-3-14,-7 0-7,6 0-7,-6 0-3,7 0 0,-1 4 0,-6-4-2,7 0-1,0 0 1,-1 3-2,0-3 1,-6 0 0,7 4-1,-1-4 1,1 0-2,-7 0-2,6 4-4,1-4-3,-7 4-5,7-4-5,-7 0-4,0 0-5,6 3-5,-6-3-3,0 0-1,0 0 2,0 0 2,-6 4 2,6-4 6,0 0 3,-7 0 9,7 0 7,-7 0 5,7 0 5,-6 0 4,-1 0 2,7 0 0,-6 0 0,-1 0-4,7 0-4,-6 0-2,6-4-4,-6 4-3,6 0-3,-7 0 0,7 0 1,-7 0-2,7 0 3,-6 0-1,6 0-1,0 0-1,-7 0-1,7 0-4,0 0-3,0 0-5,0 0-8</inkml:trace>
  <inkml:trace contextRef="#ctx0" brushRef="#br0" timeOffset="110189.8963">4565 7770 303,'-6'0'289,"-1"0"-97,1 0-76,-1 4-48,1-4-25,6 0-11,-7 0-5,7 0-6,-6 0-1,6 0-4,0 0-4,0 0-3,0 0-3,0 0-2,0 0-2,0 0-1,0 0-1,0 0 1,0 0-1,0 0 0,0 0 0,0 4 0,0-4 0,0 0 0,0 3 0,0-3-1,0 4 1,0-4 0,0 3 0,6 1 0,-6-1 0,0-3 0,0 4 1,0 0 0,0 0-1,0-1 2,0-3-1,0 4 0,0-4 1,0 4-2,0-4 0,0 0 0,0 3 0,0-3 0,0 0 0,0 0-1,0 3 1,0-3 0,-6 4 0,6 0 1,0-4-1,0 4 0,0-1 1,0 1 0,0 0-2,0 3 2,0 0 1,0 2 0,0-3 0,0 5 3,0 1 1,6 2 3,-6 4 1,0 0 1,0 1 0,7-1-1,-7 4 0,0-3 0,6 3-2,-6 3-4,0-4-1,7 2-1,-7-1-1,6 0 0,-6 1-2,0-2 1,7-3 0,-7 1 0,0-5-3,0 1 2,6-1 2,-6-2 0,0-2 5,0-3 5,0 1 5,0-4 8,0 0 12,0 2 5,0-6 6,0 5 5,0-5 1,0 0-2,7 0-4,-7-5-6,6 5-6,0-6-6,1 2-8,6-8-5,7 5-4,-1-3-5,15-2-1,-3-2-5,8-1-4,14 1-8,12-8-15,0 3-17,12-4-28,9-2-55,12-4-128,12-1-115,7 1-75</inkml:trace>
  <inkml:trace contextRef="#ctx0" brushRef="#br0" timeOffset="111043.7211">13110 7158 44,'0'-4'300,"0"4"-69,0-2-64,0-4-53,0 6-33,0-2-20,0 2-9,0-4-4,0 4-3,7-4 0,-7 4-8,0-4-2,0 1-2,0 3-3,0-4-4,0 4-1,0-4-3,0 4-4,0-4 3,0 4-5,0-2-2,0 2-1,0 0-2,0 0-4,0 0-1,6 0-3,-6 2-2,0 2 0,0 0 0,0 0-1,0 3-1,7 3 1,-7-2 0,0 3 1,6 5 1,-6-2 0,6 1-2,-6 3 3,7-4-1,-7 9 0,6-6-2,-6 5 0,7 1 0,-7 2 0,0-3 0,6 0-1,1 4 0,1-4 0,-3 4 1,2-4 1,-1 0 0,7 0 0,-6-5-1,0 6 1,6-5 1,-1-4-2,-5 2 1,5-5 1,2-4 0,-1 0 5,-1-3 10,3-4 7,4-4 4,-6-3 9,6-4 10,0-4 9,1 1 7,-1-9 11,1 1 2,0-3 8,-1-4 9,0-1 2,1 1-1,0-4-6,-1-4-7,-5 3-14,-1 2-9,-1-1-14,1-4-17,-6 9-20,0-5-35,-1 0-43,-6 4-48,7 2-57,-7-2-112,-7 7-156,7 0-91,-6 1-50</inkml:trace>
  <inkml:trace contextRef="#ctx0" brushRef="#br0" timeOffset="255306.6072">14034 9972 62,'21'-11'193,"4"0"-59,-5-3-47,0-1-32,-8-4-23,8 5-11,-7-1-10,0-4-4,0 5 0,0-5 7,-7 1 6,8 0 9,-9 0 13,3-1 8,-1 2 9,-1-3 8,1 3 5,-2-2 3,-5 4 4,0 1 0,7-1-4,-7 8-1,0-5-4,0 10-9,-7-6-7,7 8-9,-5 0-12,5 4-10,-13 0-9,6 5-6,-1 3-3,-4 3-3,5-1-1,-6 5 0,7-1-1,-7 0 0,6 4-1,-6-7 0,7 2 1,6-1 2,-7-1-1,7 0 0,-6-5 0,6 1 1,0-3 3,0-1 0,0 0 0,0-4 3,6-3 5,-6 0 4,7 0 4,-1-3 3,1-4 6,-1-4 3,1 0 4,6 0 5,-7-4 4,1 4 6,-1-4 5,-6 5 3,0 3 1,7-1-2,-7 0 0,-7 4-9,7 1-7,-6-1-10,-1 4-9,1 0-8,-7 4-6,0-1-4,-7 1-3,7 4 0,1 0-1,-8-1-1,7 0 0,0 0-1,0 1 0,7-5 0,-1 5 0,7-5 0,0 0 0,0-3 0,0 0 0,7 0 1,-1 0 0,0-6-1,7-2 0,7 1 1,-7-9-1,0 3 1,0-3 0,0-1-1,0 2 1,0-8 0,-7 6 1,1 2 1,-1-3 1,-6 2 3,0 7 1,-6-3 2,-1 4-1,1 1 2,-1 7-2,-12 0 1,6 4-3,-13 3-1,6 5-3,-6-1-2,7 3-1,-7 4 0,6-3 0,1 3-1,-1 0-1,1-3 0,6 3 1,6-7-1,0 1 2,7-1-1,0-4 1,0 4 0,7-7 0,6-1 2,0-3-1,0-3 0,13-1-1,-1-7 0,3 0-1,-3 0 1,8-8 0,-7 5-2,0-5 2,6 1 1,-6 0 1,-7 0 1,2-1 0,-9 9 0,2-1 0,-7-1-2,-1 8 0,0-3-1,-6 7 0,-6 0-2,0 4 0,-8 7 0,2 1 0,-8 2 2,0 4-2,-6 0 1,6 4 0,-6 0 1,7 0 0,0 0 0,-1-1 0,7-1 0,6-6 1,-5 4-1,12-7 0,0 1 0,0-5-1,6 0 0,7-7 1,6 0 1,1-4-3,-1-3 1,1 0-1,6-8 0,0 1 2,-1-5 0,-4 1-3,-2-4 1,1-4 3,-7 4 0,0-3 0,-7 2 1,0 2 0,-6-2-1,0 1 2,-6 8 1,0-1-3,-14 4-1,1 8 0,-7 3-1,-7 7-1,-6 0 2,0 8-3,0 7 0,0-3 2,0 6 0,6 1-1,1 3 2,6-3 0,-1 3 0,9-4-1,3 1 0,3 0 1,12-8-1,0 4-1,6-7 2,8-1 0,-1-2-1,12-1 1,2-8 0,5 0-1,1-3 0,0-3 1,5 0-1,-5-8-2,-1-1 1,1 2 0,-7-5 1,-1 0 1,3 1 1,-9-5-1,-6 0 0,6 5 1,-12-1-1,-7 1 2,6-1 0,-12 4-1,-1 0-1,-6 4-1,-6-1 1,0 8-2,-9 4 1,3 0 1,-8 8-1,1-3 0,0 7 1,-1 2 1,1 0-1,-1 1 0,7 2 1,6-2-1,1-1 2,6 1 0,-1-5 0,8 5-1,-1-4 0,14-1 2,-1-3-1,1 3-2,13-7 2,-1 1-1,7-4-1,-1-1 1,9-3 0,-2 0-1,1-7 1,6 3 0,-7-7-1,1 4 0,-6-4 0,5-4-1,-6 4 0,-7 1 1,-6-1 0,1-1 0,-2 4 0,-5 2 1,-2-2-1,-5 5 1,0 3 1,0 0-1,-12 8-1,0-1 0,-2-1 2,1 10-1,-6-2 0,0 4-1,5 1 0,-5 2 0,6 1 0,0 0 0,-1 0-1,8-3-1,6 0 2,0-5-1,6 1 1,1-5 1,5-3-2,16 1 1,-2-8-1,6 0-1,1-4-2,12-7 1,0 1 1,-5-5-2,11-3 2,-4-1 0,-2-4 1,0 2 0,1-4 1,-7-1 3,0 0-1,0 5 0,-13-6 3,1 9 1,-7 0 2,-7 0 3,-1 7 2,-12 3-1,0 2 1,-7 2 0,-6 4 2,-7 7-1,2 4-5,-9 0-3,2 3-1,4 5-2,-4-2 2,-2 3-4,8 1-3,0-2 1,-1 3 1,7 0-1,0-1-1,7-2-1,-1-5-2,7 5 3,7-8 0,5-3-1,8-1 2,6-7 1,0 0 0,7-4 0,6-3 2,0-4-1,6-4-2,-5-1 1,5 2-2,-6-3 0,0-2-1,0 1 3,-6-1 0,0 2 6,-14 2 12,0 4 9,-6-1 6,-6 4 3,-7 6 4,0-2-1,-13 4-1,0 4-4,-6 2-12,-8 6-10,-4-1-5,-3 3-3,2 5-2,-1-1-1,1 0 1,6 5-2,-7-1 2,8-5 6,-2 6-8,7-5-7,7 0-10,7-3-8,-1-5-6,14 2-1,6-5-3,0-3-12,12-4 1,8 0 4,0-4 5,6-3 6,0-5 2,0 5 4,1-7 2,-2-1 8,1 1 6,1-1 8,-7 0 3,-7 1 16,-7 2 12,0 1 14,-5 5 8,-8-2 3,-6 4 1,-13 1-3,0 6 0,-7 1-14,-5 6-13,-8 2-13,0 5-6,1-1-6,-1 6-2,1 0 1,-1 0-5,0 0-4,1 3-21,6 1-28,0-4-28,6 0-21,7-8-16,6 1-10,2-3-2,10-5 4,9 0 20,-1-7 26,13-4 27,-7 1 23,13-4 14,-5-5 14,-1-3 7,7 1 9,-8-4 16,2-5 28,-8 6 29,0-5 28,-6 3 24,-6-3 15,0 4 9,-14-4-3,-6 0-7,-7 4-24,-5-1-29,-8 1-25,-7 3-29,-5 1-15,0-1-10,-14 4-5,6 1-6,-5-2-3,-7 5-1,7 0-1,-1-1-1,1 4-1,5 4-2,-5-4-3,5 4 0,0 0-4,8-4-3,7 4-10,-1-2-9,-1 2-11,14-4-17,0-4-25,7 5-29,6-5-22,7 4-17,6-3-3,0-3 6,6 2 7,0-7 17,1 5 25,6-1 29,-7-4 27,1 4 20,-1-3 12,-6 2 6,0 1 6,-6 0 2,-1 0 2,-6 4 0,0-1-1,-6 2 1,-7 2-2,0-1 1,-1 2-2,2 0 0,-8 3 1,1-4-2,5 4 1,-4 0 0,-3 0 1,8-4 1,-6 4 0,6-3 1,6 3-2,-6-4 1,7 0 2,0 4-1,-2-4-1,2 4 0,-1 0-1,7 0 0,1 0 1,-1 0 0,-1 4-2,7 0 1,1 0 0,0 3-1,6 0 1,0 1 1,0-1 1,6 0-2,0 0 0,1 1 0,7-4 0,-1 4 0,-1-6 1,8-2-1,0-2-1,-8-3 0,15-2 2,-8-4 1,-1 0 0,3-4 0,-1 1-1,-1-5 3,1 5 2,-7-4 0,0 3 1,-7 3-1,1-2 0,-7 2 1,0 2 0,-7 3-3,1 4-1,-1-2-2,1 5 1,-14 5 0,7 1-2,0 2 0,0-2 0,0 6 1,0 2 0,0 2 0,7-3-2,-1 3 0,1 2 1,-1-3 1,1 2 0,6-2 1,0 0 0,6 1 0,1-3 0,6-1 1,6-1-2,1-1 0,-1-2 0,14-1-1,-7 1 1,12-5 0,-5-3 1,0 0-1,-7 0 0,0 0-1,-6-3 0,-7 3 0,-1-4-1,-12 4 1,0-4-3,0 4 0,-12 0 2,-1 0-2,-7 0 2,-6 4 1,-6 3 0,0 1-1,-2 2 3,-5 5 2,0 0 0,0-1-1,7 2 3,6 1-2,-1-2 2,2-1 1,11 1 0,1 0-2,7-4 2,6 3 1,6-2-1,7-5-1,7 1 1,5-6-1,9 2-4,5-4 1,6-4-2,7-3-3,1 4 0,5-8 1,-6 3-3,7-2 1,-7-1 2,-7 0-2,-6-3 2,1 2 2,-15-2 1,2 2 0,-8 4-2,-6 2 2,-7-5-3,-6 7 2,0-4 0,0 5-1,-12 3-2,-1 0 1,-6 0 1,-2 7-1,-4 1 2,-2 0-1,1 1 0,0 3 0,0 3 1,7-1 0,-1-3 0,1 4-1,6-4 1,0 3-1,7-2 0,6-5 0,0 3 0,6 2 1,7-4-1,0-1 1,6 0 0,1-4-1,6 1 1,6-4-1,1 0 1,0-4-1,-1 4 0,1-3 0,-1-2 1,1 3-1,0-2 0,-8 1 1,1 3-1,-6 0 0,-1 0-1,-6 0 1,-6 3 0,0 1 1,0-2 0,-7 6 1,0 0-1,-7 3 3,7 0 0,-7 0-1,0-4 0,7 4 0,-6-3 0,6-1-2,-7 1-1,7-2 1,0-2-1,0 3 2,7-3-2,-1 0 1,1 0 0,7-2-1,-2 3 0,1-2-1,7-3 1,0 0-1,6 0 1,-7 0 0,7-3 1,-7-2-1,8 5 1,-8-2 0,0-2 0,-5 0-1,-1 4 0,-7-4 1,1 4-1,-1-3 0,-6 3 0,6-4-1,-6 0 0,0 4 0,0-4 1,-6 2-1,6-3-1,-6 2 2,6 3-7,0-7-11,-7 7-18,1-4-25,6 0-35,0 4-49,-7-4-78,7 4-153,-6 0-75,-1-3-33</inkml:trace>
  <inkml:trace contextRef="#ctx0" brushRef="#br0" timeOffset="262937.5311">12426 9331 112,'0'0'153,"0"3"-36,7 2-31,-7-3-24,0 2-15,0 0-13,5 3-8,-5-3-6,7 0-5,-7 2-1,7-1-2,-7 2-3,7 0-2,-7 1-2,7-1-1,-1 0 1,-6-4-2,6 6 1,1-3 2,-1 2-5,1-5 3,-1 5 4,1-4 2,-1 4 3,1-6 0,6 5 0,-7-2 2,7 2 3,-6-3-4,6 0-5,0 3-2,0-4-2,0 1-1,0 3-2,0-3 0,-1 0-1,3-1 0,-2 1 2,-1-1 0,1 1-1,0-4 1,0 3-1,0 1 0,1 1-1,-8-5 1,7 3 0,0 0-1,-7 1 0,7 0 0,-6-4 1,0 3 0,-1 0-1,0 2 0,1-1 0,-7 4-1,6-6 1,-6 2 0,7-1-1,-7 5 0,0-4 1,6 0 0,-6 0 0,7-2 1,0 3 0,0-3 0,-1 6 0,0-8 0,0 4 1,7 4-2,-6-8 0,6 3-1,-6 1-1,-1-1 0,0 1 1,1-1-2,-1 1 1,7 0 0,-6 0 0,0-1 1,-2 1 0,3 0 0,-3-1 1,3 0 0,-1 2-1,-2-1 0,-5-4 1,8 3 0,-2-3-1,1 0 0,-7 3 0,6-3-2,-6 0 3,7 0 0,-7 0-1,0 0-3,0 0-4,6 0-8,-6 0-12,0 0-21,0 0-35,0-3-53,0 0-91,-6-1-79</inkml:trace>
  <inkml:trace contextRef="#ctx0" brushRef="#br0" timeOffset="264347.5729">12883 9370 25,'6'0'215,"-6"0"-68,6 0-49,-6 5-30,6-2-19,-6-3-10,0 4-2,0 3-1,0-3 2,0 3 1,0 0-2,0 0-9,0 2-2,0-3-8,7 2-5,-7 3-2,6-4-3,-6 4 1,7-3 2,6 3 3,-6-5 6,-1 6 0,0-5 1,7 1-1,0 2 0,-6-3-1,5 2-2,1-3-5,-5 2-5,4-2-1,2 3 0,-7-1 1,6-2-4,-1 1 1,-5 1-3,5 0 2,2-1 0,-1 0 2,0 0-2,0 1 0,0-1 2,0 0 2,0 0 0,0 1 0,0-5-2,-6 5 1,6-2 0,0 3 0,-7-3-1,7-2-2,-7 3-1,1 1 1,7-1-1,-8 0 0,0 0-2,0 1 2,1 4-2,6-5 1,-6 0 0,0 4 0,-1-4 1,1 1 1,4-2-2,-3 6-1,5-5 1,-7 0-1,8 5 1,-8-5-1,7 0 1,-7 4-1,7-4 2,-6 1 0,6-2 1,-6 2-1,-1 4 0,1-9 0,-1 5-2,7 2 0,-7-2-2,2-5 2,-2 5 0,-6-1 0,6 1-1,2-1 2,4 0 0,-6 0-1,0 1 1,1-1-1,0 1-1,0-2 1,6 5-1,-7-3-3,0 3 3,1 0 2,6-4-1,-6 4 1,-1-3-1,7 3 0,-7-1 1,0-2 2,9-1-1,-9 5-2,0-6 0,1 2 0,-1 3 0,7-5 0,-8 2 2,3-1-2,-1 1 0,-1 0 1,1-2 1,-1 2-1,1 0 0,-1-1-1,1 0 0,-1 4-1,1-4 0,-1-2 0,1 1-1,-1 2 1,1-1 0,-1 1 1,1-1 0,-1-4 0,7 4 1,-6 1-1,5-1 2,-4-3-1,5 4-1,-6-6 1,5 7 1,-6-6-2,8 4 1,-8-3 1,1 2-2,6-1 0,-7 2 1,0 0 1,1 1-3,0-4 0,-1 3 0,1 1 0,-1-1 0,1 0 0,-2 0 1,3 4-2,-3-4 2,2 0 1,1 2-1,-2-3 0,1 2 0,-1-2 0,0 3-1,1-1 0,-1-2 1,7 2-1,-6-5 2,0 5 0,-1-4-2,7 3 2,-7-4 1,7 4-1,-6-3 1,6 4 0,0-5 0,-7 4-2,7-3 2,-6 3 0,-1 1-2,8-5 1,-9 5-1,10-2 0,-9 3-1,6 2 0,-5-4 0,0 0-1,0 1 2,-1 3-1,7-4-1,-7 0 2,1 1 0,-1-1 0,0 0 0,8 0 0,-7 1 0,-1-1-1,7 0 1,-8 1 0,9-4 0,-7 2 0,0 2 0,6 0 1,-7-5 0,7 5-1,-7-1 1,1 0-1,-1 0 0,1-3 1,0 4-1,-1-1 0,1 0 0,-7-4 1,6 5-1,0-4 0,-6 3 1,7 0 0,-1-4-1,1 6 0,-7-3 0,14 2 0,-9-5 0,2 5 1,-1-4-3,1 4 1,1-6 1,4 5-1,-5-2 2,6 2-1,-7-3 0,7 3 0,-6-3 0,-1 3 0,7-4 0,-6 5 0,-1-1 0,1-3-1,-1 3 1,0-4-1,1 5 0,6-4 1,-6 3 0,-1 0 0,1-3 0,6 3 2,-7 1 0,7-1 0,-7 0-1,8 1 0,-1 0 0,-7-1-1,7 0 0,0 0 0,-6 1-1,6-1 0,0 0 0,-7 0 1,7 1 0,-6-5 0,6 5 1,-6-2 0,5-1 0,-4 2-1,-3-3 0,3 3 0,4 0-2,-5-3 2,-1 3-2,1-3 1,6 4 2,-7-6-1,1 6 0,6-4 1,-7 4 1,1-5-2,6 3 0,-7 0 0,0-4 0,1 2 0,6 4 1,-6-5-2,-1 1 1,1 4 1,-1-6-1,7 6 2,-7-4-1,7 3-1,-5-3-1,4 3 1,-5 0 0,6-3-1,-7 3 0,8 0-1,-1 1 0,-1-4 2,1 3 0,-6-3 1,6 2-1,0 0 0,-1 0 2,-4-3-1,-1 5-1,6-4-1,-7 4 0,7-6 0,-7 3 0,7 2 0,-6-3-1,-1 3 1,8-3 2,-8 3-1,7-4 0,0 5 0,-7 0 0,7-6 1,0 6-1,2-4 2,-10 3-2,8-3 0,0 2 2,-1 0 0,-4 0-2,5-3-1,-1 1 1,-5 4-1,6-8 1,-6 4-1,6 0 0,-1-4-2,-5 2 2,6-2 1,-6 5-1,0-5 0,-1 2 1,0-2 0,1 0-1,-2 0 2,-5 5-1,0-5 1,8 0 0,-8 0 0,0 0-2,0 0 1,7 0 1,-7 0-1,0 0 0,0 0-1,0 0 1,0 0 0,0 0 1,0 0 1,0 0 1,0 0 0,0 0 3,0 0 1,0 0 1,0 0 0,0 0 0,0 0 1,0 0-2,0 0 0,0 0-2,0 0-1,0 0-2,0 0-2,0 0 1,0 0 1,-7 0-2,7 0 1,0 0-1,-8 0-7,8 0-18,0-5-34,-5 5-78,5-2-160,-7-3-84,1-1-48</inkml:trace>
  <inkml:trace contextRef="#ctx0" brushRef="#br0" timeOffset="272993.5734">5249 3770 12,'0'0'14,"0"0"1,0 4 0,7-4 3,-7 0-1,0 2 0,6-2-1,-6 4-4,0-4-2,7 4-3,-7-4-3,0 4-1,0-1-2,0 1-2,0-4-1,6 4 0,-6-4 0,0 3 2,0 1 0,0 0 7,0-4 14,0 3 18,0 1 8,0 0 5,0-1 3,0 1 2,0-1 0,0 1-8,0 0-13,0 0-14,0-1-9,0-3-6,0 4-3,0 0-1,0 0 0,0-2 1,0 2-2,0 0 2,0 0-1,0-1 5,0-3 4,0 8 1,-6-8 0,6 4 2,0 0 0,0 0 2,0-2 0,0 2-4,0 0-3,0 0-1,0-1-1,-7 1-2,7 0-1,0 3-3,0-3-1,0-1-1,0 1 0,0 0 0,-6 3 0,6-3 0,0-1-1,0 1 1,0 0 0,0-1 0,0 1 0,0-1 0,0 4 0,0-7 0,0 8 0,0-8 1,0 4 0,-7-1 0,7 1-1,0-4 0,0 4 1,0 0 0,-7-2 0,7-2 1,0 6-1,0-4-1,-6 2 1,6-1 1,0 2 0,0-5 1,-7 3 0,7 1-1,0 0 1,0-4 2,0 4-1,-6-2 0,6 3-1,0-2 1,0-3-2,0 4 3,0 0-1,0-1-1,0 1 0,0 3-1,0-3-2,0 0 1,0 3 0,0-4-1,0 5 0,0-1 0,-7-3 0,7 3 0,0 1 1,-6 0 0,6-2-1,0 1 0,0 1-1,-6 0 1,6-1 0,0-5 0,0 6 0,0 0 1,0-1 1,-7 0 1,7 1 1,0 0-2,0-2 0,0 2 2,0-1 0,-6-3-2,6 3-1,0 0 0,0 0 0,0 1 1,-7-4-1,7 3-2,0-4-2,0 4 1,0-3 3,0 4 0,0-5-1,7 5 0,-7-4 1,0 3 1,0-4 2,0 6-2,0-3-1,0-2 2,0 3 0,0 1 2,0-4-4,6 3 1,-6-4 2,0 4 0,0-3 1,0 4-2,0-5 0,0 4-2,7-3 2,-7 3 1,0-3-1,0 3-1,0-3 0,0 3 2,-7-4 2,7 5 0,0-4-1,0 4 1,-6-5-1,6 5-1,0-5-1,0 5-1,-7-4-1,7-1-1,0 1 0,0-1 1,0 1-2,0-1 0,0-3 1,0 4-1,7 0-1,-7-4 2,0 4 0,0-4-2,0 3 2,0-3 0,0 0 0,0 4 1,0-4 1,6 3-1,-6 2 0,0-5 1,0 2 2,0 2-3,0 0-1,0 0 0,7-1 0,-7 1 1,0 0 2,0 0 0,0-2-1,6 3 5,-6-2 2,0-3-1,6 4 1,-6-1 0,0-3-2,7 4-1,-7 0 0,0-4-1,0 3-1,0-3 1,0 5-3,0-5 2,6 3 1,-6 0-1,0-3 1,0 5-2,0-1-1,0-4 1,7 3-2,-7-3 1,0 3 0,6 1-2,-6-4 2,0 4-2,7-1-1,-7-3 1,7 4 1,-7 0-1,0 0 1,6-4 3,-6 3-1,7 1 0,-7-1 0,6 2-1,-6-3 0,0-2 0,6 4-1,-6 0-1,7 0 0,-7 3 2,6-3 2,-6 0-3,0-2 1,7 3 1,-7-2-1,6 1-1,-6-1 1,0 1-2,0 0 0,7 0 0,-7-1 2,0 1 0,6-1 0,-6 2 2,7 1-1,-7-2 2,8 4 0,-8-5-1,5 5 0,-5-4-2,6 3 0,-6 0 1,7-4 0,-7 5 1,0-1-3,0-3 1,0 4-1,0-2 1,0 2 1,0-5-1,0 5 0,0-1-1,0-3 0,0 3 1,0-2 2,0-3 0,-7 2 0,7 3 0,0-3-1,0 0 4,0 0 0,0 0 0,0-4 0,0 2-2,0 3-1,0-2 0,0 1-1,0-4 1,0 3-3,0 1 1,0 0 1,0 0 0,0-1 1,0 1-1,0 0 1,0-4-1,0 6 2,0-2-2,0 0 2,0 0-1,0-1 0,0 1 2,7 0-3,-7 0 1,0-1-1,0 4 2,0-3-1,7 3-1,-7-3 0,7 3-1,-7 1 2,0-5 0,6 4-1,-6 1-3,0-1 2,0-3-2,0 4 2,0-5-1,0 4 0,5-2-1,-5-3-1,0 6 1,0-4-1,0-1 1,0 1 0,8 0-1,-8 0 1,7 3 1,-7-4 1,0 1 1,6-1 0,-6 1-1,0 4 1,6-8-1,-6 7 0,0-4-1,0 1-1,0 0 1,6-1 0,-6 2-1,0-2 0,0 0 0,7 1-1,-7 0 0,0-1 1,0 1 0,0-4 0,7 4 0,-7 0 0,7-1 0,-7 2 0,0-5 0,0 2-1,0 2 0,0-1 1,6 2 1,-6-2-1,0 1 0,0 0 2,0 2 0,0-1 1,0-2 0,0 1 1,0 3 0,0-3 2,0 3-1,0-3-2,0 3 0,0-4 0,6 1-2,-6 1-1,0 1 0,7-2 0,-7 3 1,0-4 0,6 6 0,-6-1 0,0 1 0,0-1 1,0 0-2,0-4 0,6 3 0,-6 0 0,0 0 0,0 1 0,0-5 1,0 4 0,0 0 0,0-3 0,-6 4-1,6-5 0,0 5 0,0-5 0,0 5 2,0-4-1,-6 3-1,6-4 0,0 1 2,0-1-1,0 1 0,0 0-1,0-4 1,0 4-1,0-1 1,0-3-1,0 5-1,0-3 1,0-2 0,0 5 2,0-3-5,0-2 2,0 4 0,0 0 3,0 0 1,0 0-2,0 0-1,0-1 0,0 1 3,0 3-1,0 0-1,0-2-1,0 1 0,6 2 0,-6-5 0,0 5 2,0-1 2,0 0-3,0-3-1,0 3 2,0 1 0,0-1-1,6-4-1,-6 4 1,0 1-1,0-4 0,0 4 1,0-1-1,0-5 0,0 6 0,0 0 0,0-1 0,7-3 0,-7 3 0,0-4 0,0 6 0,0-6 1,0 4-1,7-3 1,-7 3-1,0-3 1,0 0 1,7-1-1,-7 1 0,0-4 1,0 3 1,0 1-2,6-4 0,-6 3 2,0 1 1,0-4 1,0 4 2,7 0-1,-7-1 0,0-3 1,6 4 0,-6 0 0,0 0-2,0-4 0,6 2-4,-6 3 1,0-2 1,7 1-1,-7-1 0,6 5-1,-6-4 0,7 0 1,-7-1 0,7 0 1,-1 6 0,-6-6 0,7 0 0,-1 5 0,-6-5 0,7 5-1,-1-4-1,-6 3 0,6-4-1,-6 4 0,7 1-2,-7-4 2,0 3 6,6 3 1,-6-6 1,0 7-1,0-3 1,7-1 0,-7 4 5,0-3-3,0 3-5,7-4-1,-7 1-2,0-1 3,6 0-3,-6 0 1,0-3-3,0 3 0,7-3 0,-7 4 0,0-2-1,0-2 2,6 0 0,-6 3-1,0 1 2,0-5 2,0 4 1,7-3 0,-7 3 0,0 1-1,6-5 2,-6 5 1,0-2 0,0 3-2,6-2-1,-6 0 1,7 1 0,-7-5-2,7 4 1,-7 0-2,7-3 0,-7 4 1,5-5-2,-5 5-1,0-4 0,0 3 0,0-4 0,0 4 0,7-3 0,-7 4 0,0-5 0,0 4 0,6-3 0,-6 3 0,0-2 0,0-2 0,7 0 1,-7 5 0,0-4 1,8-2-3,-8 7 1,0-6 0,5 2-1,-5-3 0,0 2 0,0 0 1,6 3 0,-6-3 0,0 0 0,0 2 0,7-1 2,-7 2-1,0 0 0,7-3 0,-7 3-1,0 0 1,7 0 0,-7 2-1,0-6 2,6 4 0,-6 0-1,0 1 0,7-1 0,-7 0 1,0 1-1,6-1 1,-6 1-1,7-4 0,-7-2 2,6 3 1,-6 2-2,6-4 1,-6 5 0,7-4 0,-7-1 0,7 4 0,-7-3 0,6-1-1,-6 1 2,0 4-2,0-5 3,7 5 2,-7-5 1,0 5 0,0-4-1,6-1 0,-6 2-1,0 1 0,0-3-2,0 5-2,6-4-1,-6 4 0,0-1 1,0 0 0,0 0 1,7 1 0,-7 2 0,0-3-2,0 1-1,6 3 1,-6-4-1,0 1 0,0-1 0,0 0 0,0-3 1,0 3 0,7 1 0,-7-5-1,0 2 1,0 2 0,0-5-1,7 3-1,-7-2 1,0 1 0,0 0 2,7 0 0,-7-1 2,0 1-2,6-1 2,-6 1 0,0-1 0,6 1-2,-6 0 2,0-4-2,7 7-1,-7-3-1,0 0 0,6-1 0,-6 0 0,0 2 1,0-1-1,0-1 0,0 0 0,0 5 0,7-5 0,-7 5 0,0-4 1,0 3 0,0 0 1,0 0 0,0 1 1,0 3 1,0-5 0,0 6-1,-7-4-1,7 3 1,0-5-1,0 6 0,0-5 1,0 0-1,0 1 0,7-1 0,-7 0 0,0 0-1,0 1-1,6-4 0,-6 3 1,0 1-1,6-2 2,-6-2 0,0 3 0,7 1 1,-7 0 1,0-2-1,7 2 0,-7-4 0,0 3 0,0 0-1,7 1 0,-7-5 1,7 5-1,-7-1-1,0 0 1,5 1 1,-5-1-2,7 3 2,-7-2 2,0 7 1,6-3 1,-6-3 0,0 3 1,0-2-1,0 2 1,0-5-1,0 4-2,0-3 2,0 2 0,0-3 1,0 5 2,0-5 1,7 1-1,-7 0 0,0-2 4,0 1-1,6 1 0,-6 0-1,0-1 0,7-5-1,-7 7 1,0-6-2,0 5-2,7-1-1,-7 0-1,0 0-2,6 0-1,-6-3-2,0 4 0,0 3 1,0-5 0,0 2 0,0-1 2,0 1 0,0-1 2,6 0 0,-6 4-2,0-3 1,0 0 0,-6 1-3,6 0 1,0 2-1,0 0-1,0-4 1,0 4 1,0-4-1,0 4 2,0-3-1,0-1 0,0 0 0,0 0-2,0 1 2,0 0 1,0-2 2,0 2-2,0-1 1,0 1 0,0-1-1,0 0 1,0-3-1,0 4-2,0-5-2,0 4 2,0-3 0,0 3-1,0-3 1,0 3-2,0-3 0,0-1 0,0 1 1,0 3 0,0-3-1,6 0 1,-6 3 0,0-3 0,0-1 1,0 5 0,0-1 5,0-4-3,0 5 0,0-5-1,0 5-1,0-4 3,0 4-2,0-5 3,0 4-2,0-3 4,0 3 2,0-3 3,0 3 0,0-3-2,0 3-1,0-4 1,0 1-3,0 4-5,0-5-1,0 1-1,0 3 2,0-4-3,0 2 2,0 2-2,-6-4-1,6 1 3,0 3-2,0-3 1,0 3-1,0 2 1,0-6 0,0 3-1,6 2 1,-6 0 0,0-1 1,0 4-2,0-4 1,0 4-1,0-3 0,0-2 1,0 2-1,0-1-1,0 4 0,0-3 1,0-1-1,0 4 1,0-4 0,0 1 0,-6 0 1,6-1-1,0 0 0,0 0 1,0 1 1,0-1-1,-6 1-1,6-2 1,0-2 0,0 3 0,0-3-1,0 4 1,0-5-1,0 1 0,-7-1 1,7 5-1,0-5 0,0 1 1,0-1 0,0 1-1,0 0 0,0 3 0,0-2 0,0 2 0,0-1 0,-7 2 0,7 0 0,0 1 0,-6-1 0,6 0 0,0-4 0,0 3 2,0 1-1,0-1-2,0 0 0,0-3 2,0 3-1,0-3 2,0-1 0,0 4-1,0-3-1,0 0 2,0-1 1,0 2-2,0-2-1,0 0-1,0 1 0,6 0 1,-6-1-6,0 2 2,0-2 3,0 1 1,0 4 0,7-6 2,-7 2 1,0 4-2,0-5 5,7 1-3,-7 0 0,6 2-1,-6-1-2,6 2 0,-6-3-1,7-1 0,-7 5 1,6-5 1,-6 1-2,7-1 0,-7 1 1,0 0 0,0-1 0,6 5-1,-6-5 0,0 1 1,0 0-1,0-1 1,0 1 0,7 4 0,-7-5 0,0 4 4,0-3-1,6-1-2,-6 2 3,0 2-2,0-3 0,7 0 0,-7 3-1,0-4-1,0 1 0,7-1 0,-7 1-1,0-4-1,0 4 1,5 0 0,-5-1 0,0 1 0,0-1 0,0-3-1,0 4 1,8-4 1,-8 4 0,0-1 0,0-3 1,0 0-1,0 0 2,0 5-1,0-5 0,0 0 0,0 0-1,0 3 0,0-3-1,0 0 0,0 3 1,0-3 0,0 0-1,0 0 0,0 0 1,0 0 0,0 0 0,0 0 2,0 0-2,0 0 0,0 0 0,0 0 1,0 0-1,0 0 0,0 0 2,0 0-2,0 0-1,0 0 1,0 0 0,5 0 0,-5 0 0,0 0 0,0 0 0,0 0 1,0-3 0,7 3 0,-7-3 0,0-2 2,0 2 0,0-1 0,0 4 0,0-4 1,0-3 0,8 4 1,-8-1 0,0 0 0,0 0 0,0 1 1,0 3 2,0-4 4,-8 1 2,8 3 3,0 0 1,0 0-2,0-5 1,0 5-1,0 0-4,0 0-3,-7 5-4,7-5-2,-5 3-2,5 1 1,-8-1-2,8 1-1,0 0 0,0 3-1,0-3 0,0-1-1,0 1 1,0-4-4,0 4 3,0-1 0,8 2-1,-8-5 0,5 3 2,2-3 0,1 0 0,-3 0 1,2 0 1,6 0-1,-6-3 2,6-2-1,0 2 2,0-5-1,0 5 0,0-4 1,-7-1-2,7 1 1,0 0 3,-6-4-1,0 3 2,-1-3 2,0 5 4,-6-6 4,7 4 5,-7 1 3,0-3-1,-7 2 0,7 0 0,-6 5-2,0-4-3,-1 3-4,0 0-1,-6 1-6,7 3-1,-7 0-1,0 0-2,0 3-2,6 1 0,-6 0-1,0 3-4,7 0 2,-1 0 0,1 1-1,-1-1 0,0 0 3,7 5-2,0-4-8,0-2 2,0 2 0,0-1 0,7 1 0,-7-1 2,7-4-1,-1 1 1,-6-1 9,7-3-1,6 0 1,-7 0 1,1-3 3,-1-1 5,7 1 7,-6-4 10,-1-1 12,1-4 12,-1 5 15,1-3 5,-7 2 4,6-3 0,-6 4 1,0-4 0,0 3-1,0 1-3,-6 0-7,6 0-4,-7 3-4,7 0-6,-6 1-7,-1 3-12,1-5-8,-1 5-12,1 5-7,-1-5-3,-6 3-1,7 1-2,-1 3-1,1 1-4,-1-1-6,7 4-5,-6-3-4,6-2-9,0 2-4,6-1 0,-6 1 0,7-5 1,-1 4 5,1-3 6,6-4 4,-7 3 13,7-3 3,0 0 0,0-3 0,-6-1 1,5 2 2,-5-6 1,0 4 2,0-4-2,-1 5 5,0-1 5,-6-3 9,0 4 2,0-2 3,0 2-3,-6-1 0,0 0-2,-1 1-2,0-1-5,-6 1-7,0 3-1,0 0-2,0 0-4,0 3-6,0-3-9,0 4-16,0-4-28,0 3-51,6 1-62,2 0-63,-3-4-62,8 0-105,0 0-168,8-4-86,-3 0-25,9-3 19</inkml:trace>
  <inkml:trace contextRef="#ctx0" brushRef="#br0" timeOffset="273776.6096">5457 4129 220,'0'0'320,"0"0"-97,-6 0-86,6 0-57,0 0-34,0 0-16,0 0-9,6 0-4,-6 0-1,0 0 0,6 0-3,-6 0 0,7 0-3,0 0 2,-7 0 1,7 0 3,-1-4 0,1 4 1,-1 0 0,0 0 0,1-4 1,-1 0-4,8 4 0,-8-3-4,1 3-3,-1-4-2,7 4 0,-7 0 0,7-4-1,-6 4 2,0 0-4,-1-3-1,1 3 2,-1 0-2,1 0 0,-1 0-1,-6 0-5,6 3-11,1-3-14,-7 0-24,7 0-45,-7 0-76,7-3-125,-7 0-82</inkml:trace>
  <inkml:trace contextRef="#ctx0" brushRef="#br0" timeOffset="274032.5715">5587 4103 57,'0'3'329,"0"-3"-85,0 4-84,0-4-56,0 4-36,0 3-20,0-3-10,0 3-6,0 4-2,0-4-2,0 5 3,0-1-3,0-1-5,0 5-5,0 0-3,0-1-1,0 1 0,0 0 3,0 3 1,0-4-3,0 5 0,0-2 0,0 3-2,0-2-2,0 0-3,-6-3-1,6 3-3,0 0 0,0 1 1,0-1-1,0-4 1,-7 5 1,7 0 0,0-4-3,-6-1 1,6 3-3,0-2 1,0 1-1,0-1 0,0-5-3,0 1 2,6 4 2,-6-7-3,0 2-10,0-3-13,0 1-25,7-2-53,-7-6-107,0 0-109,0 0-76</inkml:trace>
  <inkml:trace contextRef="#ctx0" brushRef="#br0" timeOffset="274473.0918">5275 4216 43,'0'0'322,"0"-3"-77,0 3-76,6 0-59,-6-4-39,7 4-24,-7-4-15,6 4-7,1 0-3,-1-3-2,1 3 1,6 0-5,-5 0-1,3 0-2,-4 0-1,7 0-5,-3 0 0,4 0 1,-3 0 0,1 0 3,7 0-3,-7 0 3,-1 0 1,9-4 2,-2 4 1,0 0 0,1 0 1,0-3-1,-1 3 6,7-4-3,0 0 1,1 0 0,-2 1 0,1-4-2,7 2 0,-14-1-1,14 2-1,-14-4-3,2 4-2,-2-3-1,0 5-1,-6-6-1,1 8-2,-2-4 1,-5 0 1,-1 0 2,1 1 1,-7 3-1,6 0 3,-6-4 0,0 4-1,0 0-2,0 0-4,7 0-4,-7 0-3,0 0-9,0 0-11,0 0-17,0 4-22,0-4-44,0 3-87,7-3-142,-7 4-79</inkml:trace>
  <inkml:trace contextRef="#ctx0" brushRef="#br0" timeOffset="274843.5559">5693 4604 416,'-8'-3'509,"8"-5"-174,8 5-145,-8-1-84,5-3-46,8 3-26,1-4-11,5 6-8,-6-2-2,13-4-3,-7 5-2,8 3-1,-1-4-2,-1 4-1,-4 0-3,4 0-7,-5 4 3,-1-1 0,-6 1 1,0 6 0,0-2 1,-6 7 1,-7-1 0,0 1 6,-7 8-2,1-6 1,-1 6 2,-6-2 0,-6 6 1,6-2-2,-7-3 2,2 4-1,4-5 1,-6 1 0,7-3 0,0 0 1,1-2 3,-2-2 4,7-3 0,-6-2 4,13 1 3,-6-3 0,6-5 3,0 1 4,0 3 3,6-7 2,1 4 5,13-4 0,-1 0-1,7-4-1,1 0-3,11-3-5,-5 0-6,13-1-7,-1-3-10,1 1-24,-1 2-34,1-3-44,0-3-91,-1-1-194,0 4-101,-12-4-58</inkml:trace>
  <inkml:trace contextRef="#ctx0" brushRef="#br0" timeOffset="280113.1059">8453 1498 316,'0'0'259,"-6"-4"-84,6 1-66,0-1-40,-7 4-23,7-3-7,0 3-8,0-4-1,0 4-1,-6-3-3,6 3-4,0 0-2,0 0-1,0 0-4,0 0 2,6 0-1,-6 0-3,0 0 3,7-4 0,-1 4 1,0 0 0,7-5 0,7 5 0,-7 0 3,14-3 0,-1 0 3,-1-1 0,7-3 5,8-1 2,-8 4 1,14-4 1,-7-2-1,7 3-1,-6-1-3,5-3-1,1 4-8,-8 0-4,-5 3-3,-1-3-4,1 3-3,-7 1-4,0 3-11,-7-4-15,-6 4-14,1 0-19,-1 0-17,-6 0-22,-1 0-27,-6 0-30,-6 0-36,-1-3-36,-6 3-42,-1 0-26</inkml:trace>
  <inkml:trace contextRef="#ctx0" brushRef="#br0" timeOffset="280301.9624">8942 1363 84,'-20'3'263,"7"-3"-49,0 4-60,0-1-48,0 1-33,1 0-23,5 0-12,-6-1-4,5 4-3,8 0-3,-5 1-2,5 3 0,0-1 0,0 2 1,0 3 1,0-5-2,0 9-1,5 0 0,-5-4-3,0 2-2,0 5 0,0-3-1,0 3 1,0 0-2,0 3 1,0-2 0,0 2-2,0-2 2,-5 2-2,5-4-4,0 2-1,-7 2-2,7-3-3,0-4-2,-7 5 1,7-1-4,0-5 0,0 2-3,-6-1-4,6 1-11,0-2-18,6-2-34,-6 1-77,7-6-169,0 1-98,-2-3-44</inkml:trace>
  <inkml:trace contextRef="#ctx0" brushRef="#br0" timeOffset="280641.5872">9254 1835 127,'7'-7'528,"6"0"-2,0 3-228,7-4-135,4 5-75,-3-1-41,5 0-21,0 0-10,0 4-7,-6 0-3,6 4-1,-7 7-3,2 1-1,-9-2 0,1 9-2,-6-5 0,-1 8-1,-6-3 1,0 3 0,-6 0 1,-1 0 0,-6 4 0,1-4 2,-1-1 0,-7 2-1,0 2 0,7-7-1,-7 4-1,1-3 1,-1 3 1,7-7 0,0-1 1,0 1-1,0-5 0,5-3 1,3 5 0,5-5 0,-7-3-1,7 2 0,7-1-1,-2-1 3,3-1 3,5-3 1,7 0 1,5 0 0,2-3 0,5-1 0,0-4-1,8 5-2,-1-5-15,7-3-19,-7 4-28,6-4-36,-6 0-73,7-3-157,-7-1-87,1-4-60</inkml:trace>
  <inkml:trace contextRef="#ctx0" brushRef="#br0" timeOffset="280979.5591">10199 1480 301,'0'0'492,"0"0"-186,0 4-133,5-4-73,10 0-44,-2 0-21,0 3-10,6-3-3,7 0-2,0 0 1,13 4 3,-7-4 1,8 0-1,6 0-1,-8 3-1,8-3 0,-7 0 0,7 4 0,-8-4-2,1 4-4,-6 0 1,0-1-3,-7 1-3,0-1-3,-7 4-2,1-3-2,-7 4-2,-6 3 0,-1 0 4,-6-1 1,0 6 7,-13 2 1,0 0 5,-1 5 1,-11 2 2,-1 0 2,-8 2-3,9 2-1,-14 0-5,6-4-2,1 4-2,-1-3-2,-5 0-2,11 0-4,-5-5 0,6 1-2,7-3 1,-2 2 0,3-6-10,3 4-20,10-5-25,-2-3-33,7 1-56,0-5-127,7 0-138,6-4-82,0-6-36</inkml:trace>
  <inkml:trace contextRef="#ctx0" brushRef="#br0" timeOffset="281244.0666">11307 1333 35,'0'-3'513,"5"0"-19,2-2-203,6 1-129,7 1-69,5-2-37,8-1-17,-1-2-6,8 5 0,-1-5-1,6 2 0,1 1 0,0-2-2,6 4-4,0-5-4,0 4-4,-7-3-5,1 4-2,1-1-2,-9 1-1,1 3-1,-6-4-2,-8 4-6,-5 0-14,6 0-14,-13 0-17,0 0-21,-6 0-20,-1-5-23,-6 5-27,0-3-30,-6 3-35,-8 0-51,0-3-68,-4-1-67</inkml:trace>
  <inkml:trace contextRef="#ctx0" brushRef="#br0" timeOffset="281413.4452">11801 1238 315,'-13'0'264,"0"7"-85,0-3-64,6 3-37,0 1-21,1 2-9,-7 1-6,13 0-2,-7 3 4,7 6-2,0-3-2,0 2-4,0 3-4,0 4-5,7-1 0,-7 4-3,0-3-4,0 7-4,-7-3-2,7 2-1,0-2-1,-6 3-1,6 0-4,-6 1-1,6-5-2,-6 0 2,-1 0-3,7-4-1,-7 1-7,7-4-11,0 0-25,0-8-43,7 5-94,-7-8-144,7-4-87,-1-3-46</inkml:trace>
  <inkml:trace contextRef="#ctx0" brushRef="#br0" timeOffset="281627.5189">12224 1448 511,'0'3'533,"0"0"-174,7 5-157,-7 3-88,6 3-52,1 5-25,-1-2-14,1 6-2,-1 6-1,0 0-1,1 9 0,0 1 1,0 5-2,-2 0-3,-5 4-2,7 2-5,1-2-4,-3 8-2,-5-5-7,8 0-11,-8 0-17,0 5-25,0-9-38,5 2-86,-5-6-166,0-7-95,0-2-53</inkml:trace>
  <inkml:trace contextRef="#ctx0" brushRef="#br0" timeOffset="295594.4173">6122 8306 259,'6'-5'210,"-6"5"-57,0 0-52,7-3-37,-7 3-26,6-4-17,1 0-9,-7 0-5,6 4-2,-6-3 0,0-1 0,7 4-1,-7-4 1,6 1 4,-6 3 1,0-3 1,0 3 4,0-5 3,0 5 2,0 0 2,0-3-1,0 3 0,0 0-1,0 0 0,-6-4 0,6 4-1,0 0 0,0 0-1,0 0-1,0 0-1,0 0 0,0 0-1,-7 0-2,7 0-2,0 0-2,0 0-1,0 0 0,0-4-1,0 4-2,0 0-1,0 0-3,0 0 0,-6 0 1,6 0-1,0 0-2,0 0 1,0 0 0,-7 0 0,7 0 2,0 0-2,0 0-2,0 0 1,0 0 1,0 0 0,0 0 0,0 0 0,0 0 0,0 0 0,0 0 2,0 0 0,0 0-2,0 0 1,0 0 1,0 0-1,7 0 0,-7 0 1,0 0-2,0 0 2,0 0 0,0 0-1,6 0 0,-6 0 0,0 0-1,0 0 2,7 0 0,-7 0 0,6 0-2,-6 0 1,6 0-1,1 0 0,0 0 0,-7 0 0,7 0 1,-1 0-1,0-3 0,1 3 0,-1 0 1,1 0 0,-1 0-1,8 0 1,-7-4-1,-1 4 0,0 0 0,0-3-4,1 3 3,-1 0-1,1 0 2,6 0-1,-6-4 0,-1 4 1,7 0 0,-7 0 5,1 0-2,-1-4 0,8 4-2,-8 0 1,6 0-1,-4 0 1,4 0 0,2-3-2,-7 3 0,5 0 0,1 0 0,0 0 0,0 0 0,1 0-6,-2 0 3,1 0 1,0 0 2,0 0 1,2 0-1,-10 0 0,8-4 0,0 4 4,0 0 0,1-4-2,-2 4-2,1 0 0,0 0 1,-6-3 0,6 3 0,-1 0 2,1-5-2,-6 5-1,7-2 2,-1 2-1,-2 0-1,-3-4 0,5 4 0,0 0 0,-6 0 1,6 0 0,-1 0 0,1 0 0,-6 0 0,6 0 0,0 0-1,-6 0 1,5 0-1,-5 0 0,12 0 0,-4-4 1,-2 4 0,-2-4-1,3 4 1,-1 0-1,0-3 0,6 3 1,-5 0-1,-1 0-1,-1-4 0,1 4 1,0 0 0,1 0-1,-1 0-1,-2 0 1,4 0 0,-2 0 1,0 0 0,-7 0 0,13 0 0,-5 0 0,-1 0 1,0 0-1,6-4 0,0 4 0,2 0 4,-1-4-4,-1 2 0,0 2 1,0-6-2,1 6 1,0-2 1,-2 2-1,3-4-4,-2 4 2,1 0 2,0 0-1,-1-3 2,0 3-1,1 0 0,-1-5 0,1 5 0,-7-3 0,7 3 0,0-4 0,-1 4 1,-6-4-1,6 4 0,0-3 0,-5 3 0,5-3-1,-6 3 2,7-5-1,-7 5-1,6-3 0,1 3 1,0-4 0,-7 4 0,6-4 1,1 4-2,-1 0 0,0 0 3,1-3-2,0 3 0,0 0-1,-1 0 0,1 0 1,-1 0 2,1 0-1,-1-4 0,0 4 0,1 0-1,1 0 1,-3-3 1,2 3-1,0 0-1,-1 0-1,1-4-1,5 4 2,-4 0 0,-2 0 1,5-4-1,-3 4 1,5 0-1,-7 0 1,8 0 0,-1 0-2,-7 0 0,2 0 0,4 0 0,-5 4-2,-1-4 2,7 0 1,-6 0-1,-2 0 0,2 0 1,0 4-1,0-4 1,-1 0 1,1 0-2,6 0 0,-7-4-1,1 4 1,-1 0 1,8 0 1,-7-4-1,-2 4 0,2 0 2,0 0-1,-1-3 0,8 3-1,-8 0-1,0-4 0,1 4 0,-1 0 0,1-4 0,0 4 0,-1 0 0,0-3 2,1-2 0,1 5-1,-3 0 1,7-2 3,-4-2-2,5 0 0,-7 4 1,7-4-2,-6 1 0,6-1 0,0 0 1,-6 0-3,5 4 1,-4-2 0,-2-4-1,7 4 1,-13 2-1,6-4 1,2 4 0,-2-3 0,0 3 0,-6 0-2,7-4 1,-7 4 1,6 0-1,0-4 1,1 4 0,0-4 0,-8 4 0,9-4 2,-2 4-1,0 0-1,1-4 0,-1 4 0,1-2 0,0 2 0,-7-5 0,7 5 0,-7 0-1,6 0 1,0-2 0,-6 2 0,7 0 0,-7 0 0,6-5-1,1 5-1,-1 0 2,1-3 0,-8-1-1,9 4 0,-2 0 2,7-4-1,-13 0 2,13 4 0,-13-3-6,7-1 3,6 4 2,-14-3 1,9 3 0,-2-4 0,0 4 0,-5 0 0,-1-4 4,6 4-3,-6 0-2,0 0-1,-7 0-2,9 0 2,-4 0-1,2 0 1,-6 0 0,5 0 0,-4 0 0,5 0 0,-7 0 0,0 0-1,1 0 0,7 0 1,-8 0-2,0 0 3,1 0 1,-1 0 0,0 0-1,1 0-1,0 0 0,-1 0 0,1 0 1,0 0-1,-7 0-1,6 0-1,0 0 5,1 0-3,-7 0 1,5 4 0,-5-4 0,0 0-1,8 0 0,-8 0 0,0 0-3,0 0 3,0 0-1,7 0-1,-7 0 0,0 0 1,0 4 1,0-4 2,0 0-2,0 0 1,0 0 0,0 0-1,6 3 0,-6-3 0,0 0-1,7 4-1,-7-4 1,6 0 0,-6 0 1,0 0 0,7 0 0,-7 0 0,0 0 0,6 0 0,-6 0-2,0 0 2,0 0-1,0 0 0,0 0 0,0 0 1,0 0 0,0 0 1,0 0-1,0 0 0,6 0 0,-6 0-1,0 0 0,7 0 0,-7 0 0,6 0-1,-6 0 1,7 0 1,0 0 0,-1 0 2,1 0 0,6 0-2,-7 0 1,0 0-1,7 0 0,-6 0 0,-1 0 0,1-4-1,6 4-1,-5 0 0,-3-3 1,1 3 0,1 0 1,-7 0-1,7-4 1,0 4-1,-1-4 1,-6 4 6,5-3-3,3-1 0,-1 4-2,-1-3-1,0-1 1,1 0-1,-1 0 0,1 4-4,0-3 1,-1 3 1,0-4 2,1 4 1,-1-4-1,0 4 0,1 0 0,-7 0-2,7 0 0,0 0 2,-1 0-1,-6 0 1,7-4 0,-1 4 0,-6 0 0,7 0 2,-1 0 0,0-2-2,1 2 0,0 0 3,0 0-3,0-4 2,-2 4 0,2-4 0,-1 4 0,1-4 1,-1 4 1,0 0-2,1-3 0,0 3 1,-7 0 3,6 0 1,-6 0 0,0 0 1,0 0 4,7-4 1,-7 4 5,0 0 1,0 0 2,-7 0-1,7 0 1,0 0-1,0-4-4,-6 4-2,6 0-5,-7 0-2,7 4-1,-7-4-2,1 0-3,0 4-1,-1-1 0,1 1 0,-1 0 0,7 2-1,-5-2-1,-2 4 0,7-5 1,-7 5 1,7-1-2,-7-3 2,7 3 1,0-3-1,0-1-1,7 1 1,-7-4 0,0 3 1,7-3 0,0 0-1,-7 0 2,5-3 3,2 3 2,-1-7 2,1 3 1,-1 0 2,0-3 0,1 0 2,-7-1 3,7 5 0,-7-5-1,0 2-1,0-2 0,0 4-2,0-3 1,0 3-3,-7 0-3,0 1-3,1 3-2,0-5 0,-1 5-3,-6 5-1,1-5 0,5 3 0,0 1-2,-6 0-2,7 0-2,6-1-1,-7 5-1,7-4-3,-6-2-1,6 2-2,0 0 1,0 0 3,6-1 1,-6-3 1,0 4 2,7 0 0,-1-4 2,0 0 4,-6 0 1,7 0-2,0 0 2,0-4 3,0 0 1,-7 4 5,5-3 2,-5-1 1,7 0 1,-7 0 3,0 2-2,0-2-1,0 0 0,0 0-8,-7 4-10,7-3-17,-5-1-29,-2 4-52,0-4-138,0-3-107,0 2-77,1 3-49</inkml:trace>
  <inkml:trace contextRef="#ctx0" brushRef="#br0" timeOffset="296625.8855">10993 7979 245,'7'3'205,"-1"1"-56,1-4-50,-1 4-36,1-4-26,-1 3-15,1 1-9,-7-4-5,6 0-2,1 3-1,0-3 1,-2 4-1,3-4 0,-8 4 0,5-4 0,2 0 1,1 0-1,-8 0 2,0 4-3,5-4 2,-5 0 2,0 0 3,0 0 4,0 0 4,0 0 2,0 0 0,0 0 1,0-4-1,-5 4-1,5 0-6,-8 0-1,8 0-5,-7 0-1,7 0 0,-5 0-1,5 0-2,-8-4 0,8 4-1,-5 0 0,5 0 0,0 0 1,0 0-1,0 0 1,0 0 3,0 0 0,0 0-1,5 0 1,-5-4 2,8 4-1,-8 0-1,5 0 1,2-3-3,-7 3 2,8 0-1,-8 0 0,0 0 0,5-4-1,-5 4 2,0 0-1,0 0 0,0 0 1,0 0-1,0 0 1,0 0-2,0 0 1,0-3-1,0 3 1,0 0 0,0 0 0,0-4 1,0 4-2,0 0 0,0 0-1,0 0-2,0 0 3,0 0-2,0 0 0,0 0 0,0 0 0,0 0 1,0 0-3,0 0 0,0 0 0,0 0-1,0 0 0,0 0-1,0 0-1,0 0-1,0 0 1,0 0 2,7 4 0,-7-4 0,7 3 1,-1 1 0,1-4 0,-1 3 0,7 1 0,-6 0-1,-1-4 0,7 7 0,-6-2 0,6-3 1,0 3-1,-7 1 0,7-2 0,-6 4 0,6-4-1,-7 3 1,7 1-1,-6-6-1,5 6 2,-5-1 0,7 1-4,-7-2-3,-2 2-7,2-4-6,6 3-9,-7 1-13,1-5-23,6 1-39,-7-4-63,1 0-116,-1 0-78</inkml:trace>
  <inkml:trace contextRef="#ctx0" brushRef="#br0" timeOffset="298360.8665">11176 8066 223,'6'0'201,"-6"-2"-65,7 2-52,-7 0-31,0 0-22,0-6-18,0 6-11,0-2-4,0 2-3,-7-4-3,1 1-2,-1 3-1,0-4 1,1 0 2,0 0 4,-1 4 4,1-4 4,-1 0 8,1 4 6,-1-2 6,7 2 3,-6-5 2,-1 5 3,7-2-2,-7 2-2,2-5-3,5 5-5,-8-3-6,8 3-1,-7-4-3,7 4-3,-5 0-1,5-4 0,-8 4-3,8 0 1,-5-4 0,5 4 0,0 0-1,-7 0 0,7 0 0,0-3-1,0 3 4,-7 0-2,7 0 2,0 0 1,0 0 0,0 0 1,0 0 0,-6 0 1,6 0 1,0-4 1,0 4-3,0 0 0,0 0 1,0 0-2,0 0 0,0 4-4,0-4-1,0 0-1,0 0 0,0 3 0,0-3 0,0 4 2,0 0 1,0 0 1,0-1 1,6 2 0,-6-3 0,7 3 0,-7-3 0,7 2 0,-2 0 0,3 4-2,-3-4-1,2 3 0,1-5 1,-3 6 0,2 0-1,6-1-1,-6 1-1,-1-2 0,7 6 0,-6-5 0,-1 1-1,7 2 0,-6-2 0,-1 0 0,1 2-1,-1-3-2,1-2-1,-7 2-5,6 1-3,0-6-4,-6 2-5,0-4-4,0 4-6,0-4-4,-6-4-6,0 4-5,6-4-8,-13 2-12,6-6-7,1 4-15,-8-4-12,8 1-10,-7 3-12,0-7-20,0 4-19</inkml:trace>
  <inkml:trace contextRef="#ctx0" brushRef="#br0" timeOffset="298628.4672">10954 8041 16,'0'-4'201,"-5"0"-33,5 0-36,-7 4-42,7-2-32,0 2-23,-7-5-12,7 5-4,0-2-2,0 2-2,7 0-2,-7 0 0,0 0-1,7 0-3,-7 0-1,0 2-3,5-2-2,-5 5-3,7-5 1,-1 2-1,-6 2 0,7 0 0,-1 0 0,0 0-2,1 0 1,0-1 2,-1 3-1,1 0 0,-1 0 0,7-2-2,-6 3 1,6 1 1,-1-2 0,-4 6 0,4-5 1,1 4 1,7 0 0,-7 1 0,7-2 2,-1 5-2,-6-3-1,7 2-1,6 1 1,-7-5-1,1 5 1,-1-1-1,7-3-1,-6 4 0,0-4 1,-8 0-3,8 0-3,0 0-2,-7-3-8,0-2-6,-8 2-8,2-4-10,6-1-12,-13-3-10,7 0-16,0 0-14,-7 0-20,0-3-22,-7-4-37</inkml:trace>
  <inkml:trace contextRef="#ctx0" brushRef="#br0" timeOffset="298945.9277">11293 8239 49,'19'14'68,"1"2"-22,6 1-15,-7 3-9,8-3-2,-9 2-1,2-5 0,7 4-1,-8-2 1,1-2 0,0 1 2,-1-1-1,0-3-1,1 1-4,-7-3-2,0 3-1,0-4-1,-7-1-5,8 0-15,-7-4-17,-1 1-23,-6 1-33,0-5-36</inkml:trace>
  <inkml:trace contextRef="#ctx0" brushRef="#br0" timeOffset="299317.43">11195 8202 122,'7'8'129,"5"-2"-22,2 6-20,-1-1-18,0 0-14,6 0-13,-6 3-11,8 1-9,-3 1-7,9-2-3,-8 1-4,7 2-1,-6 2-3,5 0-1,-5-5-2,6 4-1,-6 0 1,6-2 1,-7 1-1,7-2 1,0 3-1,-6-3 0,7 4 1,-8-5 0,7 1-1,-7 0 1,7-1 1,-6-3-1,6 3-1,-6-2 3,-1 2-2,0-2-1,-6-2 2,7 1-1,-7-3 0,0 2-1,6-3-2,-12 1-5,6-1-8,-5-3-12,-3 0-14,3 0-20,-3-4-21,-5 0-29,0 0-29,0 0-29</inkml:trace>
  <inkml:trace contextRef="#ctx0" brushRef="#br0" timeOffset="299668.5341">11540 8422 143,'0'0'151,"0"0"-47,0 4-35,0-4-20,0 0-10,7 3-5,-1 1 0,-6-1-1,7 1-2,-1 0-4,1 0-4,-1-1-6,1 4-5,0 0-2,5 1-2,1 0-1,-6 3 0,13-4-1,-7 8-1,6-4 1,-6 0-2,7 3-4,-1 1 1,7 4 0,-6-5-1,-2 3-1,10-1 1,-9 2 0,7 0 0,0-3 0,0 0 0,0 3 0,0-3 0,1-1 1,-2 1-1,1-1 0,0 5 1,-7-8 0,8 4-1,-1-1 2,-6-3-1,-1 3 0,0-2 0,1-1-1,0 0 0,-1 1 0,-6-2 0,1-3-7,-9-3-6,10 4-6,-10-1-7,3-4-15,-3-3-13,2 0-19,-7 0-21,6 0-24,-6-3-27,0-1-32</inkml:trace>
  <inkml:trace contextRef="#ctx0" brushRef="#br0" timeOffset="300043.9365">11853 8642 46,'-7'-4'226,"7"1"-54,-6-1-47,0 4-38,6-4-29,0 4-20,-7 0-9,7 0-7,0 0-4,0 4-2,7-4-2,-7 4-4,6-1-2,0 1 1,1 0-2,-1 2-2,1 3-1,6-3-1,0 2-1,0-1 0,0 4-1,0 0 0,8 0 1,-8 0 0,5-1-1,2 5 0,-1 1 0,7 2-1,-6-4 1,5 5-1,2-1 1,-1 3-2,-6-2 1,6-1 0,-1 1 0,2 0 0,5-2 0,-6 2 0,0-1-1,1-3 0,-2-1-1,8 5 0,-13-4 0,13-1-1,-8-3 1,-5 4 0,6-1 2,0-3 0,0 1 0,-7 2-1,1-7 1,0 4 0,0 0 1,-2-4 2,-4 1-3,5-1-3,-6 1-6,-7-4-3,8-1-9,-7 1-12,-1-4-17,0 0-22,-6 0-27,0-4-30,-6 1-29,0-5-36</inkml:trace>
  <inkml:trace contextRef="#ctx0" brushRef="#br0" timeOffset="300516.4313">12016 8715 160,'25'15'166,"2"3"-33,-2 1-34,2-1-29,5 0-22,-5 0-16,5 4-11,-6-4-8,6 1-2,-6 4-3,7-6-1,0 5 0,-1-3 0,1 2 0,7 2 0,-2-4 0,1 2-2,1-3 0,-2 4-1,2-4-2,-1 5 0,-1-5-2,2 0 1,-1-4-7,0 5 2,-6-4 4,-1-1 0,0 1 0,1-5 1,-8 5-1,3-3-1,-9-2 8,0-3-4,0 2-1,2-3-1,-8-2-3,-7 0-7,7-1-9,-13-3-12,6-3-16,-6 3-17,-6-8-17,-1 5-19,1-5-21,-7 1-14,0 0-23</inkml:trace>
  <inkml:trace contextRef="#ctx0" brushRef="#br0" timeOffset="300977.518">12152 8767 10,'-6'-4'303,"6"0"-89,-8 1-83,8 3-56,0 0-31,0 0-18,0 0-7,0 0-5,8 0-2,-8 3 1,6 1 1,8 3-1,-8-4-3,7 6 1,0-3-3,0 2-2,7 3-3,-7 0-1,6-1-2,1 2 0,-1 3 1,2-5-2,-3 5-1,9-1 2,-8 1 0,7 0 0,-6 0 0,6-1 1,0 1 0,0 3 1,0-3 2,0-1 1,0 1 2,0 0 4,0 0 2,1-1 0,-2-3 0,8 3 0,-7 1 0,6-1 1,-6 2 0,0-2-4,0 2 1,1-6-2,-2 5 2,2-1-3,-2 1-1,2-4 0,-9 4-2,10-5-1,-9 5-1,0-4-1,7 1-1,-6 2 0,-1-3 1,1 1-2,1-2 0,-3 5 1,2-4-2,0-1 1,-8 2 2,7-2-1,2 1-1,-3 0 1,2 3 0,0-2-1,-2-1 2,3 0 0,-1 1-1,-1-2-1,-6 1 1,7 0 2,-7-4-1,6 4-1,-6 0 0,1-3-1,-2-2-1,1 6 1,0-5-1,0 0-2,-6-3 0,0 0-6,-1 0-9,-6 0-8,7-4-10,-14 0-15,7-4-21,-6 0-35,-1-4-47,0 1-67,-6 0-74</inkml:trace>
  <inkml:trace contextRef="#ctx0" brushRef="#br0" timeOffset="302004.7784">12438 8949 41,'7'4'208,"7"0"-52,-7 0-42,-1-1-29,0 1-17,7-1-13,-6 2-9,6 1-5,-7-2-5,8 3-4,-2 1-6,1-1-6,0 4-6,7 0-3,-7 0-3,6 1-1,1-2-2,7 5-4,-9-1-1,9-3 0,-2 4 0,2 0 1,-1-1 0,-7 1-1,7-1 1,0 1 1,1 0 0,-2-1 1,2 1 0,-2-1 2,2 5 2,-1-4 1,0-1 0,-6 1 2,5 0 1,2-1-1,-2 1 1,1 4-3,1-9 0,-1 5 0,0-1 2,-7 1 1,8-4 0,-2 4 0,2-4 1,-8 4 2,7-5 0,0 5-2,-7 0-4,8-4-2,-1 4 0,-7-4-2,7 4-1,-6-5-1,6 5-1,-6-3-1,-1 2 1,1 1 0,-1-5-1,0 5-1,1-4 0,-7-1 0,5 5 0,3-4 1,-8 1 0,7-2 0,-7 1 0,0-3 1,0 3 0,0 0-2,6-4 1,-6 4 0,1-3 0,-1 3-1,6-4 2,-6 0 0,0 0 0,0 1 2,6-1-2,-5 0 2,5 4 1,-7-3 2,8 0-4,-6 1 1,5-1 0,-6 0-1,0-1-2,7 1 0,-7 2-1,6-2 0,-6-1-2,0 4 1,0-3 0,0-1 2,0 0 0,1 4 0,-1-4 0,0 0 0,-1 0 0,2 1 0,-1-1 1,0 1-1,-7-4-1,7 3 3,0 0-1,-6 1 1,6-1-1,0-3 0,-8 3-1,9 1 1,-7-5-1,6 4-1,0 0 1,-7 1-1,7-4 1,0 3-1,1 1-1,-1-2 1,-7 2 1,7-1 1,0 1-1,1-1 2,-2-4-2,1 4 0,0 1 2,1 0-2,-1-2 0,0-1 1,0 2-1,-1 0 1,2-3 1,-1 3 1,-1-3 1,1 3 3,1 0 1,-1-2 1,0 1 0,-1-2 0,-5 3 2,6-3-1,0 4-1,0-6-2,0 3-4,0-2 0,-6 4-1,6-3 1,0 4-3,0-1 0,-7 1-1,8-2 0,-1 2 0,-1-1 1,1 1-1,0-1 1,1 0 1,-1 0 1,0 1-1,-7-1 0,7 1-1,0-2 0,0 2 1,-6-1 1,5-3 0,2 4 2,-1-5 0,-7 4 0,7-3 3,-6 3-2,5-2-2,1 1-1,-5-2-2,-1 0 1,5 0-1,-6 3-1,7-3 0,-6 4 1,6-6 0,0 6 2,-7-4 2,7 3 1,0 1 2,-6-6 2,6 6 3,-1-4 1,3-1 2,-2 5 3,0-4-1,-1 3 0,1-4-1,0 4-3,7 1-1,-7-4-2,6 3-2,1 0-4,1 5-1,-3-6-1,2 6-2,0-1 0,-2-1 0,-4 2 2,5-1-1,-6-4 1,6 4 0,-5-4-2,-1 4 0,0-3 1,0-2 0,7 3-1,-7-3 2,-1 2 0,1 0 0,-6-1 1,6 1 1,0-2 0,-6-2-1,5 3 3,1-3-4,-6 4 0,6-5 1,0 4-1,-5-3 0,-3-1 0,1 1-1,-6 0-2,7 0 0,-7-4-1,7 0-3,-7 0-5,0 0-3,0 0-4,0 0-7,0 0-5,0 0-10,0 0-14,-7 0-17,7 0-25,-7-4-55,7 0-97,-6 0-97,6 1-57</inkml:trace>
  <inkml:trace contextRef="#ctx0" brushRef="#br0" timeOffset="304927.523">5744 3864 37,'0'0'250,"0"0"-49,7 0-52,-7 0-43,0 0-30,0 0-23,0 0-13,0 0-7,6 0-5,-6 0-3,0 0-2,0 0-3,0 0-2,0 0-3,6 0-3,-6 4-5,0-4-2,0 0-4,7 4 0,-7-1-1,7 2 0,-1-2 1,1 1-1,-7 4-1,6-2 1,0-2 0,-6 0 0,7 3-1,-1-3 1,-6 0 0,7 3 3,0-4 2,-7 5 0,7-5 1,-1 1 1,0 0 1,1-1-1,-7 1 0,6-4-2,1 4-2,-7-1 3,6 1 1,-6-1-2,6 2-2,-6-3 3,0 6-2,7-4 0,-7 3-2,0-3-1,7 2-2,-7 2 2,0-1 0,7 5-1,-7-4-1,7 2 1,-7 1 1,5 0 0,-5 0 0,7 4-1,-7-4 1,6 4 0,-6-1 1,7 1 0,-7 0 0,0-1-1,0 1 1,6-1 0,-6 5 0,0-4-1,0 2 2,0 2-1,0-5-1,0 5 0,0-5 1,0 5-1,0 0 0,7-5-1,-7 1 0,0 2 0,0 2 0,0-4 0,7 3 0,-7 1 0,6-1 1,-6-3-1,6 6 0,-6-2 0,7-1 1,-7 4 1,6-4 0,-6 5 0,0-2-1,0-2 1,7-1 0,-7 4 0,0-4 0,0 1 0,0-1 0,0 0 0,-7 0 1,7 1-2,0-1 0,0 0-1,0 0 0,0 1-1,7 0 1,-7 2 0,0-2 0,6-1 0,-6 0-1,0 0 1,7 1 0,-1-1 2,-6 1-2,0 2-1,7-6 0,-7 3 3,0 1-2,0-1-1,0 1 1,0-2 0,0-2 1,0 4 0,0-5 0,0 5-3,0-4 2,0 2 0,0-1 1,0 2 0,0 0-1,7-4 0,-7 5 0,5-4 0,-5 3 0,8-3 0,-8 2 0,5-1 1,-5 2 0,7-3-3,-7-1 2,8 5 0,-8-5 1,5 1 2,-5-1-1,0 2-1,7-2-1,-7 1 5,7-1-3,-7 1-2,6-4 0,-6 4-3,0-1 0,7-3 2,-7 4-1,0-4 0,6 4 2,-6-1 2,7-2-2,-7-2 1,6 5 0,-6-4-1,7 3-2,-1-3 1,1 3-2,-1-2 0,1 3 3,-1-1 0,1 5 0,-1-4 1,1-1 0,-1 1-1,0 0 1,1-1 0,0 1-1,0-1-1,-7 1 0,6 0 1,-6-1-1,6 1 0,-6-4 1,0-1 1,0 2 0,0-1-1,0 0 2,-6-1-1,6-2 0,0 3 1,0-1-2,0 2-1,-6-1 1,6 0 0,0-4 1,6 4-2,-6 0 1,0 1-3,0-2 2,0 5 1,0-4 1,6 3-1,-6-3 0,0 3 1,0-2-1,0 3 1,7 0 0,-7-1-1,0 1 0,6-1 1,1 2 0,-1-2-1,-6 1 0,6-1 0,2 1 0,-1 0 0,-1-1 0,0 4 0,0-3-1,1 0 1,-1 0-2,-6-1-1,7 1 5,-7 0-3,6-1-2,-6-3-3,0 3-1,0-2 0,7-1 2,-7 0 1,0-1-5,0 1 1,0 1 1,7-5 3,-7 0 1,0 4 0,6-4 0,-6 1-1,6-2 1,-6 2 2,7 0 0,-7-1 0,6 1 1,-6-2 0,7 2-6,-1-1 0,-6 1-2,7-1-3,0 4-2,-7-7-2,6 6-2,1-6-1,-7 4-1,5-1 0,3 1 1,-8-6 0,5 6 4,2-4 0,-7-1 0,8 5 4,-8-4 2,6 0 4,1-1 0,-1 0 2,0 1 0,-6 0-2,7 0 4,-1-1 0,1 1 0,-1 0 1,1-1-2,-1 5 0,1-5 1,-7 1 0,7 0-1,-1 3-1,0-4 2,1 1-4,-1 0 4,-6 0 0,7-1 0,-1-3 2,1 4-1,-1-4 0,-6 0 0,7 0 1,1-4 4,-3 1 2,-5-1 2,8 0 4,-3-3 4,1 3 3,1-3 5,-7 0 2,6-1-2,1-3-2,-7 4 1,7-1-1,-7 2-1,7-2-3,-7 0-1,0 1-3,0-1 1,0 6 7,0-6-2,0 4-2,0-3 0,-7 3-1,7 0-1,-7 1-3,0 3-2,1 0-6,6 0-3,-7 0-1,1 3-3,1 1 0,-3 0-2,3 3 2,-3 1-1,8-2 1,-7 2 0,1-1-1,6 5 1,0-5 2,-7 4 0,7-4-9,0 1 7,0-1 0,7 0 0,-7-3 0,6 0 1,-6-1-1,7 1 1,1-4 6,5 0-1,-8-4 0,1 1 1,7-1 1,-6-3 5,0 3 5,0-7 3,-1 4 3,0-1-1,1-2 2,-1 2-1,-6-3-2,-6-1-3,6 2-3,-7 3-3,-5-5-2,5 2-3,-7 2-1,1 1-3,2 0-1,-2 3-2,5 0 0,-5 1-2,0 3 1,6 0-1,1 0 0,-7 0-1,13 3 0,-6-3 1,6 4 0,-7 3 1,14-3-2,-7 0-1,6 3 4,0-3-2,1 3 0,6-4 0,-7 5 0,7-4 1,-6-1 0,6-3 0,-5 4-4,3-4 3,-4 0 2,6 0 1,-6-4 0,0 4 2,-7-3 3,6-1 1,-6-4 5,0 5-2,0-4-4,-6 3-1,-1-3-1,0 3-6,0-3-10,1 3-18,-1 0-28,1 1-38,1-5-78,-3 8-163,8-4-86,0-2-47</inkml:trace>
  <inkml:trace contextRef="#ctx0" brushRef="#br0" timeOffset="305895.9065">6363 6762 323,'0'-3'317,"6"3"-117,1 0-88,-2 0-46,8 0-27,-6 0-12,14 0-7,-9 0-4,8 0 2,-7 3-2,13-3-1,0 4-1,0 0-1,0 0-2,0-1-2,7 5-1,0-5 0,5 4 1,-5-3 2,6 3-1,-7-3 1,8 3 2,-1 1 2,1-5 2,-2 5 1,1-5 1,6 4 2,1-3 2,0 4 3,0-5 0,-2 1 0,2 0 1,-6 0-4,5-2-1,-7 2-5,2 0-4,0 0-4,-2-1-2,-5 2-4,-1-2-1,0 1 0,2 0-2,-2-1 1,1 0-1,-1 1 0,1 0 0,-1 0 0,2 3 2,-3-7-1,2 7 0,-7-3 0,7 0 0,-1-1 0,-5-3-1,5 4 0,1 0-1,-8-1 1,8 1 0,-7-4 0,7 3-1,-7 1 1,-1 4 0,3-5 1,-3 1 0,1-1 0,0 2 1,-6-3-1,-1 2 0,7-4-1,-6 4 0,-1 0 0,2-1-1,-8-3 0,5 4 0,2 0 0,-7 0 1,6-2-1,-6-2 1,7 6 0,-8-4-2,8-2 2,-6 4-1,5-4 0,-6 3 1,7 2-1,0-5 1,-1 3 0,-6-3 1,6 4-1,1-4 0,-1 4 2,0-4-1,2 0 0,-9 3-1,8-3 1,-7 0 0,7 0 0,-8 3 0,9-3-1,-9 0 0,8 0 0,-7 0 0,7 5-1,-8-5 0,8 0-1,0 0 0,-1 0 2,0 0 0,-5 0 0,5-5 0,-6 5 1,6-3 0,-5 3 0,-1 0 1,0-3-1,-1 3 0,-5 0-1,7 0 1,-2-4-1,-5 4 1,6 0 0,-7 0 0,8-4-1,-1 4 0,-7 0 1,7 0-2,-8 0 1,9 0 0,0 4 0,-1-4-1,-1 0 1,-5 0 1,6 0-1,1 0 0,-2 0 3,1 0-2,0 0-1,-6 0 1,6 0-1,-1 0 0,3 0 0,-10 0 1,8 0-2,-6 0 0,6 0 1,-6 0-1,6 0 0,-7-4 0,7 4 1,0-3 0,-6 3 0,6 0 0,-1 0 4,1-5-1,1 5 0,5-3-2,-6 3 2,6-4 0,-4 4 1,-3-2 0,1-4-1,0 6 2,0-2 1,0-2 1,-7 0 0,1 0 0,6 1-4,-7-1 2,1 0 2,0 0-1,-7 2 1,6 2 1,1-5-2,-7 2 1,5-1 3,-5 4-3,0-3-1,7 3-1,-7-4 2,0 4-3,0 0 0,0-4 0,0 4-1,0 0 2,0 0-2,0 0-1,0-4-2,0 4 1,0 0-1,0 0 0,0 0 0,0 0 0,0 0 0,0 0 0,0 0 1,0 0-1,0 0 1,-7 0-2,7 0-1,0 0-2,0 0-8,-5 0-10,-2 0-17,7 0-21,-6 0-38,-1 0-68,0-3-144,-6-1-80,0 1-53</inkml:trace>
  <inkml:trace contextRef="#ctx0" brushRef="#br0" timeOffset="306744.8657">6832 6810 194,'-7'0'169,"0"0"-42,1 0-38,-1 0-31,-5 0-16,5 0-8,1 0-5,-1 0 2,1 0 2,-1 0 3,1 0 1,-1 0 1,7 0-3,-8 0-3,3 0-3,-1 0-5,6 0-4,0 4-4,-7-4-3,7 0 0,0 0-1,0 0 1,0 3 0,0-3 1,7 0 2,-1 4 2,-1-4 2,3 0 0,-1 4 1,6-4-4,0 0 0,0 0-1,6 3 2,1-3-1,-1 0 1,0 4 1,1-4-1,6 0 3,7 0-1,-1 4 2,8-4 0,-2 3 0,8-3 3,6 4-2,-6-4 2,13 3 1,-7-3 1,0 4-1,0-4 0,7 4-2,-1-4-4,-6 0-4,7 4 0,-8-4-4,-5-4-1,6 4-3,-5-4-3,-9 0-1,1 1 0,-6-1 1,0 1-2,-7-1-1,6-3-1,-12 3 0,6 0 0,-7-3-1,1 3 1,-6 1 0,4-1-1,-5 0-1,1 0-5,-8 4-5,7-3-6,-7 0-10,1 3-9,-1 0-12,-6 0-10,0-4-11,0 4-12,0 0-8,-6 0-9,-1 0-15,-5 0-28,5-4-34,-6 4-47,-7-3-67</inkml:trace>
  <inkml:trace contextRef="#ctx0" brushRef="#br0" timeOffset="307097.9469">7079 6806 267,'-46'0'275,"7"0"-89,-6 4-74,7-4-39,4 0-21,2 0-11,-1 0-5,7 0-5,0 0-3,0 4-2,7-4-5,-2 0-4,8 3-6,1 1-8,6 0 0,-1-1-1,7 1 0,0 0-2,0 3 2,7 0-1,5-3 0,1 0 6,0 3-2,7-3-1,-2 0 0,10-2-1,-2 2 0,-1 0-1,15-4 1,-8 0 2,7 0 2,1 0 1,5 0 4,7-4 6,0 0 2,7 2 5,-1 2 1,1-4 2,6 0 1,1-3 0,-1 3 1,6 0-3,-5 0 0,4-3-2,2 0 0,1 0 2,-3 3-4,-4-3-1,5-1-3,-6 5-3,-6-5-1,7 4-2,-15-2-3,8 6-4,-7-8-2,0 5-1,-5-1-1,-9 0 0,1 0-1,-6 4 0,-8-3 1,2-2-1,-14 3-4,6-2 4,-6 4 0,-6-3 0,0-2 1,-7 2-2,6 3-4,-12-4-6,-1 0-2,0 4-13,-6-4-10,0 4-14,-6-3-16,-8 3-18,7 0-22,-12 0-31,7-4-49,-1 4-68,-6-3-92,-9-1-52</inkml:trace>
  <inkml:trace contextRef="#ctx0" brushRef="#br0" timeOffset="307495.5152">6649 6777 84,'7'4'179,"6"0"-40,-1-1-30,1 0-21,8-3-14,3 4-6,-3-4-4,5 0-2,0 0 0,7 0-7,-1 0-2,2-4-1,4 4 0,1-6-2,6 6-2,1-8-1,0 5-3,6-1 2,-7 0-5,7 0-3,7 1-6,-7-2-2,7 3-2,-1-2-3,7 1-1,0-2-2,7 2 0,0-5 0,0 1-1,5 0-2,2 0-3,6-1-2,-1-3-2,-5 4-4,5-5-2,-6 6-4,0-2 0,-6 1 0,-8-1-2,2 1 1,-7 0-1,-7 0 0,-6-1 1,-7 5 0,-1-4 2,-5 0-2,-7 2 1,1 2-1,-8-5 3,0 4-2,-5 1 0,-8-1-2,7 4-2,-7-3 2,1-1-2,-7 4-2,0-3-7,0 3-7,0 0-4,-7-4-5,1 4-4,-7 0-7,0 0-6,0 0-4,-7 0-2,8 0-3,-15 0-5,8 4-7,-7-1-15,0-3-17,-7 4-23,1-4-31,6 3-45,-14-3-67,8 4-81</inkml:trace>
  <inkml:trace contextRef="#ctx0" brushRef="#br0" timeOffset="307855.9365">7001 6791 74,'13'0'100,"6"4"-6,0-4-10,2 0-5,3 0-6,10 0-10,-2 0-6,8 0-1,6-4-3,-1 4-3,7-3-1,-1 0 1,2 3-2,12-4-1,-6 0-1,6 1-1,7 3-2,0-4-4,-1 0 1,7 0-5,1 1-2,-1-4-1,6 3 0,0 1-1,8-5-2,-7 4 1,-1-4-3,1 1-3,-7 4-2,0-4-4,-12-1-4,-1 4-2,-13-3-3,0 0-4,-13 0-1,0 2-1,-7-1 0,-12 2-2,6 0 1,-13-3 1,0 3-1,-1 0-4,-4 1-5,-8-1-5,0 1-9,-8 3-6,3-4-9,-9 4-11,1 0-9,-6 0-10,0 0-20,-1 4-24,-6-4-48,0 0-77,-6 0-102</inkml:trace>
  <inkml:trace contextRef="#ctx0" brushRef="#br0" timeOffset="308220.2257">7561 6777 124,'46'-3'363,"-7"-5"-88,6 1-97,1 2-61,6-1-32,1 3-16,-2-5-11,1 4-4,0 0-7,7-3-3,6 3-4,-6 1-2,6 3-4,7-4-4,-1 1-4,0 3-3,2-4-2,-2 0-2,1 0-2,-7 1-4,-7-1-1,2 0-2,-9-2-2,1 2 0,-12-4-2,-2 1-1,-11 0-1,5 3 1,-12-7-2,-1 7 0,-6-3 1,0 0-3,0 3 1,-6-3-4,-7 2-3,5 3-5,-5-5-5,-5 2-8,5 5-7,-14-3-10,8-1-9,-7 4-10,-7 0-7,1 0-13,-7 0-15,0 0-20,-7 0-27,1 0-36,-1 0-50,-12 4-71</inkml:trace>
  <inkml:trace contextRef="#ctx0" brushRef="#br0" timeOffset="308480.0376">7542 6693 150,'-7'3'190,"0"-3"-54,1 4-43,6 0-28,0 0-18,6-4-7,1 3-6,6 1-1,6-4 2,1 3 0,5-3-1,9 0 0,-2 0 0,14 0 0,-1 0 1,1 0 3,6-3 0,6 3 0,2-4 0,4 1 0,1 3 3,8-4 1,-3 0-2,1 4-1,8-4-2,1 1-2,-3-1-2,-6 0-3,1 1 1,0 0-7,-6-1-4,-2-1-4,0 2-3,-11 0-3,0-1-3,-2 0-2,-12-3-7,1 3 3,-7 0 2,-8 1-2,-5-1-5,0 1-7,-8-1-16,0 1-26,2-1-51,0-4-107,-8 5-115,-6-4-80,0 2-48</inkml:trace>
  <inkml:trace contextRef="#ctx0" brushRef="#br0" timeOffset="309067.5178">9046 6682 328,'0'0'257,"6"0"-80,-6 0-69,0 0-41,0 0-23,0 0-13,0 3-7,7-3-3,-7 4 1,7 3 1,-1-3 1,7 0 3,0 3-4,0-3-1,6 3 4,1-4-1,-1 5 0,8-4 2,-2 4-1,2-5-3,-8 1 3,8-2 2,-2 3-1,-5-5 1,6 0 0,-7 0 1,-6 0 2,1 0 4,-1-5 1,-7 3 3,7-2-2,-6 1-2,-7-5-2,0 4-3,0-4-3,0 1-8,0 4-4,-13-4-6,6-1-3,-5 1-3,-2-1-2,1 5-1,-6 0 6,6-1-3,-7-1-2,0 5 0,8-3-1,-1 3-2,-1 3 0,1-3 0,7 5-5,-1 2 3,1-4 0,6 1 1,0 3 0,0 1 3,6-1 0,1 0 1,6 0 1,0-3 0,0 4 0,0-5 1,5 2 1,-4-2 0,6-3-2,-1 0 2,-6 0 1,8-3 6,-9 3 4,1-5 3,0 2 6,-6-5 9,6 4 10,-6 1 5,-2-4 1,2 0-3,-7-1-3,-7-3-4,7 1-5,-12-2-9,5 5-11,-6-4-8,0 0-5,0 4-4,-6 0-12,-1-1-18,7 4-21,0 1-25,7-2-22,-8 10-27,8-5-38,6 3-77,0 5-136,0-4-72,6 3-33</inkml:trace>
  <inkml:trace contextRef="#ctx0" brushRef="#br0" timeOffset="309571.5329">9574 6649 182,'0'0'187,"0"-4"-49,0 0-43,-7 4-36,7-3-30,0 3-18,-6-4-9,6 4-5,0-3-4,-7 3 2,7-4 3,-6 4 1,6-3 4,-7 3 5,7-4 5,0 4 4,-6-4 4,6 4 3,0-4 5,0 4 4,0-3 0,-7 3-2,7-5-1,0 5-4,0-2-2,0 2-3,0 0-4,0 0-3,0 0-5,0 0-2,7 0-2,-7 0 1,0 0-3,0 0 1,0 0-1,6 0 0,-6 2 1,7-2 1,-7 5 0,6-2-1,1 1 2,-7 0 0,6 0-2,1-1-1,-1 1-1,1 3 1,-1-4-1,1 5-1,-1-1-1,1 4 0,-1-3 2,6 2-2,-5 1 1,7 1-2,-1-2 0,0 5 0,-1-3 0,9-3 1,-9 7-2,8-1 1,-1-5-3,1 1-1,-1 4-4,1-4-8,5 3-8,-5-2-7,7 3-9,-1-5-8,0 2-12,0-1-15,-7-1-20,7 1-29,-6-3-38,0-1-53</inkml:trace>
  <inkml:trace contextRef="#ctx0" brushRef="#br0" timeOffset="309877.8002">9580 6653 252,'0'-4'186,"-6"4"-68,-1 0-52,7 0-32,7 0-18,-1 4-10,-6-1-5,13 5 2,-6-5 0,6 5 0,-1-1 1,1 4-3,7 0 3,0 3-1,-1-3-3,2 5 0,-3-2-1,2 1-2,0 2 0,5-2 1,2 0 0,6 3 0,-1 1 2,-6-2 4,13 3 3,-7 1 5,14 1 6,-6 0 3,-2 0 7,7 0 5,0 5 9,2-6 5,-1 5 5,-1-1-2,0-3 0,2-1-2,-2 6-5,0-5-5,-7-4-8,3 5-9,-9-6-8,1 2-9,-8-1-10,-5-4-10,6 2-17,-6-5-21,-7-2-33,0 3-45,0-4-63,-7-5-82,1 1-76</inkml:trace>
  <inkml:trace contextRef="#ctx0" brushRef="#br0" timeOffset="310214.0019">10316 7217 43,'45'29'137,"1"-3"2,-7 4 0,13-1-8,-6 0-26,0 0-37,-1 0-31,0 5-16,1-8-9,0 3-7,-1-4-9,-6 0-13,1 0-25,-1-2-40,-7-8-65,1 3-103</inkml:trace>
  <inkml:trace contextRef="#ctx0" brushRef="#br0" timeOffset="310561.3982">10270 7181 21,'0'0'28,"7"2"0,-1 3 0,1-3 5,6 3 5,-6 2 7,5-3 2,1 3 6,7 4-3,-7-4 0,6 4 3,8 0-2,-7 3-6,5-2-6,1 6-5,7-4-8,-1 6-3,1-2-3,6 4-7,0 0-2,0 3 0,0 1-2,7 0 1,0 3 5,-1 4 5,7-4 0,0 4 3,0 1-1,0-2-1,7 1-1,-7 0-3,0-4-4,8 4-7,-9-7-4,-5 3-7,5-2-18,-5-6-26,-7 1-42,0-7-59,-6 0-84,0-1-88</inkml:trace>
  <inkml:trace contextRef="#ctx0" brushRef="#br0" timeOffset="310956.3605">11455 7883 286,'59'25'246,"0"6"-73,-7-6-59,6 1-40,1-1-22,-8 5-15,9-9-9,-8 6-5,0-2-3,1 0-6,-8-3-3,7 0-4,-7 1 0,7-1-3,-6-1-1,-1 1-2,-5-3-3,5-1-5,-5 1-2,-1-1-4,-7-3-7,8-1-11,-8-2-8,-6-2-16,6-3-18,-5 1-16,-7-1-16,-2-3-9,-4-1-4,-1-3 2,0 0 5,-13-3 12,0 3 16</inkml:trace>
  <inkml:trace contextRef="#ctx0" brushRef="#br0" timeOffset="311319.1911">11937 8100 83,'0'0'178,"0"3"-44,0-3-39,0 0-24,0 4-16,7-4-10,1 4-6,-3-1-2,8 1-4,-7 0-3,8 3-4,6-4-5,-8 8-4,7-3-4,8 3-2,-8 0-4,8 1-1,-3 5 0,10-3 3,-2 5 3,8 3 3,-1 0 1,6 7 5,7-2 0,1 2 3,5 3 1,1-2-5,6 2-1,-7 2 1,7-1 0,7-4-1,-6 3 0,-1 2-2,5-2-1,-4 2-1,-1-1-2,0-4-5,-6 5-3,6-5-1,-6 0-4,-1 0 1,-6-4-2,1 1-1,-1-4-4,-6 0-2,-1 0-3,1-7-7,-1 3-1,-12-3-2,6 0-1,-6-4 0,-1-1-1,-6 2 1,0-5 1,0 1 3,-6-2 2,0-2-2,-7 0-3,-7-1-11,0-3-17,1 0-20,-1-3-23,-12-1-31,-1 0-31,1-2-35,-7-2-31</inkml:trace>
  <inkml:trace contextRef="#ctx0" brushRef="#br0" timeOffset="311583.397">13696 8913 14,'-12'-7'146,"-9"-5"-15,2 6-18,-1-6-17,1 5-16,6-1-15,-7 2-11,7 2-10,0-4-7,8 8-12,-3 0-8,2 0-6,0 0-1,6 8-3,0-4 0,0 2-1,6 2-1,0-1 0,7 5-1,6 3 0,2-1-3,-2 1 1,7 2 0,6 5 1,1-3 4,-2 3 4,10 4 6,4-4 4,1 3 5,6-3 6,0 4 4,-1 3 3,9-3-1,-2-1-3,-6 1-3,8-4-3,-9 3-3,2 1-6,-1-4-4,-1 0-3,-5 0-4,-1 0 0,2-4-2,-2 1 0,-6-1 0,-6-4-2,-1 2 0,1-5-2,-8 3-1,-4-6-6,-2-1-8,-6-4-11,-7 1-15,1-4-17,-7 0-27,0-4-41,-7-3-66,1 0-113,-7-4-65</inkml:trace>
  <inkml:trace contextRef="#ctx0" brushRef="#br0" timeOffset="344441.8599">2377 12859 51,'-6'-4'402,"6"-4"-98,-8 5-109,2-1-79,6 0-45,0-2-23,0 2-9,0-4-6,0 1-3,6 3 2,2-3 0,-8-4 6,6 4 3,1 0 2,-1-5 5,0 1 5,-6 5 11,7-6 8,-1 4 11,-6-3 11,0 5 12,7-3 14,-7 6 7,0 0 0,0-1-7,0 0-8,0 1-18,0 3-17,-7 0-17,7 3-18,-6 1-14,6 0-8,-13 7-5,7 3-2,-7 5 1,-1-2 1,1 6 0,0-1-2,1 4 0,-2-5-1,1 5 0,0-8-5,7 4-1,-7-3-1,13-5 0,-7-3 2,0 0-1,7 1 9,0-9 11,0 1 14,0-1 12,0-6 12,7-1 8,6-3 2,0-8 10,0-4-5,7-6-6,-1-1-8,1 1-3,0-8-8,5 4-3,-5-4-1,0-4-5,-1 3 0,0 2-5,1-2-3,-7 2-4,0 3-2,0 3-3,0 0 1,-6 5 2,-2 2-3,3 8-1,-3 1-1,-5 2-5,0 0-3,0 5-6,8 3-5,-8 0-3,0 3-4,7 8-1,-7 1-3,0 6 2,5 3 1,2 2 1,0 2 1,0 1 1,5 3 1,-5 1-2,6-1-2,0 3-3,7-2-5,-8 3-11,8-7-22,0 3-38,5 0-57,-5 0-67,0 4-62,5-6-58,-5 2-65,-1-7-104,7 0-124,-12-1-53,-1-2 7</inkml:trace>
  <inkml:trace contextRef="#ctx0" brushRef="#br0" timeOffset="344929.4555">2501 12976 406,'0'-8'473,"0"1"-127,0 0-139,0 4-83,0-6-42,0 6-20,0 0-7,6-1-1,-6 0 0,0 4-6,0-3-3,0 3-6,0 0-7,6 0-7,-6 0-3,0 0 0,7 3 7,-7 1 17,6 0 23,-6 2 24,7 6 18,-7-1 17,6 0 10,-6 7 8,7-3 0,0 6-10,-7 4-12,5 2-16,3 2-10,-3 5-12,3 2-8,-1 5-11,-2 3-3,9 2-1,-7 10-6,-1-1-6,7 7-2,-7 4-1,7 7-4,-6 0 0,6 5-7,-6 1-8,5 3-1,-5 5-3,-1 1-6,1 8-4,-1-4-2,-6 2-6,7 6 2,-7-6-11,7 6 0,-7-1-2,6-4 1,2 0 1,-8 0 2,5 0 5,1-3 0,1 0 10,-7 3-4,6-3 0,-6 3 0,7 0-4,-7 0-2,-7 1-4,7-2-1,0 2 0,-6-5 0,-1-3 0,7 0 2,-6-7 2,6-4 1,0 0 4,0-7-2,-5-1 2,5-7 1,5 5 0,-5-9-3,0 0 0,0-3-4,6 0-2,-6-3 4,7-1-4,-7-3-1,6-1-1,-6-4-3,7 3-6,-7-10-4,0 3-1,0-2-6,7-3-6,-7-5-8,-7-3-6,7-1-8,0-3-12,0 4-18,-7-4-34,7-1-43,-6 2-47,6-2-48,-7-2-49,7-4-70,0 3-108,0-3-109,0-5-40,0-2 2</inkml:trace>
  <inkml:trace contextRef="#ctx0" brushRef="#br0" timeOffset="346275.4384">2331 17844 359,'-6'0'378,"0"-3"-102,-1 3-102,0 0-69,0 0-46,7 0-23,0-4-10,0 4-11,7 0-2,-7 0-1,14-4 3,-8 4 1,7-4 5,0 4-1,-1-2-4,9 2 4,-2-4-4,0 4-1,2 0-4,-3 0-5,9 0-6,-2 4-1,1-4-1,1 2-3,-2-2-1,8 4-3,0-4-2,-1 4-5,1-4-3,6 0-5,1 0-5,-2 4-4,1-4-6,1 0-3,-2 0-1,8 3 2,-7-3 2,8 0 3,-10 4 3,9-4 7,-6 4 4,5-4 6,1 0 6,5 0 5,-5 0 4,6-4 10,1 4 7,5-4 7,-6 1 11,7-5 6,-1 2 5,8-2 4,-8 4 2,7-3-6,-6-4-6,6 4-7,0-2-10,1 7-9,-9-6-8,9 1-6,-1-1-7,-6 4-8,6-3-3,-6 4-7,-1-1-3,-6-3-1,0 3-1,0 0-3,-7 1 3,8 3 6,-7-4 6,-1 1 5,1-2 6,-1 3 3,1 2 5,0-4 3,-7 0-1,6 0 1,-5 4-1,5-3 0,0-1-2,2 0 0,-2-3 2,1 3 0,-1 1 2,0-5 4,8 5 4,-2-1 1,9 0 3,-2-3 3,7 3 3,0-4 4,-6 1 2,7 4 0,-2-4 1,8 3 3,-6-4 1,-2 5 3,0-4-3,9 2-2,-8-1-3,0-2-6,-7 5-7,8-1-11,-7 0-10,-1 0-11,1 2-7,-1-3-5,1 2-7,-1-1-3,1 1 0,-7-1 2,6 0 0,1 0 2,0 1 4,-1-1 4,1 1 3,0-1 6,-1 1 6,8-6 7,-8 6 6,7-4 8,1 3 4,-8-4 7,6 1 6,3-1 3,-2 6 2,6-6 9,-6 4-1,7-3-2,0 3-2,-1 0-1,1-3-4,-1 4-2,8-1 1,-8 1-10,7-1 2,1 0 1,-1 0 2,-7 1 1,8-1 0,-1 4 1,0-3-1,7-1 2,-7 4-1,1-3-2,5 3-2,0 0-2,-6 0-3,6 0-4,2-4-1,-2 4-6,-6 0-3,8-5 0,-9 5-2,8-3 0,-8 3 2,2-3 1,6 3-3,-7-4 4,6 4 1,2-4 1,-2 4-1,1-3-3,-1 3 0,8-3-1,-8-2 0,8 1-1,-9 4 0,3-3-1,5-2 1,-6 3 3,6-2 1,-6 1 2,-1-2 2,7 2 5,-6 3 7,6 0 6,0 0 5,1 0 7,-1 0 3,0 0 3,6 0 3,-5 0 1,-1 3-4,6-3-1,2 0-3,-2 0-6,1-3-4,6 3-2,0-4-5,7 0-5,-6 4-3,5-4-6,7 2-3,-6 2 3,6-5 1,1 5 2,-3 0 2,-3 0-1,6 0 1,-1 0 2,0 5 0,0-5-3,0 0-2,0 0-5,-6 0 0,8 0 0,-10 0-4,2 0 6,-7-5 2,6 5 0,-5-3-1,-1 3 1,1 0-2,-8-4 0,7 4 1,-7-3-6,2-1-4,-8 0 0,0-3 0,-6 3-2,-1 1 1,-4-4 2,-3-2 3,-6 3 2,1-2 4,-7 2 3,0-6 5,-6 5 6,-7-4 6,1-1 11,-9 1 12,-4 4 7,-8-4 11,1 4 16,-7 0 14,-14 0 16,3-2 4,-2 6-2,-8 0-8,2-1-10,0 4-13,-7-4-17,0 4-21,0 0-26,-7 0-28,0 4-27,2 0-42,-8-1-62,-7 5-76,0-4-76,-13 3-93,7-4-165,-12-3-95,-8 4-60,-6-4-17</inkml:trace>
  <inkml:trace contextRef="#ctx0" brushRef="#br0" timeOffset="347031.8531">1257 14397 315,'-27'-4'441,"2"1"-154,-2 3-117,8-4-63,-1 1-33,1 3-12,6 0-5,0-4 0,7 4-1,-1 0 0,0 0 0,1-4-6,6 4-7,0 0-8,0 0-7,6 0-4,1 0-2,0 0 2,5-3 2,8 3 7,-1-5 9,1 5 7,6-3 7,1 0 11,4-5 10,8 5 8,1-5 9,6 1 11,-1-4 10,1 0 4,7-3-1,5 2-8,-6-3-11,0 1-12,0 2-16,-1 2-20,-5-1-25,-7 3-35,0 0-41,-6 6-43,0-2-43,-8 1-42,2 3-40,-8 3-36,-6 1-35,-7-2-33,1 3-66,-7-2-94,-7 5-31</inkml:trace>
  <inkml:trace contextRef="#ctx0" brushRef="#br0" timeOffset="347197.8331">1674 14299 411,'-14'-5'530,"7"5"-99,1 0-163,-1 0-109,7 0-58,-6 5-23,6 5-3,6 1 14,-6 7 16,7 5 27,-1 2 23,1 4 17,0 7 8,6 6-9,0 1-20,-8 8-21,10 1-23,-2 7-26,0 0-26,0 2-20,6 2-33,-6 3-49,7 3-67,-1 5-70,8-1-72,-2 7-122,8 2-149,-7 1-108,0 5-46,0 0 4</inkml:trace>
  <inkml:trace contextRef="#ctx0" brushRef="#br0" timeOffset="347939.4503">9912 18137 530,'-13'-14'641,"7"3"-23,-1 4-167,1 0-125,0-1-78,6 1-54,-8 3-38,8 4-23,0-4-17,0 0-29,8 8-26,-8 0-15,6 0-9,7 7-6,-7 3 2,1 5-1,6 2-5,-7 4 3,7 6 2,-6 5-7,-1 1-8,1 3-5,-1-3-8,1 3-2,-1 0-3,0-4-1,1 1 0,-7-3-4,7-5 6,-1-4 5,1 0 7,-1-5 10,-6-5 16,7-1 16,-7-7 17,6 0 14,-6-3 8,7-8 3,-1-3 2,0-4 0,2-7-8,5-3-9,-1-2-10,1-7-9,0 1-7,7-4-6,-1 0-9,1-7-11,0 3-18,6-3-31,0-1-35,0-2-68,0 2-126,6 1-135,-6-3-205,2 2-142,-10 8-89,-5 0-35,-6 4-1</inkml:trace>
  <inkml:trace contextRef="#ctx0" brushRef="#br0" timeOffset="350195.3342">5099 17244 68,'-6'-3'289,"-1"-2"-41,1 5-50,6-4-49,-7 1-41,7-2-32,-6 3-23,6-2-17,0 1-11,0-1-10,0 0-5,0-4-4,0 4-2,6 2-3,-6-3 1,0 3-2,7-6-1,-7 4 2,6 0 0,-6 0 3,7 1 1,-7-1 3,6 1 0,-6-1 4,0-3 2,6 2 2,-6 2 1,0-4 0,7 3 0,-7-2-2,6-3 0,-6 6-3,7-4 2,-7 0-3,7-1-2,0 1-1,-7 0 0,6-4-1,-6 3 2,6 0-1,1-1-5,-2 1 0,3-4 0,-8 1 0,7 0 0,-1 1 0,1-1-3,-1-4-1,7 1 1,-7 2 1,1-3 0,6 1-1,-7-1 0,8-4-1,-8 5 0,7-1 2,-7-2-1,7-2 0,0 5-1,-6-5-2,6 1 2,-5-4 0,3 3 0,-4 1 0,0-3-2,0 2 2,-1-3 2,-6 3 0,5-3 1,-5 4 1,8-3 1,-1-2 0,-7 2 4,6-1 1,-6-1-1,6-2 3,-6 3-2,0-4-2,6 4 0,1-3 0,-7 2-5,7-2-1,0 3-1,-7-4-1,6 4-1,-6 0 2,6-4-1,1 4-1,-7-3 1,6 3 0,0 1 1,1-5-1,-7 3 1,7 1 0,0 1-1,-1-5 1,-6 4 0,7 0 0,-1 0 0,0 0 1,-6 3-3,7-2 0,-1 2 2,-6-3 0,0 4 1,0-1 0,7 1 0,-7 0-1,0-4 2,0 4 2,0 0-3,0-1 1,0 1-1,0-1-1,0-3 0,0 0 1,0 4 1,7-4-1,-7 0-1,6-1 0,-6 2 0,7-1 1,-7 0 1,6 1-1,-6-2-1,7 2-1,-1-1 0,0-1 0,1 1 0,-1 4 1,-6-4 0,7 0 0,0 1 0,-1-2 0,1 5-1,-1-4 1,-6 3 0,7-3-1,-1 5-1,0-3 1,-6 3-2,7-6-1,0 5 1,0-4-1,-7 4 1,5-8-1,2 5 2,-7-1 1,6-4-1,-6 0 2,7 4 0,-7-3-1,0 3 1,8-1 0,-8-2-1,0 3 0,5 0 0,-5-4-2,0 5 1,6-1 1,-6-1 0,0 2-1,0-2 1,0 1 1,7 4 0,-7-4 2,0 3-2,7-2 1,0 2 0,-7 1 3,6 0-2,1 0-2,-1-1 3,1 1-2,-1-1 0,0 2-1,1-2 1,0 1-3,6-1-1,-1 1 0,-5 0-2,6-1-2,1 1 0,-2-1 1,-5 5-2,6-4 3,-1-1 1,-5 1-2,0 0 1,0 4 4,0-6-1,-2 3-2,2 2 3,-1-4-3,1 1 3,-7 0 3,6-4 1,-6 3-3,7-3 3,-7 5 1,7-2 1,-1 0-3,0 2 0,-6-2-2,7 1-2,-1-1 0,1-3 0,-1 4 0,-6 0 0,7-4 1,6 4-1,-6-5 0,-2 1 1,3 4 1,-3 0 0,2-1-2,1 2 2,-3 2-1,9 1-2,-8-3 2,1 3 1,-1-1-3,1 1 3,-1 3-1,1-3-1,-1 3 1,1 0 1,-7-1 0,6 5-1,-6-3 1,7 2 0,-1-3 0,-6 4 0,7 0 1,-7-1-1,6 1 0,-6 3 0,7-4 0,-7 5 0,0-4 0,6 2 0,-6-1 0,6 2 0,-6 0 0,7 1 0,-7-1 1,7 0 0,-7 0-1,0 2 0,0 2-1,7-5 0,-7 5-5,0-3 3,6 3 0,-6-4 2,0 1 0,6-1 1,1-4 0,-1 1 1,-6 0 6,7 4-1,-1-6-1,-6 6-3,0 3 3,6-3-1,-6-1 0,8-3-2,-1-1 0,-1 1-1,0 0 0,0-1 1,1-3 0,-1 3 0,1 1 1,6-3 0,-6-2 1,5 5 0,-5-3 0,-1 2 1,1 1-1,-1-1 0,8-3-1,-8 4 0,6-4-1,-4 3-1,4-3 0,2 5-1,-7-6 0,5 5 0,1-4 0,0 4 0,0 0 0,1-1 0,-2 1-1,1-1 1,0 2 0,7-3-1,-7 3 0,0-2 1,6 5 0,-5-5-2,-1 4-4,6-4-7,-6 6-11,7-2-10,-8 1-11,1-2-20,8 2-40,-8-5-70,-2 4-132,-3-3-81</inkml:trace>
  <inkml:trace contextRef="#ctx0" brushRef="#br0" timeOffset="351459.8343">6623 12869 82,'0'0'222,"0"0"-43,0 0-41,0 4-39,0-4-30,0 0-19,7 0-12,-7 3-5,0-3-5,0 0-2,6 4 0,0-4 0,-6 4 1,7-4 0,0 4-4,0-4-2,-1 3-1,6-3 0,-5 5-2,6-5 0,1 0-4,5 0-4,-6 0 1,0 0 0,7 0-2,-7 0-2,-1 0-1,1 0 0,1 0-1,-1 0 2,-7 0 0,7 0 1,0 3 0,-6-3 1,5 0-1,3 4 1,-2-2-1,-2-2-1,3 4 0,-1 0 0,6 0-2,-6-4 1,7 4-1,-1 0-3,-6-1 1,14-3 0,-8 4-2,1 0 1,-1-1 0,7 0-2,-6 1 2,6 4 1,-7-5-1,0 5 0,9-5-1,-10 5-1,2-4 0,0 3 0,-1 0-1,1 0 0,-1 1 0,-7-1-1,9 1 2,-8-2-1,6 2 1,-6 0 2,1-1-1,5-5 1,0 6-1,-6-4-1,1 1 0,5 1 2,0-2 0,-5 3-2,4-3 1,2 4-1,-6-1 1,5-4 1,1 4-2,-1 1-1,7-1 1,-6 0 2,-1 0-2,1 1-1,-1 3 1,8-3-1,-8-1 1,0 5 1,8-6-1,-2 5-1,-5-3 1,0-1 0,6 4 0,-6-8 2,-1 9 0,0-5-1,1 1-1,6-2 2,-7 2 0,1-1-2,0 1 0,-1-1 0,1 0-1,-1 0 0,8 1 1,-9 2-1,2-1-3,7 1 2,-8 1 2,1 0-3,6-4 1,-7 4 0,0 0 2,8-3 3,-8 3 1,8-1-4,-7 2 1,5-2 1,1-3 0,0 5 0,-6-1 1,5 0-2,2 1 2,5-2 1,-6-3 1,0 5 0,0-2 0,7 1-2,-7 0 1,1 0-2,4 4 0,-4-1 1,-2 1-3,2-4 1,-9 8 0,10-5 2,-3 1 0,-5-1-2,6 5 2,0-5-1,-6 1 0,-1-1 1,7 2-1,-6-2 0,0 1-2,-2-1 0,9 1 0,-8 0 3,1 0-3,6-1-5,-8 5 2,3-6 3,5 3 1,-7-2-1,8 5 0,-1-5 0,0 1 4,1 3 3,-2-2-1,8 1-3,-7-3 1,0 5-2,6-1-1,-6 1 0,6-5-1,-5 5 0,5-1-1,-6 1-1,7-5 2,-1 3 0,1 3 1,-7-3 1,7-1 1,-1 2-2,-6-4 1,7 5 3,0-2-1,-8-2 0,8 4 2,-1-4-1,-5-1-1,6 5 1,-1-5-1,-6 5-1,0-5-1,0 1-4,0-1 1,0-2-1,0 2 0,1 1 0,-9-1 2,9 1-1,-2-1 0,2 1 5,-1 0-2,0-1 1,0-2-1,0 3 1,0-4 3,0 3 1,-7 1 2,14 0-1,-13-1 4,6-3 1,0 3 1,-6 1 2,5 4-5,-5-4-1,6-1-1,0 4 1,-5-3-3,4 3-3,1-3-1,-7 3-2,7 0 1,1 1 0,-2-4-2,2 3-1,-1 0 2,6-3-1,-6 3 0,7-3 0,-1 3-1,2-2 1,-3 1 3,2-2 1,0-1 2,5 1 0,-5-1 3,0 1 4,-1-1 0,1-2-1,-1 2 0,1-3-1,0 5-3,0-6-1,-2 5-3,3-1-2,-2 1-1,1-1-1,-1 2 0,1-6 1,-1 5 2,2-1-2,-2 2 1,0-3-2,1 3 3,-2-1-1,9-4 0,-7 3 2,12 1 2,-6-4 5,1 3 2,5-3 1,0 1 0,1 2 1,0-3-1,-1 1-2,1 2-4,-1-3-3,0 0-3,8 3-1,-7 1 0,-7-4-2,6 5-2,2-2 0,-9 1 1,7-1-3,-5 4 2,6-3 0,-8-1-1,8 1 2,1-1 2,-9 1 0,7 1 4,7-2 3,-6 1 5,6 3 4,7-4 11,-1 5 10,14-1 6,-8 0 13,15 0 11,6 5 8,-1-5 3,8 0 8,6 0 2,-8 5-1,8-6 8,0 2 0,-1 3-3,2-3-2,-2-1 3,1 0-4,0-3-6,-1 3-8,-6 1-10,1-5-13,-9 0-10,3 1-9,0 0-10,-16-5-19,1 2-31,-5-1-40,-14-4-49,0 1-40,-5-5-42,-9 1-45,0-4-66,-17-7-134,-2 3-97,-19-7-40,-13-3-2</inkml:trace>
  <inkml:trace contextRef="#ctx0" brushRef="#br0" timeOffset="352380.7339">4018 17130 15,'-6'4'66,"6"-1"-21,0-3-18,6 0-14,-6 0-8,7 0-5,-7 0-4,6 0-1,-6 0 4,7 0 8,-1 0 7,-6 0 6,6-3 2,-6 3-1,7 0 3,-7 0-1,6 0-3,-6 0-7,7 0-5,-7 0-5,7 3-3,-7-3 0,0 0-3,6 0-4,0 0-8,1 0-10,1 0-11,-3 0-14,1 0-17,8 0-25</inkml:trace>
  <inkml:trace contextRef="#ctx0" brushRef="#br0" timeOffset="354654.2675">4598 17280 15,'0'0'76,"0"0"9,0-3 7,0 3 4,0-4 1,0 4-5,0-3-6,0 3-11,6-4-9,-6 4-13,0-5-11,0 5-13,0-3-9,0 0-7,7 3-5,-7-4-1,0 0-3,0 1-1,0 3-1,6-3 1,-6-2-1,0 1 1,0 1 1,0-2-1,7 3 0,-7-5 0,0 3 0,6 0 1,-6-4 2,7 4 1,-7-3-1,6 0 1,-6 0 0,0-1 0,6 1 1,-6 0 0,7 0 1,-1-1 1,-6 1 0,8 0-1,-8-5 0,7 5-1,-2 0-1,2 0 0,-7-1-2,6-2-3,1 3 0,-1-1-2,1 0 0,-7-3-1,7 4 0,-1 0-1,1-1 0,-1-3 0,0 5 0,1-3 2,-1 3-1,-6-2 0,7 1-1,-1-1 1,1 1 0,-7 0 0,7 0 1,-1-1 0,-6 0 0,0 1 0,7 1 0,-7-2 1,0 0 0,5 1 0,-5-3 0,7 1 0,-7 6 0,8-8 0,-8 4-1,5-1 0,-5 1-1,8 0 1,-8 0 0,6-4-2,0 3 2,-6 2 0,7-6 0,-1 4 0,1-3 1,-1 5-1,1-6 1,-7 5 0,6-4-2,1 0 0,0 4 1,-7-4 1,6 3-1,0-2 1,-6-1-1,7 3 3,-1-3 4,-6 5 0,7-6-1,-7 4 1,6-3 0,0 5 3,1-6-2,-7 1-3,7 4-2,-1-4 1,1 4 1,-1-4 0,-6 3-3,7-3 0,-1 5 1,1-6-1,-7 1 3,6 4 1,-6-5-4,6 1 3,-6 4-2,8-4 2,-8 0-1,5 1 3,-5 2-3,8-3 2,-8 1 1,7-5 0,-2 3-2,-5 2 0,7-1 0,-1 0-3,-6-1 1,7 1-2,0 3-2,-1-2 1,1-1 1,-1 1-2,-6 2 0,7-3 0,-1 0 0,-6 4 0,6 0 1,1-5 2,-7 5-1,6 0 1,-6-5-2,7 4 2,-7 2-2,7-2 0,0-3 0,-7 5-2,6-2 1,0-3 1,1 3 0,-7 1 0,5 0 1,3-4 0,-1 4 1,-7-1-1,6-3 0,1 4 0,-1 0-2,1 0 0,-1-1 1,0 0-1,1 1 0,-1 0 2,1 0-1,-1-1 0,1-3 2,0 1 0,-1-2-1,1 1 2,-1 0 1,7 4 0,-7-4 1,1-4-1,-1 5-1,1 3 0,-1-5-2,1 1 1,1 4-2,-3-4 0,-5 3 0,6 1 1,1 0 2,0-4-1,0 0 0,-1 4 1,-6-4 1,5 0 3,3 0 0,-1 3 1,-1-3 1,0 5-1,0-6 0,-6 4 4,7-3-4,-7 5-1,7-2-1,-7 4-3,7-3 0,-7 0-1,6-1-1,-6 5-1,0-1 0,6-3-1,-6 3 1,0 1-1,7-1 1,-7-4 0,0 5 0,6-1 0,-6 1 1,6-2-1,-6 3 0,0-6 2,7 4 1,-7 1 0,0-2 3,0 2 1,0-1 2,0 2 2,0-4 0,0 4 1,0-2 1,0 0-1,0 0-2,0 4 0,0-3-1,0 3-3,0-4-2,0 4 0,0-4-3,0 4 0,0-3 0,0 3-1,0-3 1,0-2 0,0 5 0,0-3-1,0 3-1,0-4 2,0 0 1,0 4 5,0-3 4,0 3 1,0 0 5,0 0 5,0 0 3,-7 0 0,7 3-1,-6-3-5,6 8-3,-6-5-1,-1 5-5,7-1-3,-6 4-4,0-3-3,6 2 0,0-3 0,-7 1-2,7 0-1,0-2-2,0 2-1,7-4-1,-7-1 1,0 1 1,6 0-2,0-4 3,1 0 0,5 0 0,-5-4 1,7-3 0,-1 0 2,-1 0 2,1-5 5,-6 1 2,6-3 5,-6 2 3,-1 1 7,7 0 5,-13 0 2,6 4 4,-6 0 4,0 0 8,0-1 4,0 0 4,-6 6-1,0 2-3,-1-4-2,1 8-5,-1-4-8,1 2-11,-8 3-7,8 2-10,-1 0-4,1 1-2,-7-1-4,7-4-5,6 5-6,-7 0-10,7-5-7,0 0-6,0 1-10,0 0-12,0-1-14,7 1-13,-1-4-15,1-4-35,-1 1-61,13-5-137,-5 2-95,5-6-46</inkml:trace>
  <inkml:trace contextRef="#ctx0" brushRef="#br0" timeOffset="355968.4415">5574 15507 59,'-12'0'147,"5"0"-4,1 4-10,-1-4-13,1 0-17,-1 0-11,0 0-13,1-4-13,-1 4-14,7 0-14,-6 0-10,6 0-14,0 0-2,0 0-5,-6 0-4,6 0-2,0 0-1,0 0 1,0 0 0,0 0 6,0 0-5,0 0 0,0 0 0,0 0-1,0 0 1,0 0-2,6 0 1,-6 0 3,6 0 4,1 0 5,-1 0 1,8 0 0,-8 0 4,7 0 0,6-3 0,-6 3-3,7 0-4,0 0-3,6-4-3,-7 4-1,7 0-3,-6 0-1,6-4 0,0 4 0,0 0 0,0 0-2,7 0-2,-8 0 3,3 0 0,-3 0-1,1 0 0,0 0 0,0 4 0,-1-4 0,2 0-1,-1 4 0,0-4-1,0 3 1,-6-3-1,6 0 0,0 0 0,-1 0 0,2 0 2,-1 0 2,0-3 0,0 3 0,7-4 2,-8 0 0,8 0 1,-7 2 1,7-4-1,-1 4 0,1-5 0,-1 2-1,-5 2 2,5-1-2,0 0-2,2 0-2,-10 2-1,10 2 1,-2-5-2,1 2-3,-7-1-2,6 4 1,-4-4-1,-3 4 1,7-3 1,-5 3 0,4 0 1,-4-4 4,4 4 5,-3 0 2,4-4 5,1 1 4,-1-1 0,0 1 5,-4-1 1,4 0-1,0 1 1,1-2 2,6 3-2,-7-2 0,1-4-2,-1 5-4,1-1-3,6 0-2,-6 0-3,-1 2-4,1-4-3,0 4 0,5 2-1,-5-4 0,-1 4 1,1-3 0,0 3 1,-1-4 0,1 4 0,0-4-1,-1 4 1,0-4 3,1 4-3,-7 0-1,8-4 0,-3 0 2,2 4 0,-7 0 0,6-2 0,1-3-2,-2 3 2,3-3 3,-2 1 2,1 1 0,-1-5 1,9 5 2,-9-1-2,0 1 0,1-5 1,5 5-4,-5-2 0,6 2-1,-6 0-2,-1-1-1,1 0 2,0 4 2,-1-3 1,1-1 0,-1 0 0,1 0-1,0 1 2,-8-1 1,8 1-3,-7-1-3,0 4-1,0-3 1,6-1-2,-5 0 1,-2 0 2,2 1-1,5-2 2,-5 3 3,-3-2 1,10 1 1,-2-1 0,1-1 0,-7 2-2,13-1-3,-13 0 1,14 1-3,-8-1-1,0 2 0,1-3 0,-1 5-1,1-4-2,6 4 2,-6-3 0,0-2 0,0 5 0,-1-3-1,0 3 0,-6-3-1,6 3 2,-5 0-1,-1-4 0,-1 4 1,2 0-1,-8-4 1,8 4 1,-8-3 0,8 3-1,-8 0 1,6 0 0,-4-4-1,4 4 1,2 0 0,-8 0 0,13-4 3,-4 4 1,3 0 0,-4-4 0,12 4 2,-8-3 1,3 3 0,-2-4-2,1 4 0,-1 0-1,1 0-4,-8-3 0,8 3-3,-7 0-1,-1 0-3,-4 0 1,5 3-2,-7-3 0,7 0 1,-6 0 0,0 4 0,-1-4-2,2 0 1,-3 0 0,-5 3-1,7-3 2,-1 0 0,1 0-2,0 0 3,-2 4 0,-3-4 2,4 0 1,0 0 2,1 0-2,-8 0 2,8 0 0,-7 0 0,6 0 1,-5 0 0,-1 0 0,0 0-1,0 4 0,-1-4 0,-5 0 2,7 0-3,-7 4 1,5-4 0,-6 0 0,1 3 0,6-3 1,-6 4-2,-1-4 1,0 4 1,7-4 2,-6 0-1,6 0 0,-6 0 1,6 0 2,-8 0 0,8 0 1,2 0 1,-3 0-1,1 0 1,0 0 0,0-4 2,0 4-2,1 0-1,5 0 0,-6 0-4,0 0 1,0 0-1,6 0-1,-6 0-3,-6 4-4,6-4-4,-6 0 0,6 0 2,-6 0-2,-1 3 0,0-3 1,-6 0 3,6 0 5,-6 0 4,7 0 0,-7 0 6,0 0 3,0 0 10,0 0 2,0 0 3,0 0 3,0-3 0,0 3 1,0 0-4,0 0-6,0 0-6,0 0-6,0 0-7,0 0-9,0 3-11,0-3-17,0 0-23,0 0-34,0-3-64,0 3-98,0 0-112,0 0-59</inkml:trace>
  <inkml:trace contextRef="#ctx0" brushRef="#br0" timeOffset="356618.5579">11528 15218 21,'0'-5'260,"6"5"-38,-6 0-41,0 0-41,0 0-33,0-2-30,0 2-20,6-4-14,-6 1-9,0-1-10,7-1-1,-7 2 2,6-1 1,-6 0 1,7-3 0,-1 5-1,1-3-4,-1-2 0,1-1-7,0 5-1,-1-5-4,7 1-3,-7-1-2,7 1-2,1 4 0,-1-4-1,-6-1 1,5 1-3,1 0 0,1 0 2,-2-1-2,1 1 4,0-4 2,0 0 4,7-1 5,-7 1 6,7 0 5,-7-3 4,6-1 4,-6-3 0,13 3-1,-6-7-3,-1 1-4,7-2-1,0-3-6,1 5-4,-2-4-4,8-5-1,-1 5-2,8-2-1,-8-2 0,7 0-3,0 2 2,7-2-1,-6 0 0,5-3-1,7-1 0,-6-1 4,5-3-1,1-2 0,7-1-8,-6-2 1,4 3 6,-4-6-1,5-1-1,-6 1-4,7-2 0,0-2-1,-1-1 1,7-1-4,7-5-5,-7-2-1,1-1 2,-1 4 3,-7-3 5,1 3 1,6 0 3,-6 3 2,-1-3 1,7 1-1,0 3-2,0-2-3,0 3-5,0-1 0,1 2-3,-1-1-2,-1 2-1,-4 4-3,5-4-4,-6 0-3,-7 5-1,7-2 2,-14 2 3,7-1 2,-7 0 1,-5 4 2,-2-1 4,-5 1 3,0 7 0,-7 1 2,-7 5 1,1 2 1,-8 3 4,3 4 2,-2-1 1,-8 5-1,2 3 3,-7-1-4,0 4 0,7 2-3,-14 3-2,7-1-2,-7 0 1,2 0-1,-8 8-5,5 0-4,-4 0-9,-1 3-12,-1 1-14,-5 2-19,6 1-35,0-1-66,-1 2-140,-5-1-81,6 0-48</inkml:trace>
  <inkml:trace contextRef="#ctx0" brushRef="#br0" timeOffset="357277.6422">15475 12368 126,'-7'0'111,"-1"0"-33,8 0-33,-5 3-25,-2-3-16,7 0-6,-7 0-8,1 4-3,6-4-5,-7 0-4,1 4-6,6-4-11,-5 4-11,5-4-16,0 0-6</inkml:trace>
  <inkml:trace contextRef="#ctx0" brushRef="#br0" timeOffset="358121.8989">15417 12385 69,'0'0'106,"0"0"2,0 0-6,0 0-12,0 0-15,0 0-16,0 0-17,0 0-13,0 0-11,0 0-8,0 0-3,0 0-1,0 0 0,0 0-1,0 0 0,0 0 0,0 0 1,0 0 3,0-2 1,0 2 0,0 0 2,0 0 3,5 0 2,-5 0 2,0 0 0,6 0-3,-6 0-1,7 0-1,-7-4-2,0 4-4,6 0-1,-6 0 0,0 0 2,0 0 1,0 0 1,0 0 2,0 0 2,0 0 2,0 0 3,0 0 1,0 0-1,0 0 2,0 0-2,0-4 0,7 4 1,-7 0-1,0 0-1,0 0-2,0 0 0,0 0-4,0 0 1,0-4-2,0 4-1,0 0-1,0 0 2,0 0-4,0 0 1,0 0 1,0-3-2,0 3 3,0 0-1,0 0-2,0 0 0,0 0 0,-7 0-1,7 0 0,0-4-3,0 4-2,-6 0-1,6 0 1,0 0-2,0 0 1,0 0-2,-7 0 1,7 0 1,0 0 0,0 0-1,0 0 0,0 0 1,0-4 0,-6 4 0,6 0 0,0 0 2,-5-4 1,5 4 0,0 0 2,-8 0 0,8-2-1,-7 2 8,7 0-2,-6-6-2,-1 6 2,7 0-3,0-2 3,-6 2 2,6 0 2,-7 0-5,7 0 3,0 0 2,0-4-1,0 4 2,0 0-1,0 0-3,0 0 0,0 0-2,0 0-2,0 0-1,0 0 0,0 0 1,0 0 0,0 0 0,0 0 0,0 0-1,0 0 3,0 0 0,0 0-2,0 0-1,0 0 0,0 0 0,0 0 0,0 0 0,0 0-1,0 0-1,0 0-1,0 0 1,0 0-2,0-3 0,0 3-2,0 0 0,0 0-2,0 0 2,0 0-1,0 0 0,0 0 0,0 0 0,0 0 0,0 0 0,0 0 0,0 0 0,0 0-2,0 0 0,0 0-1,0 0 1,0 0 0,0 0-1,0 0 2,0 0-2,0 0 2,0 0 1,0 0 1,0 0-1,0 0 0,0 0 0,0 0 0,0 0 1,0 0-1,0 0 0,0 0-1,0 0 1,0 0-1,0 0 1,0 0 1,0 0-1,0 0 0,0 0-1,0 0 1,7 0 1,-7 0 0,0 0 0,0 0 0,0 0 0,0 0 2,0 0-1,0 0 0,0 0 0,6 0 0,-6 0 1,0 0-1,0 0-1,0 0-1,7 0 0,-7 0 0,0 0 1,6 0-1,-6 0 0,7 0-1,-7 3 0,0-3-1,8 0 2,-8 4-1,0-4-1,5 0 0,-5 2 1,0 4 2,6 0-1,-6 2 0,0-1 0,7 3 0,-7-2 0,0 7 2,6-4 0,-6 3-1,7 5 2,-7-4 1,0 3-1,7 1 1,-7-2 0,5 2-2,-5 0 0,0-2-1,8 5-1,-8-3 2,0 3 0,0-4-1,0 4-2,0-4 2,0 0-1,0-3 1,0 3 0,0-3-1,0 0-2,0-1 2,-8 1 1,8-4-2,0 1 1,0-2 0,0 1-1,8-3-2,-8 2-2,0-3-9,7-3-9,-7 4-12,6-5-19,-6 5-32,6-8-46,0 4-78,-6-8-135,7 4-63,0-3-46</inkml:trace>
  <inkml:trace contextRef="#ctx0" brushRef="#br0" timeOffset="359161.8747">15917 12621 98,'0'0'109,"0"0"-31,7 0-27,-7 0-16,0 0-14,0 0-9,0 0-6,0 0-2,0 0 2,0 0 5,0 0 7,0 0 8,0 0 6,0 0 9,0 0 6,0 0 6,0 0 0,0 0-1,0 0-6,0 0-4,0 0-7,0 0-7,0 0-4,6 0-6,-6 0-4,0 0-2,0 0-4,0 0-3,0 0-3,0 0-3,0 4-5,0-4-4,0 0-4,0 2-8,-6-2-9,6 0-11,0 0-12,-7 0-9,7 5-4,0-5-3,-7 0 1,7 2 3,0-2 9,-7 0 13,7 5 13,-6-5 13,6 0 9,0 3 7,-6-3 5,6 0 4,0 0 0,-7 0-2,7 0-9,0 0-23,-6 0-42,6-3-77</inkml:trace>
  <inkml:trace contextRef="#ctx0" brushRef="#br0" timeOffset="359698.1249">15487 12412 148,'0'-8'338,"0"1"-82,0 0-83,0 0-49,6 3-41,-6-4-25,7 5-13,0-5-12,-7 4-6,13 2-4,-7 2-1,1-6 1,5 4-1,1-2 3,8-3 0,-2 7-1,-6-8-3,13 8-1,-7-4-1,1 1-1,0 3 2,-1 0 0,0-3-2,7 3 0,-6 0 0,0 0-1,-2 3-2,-3-3-2,-3 3-5,1 1-2,-6 4-2,6-4-4,-13 3-3,6 3-1,-6-2 0,0-1 0,-6 1-2,0 3 0,-1 0-1,-7 0-1,-4-1 0,3 1 1,-3 0 0,-2 0 0,0 1 0,-6-2 1,7 2 1,-7-5-1,0 1 4,0-1-1,0 0 1,0-4 1,-1 5-1,2-4 1,5 3 0,0-7 1,2 7-2,-2-4-8,6 1-8,1 1-11,7-2-12,1 0-19,5 1-29,0 0-53,5-1-102,1-3-107,7 4-59</inkml:trace>
  <inkml:trace contextRef="#ctx0" brushRef="#br0" timeOffset="359901.4381">16145 12675 392,'6'4'374,"-6"3"-135,7 4-98,-7 4-54,0-1-25,0 6-14,0-3-5,0 4-3,0 2-7,0 3-7,0 0-6,0 3-5,0 4-4,0 0-7,0 0-10,0-1-13,0 2-21,7-5-37,-7 0-78,6 0-155,-6-3-89,0 1-41</inkml:trace>
  <inkml:trace contextRef="#ctx0" brushRef="#br0" timeOffset="361056.0726">4754 17123 26,'0'0'151,"0"-3"-29,0 3-31,0 0-33,0 3-31,0-3-31,-7 0-27,7 3-31,0-3-28,0 4-39</inkml:trace>
  <inkml:trace contextRef="#ctx0" brushRef="#br0" timeOffset="362286.4474">4845 16973 71,'0'-8'69,"7"4"-2,-7 1-2,6-4-7,-6 3-3,7-3-5,-7-1-2,0 0-4,6 5-4,1-3-5,-7-2-3,6 0-3,-6 1-5,7-1-1,0 2-2,-7-6-2,6 5-1,0 0-5,-6-1-5,7 1-4,-1 0-4,-6 0-2,7-5-5,-7 5-6,6-1-2,-6 2-4,0-2-1,6 0 0,-6 1-4,0 0 0,7-4 2,-7 4 9,0-4 7,0 3 6,7-3 5,-7 1 6,6-2 9,-6 2 2,0-1 4,7 0-4,-7-1-2,6 2-5,1-5-4,-7 4-6,6 0-5,1 0 0,-1 0-5,-6 0-3,6-1-4,-6 6 0,8-9 1,-3 5-5,3-2 1,-1 1-2,-7 0 1,5 3 3,2-3 3,-1 1 3,1-1 2,-7 0 3,7 4 2,-1-5 0,1 1-1,-1 5-5,1-6-2,-7 1-5,6 4-5,0-4-2,1-1-12,-1 6-2,1-6-5,0 5-4,-7 0-3,7-4-7,-1 3-7,-6 1-22,6-1 1,-6-2 2</inkml:trace>
  <inkml:trace contextRef="#ctx0" brushRef="#br0" timeOffset="363247.7419">5555 15155 70,'0'-7'79,"7"-4"-4,-7 0-7,6 4-9,-6-4-6,0 3-11,6 1-12,-6 0-9,0 0-6,7-1-4,-7 0-7,0 2 1,6-2 1,-6 1-1,0-1 2,7 1 3,-7 0 7,0-1 6,0-2 5,7 2-1,-7 5-1,0-5 5,6 1-8,-6 0-1,0 0-2,7-1-6,-7 1-2,0 3-5,0-3-4,0 4-3,0-2 4,0 2-1,0-4-2,0 7 2,0-5-1,0 5 3,-7-3-2,7 3 1,0 0-1,0 0 1,0-3 0,0 3 0,-6 0-2,6 0-1,0 0 1,0 3-1,0-3 1,0 3-1,0 2 0,0-5 0,0 3-1,0 4 0,0-2-2,0 1 2,-7 2 0,7-1 0,-7 4 3,7 0 2,-6 0 5,-1 0 5,1 3 4,0 1 2,-1-4 1,1 5 2,-1 1 0,1-2 1,6-1-3,-7 5-4,0-5-3,-6 1-2,13 3-2,-6-3-4,0 4 0,-1-6-3,7 3-2,-6-2 2,6 1-3,-7 0 3,7-1-1,0 1 0,-7-4-1,7 3 0,0-3 0,-7 5-1,7-7 2,0 7-3,0-5 1,-6 4-1,6-4 0,0-1-2,-6 1-6,6 0 0,0-4 1,-7 5 1,7-9 0,0 5 1,0-4 0,-6-2 0,6 4 6,0-4-1,0-2-1,0 4-1,0-4-1,0 0 1,0 0-2,0 0 3,0 0-2,0 0 0,0 0 0,0 0 0,0 0-1,0-4-1,6 4-1,-6-2 3,0-4-1,0 0 0,0-2 2,7 1 1,-7-1 3,6 1 2,-6-4-2,6 4 2,-6-4 2,7 0 0,0 1-1,-7-2-1,7-3-2,-1 5-2,1-1-1,-1-5-5,-6 7 0,6-7-2,1 5 1,-1-3 0,1-1-1,0 0 1,-7 1 0,6-1 1,1 1 1,-1-5 1,-6 2-1,7 0-1,-1-4 1,0 6 0,1-3-6,-7 0-2,6 0-1,1-1-5,-7 4-2,7-3-12,-7 4-14,6 3-8,-6-1-9,7 2-14,-7 3-19,6-1-27,-6 1-49,0-1-49</inkml:trace>
  <inkml:trace contextRef="#ctx0" brushRef="#br0" timeOffset="364883.8851">5653 14870 100,'0'0'202,"0"0"-25,0 0-30,0 0-31,0 0-31,0 0-25,0 0-23,0 0-13,0 0-10,7 0-4,-7 0-3,0 0 0,5 0 1,-5 0 1,7 0 3,-1-4 2,1 0 0,1 4 0,-3-4 0,1 1 0,8 3-3,-7-4-1,-1 1-3,7 3 0,-6-4-1,-1 4-1,7-3 1,-6 3 0,6-4 1,-1 0-1,1 0 0,1 4 0,-1-3 1,0-1 1,6 0 0,1 1 1,-6 0 1,4 3 1,2-4 1,-1 0 2,1 0 0,-1 4-1,-5-3 1,4-1-5,2 4-2,0-4 0,-7 4-2,7 0-5,-7 0 0,0-3 0,0 3-1,0 0 1,6 0 1,-5 0-1,-2-4 0,1 4 0,0 0 0,1 0 0,5-4 1,-6 4-1,0-3 2,7-1 1,-8 4 0,8-5 2,0 3-3,-2-2 1,2 1 0,-6-2 1,5 2-2,1-1-2,-1 0 2,1 0-2,6 1 2,-7-1 1,1 1-1,-1-1 1,1 1 1,6-1 1,-7 0 0,2 0 2,4 4-1,-5-3 1,6-1 1,-6 1 0,6-2 0,-1 3-1,2-2 2,-1 0-1,0-3 0,1 3 2,-3-4-3,10 5 0,-9-4-4,8-2 2,-8 7 0,9-5-3,-8 3 0,0 0-3,-1 0-1,8 0 0,-7 0 2,1 2-2,-7 2-1,5-5 2,-5 3-1,5-3 2,-5 5 0,6-3 1,-7-1-1,2 0 1,4 0 0,-5 4-1,6-7 2,-7 4 0,8-2 0,-8 3-1,7-2 3,-6 0-1,5 0-1,2 4 2,-8-3-1,7-1-1,-6 4 0,-1-4 0,7 4-1,-6 0-1,6 0 0,1-4-2,-9 4-4,9 0 4,-2-2-2,2 2-1,-1 0-1,0 0 1,0-5 1,0 5-1,0 0 5,0-3-3,7-1 0,-7 0-1,0 4 5,0-3-3,7-1-1,-8 0-1,1 1 0,1-1 0,5-3 2,1 2-2,-8-2-1,8 1 5,-1 2 4,-4-4 1,4 1 1,0 1 3,-6 0 3,6 0-1,-5-2 1,-1 5-5,0-1-4,-6 0-3,5 0 0,-5 4-2,6-2-6,-7 2 2,0 0-5,2-5 2,-2 5 2,1 0 0,-1-3-1,0 3-1,2-4 1,-2 4 1,0-4 3,8 4 0,-8-3 0,0 3 2,8-4 3,-2 0 1,-5 1 0,6-1 1,0 1 0,1-1 2,-2 0-1,1 1 1,0 3-2,1-5-1,-3 2-1,4 3-3,-3 0-3,-5 0 0,0 0-4,-1 0-3,1 0 0,0 0 1,0 0 0,-2 0 1,2 0 2,0 0-1,-7 0 4,6 0-1,1 0-1,-8 0 1,8 0 1,-7 0 2,7 0 0,-8 0 1,9 0 0,-9 0 2,1 0 2,7 0 0,-7 0 1,6 0-3,-6 0 1,7 3 1,-7-3-2,6 5-1,2-5 1,-2 0 0,-6 0-1,6 3 1,1-3 0,-1 0-1,0 0 1,1 4 1,0-4-1,-7 0 0,7 0-1,0 0 1,-2 0 0,2 0 0,0 0 0,-1 0 0,-6 0 0,7 0 0,-7 0 1,7 0-1,-7 0-1,0 0 1,6 0 0,-6 0 0,0 0 0,7 0 0,-8 0 0,8 0 0,-1 0 0,-4 0 0,3 0 0,-5 0 2,7 0-2,-7 0-2,-1 0 1,2 0-2,-1 0-1,0 0-3,-7 0 0,7 0-5,-13 0 1,7 0-1,-7 0 2,6 0 1,-6 0 4,0 4 3,0-4 4,0 0 5,0 0 4,0-4 4,0 4 4,-6 0 1,6 0 3,0 0 2,-7-4 2,7 4 1,0 0-2,0 0-2,-7-3-2,7 3-3,0 0-2,0 0-4,0-5-4,0 5-2,0 0 0,0 0-1,0 0-5,0 0 2,0 0-1,0 0-2,0-3-1,0 3-3,7 0 0,-7 0 1,0 0 0,0 0-1,7-3-3,-7 3 1,6-4 0,-6 0 1,0 4 0,0 0-1,0 0 1,0 0 1,0 0 0,0 0 3,0 0 1,0 0 0,0 0 1,-6 0 0,6 0-1,-7 0 0,0 0 1,7 0-1,-6 0 0,0 4-1,-1-4 0,7 0 1,-6 0 0,6 0 0,0 0-1,-6 0 2,6 0-1,0 0 0,0 0 2,-7 0 1,7 0-2,0 0 1,0 0 0,-7 0-1,0 0 1,1 0 0,6 0-2,-12 0 0,5 4-1,-1-4 1,-4 3 1,5-3 1,-6 3-2,7-3 1,-7 5-1,6-2 0,-6-3 2,7 4-2,6-4 0,-7 4 0,1-4-2,6 0-2,0 3 0,0-3 0,0 0-3,0 0 0,0 0 0,0 0 0,0 0 2,0 0 5,0-3 5,0 3 2,0 0 5,6-4 2,-6 0 2,0-4 2,0 5 3,0 0 2,0-1 1,0 0 4,0 4 0,0 0-1,-6-3 0,-1 3-5,1 0-2,0 3-7,-1-3-5,-6 4-5,6 3-3,1-4 0,-1 5 0,-6 0-1,7 2 0,0 1 0,-1-3 0,7 2-1,-6 2-1,6-1-1,6-5-2,1 6 1,-1-1 0,0-3-2,7-2 0,0 1-1,1-2 0,5-5 1,0 0 2,-6 0-2,7-7 2,-7 2 3,6-1 6,-5-2 4,-1 0 5,-6 1 6,-1-1 4,0-2 8,-6 3 7,6-1 1,-6 2-2,-6-2-1,6 0-1,-6-3-6,0 8-4,-9-4-7,3 3-5,-1 0-5,0 1-3,-7 3-1,7-5-4,0 5 0,0 0-5,1 0-10,5 5-9,-6-5-13,6 0-16,1 3-19,6 1-20,0 0-22,0-1-43,0 1-65,6-1-132,1-3-78,0 0-31</inkml:trace>
  <inkml:trace contextRef="#ctx0" brushRef="#br0" timeOffset="365367.8562">10264 14441 204,'0'0'283,"6"0"-63,-6-4-64,0 4-53,0-3-37,7 3-20,-7-4-17,6 0-6,1 0-1,-7 2 1,7-6 3,-1 4 4,1-3 2,-1-1 1,0-2 5,7 2 2,-6-6 1,-1-2 3,7 1 2,-6 1 7,6-8 1,0 4 3,-7-4 1,8 0-1,-1-3-3,6 2-1,1-6-1,-1 4-6,0-9-3,8 5 0,4-4-4,3-3-1,-2-4-2,1-1-3,6-3-3,6 0-5,2-6-3,-2-2-9,7-3-3,-6 0-5,5-4-2,8 1-2,-7-5-2,7 1-1,-7-1 0,7 2 1,-7-6 1,-7 5 1,1 3 4,-1 1 0,-5 4 1,-1 2 1,0 0 0,-7 5 0,1-1 0,-6 8-1,-2-1-1,-5 9-2,-1-2 1,0 5 3,-5 7 2,-7 1 0,4 6 1,-3 1 2,-3-1-1,-5 7 2,8-3 0,-8 4-4,0 4-2,7-2 1,-7 2-3,0-1-1,0 0-2,0 4-2,0 0-6,0-3-1,0 3-6,0 0-8,0 0-8,0 3-9,-7-3-12,-1 4-10,3 0-12,-3-1-14,3 5-19,-8 4-24,6-6-43,-6 5-82,0-3-135,0-2-66,7 2-37</inkml:trace>
  <inkml:trace contextRef="#ctx0" brushRef="#br0" timeOffset="365854.5105">12217 12071 306,'-6'-7'322,"6"3"-105,-7 0-87,7 1-51,-6-2-25,6 5-10,-6 0-6,-1 0-4,7 5-3,0-2-3,-6 1-2,6 4 1,0-1-4,0 3-3,0 2 1,0-2-3,0 5 1,0 0 0,0-1 2,6 5-3,-6 2-1,7-2-2,-7 4 1,6-2-1,-6 1-2,6 3 0,-6-3-2,7 3-3,-7 2-1,6 2-2,1-3 0,-7-1-1,7 1-2,-7-3 0,6 2-2,-6-4-2,7 2-5,-7-5-9,6 0-10,-6-2-14,7-2-22,-7-3-36,0-4-61,0 0-132,0-7-89,0 0-48</inkml:trace>
  <inkml:trace contextRef="#ctx0" brushRef="#br0" timeOffset="366131.3086">12016 12093 95,'6'-18'422,"1"3"-102,-1-4-119,0 5-81,8-5-46,-7 4-21,5 1-8,-6-1-4,7 5-2,-6-1 0,7 0-4,5 0-4,-6 3-5,0 1-7,7-1-6,-1 5-2,-6-1-3,7 4-4,-1 0 1,0 0 1,-5 7-2,-2-2 1,3 5 0,-2-2-2,-1 6 1,-6 1-1,1-1 1,-7 5-1,0 3-1,0 0 2,-7-1-3,1 2-1,-6-1 0,-9-1 0,9 2 0,-9 0-1,2-3 0,0-2-1,-8 5 0,8-9 2,0 1-1,-1 4-1,1-8-8,6 0-12,-1 3-15,1-7-20,6 4-30,7-3-61,-6 0-95,6-5-115,0 1-61</inkml:trace>
  <inkml:trace contextRef="#ctx0" brushRef="#br0" timeOffset="366365.7562">12348 12272 242,'13'-3'444,"-6"-2"-103,5 5-130,1-2-80,1 2-49,-8 0-29,7 0-15,-6 0-5,5 2-5,-5 3-3,0 2-8,0 4-4,-7 0-5,0 3-1,0 1-1,-7 4-4,0 3-1,0-5 1,-5 6 0,5-5-1,1 0-1,-1-2 0,7-1 0,-6-1 1,-1-3 1,7-5 0,-7 2 1,7-1 3,0 1 4,0-1 5,7-3 3,0 3 3,-1-4 3,1 1 0,6 1-3,6-5 0,1 0-9,6 0-23,7 0-26,-1 0-37,13-9-63,0 6-149,8-4-114,0-4-67</inkml:trace>
  <inkml:trace contextRef="#ctx0" brushRef="#br0" timeOffset="367994.5276">5470 14812 82,'7'-4'136,"0"0"-31,-1 0-30,1 1-25,-1-1-23,0 0-19,1 1-8,-1-1-1,1 4-1,0-4 0,-7 4 3,6 0 3,1-3 3,-7 3 0,0 0 5,6-4 0,-6 4 0,0 0 3,0 0-1,0 0-1,0 0 0,-6 4 3,6-4-1,0 0 3,-7 3 2,1-3 3,-1 4 4,7-4 6,-7 0 0,-6 4 2,7-4 2,6 0 0,-6 3-2,-1-3-3,1 0-2,-1 0-1,0 4-2,7-4-2,-7 0-2,7 0-3,0 0-3,-6 0-4,6 0-5,0 0-2,6 0-5,-6 0-2,0 0-2,0 0 0,7 0 2,0 0 0,0 0 0,-1-4 1,1 4 0,-1-3 0,0-1 2,7 0-1,-6 1-1,0-1 0,-1 4 0,1-5 1,-7 3 2,6-2 0,-6 4 3,0 0 1,0-3 1,0 3-1,0 3 0,-6-3-1,-1 4-3,-6-2-2,0 7-4,0-2-2,0 0 1,0 1-1,-1-1 1,-5 1 1,13-2 1,-14 2 2,13-1 0,1-3-1,-6 0 0,12-1-4,-7 1-2,7-1-1,0-3-3,7 0-2,-1 4-3,0-8-5,7 4-8,1-3-3,-2-1-4,1 1-9,7-1-8,0 0-9,-1 0-9,1-3-9,-1 3-7,0-2-14,1-2-5,0 1 1,-1 3 7,1-3 8,-8-1 14</inkml:trace>
  <inkml:trace contextRef="#ctx0" brushRef="#br0" timeOffset="368091.858">5698 14760 3,'-5'4'65,"-3"-4"13,1 2 9,1-2 9,-1 5 7,-5-5-7,5 4-10,-6-4-9,7 3-15,-1-3-15,1 4-13,-1-4-11,1 4-12,-1-4-11,0 3-18,7-3-28,-6 4-34,-1-4-51,7 4-82,-6-4-89</inkml:trace>
  <inkml:trace contextRef="#ctx0" brushRef="#br0" timeOffset="368647.7636">2918 15104 147,'-7'0'468,"7"-4"-112,0 4-156,0 0-98,0 0-52,7 0-33,-7 0-14,11-3-6,4-1-5,-3 1-3,8-1-9,6 1-13,0-5-16,0 4-35,8-4-45,-3 5-77,2-3-91,-1 1-74</inkml:trace>
  <inkml:trace contextRef="#ctx0" brushRef="#br0" timeOffset="368773.5213">3491 15046 205,'0'0'424,"6"0"-121,1 0-117,-1-4-80,1 4-48,-1-4-29,14 4-17,-7-4-11,5 4-5,10-3-9,-3-1-9,8 0-15,6 4-22,0-3-33,0-5-60,6 4-84,1 1-101</inkml:trace>
  <inkml:trace contextRef="#ctx0" brushRef="#br0" timeOffset="368906.355">4656 14943 36,'14'0'425,"-7"0"-107,5 0-136,1 0-87,0 4-52,7-4-29,-8 3-21,14-3-9,-6 0-17,7 4-21,-2-4-32,1 0-54,1-4-77,5 4-101</inkml:trace>
  <inkml:trace contextRef="#ctx0" brushRef="#br0" timeOffset="369033.3036">5744 14858 294,'39'-10'419,"0"3"-133,-6-5-122,-8 5-72,3 3-41,-10 1-27,2 0-12,-7-1-9,0 0-3,0 0-6,0 4-10,-7 0-16,1 0-36,5 4-73,-12-4-137,8 4-90,-8 0-49</inkml:trace>
  <inkml:trace contextRef="#ctx0" brushRef="#br0" timeOffset="369449.6835">2598 16104 1,'-7'4'181,"2"-4"-23,-2 4-20,-1-4-25,3 0-19,5 0-16,0 0-10,0 0-12,0 0-12,0 0-9,5-4-10,3 0-5,-1 1-3,5-1-3,2-3 0,-2-1-1,8 1 0,-1 4-3,7-5-3,0 0-3,7-3-5,0 4-9,-1-4-10,7 0-11,7 0-18,0 1-23,5-5-38,2 4-38,0-4-61,-2 4-72</inkml:trace>
  <inkml:trace contextRef="#ctx0" brushRef="#br0" timeOffset="369574.957">3998 15830 210,'7'0'195,"6"3"-39,-6-3-37,-1 4-36,1 0-31,-1 0-22,7-1-11,0 4-7,-6-3-8,12-1-10,-6 1-12,7 0-20,6-4-31,-1 4-50,2-4-98,5 0-98</inkml:trace>
  <inkml:trace contextRef="#ctx0" brushRef="#br0" timeOffset="370324.8546">4702 15734 188,'-13'-4'358,"1"1"-104,-3-4-73,2 3-61,1 0-39,-1 4-22,0 0-10,0-3-3,6-1-4,0 4-5,1-4-3,6 4-6,-6 0-8,6-3-7,6 3-4,0 0-3,1 0-6,0 0-1,6 3-1,6-3-1,-6 0 0,14 0-1,-8 0-3,14 0-4,-8 0-6,15-3-7,-2-1-7,2 4-8,5-4-12,7-3-10,1 3-19,5-3-19,8-4-12,-1-3-23,6 3-17,0-8-8,1 5-8,0-1-4,0 1-6</inkml:trace>
  <inkml:trace contextRef="#ctx0" brushRef="#br0" timeOffset="370421.8265">5901 15551 324,'-7'4'349,"0"-1"-116,0 1-103,7 0-64,0-4-42,0 0-36,0 0-39,7-4-66,0 0-139,0 1-94</inkml:trace>
  <inkml:trace contextRef="#ctx0" brushRef="#br0" timeOffset="371885.3963">4005 14361 286,'-7'-4'356,"1"0"-102,6 4-97,0 0-62,0-3-30,0-2-18,0 5-12,0-3-5,6 3-4,1-4-1,0-4-1,6 6-2,0-6 0,-1 4 0,8-3 0,-1-1 2,1-2-3,7 3 3,-1-1-1,-1 1-3,8 0-3,-7-1-3,0 5 0,0-2-3,0 2-6,-7 0-5,8 3-6,-8 0-4,-6 0-2,7 3-4,-7-3-7,-1 3-10,3 2-5,-2-2-8,-8 1-11,2 0-13,0-1-17,-1 1-25,-6-1-32,-6 5-40,6-4-52,-14-1-71</inkml:trace>
  <inkml:trace contextRef="#ctx0" brushRef="#br0" timeOffset="372059.8463">4291 14328 226,'-6'0'273,"6"0"-67,-7-4-67,7 4-48,-6-4-32,6 0-20,6 4-8,-6 0-5,0 0-3,7 0-3,-7 0 2,6 4 2,-6 0 4,7 2 8,-7 6 0,6-1 0,-6 8 0,0-5 3,0 8-4,0 0-4,7-1-1,-7 2-6,0 3-6,0-1-4,7 1-4,-1-5-4,-6 6-3,7-2-8,-1 1-13,0 0-11,1-1-12,-1 1-21,8-4-32,-1 0-53,0-4-94,-7-3-107,7-1-53</inkml:trace>
  <inkml:trace contextRef="#ctx0" brushRef="#br0" timeOffset="372671.5791">4780 14595 322,'0'-4'321,"0"0"-90,0-3-79,0-1-48,0 6-28,0-2-17,0 0-11,7-3-4,-1-1-1,-6 2-3,7-2-3,5 0-4,1-3-3,-5 4 0,4-5 1,8 5-1,-7 1-2,0-2-4,0 0-4,0 5-1,0-1-6,-1 4-3,-5 4-3,0-1-2,-1 5 0,-6 3-3,0 4 2,0 3-1,0 0 2,-6 1-3,-1 3 1,0 0 1,1-5 0,0 3 6,6-2 2,-7 0 2,1 1 2,-1-5 3,1-3 0,6 0-1,0-4-1,-6 4-5,6-7-3,6 4-2,-6-5-3,6 1-3,7-2-1,-6-2-1,12 0-5,1-2-6,6-5-12,-1-1-16,2 0-18,6-3-26,-1-3-41,7-1-69,-6 1-142,-7-1-83,0 4-43</inkml:trace>
  <inkml:trace contextRef="#ctx0" brushRef="#br0" timeOffset="373153.8917">4266 15511 84,'-7'-7'142,"7"-1"-13,0 2-11,0-2-14,-6 4-22,6-4-18,-7 1-3,7 3-7,-7-2-2,7 1 2,-7 2-1,7-1 0,-6 0-5,6 1-5,0 3 0,-6-4-7,6 4-6,-7 0-5,7 0-4,0 0-4,0 0-5,0-4-2,0 4-5,0 0 0,0 4 1,7-4 0,-7 0 1,6 0 2,0 0 3,-6 4 1,7-4 2,7 0 1,-8 0 2,7 0 3,0-4 2,0 4-2,0-4 1,0 1 3,6-1-1,-6 1 0,14-1-1,-8 0-3,1-4-4,0 6-2,5-2 0,-5 0-6,6-3-2,-6 3-6,-1 0-11,1 0-9,-1 4-12,-6 0-15,0-2-22,0 2-29,0 0-43,-7-6-59,1 6-106,-7 0-73</inkml:trace>
  <inkml:trace contextRef="#ctx0" brushRef="#br0" timeOffset="373347.3635">4447 15398 11,'0'0'440,"0"0"-82,0 2-114,0 3-94,0 2-58,0 4-30,0 3-17,0 2-7,0 1-4,0 3 1,7 1-1,-7 1-2,0 3-7,8 1-6,-8-5-3,5 6-5,3-2-1,-8 1-6,5-4-1,2 3-5,6-2-7,-6 2-12,-1-3-9,7-3-16,-6-1-18,6-7-26,-7 3-39,7-6-64,0-1-92,-7-3-89</inkml:trace>
  <inkml:trace contextRef="#ctx0" brushRef="#br0" timeOffset="373535.4082">4858 15515 85,'-13'14'525,"7"1"-30,0 3-155,6 4-143,-8-1-84,8 6-48,-5 2-31,5 0-13,5 1-8,-5 3-7,8 0-15,-2 0-14,0 3-22,7 0-20,-6 1-33,6 4-51,-7-1-110,1-4-118,0 1-62</inkml:trace>
  <inkml:trace contextRef="#ctx0" brushRef="#br0" timeOffset="538087.609">16993 1381 338,'-8'-4'250,"1"-3"-99,7 7-57,-6-7-30,-1 3-8,7 1-5,-6-1-1,6 4-3,-7-5-1,7 2-4,0 3 0,0-3-3,0 3-8,0-4-6,-6 4-7,6 0-6,0 4-8,0-4-5,0 0-1,0 3-4,0 5-1,-6-1 0,6 0 0,-7 8 3,1-4 2,-1 7 2,7 1 1,-7 3 4,1 0 1,-1-1 1,1 6 0,-1 2 0,7-4 0,-6 4 1,6 4 2,-6 1 0,6-2-2,-7 5 0,7-4 2,0 0-2,0-1 0,0 1-1,-6 1-3,6-1 1,0 0 0,0-4-1,-7 0 0,7 1 2,0-5-3,0 0-1,0-2 1,0-5 1,7 1-2,-7-2 0,0-2 1,0-3 0,6-2 2,-6-6 2,0 3 4,7-7 2,-7 5 2,6-10 0,-6 1 0,6-3-1,-6-3-1,7-2-2,-1-5-3,-6 2-2,7-7 1,-7-1-4,0-2 2,0 3 3,6-7 4,-6 3-1,0-4-1,0 1 2,0-4-5,0 1 2,0-5-1,0 0-4,0-3-3,0 4-1,0-5 0,0 1-3,7 0 1,-7-1 1,7 5 0,-7-1 0,6 1 1,-6 7 0,7-2 0,-1 2 1,0 4 0,1 3-1,-1-1 0,7 1 0,-6 5 0,6-2 0,0 1-1,0-1-2,0 5 2,1-1 1,5 1 0,0 2-1,1 2 0,-1-2 1,1 5 0,0-1 0,-1 1-1,1 4-1,-1-1 0,0 1 1,-6 3 0,7 0 1,-7 3-1,-6 1 0,-1 3 0,7 4-2,-13 1 3,7-3 0,-7 7 0,0-5 1,-7 3 0,0 5 2,-5-4-1,-8 2 0,0-2-2,-5 3 1,-8 1-1,1-1 0,-2-3 0,-4 4-2,-7-5 2,5 4-1,-6-4 1,1 5-1,0-4 1,4 0 0,3-1-3,5-2-5,1 2-7,7-3-8,5 0-15,0-1-16,7 2-22,6-1-36,7-5-79,7 2-148,-1-4-83</inkml:trace>
  <inkml:trace contextRef="#ctx0" brushRef="#br0" timeOffset="538449.269">17760 1867 28,'-26'0'444,"6"4"-182,0-4-118,8 0-55,-1 5-27,0-5-13,6 0-9,1 0-7,6 0-1,0 0-3,6 0-2,7 0-5,0 0-5,6 0-4,1-5-2,7 5-4,5-4 0,1 1-1,-2 3 0,9-3-4,0-1 2,5 0-2,-6 1-1,7-1-1,-1-4 0,0 5 1,1 3-1,-6-4-1,5 1-7,-6-1-12,0 4-15,0-3-23,-6-1-53,0-4-123,-1 5-100,-6-5-69</inkml:trace>
  <inkml:trace contextRef="#ctx0" brushRef="#br0" timeOffset="538795.0292">18574 1509 36,'-7'-3'457,"7"-1"-169,0 0-126,7 4-69,-7 0-33,8 0-22,-8 4-12,5 0-8,2 3-3,5 3 0,-5 5 2,7 4 2,-1-1-3,-7 8-2,7 3-2,-7 4-2,1 0 0,6 0-1,-6 3-2,-1 1-2,6-1 0,-5 2 6,6-1-3,-6-1-1,0-3 0,-1-1 0,7-2 0,-8-1 1,10-7 2,-9 1-2,7-6 7,-6-2 11,6-1 11,-7-6 12,7-4 14,0 0 6,0-8 3,0-3 1,7-1 1,-8-6-5,9-5-9,4-3-6,-5 0-7,0-3-8,5 0-3,-5-6-3,0-1-7,0-1-5,-7 0-2,6-5-6,-6 2-6,0-1-1,0 1-3,-6-1-2,5 1-1,-5-1 0,-1 1-5,1 3-10,-1 4-12,-6 0-17,7 2-21,-1 6-27,1 2-34,-1 4-47,7 1-85,0 3-139,1 3-80,6 2-41</inkml:trace>
  <inkml:trace contextRef="#ctx0" brushRef="#br0" timeOffset="539029.2885">19883 1915 148,'0'-2'484,"0"-2"-139,13-4-154,0 1-81,6-1-44,9-2-24,4-2-13,7 1-5,-1 0-3,15-3-2,-1 3-1,0 0-6,7-3-3,6-1-4,0 3-1,0 2-4,6-5-7,-5 4-14,-1 1-23,7-2-33,-6-3-63,-8 1-164,0-1-98,-6-4-53</inkml:trace>
  <inkml:trace contextRef="#ctx0" brushRef="#br0" timeOffset="539247.4381">21082 1491 265,'19'-4'380,"-6"1"-135,6-4-87,7-2-51,7 6-26,0-4-14,13-3-8,-8 1-8,8 1-6,0 2-11,0-2-7,6 1-7,-7 3-4,1-2-5,-7 1-8,7 2-10,-14 3-17,1-4-22,-8 1-22,2 3-40,-8-4-64,-6 4-121,-7 0-95,1 0-50</inkml:trace>
  <inkml:trace contextRef="#ctx0" brushRef="#br0" timeOffset="539420.2041">21401 1439 8,'-13'4'396,"7"1"-130,-1-2-99,0 4-50,0 3-28,7-1-12,-6 5-5,6 1-2,0 2-6,0 6-8,6 2-5,-6 2-7,0 5-7,7 5-4,-7 3-9,7 4-4,-7 3-2,7 1-5,-7 7-4,6 0-2,-6 8-1,-6 6-12,6 4-25,-7 5-57,-7 5-147,-5 5-112,-7 0-84,-6-1-45</inkml:trace>
  <inkml:trace contextRef="#ctx0" brushRef="#br0" timeOffset="540241.0271">15858 3135 270,'0'-3'343,"0"-4"-140,-7 3-90,7 0-53,0 0-31,0 4-13,-6 0-6,6 0-3,0 4-1,-6 4 1,0 2-3,-1 1 3,-1 5 3,3 2-2,-2 0 1,-6 3 2,6 2 1,-4-2 4,3 5 1,-5-3 3,0 3 3,0-5 2,6 4 2,-5-2-1,-1 0-2,6-6 0,0 2-1,1-9-1,-1 5 3,7-8 4,0 0 4,0-3 4,0 0 3,7-4 0,-1-8 1,1 1-5,6-7-4,0-4-7,6-5-5,-6-2-3,7-1-4,-1-7-2,1 0 0,0-1 2,-1-2-1,1-1 1,-1-2-1,0-2-1,-5 0-1,-1 2-2,6-5-2,-6 0-4,-6 0 1,6 4 1,-6-1-4,6 8 0,-7 0 2,1 3-2,-1 9 1,0-2 1,-6 6-2,7 2-1,-7 8 0,7 0 0,0 3-1,-7 0 0,6 8-2,0 3 1,1 4 0,6 4 2,-7 0 1,1 6-1,5 4 1,-4 2 1,4 2 2,-4 0 0,4 0-1,-6 5-1,8-1 1,-1-1-1,-7-3 0,7 4-1,0-3 0,0-1-7,0 0-11,-6 0-15,5-2-20,1-2-25,-5-2-45,-2-2-74,0-3-149,1 1-81,-7-5-43</inkml:trace>
  <inkml:trace contextRef="#ctx0" brushRef="#br0" timeOffset="540811.5852">15956 3052 56,'0'0'126,"0"0"-34,0 0-26,6 0-24,-6 0-15,0 0-10,0 0-9,0 0-2,0 0-3,7 0 4,-7 0 5,0 0 6,0 0 8,0 0 6,0 0 4,0 0 6,0 0 1,7-4-1,-7 4-2,0 0-6,0 0-8,0-4-4,0 0-5,6 4-3,-6 0-3,0-3-3,7 3-2,-7 0-2,0 0-1,0-4-1,6 4-1,-6 0-1,0 0 0,0-3-1,0 3-3,0-5 1,0 5-3,0 0-1,7 0-1,-7 0-1,0-4 1,0 4 0,0 0 1,0 0 0,0-2 2,6 2-1,-6-4-1,0 1-6,7 3-13,-7-5-17,0 2-27,6-1-37,-6 4-69,6-8-101</inkml:trace>
  <inkml:trace contextRef="#ctx0" brushRef="#br0" timeOffset="540981.5224">15995 2971 119,'0'0'118,"0"0"-33,0 4-28,0-4-21,0 0-15,7 0-9,-7 2-3,0-2-2,0 0-1,6 0-2,-6 5-1,7-5 0,-1 0-1,-6 0-3,0 0-9,6 3-14,-6-3-25,0 0-34,7 0-44</inkml:trace>
  <inkml:trace contextRef="#ctx0" brushRef="#br0" timeOffset="542191.3895">16105 2956 59,'0'0'234,"0"-4"-55,0 4-51,0 0-48,0 0-32,8 0-22,-8-4-13,0 4-5,0 0-2,0-2-4,0 2 0,0 0 0,0 0-2,0 0 0,0 0 0,0-5 2,0 5-3,0 0 1,0 0-1,0 0 0,0 0 1,0 0 0,0 0 0,0 0 0,0 0 1,0 5 1,0-5 0,0 0 1,0 2 1,0 2 0,0-4 1,0 4 2,0 0 0,0-4 2,0 3 1,0 1-1,0 4 5,0-6-3,0 3-2,0-2 0,0 4 0,0 1-3,5-4 0,-5 4 1,0-5-3,0 3 3,0 3 0,-5-2 3,5-4 1,0 5 0,0-1 1,0 0-1,0-2-3,0 1 1,0-2 1,0 3 1,0-3 1,0 4-2,0-6-1,0 6 0,0-1 1,0 1-2,0-1-1,0 4-4,0-4 0,0 4 0,0-3-1,-8 3 0,8-4-1,0 4 0,-5 0-1,5-3 0,0 3 0,-7-4 0,7 4 0,0-4 0,0 0 0,0-3-1,-7 3 1,7 1 2,0-1-1,0 0-1,7-4 1,-7 6 1,0-1 1,0-2-1,0-2 1,0 3 0,0 1 1,7-1 0,-7 4-1,0-4-1,0 1-1,0 2-1,0-3 0,0 5 0,0-5 0,0 3 0,0 2 2,0-1 3,0-4 3,0 5 1,0-1 1,5-4 1,-5 4-1,0 0 1,8-4 0,-8 4-4,0 0-1,0-1-1,5 2 0,-5-1 0,0 3-2,0-3-1,0 0-1,0 1 2,0-1 0,0 3-1,0-3-2,-5 3 2,5-2 0,0 2-1,0-3 1,0 0 0,0 4 0,0-3 1,0-3-1,0 3-1,0 3 1,0-5 0,0 2 0,0 2 1,5-3-1,-5 4 2,0 0-1,0 0 1,0-1 1,0 1 1,0 3 1,0-3-1,0-1 1,0 5-2,-5-5 3,5 0 0,0 1 1,0 5 0,0-6-2,0 3 0,0-1 2,0-2-1,5 4-1,-5-3-1,7 0-1,-7-1 0,8 1 0,-8-1 0,5 1-1,2 0 1,-7 0-1,6 3-1,-6-3-1,0-1 0,7 5 1,-7-5-1,0 4 2,0-4-3,0 6 1,0-6 1,0 5-1,0-5 2,0 1-1,0 3 0,0 0 1,0 2 3,0-3-2,7 2-1,-7 3 1,0-5-1,0 6-1,0-2 1,0 1-1,0 4-2,6-4 0,-6 4 1,0-1 0,0-3 1,0 8 2,0-5-2,0 2 0,0-2 0,0 0-1,0 2-1,7 2 1,-7-4-1,0 1-1,0-1 3,0-2 0,6 2-2,-6 4 2,0-3 0,0-1 0,0 5 1,7-1 2,-7 1 0,0-1 1,0 0 1,0 0 2,0 5-1,0-2-1,0-2 0,0 2-2,0 1 0,0 4-1,0-3 0,0-2 0,0 5-1,0 0 2,0-5-1,0 5 0,0-1-1,0 1 1,0 3-1,6-3 0,-6-1 2,0 2-1,0-1 1,0-1 2,6 1 1,-6-1-1,0 1 1,0-1 3,0 1-3,0 0-1,0-5 1,0 6-3,0-6-1,0 4 1,0 1-1,0-1-2,0 2 0,0-1 0,7-1-1,-7 0 2,0 1 0,7 0-2,-7-1 0,6 1 0,1 0 1,-7-5-2,6 5-1,1 0 2,-1-4 0,-6 4-1,6-1 0,1-3 0,-7 3 0,0 2 1,6-1-1,-6 0 1,0-1-1,8 0 1,-8 1 0,0-4-1,6 4 0,-6-5 0,6 1 0,-6 0-1,7-1 0,-7-1 0,6 1 0,-6-3 0,7 0 0,-7 2 1,0-2 0,6 0 0,-6 0 3,6 0-2,-6 0 0,7 1-1,-7 0 0,0-1-1,7-4 0,-7 5 0,7-4-2,-7-1 0,0 1 0,7-1 2,-7-2 1,0 2-1,5-3 0,-5 4 1,0-4-2,7-1 1,-7 6 2,0-6-1,0 2-1,0 2 0,0-7 2,0 4-1,0-3 4,0-5-3,0 1-1,0 3-1,0-7 0,0 4 0,6-4-1,-6 0 1,0 0-1,7 0 0,-7-4 0,0-3 1,0 3-1,0 0-1,6-3-9,-6 0-15,0-4-22,7 0-32,-7 0-78,7-8-174,-7 4-93,0-6-52</inkml:trace>
  <inkml:trace contextRef="#ctx0" brushRef="#br0" timeOffset="543119.5442">16373 8444 406,'0'0'352,"-7"0"-130,7 0-96,0 0-53,0 0-27,0 0-18,0-4-7,0 4-4,0 0-2,7 0-1,-7 0 0,6 0-4,1 0-2,6 4-2,-7-4-2,14 0 0,-7 0 1,7 0-1,-2 4-1,9-4 1,-1 0 0,7 0 1,-1 0 2,1 0 0,6 0 1,1 0 0,5 0 0,0 0 3,8-4-1,-2 4 0,1 0 0,2 0-3,4-4 0,-7 4 0,8-4 0,6 1 0,-6 3 2,7-7 0,-2 7 0,0-7 0,2 3 0,-1 4 1,1-4-2,-1 0-1,6 4-2,-6-3-3,0 3 1,7-4-1,-7 4-1,7 0-1,-7 0 0,7 0 0,-1 0 0,-5 0 1,5 0 0,2 4 1,-3-4 0,3 0 1,-2 0 3,0 0 1,7 0 1,0 0 3,-5-4-2,11 4 4,-6 0 0,0 0 0,7 0-1,-14 0 0,7 4-5,1-4 0,-8 0 0,1 0-4,6 3 0,-7-3 0,8 4 0,-1 0-1,0-4 0,7 4 1,0-4-1,-1 3 1,8 1-1,-1-4-2,0 0 0,-7 3 0,8 1 0,-8-1 2,1-3 1,-1 4 4,-5-4 2,5 4 1,-5 0 3,-1-1 1,1-3-1,-9 5 0,9 2-2,-1-7-3,-7 2-2,8 6 0,-1-4-2,0 0 0,-6 0-1,11-1-1,-4 1 1,-1-1 2,1 1 4,-2-1 3,2 1 5,6 1 6,-7-2 2,-6 0 3,6-3 2,0 4 0,0-4-1,0 4-1,0-4-1,1 0-4,-8-4 1,1 0 2,5 1 0,-5-5 5,-6 4 3,-1-3 4,-6 0-2,-1 0 0,-12-1 1,5 0-5,-11-1 0,-1 1-2,-7-4-1,1 2 3,-14-1 9,2 3 17,-2-3 13,-13 5 9,1-6 7,-7 1-1,0 0 2,-13 0-10,0 1-13,-6 2-20,-8-4-18,1 5-11,-6 0-12,-1 0-3,1 3-9,5 4 1,1-4-1,7 8-4,5-4-7,1 8-5,7 0-2,6 1-3,0 3-4,6 3 0,1-1 0,6 1 4,7 4 6,-1-5 5,0 4 7,2 0 2,-2-2 4,0 1 1,-5-2 1,-1-1 1,-1 1 1,-5-1-1,-7 2-5,0-2-9,-7 1-19,-5-1-31,-8 5-39,0-5-43,-5 5-49,-9-4-79,2 3-180,-13 0-91,-1-4-37</inkml:trace>
  <inkml:trace contextRef="#ctx0" brushRef="#br0" timeOffset="543961.1185">20834 9360 188,'-7'0'301,"7"-4"-70,-6 4-68,1 0-54,5-3-37,0 3-16,-8 0-11,8-4-4,0 4-5,0 0 3,0 0 2,0-4 0,8 4-2,-8 0-2,0-4-5,0 4-4,0 0 1,0 0-8,0 0-4,0 0-6,5 0-2,-5 0-1,0-2 0,0 2-1,0 0 0,0 0-1,0 0 1,0 0 2,0 0 0,0 0 2,-5 0-1,5 0 1,0 0-1,0 0 2,0 0 0,0 0-3,0 0 1,0 0-1,0 2 1,0-2 1,0 0-1,0 4 2,5-4 3,-5 4 4,0 0 4,6-1 7,-6 5 5,0-2 5,7 2 4,-7-1 3,6 5-2,1 2 1,-7-2-4,7 2-4,-2 1-5,3-1-4,-1 5-3,5-1 0,-6 4-3,8-3-3,-7 1-4,5-1 0,1 4-4,-7-2 0,14-2-4,-6 3-1,-2 0-2,0-1-2,3 5 0,-2-3-1,6-2-1,-6 1 1,0 0-2,1 0-2,-2-4 2,1 5-2,0-5 1,0 0 1,1 0 0,-2-3 2,-4-4-2,4 3 3,-6-2-2,8-5 0,-8 1 0,1-2 0,-1-2 4,1 0 7,-1-1 14,0-6 13,1 3 12,-1-8 22,1 2 29,0-9 26,-1 3 22,7-5 7,-7-2 1,7-6-5,1 2-2,-8-2-19,7-4-27,0-4-25,7-1-25,-7 1-17,6 0-13,0-3-7,2 0-8,-9-1-4,8-1-4,5-1-11,-5 5-21,0-2-44,0 7-65,-1-4-71,-6 8-72,7-2-74,-1 2-135,-6-1-119,0 8-63,1-5-15</inkml:trace>
  <inkml:trace contextRef="#ctx0" brushRef="#br0" timeOffset="545498.9207">14842 4429 285,'-6'0'451,"-1"3"-185,7 1-120,-6 3-68,0 1-35,-1-1-15,0 4-6,7 0-2,0 4 0,0-1 5,-7 5 5,7 3 4,7 3-1,-7 1 0,0 3 0,0 4-3,7 0 1,0 1-4,-7 2-5,6-3-4,0 4-1,1-5-3,-7 1-3,6 0-1,1 0-3,-1-3-2,1-1 0,0 0-1,6 1-2,-8-5 1,2 1-2,1-4-6,-3 4-9,3-4-14,-3-4-22,-5 0-28,7-3-42,0-4-85,-7-5-147,0-6-77,-7 0-32</inkml:trace>
  <inkml:trace contextRef="#ctx0" brushRef="#br0" timeOffset="545767.0519">14771 4531 50,'6'-18'460,"1"4"-117,-1-2-152,7 2-83,1-1-38,5-3-26,-6 7-11,7-4-3,-7 1-1,7-1 1,5 5 1,-5-2-2,-1 1-9,7 5 1,-6-3-4,-1 6-4,1-2-2,-7 5-4,0 0-3,-7 5 1,0 2-3,1 1 1,-7-1 0,-7 8 2,1-4 1,-7 7 1,-6 0 0,-1 0 0,-6 1 0,0-1-1,0 5-1,0-6-1,1 2-2,-8-1 0,6 3 1,2-2-3,-2-1-3,8-3-9,-1 4-14,0 0-19,1-5-30,13 1-59,-7-1-129,6-3-93,0-4-63</inkml:trace>
  <inkml:trace contextRef="#ctx0" brushRef="#br0" timeOffset="547982.2605">16341 8550 8,'0'-3'195,"7"3"-15,-7-4-26,5 4-36,-5-3-37,7-1-25,-7-1-16,6 2-11,1 0-8,-7-5-1,6 5-5,-6 0-1,7-2-1,-7 1-3,7 1 0,-7-1-2,0 1-2,6-1-1,-6 1 0,6-1-1,-6 0-2,7 0 1,-1 1 1,1-2-2,-7 3 3,6-5 0,1-1 0,-7 0 2,6 4 0,1-3 1,0 0 0,-2 0 0,3-1-1,-3 1-2,2-3 0,1 2 0,-3 0 0,2-2-1,6-2 1,-6 2-2,6-1 2,0-5 0,-7 7-1,7-7 0,0 1 2,0-3-1,0 4-1,7-5 1,-7 1-1,0-1 2,6 2-1,2-2 1,-8 0-1,5 1 1,2-1-1,-7-2 1,6 3-2,1-5-1,0 2 0,-2-1 1,3 0 0,5-3-1,-7 2 1,1-2 0,6-5 2,-7 4-2,1-3 0,1 0 2,-3 0-1,2 3 2,0-3-2,-2-1-1,3 1-2,-9-1 2,7 4-3,2-3 0,-2 0 1,-1 0-2,3 4 2,5-9 2,-7 5-3,8-4 3,-2-1 3,8 2 4,-7-1 1,7-4 2,-7 1 2,7 3 0,-8-4 2,8 5-4,-7-1-2,7-1-3,-7 1-3,0 4-1,6 0-3,-5-1-1,-2 1 1,2 0-2,-1 0 1,6-1 0,-6 1 1,0 0-2,7 0 1,-8-4-1,8-1 1,0 2 2,-7-2-1,7-2-1,0 0 0,-1-1 2,0-1-1,1 2 3,6-3 3,-6 2 5,6-4 0,-7 0 2,1 2 1,6-2 1,0 0-1,-6-2 2,5 3-4,-5 0-5,-1-1-2,1 1 0,0 3-3,-1 1 0,-6-1-2,6 5 0,-5-2 0,-1 1-1,7 0 2,-7 3-1,-1-2 1,2 2 2,5-3-3,-5 1 1,-2-1 0,8-1-1,-7 2 1,0-1 1,-1-4 0,3 0-3,4 1 4,1-1 0,-1-3-1,0 3 1,1 0 0,7-2 1,-2 2-1,1 3 2,0-2 0,-6-1-5,6 4 1,-6 4 1,-1-4 0,0 3-4,-6 5 1,1-4-1,-1 4 0,0-2 0,-7 6 1,8-4-1,-8-2-1,-1 6 2,3-6 0,0 6-1,-3-4 0,-5 2 2,7 2-2,-7-2 1,6 5 1,-6-4-2,6 3-1,-6-3 0,2 5 1,-3-2 0,8-3 1,-7 3 0,0 1 1,0 0 2,-7 3 2,7 1 1,-6-1 1,-1 5 0,-6-2 2,6 1 0,-6 4 0,7-1 2,-7 0-3,0 6 0,0-5 1,0 7-2,0-4-1,-7 0 0,7 0-1,0 4-1,0-4-1,0 4 0,-6 0-3,6 0 0,0 0 1,-6 0-2,6 0 1,-7 0-1,1 4 0,6-4 0,-7 0-1,7 4 1,-6-4-2,6 0 2,-7 0 0,7 4 0,-6 0-1,-1-4 0,7 0-2,-6 2-3,-1 3 0,-6-3-4,0 6-3,6 0-1,-6-4 0,0 3 1,1 0 1,-2 0 3,1 1 3,0-5 1,0 5 1,1-5 3,-9 5-1,9-4 0,5-1-1,-6 1 2,7-1-5,-8 1 3,8-1 1,-2 1-1,3-4 1,-8 4 1,7 0 1,-1 3-1,1-4 3,-1 1-2,0-1 0,1 1 0,-1 4 1,1-5-1,0 2 0,6-2 0,-7-3-1,7 4 1,-6-2-1,6-2 1,0 0-2,0 5 1,0-5 0,0 0 0,0 0-1,0 0-1,0 0 1,0 0 1,0 0 0,0 0 0,0 0-1,0 0 0,0 3 2,0-3 0,0 0 0,0 0 0,0 0 0,0 0-1,6 0 1,-6-3 0,0 3 0,0 0 1,7 0-1,-7 0 1,6 0 1,0-5 2,7 5 2,1-2-1,-8-2-1,7-4 1,0 5 0,6-5-2,-5 4 1,0-3-1,4 4-1,-5-4 0,7 3 0,-1-4-2,0 1 0,-5 0 1,5 0-1,2-1 0,-2 1-2,0 0 2,1-1-1,-7 5 1,6-5 0,-6 5 0,0-4 0,-7 3-1,8 4 1,-8-4-1,-6 4 1,7-4 0,-1 4-1,-6 0 0,0 4 1,7-4-1,-7 4 0,0 3 0,0 0 1,0 4 0,-7 4 0,7 0 1,-6-1 0,-1 5-1,1-2 1,-1 6 0,0-5 0,1 4-1,-1-3 0,1 3 0,0-1 1,-1 1 2,-6 1-3,7-1 1,-1-1-1,1-2 2,-1 3 2,1-5-3,-1 2 0,1-1-1,-1 1 0,-6-4 1,6-1-1,7-3 0,-5 4-2,-3-5 2,8 2-2,-7-5-7,7 1-9,0 2-16,-6-1-15,6-3-25,0 2-31,0-5-50,0 1-105,-7 0-100,7-4-63</inkml:trace>
  <inkml:trace contextRef="#ctx0" brushRef="#br0" timeOffset="551671.4397">20333 3443 97,'0'-4'212,"-6"1"-67,-1-3-56,7 6-36,-6-8-19,6 4-14,-8-1-4,8 2-1,-7-4-2,1 3 0,-1 1-6,7-1-4,-5 0-1,-2 0-2,-6 4-2,6-3-1,-6 3 1,7 0-1,-7 0 1,7 0 1,-1 0-1,-6 0 1,6 0 1,1 0 1,-1 0 1,1 0-1,-6 0 6,5 0 1,-1 0 3,2 0 0,-1 0 3,1 0 2,0 0 1,-1 0 2,1 3-3,6-3 2,-7 0-1,7 0 1,-6 0 0,6 0 2,0 0-2,0 0-1,0 0-2,0 0 1,0 0 1,0 0-1,0 0 0,0 0-2,0 0-1,0 0 0,0 0 0,6 0-4,-6 0 1,7 0-2,-1 0 0,1 0 0,-1 0 4,7 0 1,1-3 1,-2 3 2,8-4-2,6 1 0,-7-1-1,7-3-1,1 3-2,6-3 0,-1 0-3,0 3-3,1-3 0,-1-1-1,7 1 1,-5-3-1,4 2-1,1-1-2,-6-1 2,5 3 1,-5-1-3,0 1 0,-1 3 0,-6-3 0,2 0 0,-10 3 0,2 0-4,-7 1-7,0 3-10,-1-4-17,-5 4-30,-7 0-57,0 0-142,-7 0-76,-5 0-51</inkml:trace>
  <inkml:trace contextRef="#ctx0" brushRef="#br0" timeOffset="551897.0075">20522 3352 30,'0'3'362,"0"5"-97,0-4-105,0 6-69,0 1-37,0 0-17,0 3-9,0 3-2,0 4 0,6-4 1,-6 10 1,6-2-1,1 1-5,6 3-4,-6 1-3,6-1-3,-7 0-4,7 0-2,-7 1-2,8-1 0,-1 0-1,-7-3-2,6 3 1,-4-4-2,4 6-5,-4-6-13,-2 1-22,7-4-60,-7-1-141,1-2-82,-7-5-65</inkml:trace>
  <inkml:trace contextRef="#ctx0" brushRef="#br0" timeOffset="555521.2269">23843 8360 147,'0'4'309,"0"-1"-103,0 1-84,0 3-50,0-3-30,0-1-13,7 2-5,-1 1-2,1-2-1,5 0 5,1-1 1,1 1-3,5 0-2,-6-4-2,14 0-6,-7 0 0,5 0 0,1 0-6,0 0-2,7 0-1,-8 0-1,8-4 0,-7 4-1,1-4-1,-2 4-1,-5 0 1,-1-3 0,1 3 0,-7 3 1,-1-3 0,1 0 3,-5 4 4,-1 0 2,-2 3 4,-5 0 3,-5 0 5,-2 5 0,-6 3 1,-1-5-4,1 5-2,-6-1-2,-7 5-5,0 3-12,-7-4-23,1 5-46,-8 2-117,2-3-113,-8 4-84,-5-1-50</inkml:trace>
  <inkml:trace contextRef="#ctx0" brushRef="#br0" timeOffset="565528.4241">21309 3854 14,'14'-8'134,"-8"-3"-19,1 0-16,-1 4-13,1 0-20,-7-1-21,0 1-16,6 3-9,-6-3-7,-6 3-4,6 0-2,0-2-3,0 2 1,-7 0 0,7 1-2,0 3 3,-6-4 4,6 0 2,0 4 4,0-4 3,0 4 2,-7-4 1,7 0 0,0 2 0,0-2-1,0 1 1,0-2-1,0 5 0,0-3-1,0-1-3,0 0 1,0 4-2,0-4-3,0 4-2,0 0-4,0-3-4,0 3 0,0 0 0,0 3-1,0-3 1,0 0 0,0 4-1,0 0 1,-6 3-1,6 1 0,-7-2 0,0 6 1,0 3-1,1-5 1,0 5-1,0 0-1,-1 0 2,7-1-1,-6 1-1,-1-1 0,7 2 1,-7-1-2,7-5 2,0 1-2,0-3 1,0-1 0,0 0 4,0 0 0,0-3 1,7-4 3,0 0 0,-7 0 1,6-4 1,7 1-1,-1-8 1,2 4-3,-1-8-3,0 1-2,6-1 0,2-5-3,-2 3 0,0-5 0,-6 3-2,7 1 1,-1-4 1,1 7 1,-8-2 2,1 1 1,2 5 1,-10 4-2,2 0 0,0-1-2,-1 5 2,1 3-1,-7 0-1,6 0 0,1 7-1,-1-3 2,7 7 0,-7-4 1,1 4-1,6 1-1,-6 1 1,6 3-1,-1-1 0,2-1-1,-1 4-2,0-3-9,0 3-10,-1 1-19,2-2-27,-7-1-69,5 2-140,-12-3-90</inkml:trace>
  <inkml:trace contextRef="#ctx0" brushRef="#br0" timeOffset="566218.1808">21426 3880 253,'0'-5'249,"0"5"-102,0 0-64,0 5-34,0-2-18,0-3-9,0 4-5,0 4-4,0-2 2,0 2-1,7 3 1,-7-4-1,7 8-4,0-4-3,-1 3 0,-6 0-1,6 1 0,1 7-3,-1-3 1,-6 7-3,7-4 1,-1 3 3,1 4-2,0 5 1,-7-5-1,5 7 1,3 1 0,-8-1-1,0 5-1,0 3 2,0 0-2,0 4 3,0 2 2,-8 2 1,8 0-1,0-1 2,0-1 3,0 2-1,0 3 1,0-4-1,0 1-1,0 2 2,0-2-2,0 6 2,8-3 1,-8 1 1,0 2-4,0-3 2,0 4-1,0-5-3,5 5-2,-5-1-1,0 5-3,0-5 0,-5 8 0,5-3 1,0 2-2,0 2 1,0-1 3,0 3-4,-8-3 3,8 4-1,0-1 0,0-2-1,0 1-1,0-1-1,0-1-2,0-3 1,0-5 1,0 0-1,0 1-1,0-4 3,0 0 2,8-4 0,-8 0 1,5 0 0,-5-3-1,0 0 0,7 0 2,-7-4-4,8 3 0,-3-4-1,2 3 2,0-3 1,-1 1-1,1 0 1,-1 0-2,7 0 2,-13 0-1,7 0 0,-1 0 0,7-3 0,-6-1 4,-1 0 0,1 1 2,-1-1 0,1 0 1,-1-4 1,0 1 0,1 0-3,-7-1-2,7 1-1,-7 0-1,7-4 0,-7-1 0,0-2 0,0-1 0,-7-3 3,7-1 1,0 1 3,0-4-3,0 0 2,7-3 1,-7-1-2,0 0 0,0-3-2,0-1-3,6 1-1,-6-4 0,0 0-1,0-4 1,6 5-2,-6-6 4,0 2-3,0-5-1,0 5 1,0-4-1,0-2 1,0 3 0,0-2 1,0 1-3,0 0 2,0 0 0,0-1 0,0 5-1,0-5 1,-6 5 0,6-1 0,-6 0 1,6 4 0,-7-3 1,7 2 0,0 1 0,-7 4-1,7-5 1,0 2 0,0 3-1,0 0-1,0-5-1,7 5 1,-7-4-2,0-4-6,7 4-14,-7-3-21,0-1-34,6-3-56,-6 0-129,6-8-102,-6 0-57</inkml:trace>
  <inkml:trace contextRef="#ctx0" brushRef="#br0" timeOffset="566895.0803">21837 8224 199,'0'0'308,"0"0"-112,0-3-86,7 3-48,-7 0-24,0-5-13,0 5-1,6-2-3,-6-2 2,7 0 0,-2 0 0,3-3-1,-3-1-1,3-2-1,4 3-5,-5-5-1,7 2-1,-2-2-1,1-2 1,0-1-1,1 1 0,-1-1 0,6-5 0,-6 7-3,7-10-2,-6 1 2,4 4-1,2-7-1,6-1 2,-7 1 0,7-5 1,0-3 1,1 0 0,5-3-1,-6-5 1,6 1-1,1-4-2,-1-3-2,1 2 0,0-5 0,6-2 1,0 0-1,-7-2 1,8-5 0,5-3 0,-6-1 0,7-2 1,-1-4-1,1-5-1,6-4 1,1 2-2,-9-5-1,2 4-1,0 0-3,0-3-1,-1 6 0,0-2-2,1-1 2,-6 7 0,5-3 1,0 3-1,1 0 1,0 5 0,0-2-1,-8 5 1,8 4-2,-7-1-1,0 0 1,0 8 0,-6 0 2,-1 3-1,1 1 1,6 2 0,-6 1 0,-1 1 0,7 2 0,-7 4 0,1-2 0,7 2-1,-8 4 0,1 0-1,-8 0-1,8 0 1,-7 4 0,0-1-2,0 5 3,-6-4 0,-1 4 0,1 2 0,0-2 1,-7 2-2,-1 2 1,1-2 1,1 5-3,-1-1 0,-7 2 3,7-2 0,-7 4 0,1 1 0,6 3 0,-13-3-3,7 5-2,-1-2-2,1 4-3,-7 0-1,0 0-4,0 2 0,0 3-1,0-2-1,-7 0 3,1 4 1,-1 0 1,-6 4 3,6-4 2,-5 6 2,-1-1 1,-7 2 2,7 0 1,1 5 1,-8-1 0,6-1 1,1 1-1,0 4 0,7-3 1,-7 2 1,6 1-2,1-1 1,6 1 0,0 4 0,0-5 0,0 1-1,6 2 1,1-2 1,-1-1-2,1 5 0,-1-4 0,1 3-3,-1-3-3,1 3-5,-1 1-10,-6-4-17,0 2-23,-6 2-61,-1 3-140,-6-1-92</inkml:trace>
  <inkml:trace contextRef="#ctx0" brushRef="#br0" timeOffset="567834.1365">20398 3891 112,'6'-4'144,"-6"4"-38,0-4-27,7 4-17,-7 0-15,0 0-5,0 0-3,0-3-3,0 3-2,0 0-1,0 0-3,0 0-3,0 0-4,0 0-3,0 0-4,0 0-5,0 3-3,0-3-2,0 4-2,0 0-2,-7 0-1,7 6-1,0-3 0,0 5 0,0-2 0,-6 5 0,6 0 2,0 0 0,-6-1-1,6 1 1,0-1 1,0 1 0,0 0-1,0-4 1,0-4 0,0 0 4,0 1 7,0-1 7,0-4 6,0-3 6,0 0 2,0 0 0,0-3-1,0-1-2,0-3-9,0 0-6,0-4-8,0-5-4,0 6-3,6-9-2,-6 5 0,0-1 0,0-3-1,0 0 0,0-1 1,0 5-1,0-5 0,0 5 1,0-1 0,0 1 2,0 2-1,0-3 0,0 8 0,0 0 2,0 0-2,0 3-2,6 0 1,-6 4-1,0 0 1,7 0-2,-1 4 1,1 0-1,6-1 2,0 5 1,-5 2-1,3 2 1,2-1-1,0-1-3,8 1-2,-9 1-4,1 2-8,0-3-11,0 1-11,0 2-17,0-3-29,-7 0-51,1-4-74,0 0-112</inkml:trace>
  <inkml:trace contextRef="#ctx0" brushRef="#br0" timeOffset="568452.4827">20443 4000 143,'0'4'171,"0"0"-51,0-4-39,0 2-22,0 4-13,0-4-10,0 2-6,0-1-2,0 2-4,0-2-4,0 5-2,0-4-3,0 3-1,0 4 0,7-4 0,-7 4-1,0 0-3,8 0-2,-8 3-2,5 1-2,1-1 0,-6 2 0,7-3-1,-1 7 0,-6-6 0,7 4 0,-7 1-1,6 2 1,-6 1-3,0 0 2,6 4 0,-6 0 0,0 3 2,8 0 0,-8 4 1,0 5 0,0-2 2,0 3 0,7 7 0,-7-2-1,0-1 0,0 5-2,0-1 2,0 1 1,6 0-3,-6-1 1,0 4 2,0 1 4,0 2 0,0 1 2,6 4 0,-6 0 0,0 0 1,0-1 0,6 5-2,-6-5-5,7 5-2,-7-1 1,6 3-1,-6 6 2,0-6-2,7 5-2,-7-1 1,7 1-2,-7 0 0,6-1-2,-6-3-1,0 0 0,0 0-1,0-4 2,7 1-1,-7-8 1,0-1 0,6 1-1,-6-7 1,6-1-1,1-3-1,-1 0 2,1-4 0,0 1 1,6-1 0,-7 0 3,6-3-1,3 3 2,-2-3 2,-7-1-5,7 2 0,-7-1 1,7-6 0,-6 6-3,-1-3 1,1-1 1,6-1-2,-6 1 1,-1 4 0,0-3 0,1-2 0,-7 1 1,6 3-1,1 1-6,-7 0 4,6-1 1,-6 1-1,0 0 0,0-1 3,0 1-2,-6 0 0,6-4 4,0 0-2,-7-4 0,7 1 1,0-5 1,0 1-4,0-4 3,0 0 2,0-4 2,0 0 2,0 1 3,7-5 0,-7 1-2,6-5-1,-6 6 0,7-9-2,-7 0 0,6 0-3,-6 1-4,7 0 0,1-5-1,-8 4 1,0-3-3,5 3 3,-5-7-3,0 8-7,0-8-8,0 3-14,0 2-22,6-5-33,-6 0-58,0 0-115,0 0-91</inkml:trace>
  <inkml:trace contextRef="#ctx0" brushRef="#br0" timeOffset="568997.0923">20775 8390 112,'0'-8'317,"-6"0"-86,6-2-79,0-2-54,6 2-33,-6-5-18,7-4-8,-1 1-8,7-3-5,-6-2-3,6 1-4,6-3-5,0-4-1,2-5-2,-2 1 0,7-4 0,0-2 3,1-6 2,5-6-1,7-4 3,-6-3 2,12-5 1,2-6 2,4-4-3,8-4-1,-1-4 1,7-3-2,0-5-1,7-3-4,0 5-4,-1-5-2,7 1 0,1-4-5,-1 3-4,-7 0-6,1 5-5,0-5-1,-7 0-1,0 0-1,0 0 2,0-2-2,-6 2-2,0-3 0,-1 3 3,-6 0 0,7 2 2,-13 5 0,5 1 1,-5 7 2,0 4 7,-1 3 0,1 4 2,-7 4 1,0 3 0,0 4 0,1 4 1,-2 3 1,-5 2-1,-1 4 2,1 2 0,-7 3-2,0 1-1,0 7 0,-7 0-1,1-4-2,-1 6 0,-4 2 0,-4-1 1,-4 4 1,0 1 0,-7 6-1,0-4 0,0 8 1,-7 0-1,-6 0-1,8 7 2,-10 1-1,3-1 1,-8 8 0,7-1 1,-6 1-1,-1 7 0,0 0 2,1 0-1,6 4 0,0-1 0,0 2-1,0-2 0,6 1 0,1-1 1,0 1-1,6 0-3,0 3 3,0 1-1,6-1 1,-6 0 0,6 8 3,1-1-1,-1 1 0,1 3 3,-1 0-1,-6 0 1,7 5-1,-7-1 0,0-4-2,0 4-1,-7 0 0,1 0-2,-1 0-5,-6 4-15,1-4-33,-2-1-66,-5 1-139,-1 1-96,-13-2-50</inkml:trace>
</inkml:ink>
</file>

<file path=ppt/ink/ink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44.32901" units="1/cm"/>
          <inkml:channelProperty channel="Y" name="resolution" value="44.13793" units="1/cm"/>
        </inkml:channelProperties>
      </inkml:inkSource>
      <inkml:timestamp xml:id="ts0" timeString="2022-10-19T13:01:34.393"/>
    </inkml:context>
    <inkml:brush xml:id="br0">
      <inkml:brushProperty name="width" value="0.05292" units="cm"/>
      <inkml:brushProperty name="height" value="0.05292" units="cm"/>
      <inkml:brushProperty name="color" value="#0C0C0C"/>
    </inkml:brush>
  </inkml:definitions>
  <inkml:trace contextRef="#ctx0" brushRef="#br0">6648 6300,'0'0,"0"-24,0-1,0 0,0 0,0 0,25 25,-25-24,0-1,0 0,0 0,0 0,0 1,0-1,-25 25,25-25,-25 25,25-25,0 0,-25 25,25-24,-24-1,-1 0,0 0,0 0,0 0,1 1,-1 24,25-25,-25 25,0 0,0 0,25 25,0-1,0 1,0 0,0 0,0 0,0 0,0-1,25-24,-25 25,0 0,0 0,0 0,0-1,25 1,-25 0,0 0,25 0,0-25,-25 24,24-24,-24 25,25-25,0 0,0 25,0-25,-1 0,1 0,0 0,0 0,0 0,-1 0,1-25,0 25,0-25,0 25,-25-24,24-1,1 0,-25 0,25 0,-25 1,0-1,0 0,-25 25,25-25,0 50,-25 0,25 0,0-1,0 1,0 0,0 0,25-25,-25 25,25-1,-25 1,25-25,0 0,-1 0,1 0,0 0,-25-25,25 1</inkml:trace>
  <inkml:trace contextRef="#ctx0" brushRef="#br0" timeOffset="268.26">6846 5779</inkml:trace>
  <inkml:trace contextRef="#ctx0" brushRef="#br0" timeOffset="1140">7243 6127,'0'0,"25"0,-25-25,0 0,25 25,-25-25,0 1,0-1,0 0,0 0,0 0,-25 25,25-24,-25 24,25 24</inkml:trace>
  <inkml:trace contextRef="#ctx0" brushRef="#br0" timeOffset="2408.23">7094 5953,'-24'25,"-1"-25,25 25,0 0,-25-25,25 24,0 1,0 0,0 0,25 0,-25-1,25-24,-25 25,24-25,1 0,0 0,-25-25,25 25,-25-24,25 24,0 0,-25-25,24 25,-24-25,0 0,25 0,-25 1,0-1,0 0,25 25,-25-25,0 0,0 1,-25 24,0 0,25 24,0 1,0 0,0 0,25 0,-25-1,0 1,0 0,0 0,0 0,0-1,25 1,-25 0,0 0,0 0,0-1,25 1,-25 0,0 0,0 0,0-1,25 1,-25 0,0 0,0 0,0-1,0 1,0 0,24-25,-24 25,0 0,0-1,0 1,0 0,0 0,0 0,0-1,25-24,-25-24,0-1,25 25,-25-25,25 0,-25 0,25 1,-25-1,24 0,-24 0,0 0,25 1,-25-1,25 0,-25 0,0 0,25 1,-25-1,0 0,0 0</inkml:trace>
  <inkml:trace contextRef="#ctx0" brushRef="#br0" timeOffset="3320.18">7566 6300,'25'0,"-25"-24,0-1,24 25,-24-25,0 0,0 0,0 1,0-1,0 0,0 0,0 0,0 1,0-1,0 0,0 0,0 0,0 1,0-1,0 0,0 50</inkml:trace>
  <inkml:trace contextRef="#ctx0" brushRef="#br0" timeOffset="4873.42">7491 5904,'0'-25,"0"0,25 25,0 0,0 0,-25 25,25 0,-25-1,24-24,-24 25,0 0,0 0,0 0,25-1,-25 1,0 0,25-25,0 0,0 0,-25-25,24 25,-24-25,25 25,-25-24,25-1,-25 0,0 0,0 0,0 1,0-1,0 0,0 0,-25 25,25-25,0 50,0 0,0 0,0 0,25-25,-25 24,0 1,0 0,25-25,-25 25,0 0,25-25,-25 24,24 1,1 0,0-25,0 0,-25-25,25 25,-25-25,24 25,-24-24,0-1,25 25,-25-25,25 0,-25 0,0 1,0-1,0 0,0 0,0 0,0 0,-25 25,25-24,-25-1,25 50,0-1,0 1,0 0,0 0,0 0,25-25,-25 25,0-1,25-24,-25 25,25 0,0-25,-25 25,24-25,1 0,0 0,0-25,0 25,0-25,-1 0,-24 1</inkml:trace>
  <inkml:trace contextRef="#ctx0" brushRef="#br0" timeOffset="5096.03">7888 5556,'0'-25,"-25"25,25-24</inkml:trace>
  <inkml:trace contextRef="#ctx0" brushRef="#br0" timeOffset="6260.21">8360 5705,'0'-25,"-25"25,0 0,0 25,0-25,1 25,24 0,0-1,-25-24,25 25,0 0,0 0,0 0,0 0,0-1,0 1,25-25,-25 25,24-25,-24-25,25 25,0 0,-25-25,25 25,-25-24,25 24,-25-25,0 0,0 0,24 25,-24-25,0 0,0 1,0-1,0 0,0 0,-24 0,24 1,-25-1,25 0,0 0,0 0,-25 1,0-1,25 0,-25 0,25 0,0 1,-24-1,24 0,-25 25,25-25,0 0,-25 25,25-24,0-1,-25 25,25-25,0 50,0 0,0-1,0 1,0 0,25 0,0 0,-25-1,0 1,25 0,-25 0,0 0,24-1,-24 1,0 0,25-25,-25 25,25 0,0-1,-25 1,25-25,-25 25,24 0,1-25,-25 25,25-25,-25 24,25-24,0 0,-25 25,24-25,1 0,-25 25,25-25,0 0,0 0,-1 0,1-25,0 25,0-25</inkml:trace>
  <inkml:trace contextRef="#ctx0" brushRef="#br0" timeOffset="7497.72">6871 5779,'25'0,"-25"-24,0-1,0 50,-25-25,25 24,0 1</inkml:trace>
  <inkml:trace contextRef="#ctx0" brushRef="#br0" timeOffset="7691.98">6871 5804,'0'-25</inkml:trace>
  <inkml:trace contextRef="#ctx0" brushRef="#br0" timeOffset="10796.15">6673 6300,'-25'0,"25"25,-25-25,25 25,-25-25,25 25,-24-25,24 25,-25-25,25 24,-25-24,25 25,-25-25,25 25,-25-25,1 0,24 25</inkml:trace>
  <inkml:trace contextRef="#ctx0" brushRef="#br0" timeOffset="28926.12">8236 6672,'0'-24,"0"-1,0 0,0 0,0 50,0 0,0 0,0-1,0 1,0 0,0 0,0 0,0-1,0 1,0 0,0 0,0 0,0 0,0-1,0 1,0 0,0 0,0 0,24-25,-24 24,0 1,0 0,0 0,0 0,0-1,0 1,25-25,-25 25,0 0,0 0,25-25,-25 24,0 1,0 0,0 0,0 0,25-1,-25 1,0 0,0 0,0 0,0-1,25-24,-25 25,0 0,0 0,24-25,-24 25,0-1,0 1,0 0,0 0,0 0,0-1,0 1,25-25,-25 25,0 0,0 0,0-1,0 1,25-25,-25 25,0 0,0 0,0 0,25-1,-25 1,0 0,0 0,0 0,0-1,25-24,-25 25,0 0,0 0,0 0,24-1,-24 1,0 0,0 0,0 0,0-1,0 1,25 0,-25 0,0 0,0-1,0 1,0 0,0 0,0 0,0-1,0 1,25 0,-25 0,0 0,0-1,0 1,25 0,-25 0,0 0,0-1,0 1,0 0,0 0,25-25,-25 25,0 0,0-1,0 1,24 0,-24 0,0 0,0-1,0 1,25-25,-25 25,0 0,0 0,0-1,25-24,-25 25,0 0,0 0,0 0,0-1,25-24,-25 25,0 0,0 0,0 0,0-1,0 1,0 0,0 0,25-25,-25 25,0-1,0 1,0 0,24-25,-24 25,0 0,0-1,0 1,0 0,0 0,0 0,0-1,25-24,-25 25,0 0,0 0,0 0,0 0,0-1,0 1,0 0,0 0,25-25,-25 25,0-1,0 1,0 0,0 0,25 0,-25-1,0 1,0 0,25-25,-25 25,0 0,0-1,0 1,0 0,0 0,0 0,0-1,0 1,24-25,-24 25,0 0,0 0,25-25,-25 24,0 1,0 0,0 0,0 0,0-1,0 1,0 0,0 0,0 0,0-1,25-24,-25 25,0 0,0 0,25-25,-25 25,0-1,0 1,0 0,0 0,0 0,0 0,0-1,0 1,25 0,-25 0,0 0,0-1,0 1,24 0,-24 0,0 0,0-1,25-24</inkml:trace>
  <inkml:trace contextRef="#ctx0" brushRef="#br0" timeOffset="31893.72">9029 11534</inkml:trace>
  <inkml:trace contextRef="#ctx0" brushRef="#br0" timeOffset="35726">9029 11534,'25'0,"0"0,0 0,-1 0,1 0,0 0,0 0,0 0,-1 0,1 0,0 0,0 0,0 0,0 0,-1 0,1 0,-25 25,25-25,0 0,0 0,-1 0,1 0,0 0,0 0,-25-25,25 25,-1 0,1 0,0 0,0 0,0 0,-1 0,1 0,0 0,0 0,0 0,-1 0,1 0,0 0,0 0,0 0,-1 0,1 0,0 0,0 0,0 0,-1 0,1 0,0 0,0 0,0 0,-1 0,1 0,0 0,0 0,0 0,0 0,-1 0,-24-25,25 25,0 0,0 0,0 0,-1 0,1 0,0 0,0 0,0 0,-1 0,1 0,0 0,0 0,0 0,-1 0,1 0,0 0,0 0,0 0,-1 0,1 0,0 0,0 0,0 0,-1 0,1 0,0 0,0 0,0 0,-1 0,1 0,0 0,0 0,0 0,-1 0,-24-24,25 24,0 0,0 0,0 0,0 0,-1 0,1 0,0 0,0 0,0 0,-1 0,1 0,0 0,0 0,0 0,-1 0,1 0,-25 24,25-24,0 0,0 0,-1 0,1 0,0 0,0 0,0 0,-25 25,24-25,1 0,0 0,0 0,0 0,-1 0,1 0,0 0,0 0,-25 25,25-25,-1 0,1 0,0 0,0 0,0 0,-1 0,1 0,0 0,0 0,0 25,-1-25,1 0,0 0,0 0,0 0,0 0,-1 0,1 0,0 0,0 0,0 0,-1 0,1 0,0 0,0 0,0 0,-1 0,1 0,0 0,0 0,0 0,-1 0,1 0,0 0,0 0,0 0,-1 0,1 0,0 0,0 25,0-25,-1 0,1 0,0 0,0 0,0 0,-1 0,1 0,0 0,0 0,0 0,-1 0,1 0,0 0,0 0,0 0,0 0,-1 0,1 0,0 0,0 0,0 0,-1 0,1 0,0 0,0 0,0 0,-1 0,1 0,0 0,0 0,0 0,-1 0,1 0,0 0,0 0,0-25,-1 25,1 0,0 0,0 0,0 0,-1 0,1 0,0 0,0 0,0 0,-1 0,1 0,0 0,0 0,0 0,-1 0</inkml:trace>
  <inkml:trace contextRef="#ctx0" brushRef="#br0" timeOffset="35790">14511 11584,'25'0</inkml:trace>
  <inkml:trace contextRef="#ctx0" brushRef="#br0" timeOffset="35909.45">14586 11584,'24'0,"1"0,0 0,0 0,-25 25,25-25,-1 0,1 0</inkml:trace>
  <inkml:trace contextRef="#ctx0" brushRef="#br0" timeOffset="37157.81">14784 11609,'0'0,"25"0,0 0,-1 0,1 0,0 0,0 0,0 0,-1 0,1 0,0 0,0 0,0 0,-1 0,1 0,0 0,0 0,0 0,-1 0,1 0,0 0,0 0,0 0,-1 0,1 0,0 0,0 0,-25-25,25 25,-1 0,1 0,0 0,-25-25,-25 25,25-25,-25 25,25 25,25-25,-25-25,0 50,-25-25,25 25</inkml:trace>
  <inkml:trace contextRef="#ctx0" brushRef="#br0" timeOffset="39500.9">15627 11559</inkml:trace>
  <inkml:trace contextRef="#ctx0" brushRef="#br0" timeOffset="39616.98">15627 11584</inkml:trace>
  <inkml:trace contextRef="#ctx0" brushRef="#br0" timeOffset="39673.94">15627 11609,'25'0</inkml:trace>
  <inkml:trace contextRef="#ctx0" brushRef="#br0" timeOffset="40482.56">15578 11658,'24'0,"-24"25,25-25,-25 25,25-25,0 0,0 25,0-25</inkml:trace>
  <inkml:trace contextRef="#ctx0" brushRef="#br0" timeOffset="43873.7">15627 11633,'-25'0,"25"25,25-25,0 0,-25 25,25-25,-25 25,25-25,0 25,-1-25,-24 24,25-24,-25 25,25-25,0 25,0 0,-25 0,24-25,1 0,-25 24,25-24,0 0,-25 25,25-25,-1 0,-24 25,25-25,0 25,0 0,0-25,-25 24,0 1,24-25,-24 25,25-25,0 0,-25 25,25-25,-25 25,25-25,-1 0,-24 24,25-24,-25 25,25-25,-25 25,25-25,-25 25,25-25,-25 25,24-25,-24 25,25-25,0 0,-25 24,25-24,-25 25,25-25,-1 0,-24 25,25-25,0 0,-25 25,25-25,0 0,-25 25,24-25,1 0,-25 24,25-24,-25 25,25-25,0 25,0-25,-25 25,24-25,-24 25,25-25,0 0,-25 24,25-24,0 25,-1-25,-24 25,0 0,25-25,-25 25,25-25,0 0,-25 24,25-24,-25 25,24-25,-24 25,25-25,-25 25,25-25,-25 25,25-25,0 0,-25 24,24-24,-24 25,25-25,0 25,0-25,-25 25,25-25,-25 25,24-25,1 24,0-24,0 25,0-25,-25 25,24-25,1 25,0 0,0-25,-25 24,25-24,-25 25,24-25,-24 25,25-25,-25 25,25-25,0 25,0-25,-25 24,24-24,-24 25,25-25,0 25,0-25,-25 25,25-25,0 25,-1-25,-24 25,25-25,0 0,-25 24,25 1,0-25,-25 25,24 0,1-25,-25 25</inkml:trace>
  <inkml:trace contextRef="#ctx0" brushRef="#br0" timeOffset="48591.7599">16074 10964,'0'-25,"-25"25,25 25,-25-25,0 24,1-24,-1 25,0 0,0-25,0 25,1-25,-1 25,0-25,0 24,0-24,1 25,-1 0,0-25,0 25,0-25,0 25,1-25,24 25,-25-25,25 24,0 1,25 0,-1-25,1 0,-25 25,25-25,0 0,0 0,24 0,-24 25,0-25,0 0,0 0,-1 24,1-24,0 0,0 0,0 0,-1 0,1 0,-25 25,25-25,0 0</inkml:trace>
  <inkml:trace contextRef="#ctx0" brushRef="#br0" timeOffset="49003.6">15925 11212,'0'0,"25"0,24 0,1 0,-25 0,24 0,1 0,0 0,-1 0,26 0,-26 0,1 0,24 0,-24 0,24-25,-24 25,24 0,-24 0,0-25,24 25,-24 0,-1 0,1-25,-1 25,1 0,0-25,-1 25,-24 0,25 0,-26 0,1-24,0 24,0 0</inkml:trace>
  <inkml:trace contextRef="#ctx0" brushRef="#br0" timeOffset="49559.81">17860 10616,'25'0,"-1"0,1 0,0 0,0 0,0 0,-1 0,1 0,0 0,0 0,0 0,-1 0,1 0,25 0,-25 0,-1 0,1 0,25 0,-25 0,-1 0,1 0,-25-24,25 24,0 0</inkml:trace>
  <inkml:trace contextRef="#ctx0" brushRef="#br0" timeOffset="49907.7599">18108 10616,'0'25,"0"0,-25-25,25 25,0 0,0-1,-25 1,25 0,0 0,0 0,0-1,-25 1,25 0,0 0,0 24,0-24,0 0,0 0,-24 24,24-24,0 0,0 0,0 0,0 0,0-1,0 1,24-25,-24 25,25-25,-25 25</inkml:trace>
  <inkml:trace contextRef="#ctx0" brushRef="#br0" timeOffset="50239.83">18529 11112,'0'25,"0"0,0 0,0 0,0 0,0-1,0 1,0 0,-24 0,24 0,0-1,0 1,0 0,0 0,0 0,0-1</inkml:trace>
  <inkml:trace contextRef="#ctx0" brushRef="#br0" timeOffset="51216.67">19646 10294,'-25'0,"0"0,0 0,0 0,1 0,-1 0,0 0,0 25,0-25,1 0,-1 25,0-25,0 0,0 24,1-24,-1 25,0 0,0-25,0 25,1 0,-1-25,0 24,25 1,-25 0,25 0,-25 0,25-1,0 1,0 25,0-25,0-1,0 1,0 25,0-25,0-1,0 26,0-25,0 0,0 24,25-24,-25 0,25 0,0-1,0 1,-1 0,1-25,0 25,25 0,-26 0,26-25,0 24,-1-24,1 25,-1-25,-24 0,25 25,-1-25,1 0,-25 0,24 0</inkml:trace>
  <inkml:trace contextRef="#ctx0" brushRef="#br0" timeOffset="52143.68">20167 10542,'0'25,"-25"-25,25 25,-25-1,25 1,-25 0,25 0,0 0,0-1,-25-24,25 25,0 0,0 0,0 0,0-1,0 1,0 0,0 0,25-25,-25 25,25-25,0 0,0 0,-1-25,1 25,0-25,0 0,0 25,-1-25,-24 1,25 24,0-25,-25 0,25 25,-25-25,25 0,-1 25,-24-24,25-1,0 0,-25 0,0 0,25 1,-25-1,0 0,0 0,0 0,-25 25,25 25,0 0,-25-25,25 25,0 0,25-1,0 1,-25 0,25-25,-1 25,1 0,0-1,0 1,0-25,-25 25,24 0,-24 0,0-1,-24-24,-1 0,0 0,0 0,0-24,1 24,-1 0,25-25,-25 25,0 0,25-25</inkml:trace>
  <inkml:trace contextRef="#ctx0" brushRef="#br0" timeOffset="52330.74">20216 10096</inkml:trace>
  <inkml:trace contextRef="#ctx0" brushRef="#br0" timeOffset="53179.75">21010 10592,'-25'0,"0"0,1 0,-1 0,0 0,0 24,25 1,-25 0,25 0,0 0,0-1,0 1,0 0,0 0,0 0,25-25,-25 24,0 1,25-25,-25 25,25 0,0-25,-25 25,24-25,1 0,0 0,-25-25,25 25,-25-25,0 0,0 0,25 1,-25-1,0 0,0 0,0 0,0 1,-25 24,25-25,-25 0,0 0,0 0,25 1,-24 24,-1-25,0 25,25-25,-25 25,0 0,0 0,25 25,0 0,25-1,0-24,-25 25,25-25,0 25,0-25,-1 0,-24 25,25-25,0 0,0 0,0 0,-1 0,1 0,0-25,0 25,0 0</inkml:trace>
  <inkml:trace contextRef="#ctx0" brushRef="#br0" timeOffset="53551.7599">21258 10319,'0'0,"0"25,0-1,0 1,0 0,0 0,0 0,0-1,0 1,0 0,0 0,0 0,0-1,0 1,0 0,0 0,0 0,0-1,0 1,25-25,-25 25,0 0,0 0,25-25,-25 24,24 1,1-25,-25 25,25-25,-25-25,25 25,0 0,-25-25</inkml:trace>
  <inkml:trace contextRef="#ctx0" brushRef="#br0" timeOffset="53787.71">21134 10592,'0'-25,"25"25,0 0,-1 0,1 0,0 0,0 0,0 0,-1 0,-24-25,25 25,0 0,0 0</inkml:trace>
  <inkml:trace contextRef="#ctx0" brushRef="#br0" timeOffset="54950.88">21506 10319,'0'25,"0"-1,0 1,0 0,0 0,0 0,0-1,0 1,0 0,0 0,0 0,0-1,0 1,0 0,0 0,0 0,-25-1,25 1,0 0,0 0,-25 0,25-1,0 1,0 0,0-50,0 0,0 1,0-1,25 25,-25-25,25 0,-25 0,25 25,-25-24,25 24,-25-25,24 25,1 0,0 0,-25 25,0-1,0 1,25-25,-25 25,0 0,25-25,-25 25,0-1,24-24,-24 25,25-25,0 0,0 0,0 0,-1 0,1-25,0 25,0-24,0-1,-25 0,24 25,-24-25,0 0,0 1,0-1,0 0,0 0,-24 25,-1 25,0 0,25 0,0-1,-25-24,25 25,0 0,0 0,0 0,0-1,25-24,-25 25,25-25,0 0,-1 0,1 0,0 0,0 0,-25-25,25 25,0 0,-1-24,1 24,-25-25,25 25,-25-25,25 25,-25-25,25 25,-25-25,24 25,-24-24,25-1,-25 0,0 0,0 0,0 1,-25 24,1 0,24 24,0 1,0 0,24-25,-24 25,25 0,-25-1,25-24,-25 25,25 0,-25 0,25-25,-25 25,24-25,1 0,-25 24,25-24,0 0,0 0,-1 0</inkml:trace>
  <inkml:trace contextRef="#ctx0" brushRef="#br0" timeOffset="55695.6">22523 10592,'0'0,"25"0,-25 24,25-24,-25 25,24-25,-24 25,0 0,0 0,0-1,0 1,0 0,-24-25,24 25,-25 0,25-1,0 1,0-50,25 1,-25-1,24 25,-24-25,0 0,25 0,-25 1,25 24,-25-25,25 25,0 0,-25 25,0-1,0 1,0 0,0 0,0 0,0-1,-25-24,25 25,0-50,0 1,0-1,25 0,-25 0,24 25,-24-25,25 1,0 24,-25-25,25 25,-25-25,25 25,-1 0,1 0,0 0,0 25,-25 0,25-25,-25 24,24 1,-24 0,25 0,-25 0,0-1,25-24,-25 25,25-25</inkml:trace>
  <inkml:trace contextRef="#ctx0" brushRef="#br0" timeOffset="56159.75">22424 9897,'25'0,"-1"25,1-25,0 0,25 0,-26 0,26 25,0-25,-1 24,1 1,24-25,-24 25,24 0,-24 25,24-26,-24 1,24 25,-24-1,0-24,-1 25,-24-1,25 1,-26 0,1-26,-25 26,25 0,-25-1,0 1,0-1,0 1,0 0,-25-1,25 1,-25 24,1-24,-1-1,-25 1,25 0,1-1,-26 1,0-25,1 24,-1-24,1 25,-1-25,0-1,1 1,-26-25</inkml:trace>
</inkml:ink>
</file>

<file path=ppt/ink/ink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44.32901" units="1/cm"/>
          <inkml:channelProperty channel="Y" name="resolution" value="44.13793" units="1/cm"/>
        </inkml:channelProperties>
      </inkml:inkSource>
      <inkml:timestamp xml:id="ts0" timeString="2022-10-19T13:11:18.530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9004 11509,'0'0,"-24"0,-1 0,25 25,-25-25,25 25,0 0,0 0,25-25,0 0,-25 24,24-24,1 0,-25-24,25 24,0-25,-25 0,25 25,-25-25,0 0,24 25,-24-24,0-1,-24 25,24-25,-25 25,0 0,0 0,0 0,1 0,24 25,0 0,-25-1,25 1,0 0,0 0,0 0,25-25,-1 0,-24-25,25 25,-25-25,25 25,-25-25,0 0,0 1,0-1,0 0,0 0,0 0,-25 25,0 0,25 25,-24-25,24 25,-25-25,25 25,0 0,0-1,0 1,0 0,0 0,0 0,25-25,-25 24,24-24,1-24,0 24,-25-25,25 0,-25 0,25 0,-25 1,0-1,0 0,0 0,-25 25,0 0,0 0,25 25,-25-25,25 25,-24 0,24-1,0 1,0 0,0 0,0 0,0-1,24-24,1 0,-25-24,25 24,-25-25,25 0,-25 0,0 0,25 25,-25-24,0-1,-25 25,0 0,0 25,0-25,25 24,-24-24,24 25,0 0,0 0,24-25,1 0,0 0,0-25,-25 0,25 25,-25-25,0 1,24 24,-24-25,0 0,-24 25,-1 0,0 0,0 25,0 0,1-1,24 1</inkml:trace>
  <inkml:trace contextRef="#ctx0" brushRef="#br0" timeOffset="10692.65">8360 6300,'0'-24,"0"48,0 1,0 0,0 0,0 0,0-1,0 1,24-25,-24 25,0 0,0 0,0-1,0 1,0 0,0 0,0 0</inkml:trace>
  <inkml:trace contextRef="#ctx0" brushRef="#br0" timeOffset="12828.34">8285 6325</inkml:trace>
  <inkml:trace contextRef="#ctx0" brushRef="#br0" timeOffset="12855.68">8285 6325</inkml:trace>
  <inkml:trace contextRef="#ctx0" brushRef="#br0" timeOffset="12907.8599">8285 6300</inkml:trace>
  <inkml:trace contextRef="#ctx0" brushRef="#br0" timeOffset="27144.4">8880 10120</inkml:trace>
  <inkml:trace contextRef="#ctx0" brushRef="#br0" timeOffset="27203.55">8880 10120</inkml:trace>
  <inkml:trace contextRef="#ctx0" brushRef="#br0" timeOffset="27259.27">8880 10120</inkml:trace>
  <inkml:trace contextRef="#ctx0" brushRef="#br0" timeOffset="27320.33">8880 10120</inkml:trace>
  <inkml:trace contextRef="#ctx0" brushRef="#br0" timeOffset="27363.34">8880 10120</inkml:trace>
  <inkml:trace contextRef="#ctx0" brushRef="#br0" timeOffset="29167.17">8880 10145</inkml:trace>
  <inkml:trace contextRef="#ctx0" brushRef="#br0" timeOffset="52891">8831 8830</inkml:trace>
  <inkml:trace contextRef="#ctx0" brushRef="#br0" timeOffset="53039.95">8831 8830,'0'-24</inkml:trace>
  <inkml:trace contextRef="#ctx0" brushRef="#br0" timeOffset="55264.1">8781 8533,'25'0,"-25"25,0-1,0 1,25-25,-25-25,0 1,0-1,0 0,-25 25,0 0,0 0,25 25,-24 0,24-1,0 1,0 0,0 0,24-25,1 0,-25-25,0 0,25 25,-25-25,0 1,0-1,-25 25,25 25,0-1,0 1,0 0,25 0,0-25,-25-25,25 25,-25-25,0 0,0 1,0-1,-25 0,0 25,25 25,0 0,0-1,0 1,0 0,0 0,25-25,-25 25,25-25,-1-25,-24 0,0 0,0 0,0 1,0-1,0 0,-24 25,-1 0,25 25,0 0,0-1,0 1,0 0,0 0,0 0,25-25,-25-25,0 0</inkml:trace>
  <inkml:trace contextRef="#ctx0" brushRef="#br0" timeOffset="57372.05">8508 7094,'0'0,"0"25,0 0,0 0,0-1,0 1,0 0</inkml:trace>
  <inkml:trace contextRef="#ctx0" brushRef="#br0" timeOffset="57731.97">8484 7193,'0'25,"0"0,0 0,0 0,24-25,-24 24</inkml:trace>
  <inkml:trace contextRef="#ctx0" brushRef="#br0" timeOffset="63156.01">8310 6598,'0'25,"0"0,0-1,0 1,0 0,0 0,0 0,0-1,25-24</inkml:trace>
  <inkml:trace contextRef="#ctx0" brushRef="#br0" timeOffset="63491.82">8384 6896,'0'25,"0"-1,0 1,25-25,-25 25,0 0</inkml:trace>
  <inkml:trace contextRef="#ctx0" brushRef="#br0" timeOffset="65091.93">8508 7565,'0'25,"0"0</inkml:trace>
  <inkml:trace contextRef="#ctx0" brushRef="#br0" timeOffset="65455.9">8484 7541,'0'24,"0"1,24-25,-24 25,0 0,0 0,0-1</inkml:trace>
  <inkml:trace contextRef="#ctx0" brushRef="#br0" timeOffset="65716.17">8508 7689,'0'25,"25"-25,-25 25,25 0</inkml:trace>
  <inkml:trace contextRef="#ctx0" brushRef="#br0" timeOffset="65924.95">8558 7764,'0'25,"0"-1</inkml:trace>
  <inkml:trace contextRef="#ctx0" brushRef="#br0" timeOffset="66208.32">8583 7937,'0'25,"0"0,25-25,-25 25</inkml:trace>
  <inkml:trace contextRef="#ctx0" brushRef="#br0" timeOffset="66407.69">8608 8086,'0'0,"24"0,-24 25,0 0</inkml:trace>
  <inkml:trace contextRef="#ctx0" brushRef="#br0" timeOffset="69557.81">8732 8434,'0'-25,"24"25,1 25,-25-1,0 1,25-25,-25 25,0 0,0 0,0-1</inkml:trace>
  <inkml:trace contextRef="#ctx0" brushRef="#br0" timeOffset="69877.92">8831 8533,'0'0,"0"25,0-1,0 1</inkml:trace>
  <inkml:trace contextRef="#ctx0" brushRef="#br0" timeOffset="70548.07">9079 8657,'0'25,"25"-25,-1 0,1 0,0 0,0 0,0 0,-1-25</inkml:trace>
  <inkml:trace contextRef="#ctx0" brushRef="#br0" timeOffset="70967.7">9451 8682,'25'0,"0"0,-1 0,1 0,0 0,0 0,0 0</inkml:trace>
  <inkml:trace contextRef="#ctx0" brushRef="#br0" timeOffset="71337.89">9798 8756,'25'0,"0"0,0 25,-1-25,1 0</inkml:trace>
  <inkml:trace contextRef="#ctx0" brushRef="#br0" timeOffset="71643.1">10145 8756,'25'0,"0"0,0 0,0 0,-25-25,24 25,1 0,0 0</inkml:trace>
  <inkml:trace contextRef="#ctx0" brushRef="#br0" timeOffset="71956.85">10493 8756,'25'0,"-1"0,1 0,0-25,0 25,0 0,-1 0,1 0,0 0,0-25,0 25,-1 0</inkml:trace>
  <inkml:trace contextRef="#ctx0" brushRef="#br0" timeOffset="72588.87">11262 8756,'24'0,"1"0,0-25,0 25,0 0,0 0,-1 0</inkml:trace>
  <inkml:trace contextRef="#ctx0" brushRef="#br0" timeOffset="72877.62">11262 8731,'24'0,"1"0,0 0,0 0,0 0,0 0,-1 0,1 0,0 0,0 0</inkml:trace>
  <inkml:trace contextRef="#ctx0" brushRef="#br0" timeOffset="73293.8">11634 8756,'0'25,"25"-25,-1 0,1 0,0 0</inkml:trace>
  <inkml:trace contextRef="#ctx0" brushRef="#br0" timeOffset="73650.08">11857 8756,'0'25,"25"-25,0 0,-1 0,1 0,0 0,0 0,0 0</inkml:trace>
  <inkml:trace contextRef="#ctx0" brushRef="#br0" timeOffset="74045.84">12130 8830,'25'0,"-1"0,1 0,0 0,0 0,-25-24</inkml:trace>
  <inkml:trace contextRef="#ctx0" brushRef="#br0" timeOffset="75449.75">12427 8830,'0'0,"25"0,0 0,0 0,0 0,0 0,-1 0,1 0,-25-24,-25 24</inkml:trace>
  <inkml:trace contextRef="#ctx0" brushRef="#br0" timeOffset="76081.67">12651 8806,'25'0,"-1"0,1 0,0 0</inkml:trace>
  <inkml:trace contextRef="#ctx0" brushRef="#br0" timeOffset="77853.87">12899 8855</inkml:trace>
  <inkml:trace contextRef="#ctx0" brushRef="#br0" timeOffset="82142">12899 8880,'25'0,"-1"0,-24 25,25-25,0 0</inkml:trace>
  <inkml:trace contextRef="#ctx0" brushRef="#br0" timeOffset="83602.39">13072 9079,'0'24</inkml:trace>
  <inkml:trace contextRef="#ctx0" brushRef="#br0" timeOffset="83848.86">13147 9203,'0'0</inkml:trace>
  <inkml:trace contextRef="#ctx0" brushRef="#br0" timeOffset="84233.78">13296 9302,'0'25</inkml:trace>
  <inkml:trace contextRef="#ctx0" brushRef="#br0" timeOffset="84422.26">13345 9451,'25'0</inkml:trace>
  <inkml:trace contextRef="#ctx0" brushRef="#br0" timeOffset="85205.33">13618 9674,'0'25</inkml:trace>
  <inkml:trace contextRef="#ctx0" brushRef="#br0" timeOffset="85569.47">13792 9798,'0'0</inkml:trace>
  <inkml:trace contextRef="#ctx0" brushRef="#br0" timeOffset="85745.77">13817 9823,'0'0</inkml:trace>
  <inkml:trace contextRef="#ctx0" brushRef="#br0" timeOffset="86249.8">14065 10021</inkml:trace>
  <inkml:trace contextRef="#ctx0" brushRef="#br0" timeOffset="86412.8">14139 10096</inkml:trace>
  <inkml:trace contextRef="#ctx0" brushRef="#br0" timeOffset="86560.84">14139 10195,'0'0</inkml:trace>
  <inkml:trace contextRef="#ctx0" brushRef="#br0" timeOffset="86717.8">14213 10244,'0'25,"25"-25</inkml:trace>
  <inkml:trace contextRef="#ctx0" brushRef="#br0" timeOffset="87165.42">14536 10616,'-25'0</inkml:trace>
  <inkml:trace contextRef="#ctx0" brushRef="#br0" timeOffset="87772.75">14710 10765</inkml:trace>
  <inkml:trace contextRef="#ctx0" brushRef="#br0" timeOffset="100841.13">12924 8657,'-25'0,"25"25,-25-1,25 1,0 0,0 0,0 0,0-1,25-24,0 0,-25-24,24 24,-24-25,25 25,-25-25,0 0,0 0,0 1,0-1,-25 25,1 0,24 25,-25-25,25 24,0 1,0 0,0 0,0 0,25-1,-1-24,1 0,0 0,0-24,0 24,-25-25,24 25,-24-25,0 0,0 0,-24 1,-1 24,25-25,-25 25,0 0,0 0,1 0,24 25,-25-25,25 24,-25 1,25 0,0 0,0 0,0-1,25-24,-25 25,25-25,-1 0,1 0,0-25,0 1,-25-1,25 0,-25 0,0 0,0 1,-25-1,0 25,0 0,0 0,25 25,-24-25,24 24,-25-24,25 25,0 0,0 0,0 0,0-1,0 1,25-25,-1 0,1 0,0 0,-25-25,25 25,-25-24,25-1,-25 0,0 0,0 0,-25 1,0 24,0 0,0 0,25 24</inkml:trace>
  <inkml:trace contextRef="#ctx0" brushRef="#br0" timeOffset="103182.62">15354 11361,'-24'24,"-1"1,25 0,0 0,-25 0,25-1,0 1,0 0,0 0,0 0,25-1,0-24,-1-24,1 24,0 0,0 0,-25-25,25 25,-1-25,-24 0,0 0,25 25,-25-24,0-1,0 0,0 0,-25 25,25-25,-24 1,24-1,-25 25,0-25,0 25,0 0,25 25,0 0,0-1,0 1,0 0,0 0,25-25,-25 25,25-25,-25 24,25-24,0 25,-1-25,1 0,0 0,0 0,0-25,-1 25,-24-24,25-1,-25 0,0 0,0 0,0 1,-25 24,1 0,24-25,-25 25,0 0,0-25,0 25,1 0,-1 0,0 25,0-25,0 0,1 25,-1-25,0 24,25 1,-25-25,25 25,0 0,-25-25,25 25,0-1,0 1,0 0,25 0,0 0,0-25,0 24,-1-24,1 0,0 0,0 0,0-24,-1-1,1 25,-25-25,25 25,-25-25,0 0,25 1,-25-1,0 0,0 0,-25 0,0 25,25-24,-25 24,1 0,24-25,-25 25,0 0,0 0,0 25,1-25,-1 0,25 24,-25-24,25 25,0 0,0 0,0 0,0-1,0 1,25-25,0 25,-1-25,1 25,0-25,0 0,0 0,-1-25,1 25,0 0,0-25,0 25,-25-25,0 1,24 24,-24-25,0 0,0 0,-24 0,-1 25,25-24,-25 24,0 0,0 0,1 0,-1 0,25 24,-25-24,0 25,25 0,-25-25,25 25,0 0,0-1,0 1,25 0,0-25,-25 25,25-25,0 0,-1 0,1-25,0 25,-25-25,25 25,0-25,-25 1,0-1,0 0,0 0,-25 25,0-25,0 25,0 0,1 25,-1-25,25 25,-25-25,25 25,0 0,0-1,0 1,0 0,25-25,0 0,-1-25,1 0,-25 1,25 24,-25-25,0 0,-25 25,25-25,-25 25,1 0,-1 0,0 0</inkml:trace>
</inkml:ink>
</file>

<file path=ppt/ink/ink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44.32901" units="1/cm"/>
          <inkml:channelProperty channel="Y" name="resolution" value="44.13793" units="1/cm"/>
        </inkml:channelProperties>
      </inkml:inkSource>
      <inkml:timestamp xml:id="ts0" timeString="2022-10-19T13:17:55.981"/>
    </inkml:context>
    <inkml:brush xml:id="br0">
      <inkml:brushProperty name="width" value="0.05292" units="cm"/>
      <inkml:brushProperty name="height" value="0.05292" units="cm"/>
      <inkml:brushProperty name="color" value="#953734"/>
    </inkml:brush>
  </inkml:definitions>
  <inkml:trace contextRef="#ctx0" brushRef="#br0">8905 9054,'-25'0</inkml:trace>
  <inkml:trace contextRef="#ctx0" brushRef="#br0" timeOffset="284.34">8880 9029,'0'25,"0"0</inkml:trace>
  <inkml:trace contextRef="#ctx0" brushRef="#br0" timeOffset="2840.21">8930 11336</inkml:trace>
  <inkml:trace contextRef="#ctx0" brushRef="#br0" timeOffset="3536.15">8930 10964,'0'-25,"0"0,0 0,25 25,-25-25</inkml:trace>
  <inkml:trace contextRef="#ctx0" brushRef="#br0" timeOffset="3784.48">8980 10840,'0'-25,"-25"25,25-25</inkml:trace>
  <inkml:trace contextRef="#ctx0" brushRef="#br0" timeOffset="4080.62">8930 10641,'-25'-25,"25"1</inkml:trace>
  <inkml:trace contextRef="#ctx0" brushRef="#br0" timeOffset="4288.06">8905 10492,'0'-24</inkml:trace>
  <inkml:trace contextRef="#ctx0" brushRef="#br0" timeOffset="4495.18">8905 10294,'-25'0</inkml:trace>
  <inkml:trace contextRef="#ctx0" brushRef="#br0" timeOffset="4652.31">8905 10244</inkml:trace>
  <inkml:trace contextRef="#ctx0" brushRef="#br0" timeOffset="5021.25">8930 10096,'0'-25</inkml:trace>
  <inkml:trace contextRef="#ctx0" brushRef="#br0" timeOffset="5204.31">8905 10021,'0'-25</inkml:trace>
  <inkml:trace contextRef="#ctx0" brushRef="#br0" timeOffset="5380.28">8856 9971,'0'-24</inkml:trace>
  <inkml:trace contextRef="#ctx0" brushRef="#br0" timeOffset="5560.16">8880 9823,'0'-25</inkml:trace>
  <inkml:trace contextRef="#ctx0" brushRef="#br0" timeOffset="5731.7">8856 9674,'0'0</inkml:trace>
  <inkml:trace contextRef="#ctx0" brushRef="#br0" timeOffset="6628.29">8905 9252</inkml:trace>
  <inkml:trace contextRef="#ctx0" brushRef="#br0" timeOffset="6808.32">8831 9178,'0'-25</inkml:trace>
  <inkml:trace contextRef="#ctx0" brushRef="#br0" timeOffset="7463.88">8856 8830,'0'-24</inkml:trace>
  <inkml:trace contextRef="#ctx0" brushRef="#br0" timeOffset="7780.55">8905 8582,'0'-24</inkml:trace>
  <inkml:trace contextRef="#ctx0" brushRef="#br0" timeOffset="7936.2">8930 8458,'0'0</inkml:trace>
  <inkml:trace contextRef="#ctx0" brushRef="#br0" timeOffset="8099.62">8930 8359</inkml:trace>
  <inkml:trace contextRef="#ctx0" brushRef="#br0" timeOffset="8296.25">8905 8260,'0'-25,"0"0,25 25</inkml:trace>
  <inkml:trace contextRef="#ctx0" brushRef="#br0" timeOffset="8943.18">8707 8682</inkml:trace>
  <inkml:trace contextRef="#ctx0" brushRef="#br0" timeOffset="9176.2">8732 8632,'0'-25,"24"25,-24-25,25 25,-25-24,25 24,-25-25,25 25,-25-25</inkml:trace>
  <inkml:trace contextRef="#ctx0" brushRef="#br0" timeOffset="9367.92">8831 8558,'0'-25,"25"25,-25-25,0 0,24 25</inkml:trace>
  <inkml:trace contextRef="#ctx0" brushRef="#br0" timeOffset="9587.94">8831 8607,'0'0,"0"25,0-50,0 0,0 1,25-1,-25 0,24 0,1 0</inkml:trace>
  <inkml:trace contextRef="#ctx0" brushRef="#br0" timeOffset="9764.56">8880 8458,'0'-24,"0"-1</inkml:trace>
  <inkml:trace contextRef="#ctx0" brushRef="#br0" timeOffset="9964.11">8930 8285,'0'-25,"0"0,25 25,-25-25</inkml:trace>
  <inkml:trace contextRef="#ctx0" brushRef="#br0" timeOffset="10108.29">8980 8186,'0'-25,"0"0</inkml:trace>
  <inkml:trace contextRef="#ctx0" brushRef="#br0" timeOffset="10300.23">8980 8086,'0'-24,"0"-1</inkml:trace>
  <inkml:trace contextRef="#ctx0" brushRef="#br0" timeOffset="10468.21">8980 7962,'-25'0,"25"-25</inkml:trace>
  <inkml:trace contextRef="#ctx0" brushRef="#br0" timeOffset="10631.17">8955 7863</inkml:trace>
  <inkml:trace contextRef="#ctx0" brushRef="#br0" timeOffset="11727.92">8856 8632</inkml:trace>
  <inkml:trace contextRef="#ctx0" brushRef="#br0" timeOffset="11859.97">8856 8607,'0'0,"0"-25,0 1,0-1,0 0,0 0</inkml:trace>
  <inkml:trace contextRef="#ctx0" brushRef="#br0" timeOffset="12252.17">8856 8384,'0'-25,"0"0,0 1,0-1</inkml:trace>
  <inkml:trace contextRef="#ctx0" brushRef="#br0" timeOffset="12440.93">8806 8334,'0'-24</inkml:trace>
  <inkml:trace contextRef="#ctx0" brushRef="#br0" timeOffset="12681.27">8781 8310,'0'-25,"0"0,0 0,0 0,25 25,-25-24,0-1,25 25,-25-25</inkml:trace>
  <inkml:trace contextRef="#ctx0" brushRef="#br0" timeOffset="12900.72">8831 8086,'0'-24,"0"-1,25 25,-25-25</inkml:trace>
  <inkml:trace contextRef="#ctx0" brushRef="#br0" timeOffset="13136.15">8806 7962,'0'-25,"0"1,25 24,-25-25</inkml:trace>
  <inkml:trace contextRef="#ctx0" brushRef="#br0" timeOffset="13355.94">8831 7813,'0'-24,"0"-1</inkml:trace>
  <inkml:trace contextRef="#ctx0" brushRef="#br0" timeOffset="13544.01">8806 7665,'0'-25</inkml:trace>
  <inkml:trace contextRef="#ctx0" brushRef="#br0" timeOffset="13753.8">8831 7565,'0'-24,"0"-1,25 0</inkml:trace>
  <inkml:trace contextRef="#ctx0" brushRef="#br0" timeOffset="13921.58">8831 7417,'-25'0,"25"-25</inkml:trace>
  <inkml:trace contextRef="#ctx0" brushRef="#br0" timeOffset="14108.15">8806 7293,'0'-25</inkml:trace>
  <inkml:trace contextRef="#ctx0" brushRef="#br0" timeOffset="14288.19">8806 7169</inkml:trace>
  <inkml:trace contextRef="#ctx0" brushRef="#br0" timeOffset="14472.43">8806 7094</inkml:trace>
  <inkml:trace contextRef="#ctx0" brushRef="#br0" timeOffset="14652.53">8806 7020,'-25'0</inkml:trace>
  <inkml:trace contextRef="#ctx0" brushRef="#br0" timeOffset="14812.06">8781 6945</inkml:trace>
  <inkml:trace contextRef="#ctx0" brushRef="#br0" timeOffset="14983.13">8831 6821</inkml:trace>
  <inkml:trace contextRef="#ctx0" brushRef="#br0" timeOffset="15156.23">8856 6772</inkml:trace>
  <inkml:trace contextRef="#ctx0" brushRef="#br0" timeOffset="15327.88">8856 6697,'0'-25</inkml:trace>
  <inkml:trace contextRef="#ctx0" brushRef="#br0" timeOffset="15499.84">8856 6548,'0'-24</inkml:trace>
  <inkml:trace contextRef="#ctx0" brushRef="#br0" timeOffset="15683.78">8856 6424,'0'-24</inkml:trace>
  <inkml:trace contextRef="#ctx0" brushRef="#br0" timeOffset="16023.23">8930 6152</inkml:trace>
  <inkml:trace contextRef="#ctx0" brushRef="#br0" timeOffset="16740.02">8930 5705,'0'-25</inkml:trace>
  <inkml:trace contextRef="#ctx0" brushRef="#br0" timeOffset="17632.37">9029 4762</inkml:trace>
  <inkml:trace contextRef="#ctx0" brushRef="#br0" timeOffset="17808.12">9029 4638</inkml:trace>
  <inkml:trace contextRef="#ctx0" brushRef="#br0" timeOffset="18498.94">8905 5432,'25'0</inkml:trace>
  <inkml:trace contextRef="#ctx0" brushRef="#br0" timeOffset="18684.14">8980 5308,'-25'0,"0"0,25-25,25 25</inkml:trace>
  <inkml:trace contextRef="#ctx0" brushRef="#br0" timeOffset="18832.2">8955 5159,'0'-24</inkml:trace>
  <inkml:trace contextRef="#ctx0" brushRef="#br0" timeOffset="18992.02">8905 4887,'0'0,"0"-25</inkml:trace>
  <inkml:trace contextRef="#ctx0" brushRef="#br0" timeOffset="19167.78">8905 4713,'0'-25,"0"0,25 25</inkml:trace>
  <inkml:trace contextRef="#ctx0" brushRef="#br0" timeOffset="19333.64">8930 4514,'0'-24</inkml:trace>
  <inkml:trace contextRef="#ctx0" brushRef="#br0" timeOffset="19503.34">8980 4390,'0'-24</inkml:trace>
  <inkml:trace contextRef="#ctx0" brushRef="#br0" timeOffset="19672.16">8955 4242,'0'-25</inkml:trace>
  <inkml:trace contextRef="#ctx0" brushRef="#br0" timeOffset="19819.66">8955 4118</inkml:trace>
  <inkml:trace contextRef="#ctx0" brushRef="#br0" timeOffset="19980.09">8980 3994,'0'-25</inkml:trace>
  <inkml:trace contextRef="#ctx0" brushRef="#br0" timeOffset="153812.18">8955 3870,'0'-25,"25"25,-25-25,24 25</inkml:trace>
  <inkml:trace contextRef="#ctx0" brushRef="#br0" timeOffset="154148.65">9054 3746,'0'-25,"25"25</inkml:trace>
  <inkml:trace contextRef="#ctx0" brushRef="#br0" timeOffset="154285.91">9104 3671</inkml:trace>
  <inkml:trace contextRef="#ctx0" brushRef="#br0" timeOffset="155204.03">8980 3646,'24'0</inkml:trace>
  <inkml:trace contextRef="#ctx0" brushRef="#br0" timeOffset="155628.6">8905 3746,'25'0,"-25"-25,25 25,0-25,-1 25,-24-25,25 25,0 0,0-25</inkml:trace>
  <inkml:trace contextRef="#ctx0" brushRef="#br0" timeOffset="155873.27">9079 3646,'25'0,"-1"0,-24-25</inkml:trace>
  <inkml:trace contextRef="#ctx0" brushRef="#br0" timeOffset="156220.81">9252 3572,'25'0,"0"0,0 0</inkml:trace>
  <inkml:trace contextRef="#ctx0" brushRef="#br0" timeOffset="156391.97">9377 3572,'24'0</inkml:trace>
  <inkml:trace contextRef="#ctx0" brushRef="#br0" timeOffset="156566.61">9401 3572,'25'0</inkml:trace>
  <inkml:trace contextRef="#ctx0" brushRef="#br0" timeOffset="156727.97">9476 3621</inkml:trace>
  <inkml:trace contextRef="#ctx0" brushRef="#br0" timeOffset="156889.01">9501 3646</inkml:trace>
  <inkml:trace contextRef="#ctx0" brushRef="#br0" timeOffset="157056.27">9575 3671</inkml:trace>
  <inkml:trace contextRef="#ctx0" brushRef="#br0" timeOffset="157221.06">9625 3721</inkml:trace>
  <inkml:trace contextRef="#ctx0" brushRef="#br0" timeOffset="157555.97">9674 3894</inkml:trace>
  <inkml:trace contextRef="#ctx0" brushRef="#br0" timeOffset="157896.97">9848 4043,'0'0</inkml:trace>
  <inkml:trace contextRef="#ctx0" brushRef="#br0" timeOffset="158068.54">9848 4068,'0'0</inkml:trace>
  <inkml:trace contextRef="#ctx0" brushRef="#br0" timeOffset="158840.97">10046 4341</inkml:trace>
  <inkml:trace contextRef="#ctx0" brushRef="#br0" timeOffset="159001">10121 4415</inkml:trace>
  <inkml:trace contextRef="#ctx0" brushRef="#br0" timeOffset="159164.41">10195 4490</inkml:trace>
  <inkml:trace contextRef="#ctx0" brushRef="#br0" timeOffset="159332.84">10220 4589</inkml:trace>
  <inkml:trace contextRef="#ctx0" brushRef="#br0" timeOffset="159492.97">10245 4663</inkml:trace>
  <inkml:trace contextRef="#ctx0" brushRef="#br0" timeOffset="159648.65">10245 4713</inkml:trace>
  <inkml:trace contextRef="#ctx0" brushRef="#br0" timeOffset="159804.91">10269 4812,'-24'0</inkml:trace>
  <inkml:trace contextRef="#ctx0" brushRef="#br0" timeOffset="160260">10369 4961,'0'0</inkml:trace>
  <inkml:trace contextRef="#ctx0" brushRef="#br0" timeOffset="160583.94">10493 5085,'-25'0</inkml:trace>
  <inkml:trace contextRef="#ctx0" brushRef="#br0" timeOffset="160740.87">10518 5159</inkml:trace>
  <inkml:trace contextRef="#ctx0" brushRef="#br0" timeOffset="160915.97">10567 5234</inkml:trace>
  <inkml:trace contextRef="#ctx0" brushRef="#br0" timeOffset="161071.94">10666 5259,'-24'0</inkml:trace>
  <inkml:trace contextRef="#ctx0" brushRef="#br0" timeOffset="161232.67">10716 5358,'-25'0</inkml:trace>
  <inkml:trace contextRef="#ctx0" brushRef="#br0" timeOffset="161409">10766 5482</inkml:trace>
  <inkml:trace contextRef="#ctx0" brushRef="#br0" timeOffset="161580.04">10815 5556,'0'25,"-25"-25</inkml:trace>
  <inkml:trace contextRef="#ctx0" brushRef="#br0" timeOffset="161736.43">10865 5655,'-25'0</inkml:trace>
  <inkml:trace contextRef="#ctx0" brushRef="#br0" timeOffset="161904.06">10914 5705</inkml:trace>
  <inkml:trace contextRef="#ctx0" brushRef="#br0" timeOffset="162064.96">10964 5804,'0'0,"0"25</inkml:trace>
  <inkml:trace contextRef="#ctx0" brushRef="#br0" timeOffset="162224.87">11038 5904,'-24'0</inkml:trace>
  <inkml:trace contextRef="#ctx0" brushRef="#br0" timeOffset="162379.93">11088 5953</inkml:trace>
  <inkml:trace contextRef="#ctx0" brushRef="#br0" timeOffset="162544.84">11088 6102</inkml:trace>
  <inkml:trace contextRef="#ctx0" brushRef="#br0" timeOffset="162716.01">11187 6152</inkml:trace>
  <inkml:trace contextRef="#ctx0" brushRef="#br0" timeOffset="162872">11262 6201</inkml:trace>
  <inkml:trace contextRef="#ctx0" brushRef="#br0" timeOffset="163036.01">11336 6325,'-25'0</inkml:trace>
  <inkml:trace contextRef="#ctx0" brushRef="#br0" timeOffset="163204.87">11386 6449</inkml:trace>
  <inkml:trace contextRef="#ctx0" brushRef="#br0" timeOffset="163364.81">11435 6524,'-24'0,"24"24</inkml:trace>
  <inkml:trace contextRef="#ctx0" brushRef="#br0" timeOffset="163525.04">11510 6598,'0'25</inkml:trace>
  <inkml:trace contextRef="#ctx0" brushRef="#br0" timeOffset="163688">11609 6697</inkml:trace>
  <inkml:trace contextRef="#ctx0" brushRef="#br0" timeOffset="163852.79">11708 6796,'-25'0</inkml:trace>
  <inkml:trace contextRef="#ctx0" brushRef="#br0" timeOffset="164013.04">11758 6871,'0'0,"0"25</inkml:trace>
  <inkml:trace contextRef="#ctx0" brushRef="#br0" timeOffset="164184.47">11807 6945,'0'25,"-24"-25</inkml:trace>
  <inkml:trace contextRef="#ctx0" brushRef="#br0" timeOffset="164337.26">11832 7094,'-25'0</inkml:trace>
  <inkml:trace contextRef="#ctx0" brushRef="#br0" timeOffset="164516.97">11907 7169,'-25'0</inkml:trace>
  <inkml:trace contextRef="#ctx0" brushRef="#br0" timeOffset="164668.81">11981 7243,'0'25,"-25"-25</inkml:trace>
  <inkml:trace contextRef="#ctx0" brushRef="#br0" timeOffset="164828.7">12006 7317,'0'0,"0"25,-25-25</inkml:trace>
  <inkml:trace contextRef="#ctx0" brushRef="#br0" timeOffset="164992.72">12055 7417,'-24'0</inkml:trace>
  <inkml:trace contextRef="#ctx0" brushRef="#br0" timeOffset="165151.94">12080 7466,'-25'25</inkml:trace>
  <inkml:trace contextRef="#ctx0" brushRef="#br0" timeOffset="165295.94">12130 7541,'0'0</inkml:trace>
  <inkml:trace contextRef="#ctx0" brushRef="#br0" timeOffset="165452.81">12130 7590,'0'25</inkml:trace>
  <inkml:trace contextRef="#ctx0" brushRef="#br0" timeOffset="165608.7">12204 7665,'0'24</inkml:trace>
  <inkml:trace contextRef="#ctx0" brushRef="#br0" timeOffset="165780.87">12303 7739,'-24'0</inkml:trace>
  <inkml:trace contextRef="#ctx0" brushRef="#br0" timeOffset="165960.71">12403 7838,'0'25,"-25"-25</inkml:trace>
  <inkml:trace contextRef="#ctx0" brushRef="#br0" timeOffset="166124.84">12452 7913</inkml:trace>
  <inkml:trace contextRef="#ctx0" brushRef="#br0" timeOffset="166300.68">12527 7987,'-25'0</inkml:trace>
  <inkml:trace contextRef="#ctx0" brushRef="#br0" timeOffset="166461.03">12601 8062,'-25'24</inkml:trace>
  <inkml:trace contextRef="#ctx0" brushRef="#br0" timeOffset="166608.01">12626 8111,'-25'25</inkml:trace>
  <inkml:trace contextRef="#ctx0" brushRef="#br0" timeOffset="166780.94">12651 8186</inkml:trace>
  <inkml:trace contextRef="#ctx0" brushRef="#br0" timeOffset="166946.16">12725 8310,'0'0,"0"-25</inkml:trace>
  <inkml:trace contextRef="#ctx0" brushRef="#br0" timeOffset="167092.87">12775 8359</inkml:trace>
  <inkml:trace contextRef="#ctx0" brushRef="#br0" timeOffset="167252.99">12824 8409,'0'0</inkml:trace>
  <inkml:trace contextRef="#ctx0" brushRef="#br0" timeOffset="167441.65">12775 8434,'0'0,"-25"0</inkml:trace>
  <inkml:trace contextRef="#ctx0" brushRef="#br0" timeOffset="167597.7">12775 8483,'0'25</inkml:trace>
  <inkml:trace contextRef="#ctx0" brushRef="#br0" timeOffset="167748.97">12824 8533,'0'25</inkml:trace>
  <inkml:trace contextRef="#ctx0" brushRef="#br0" timeOffset="167904.8">12874 8582,'0'25,"-25"-25</inkml:trace>
  <inkml:trace contextRef="#ctx0" brushRef="#br0" timeOffset="168044.8">12899 8657,'0'25</inkml:trace>
  <inkml:trace contextRef="#ctx0" brushRef="#br0" timeOffset="168188.11">12998 8731,'0'25,"0"0</inkml:trace>
  <inkml:trace contextRef="#ctx0" brushRef="#br0" timeOffset="168340.97">13097 8806</inkml:trace>
  <inkml:trace contextRef="#ctx0" brushRef="#br0" timeOffset="168504.8799">13122 8855,'0'25</inkml:trace>
  <inkml:trace contextRef="#ctx0" brushRef="#br0" timeOffset="168612.7">13147 8880,'0'25</inkml:trace>
  <inkml:trace contextRef="#ctx0" brushRef="#br0" timeOffset="168763.87">13122 8954,'-25'25</inkml:trace>
  <inkml:trace contextRef="#ctx0" brushRef="#br0" timeOffset="168916.84">13122 9004,'0'25</inkml:trace>
  <inkml:trace contextRef="#ctx0" brushRef="#br0" timeOffset="169068.96">13172 9103,'0'25</inkml:trace>
  <inkml:trace contextRef="#ctx0" brushRef="#br0" timeOffset="169225.19">13271 9178,'0'25,"25"-25</inkml:trace>
  <inkml:trace contextRef="#ctx0" brushRef="#br0" timeOffset="169378.76">13444 9252,'0'25,"25"-25</inkml:trace>
  <inkml:trace contextRef="#ctx0" brushRef="#br0" timeOffset="169588.5">13519 9277</inkml:trace>
  <inkml:trace contextRef="#ctx0" brushRef="#br0" timeOffset="169756.91">13544 9302,'-25'0</inkml:trace>
  <inkml:trace contextRef="#ctx0" brushRef="#br0" timeOffset="169924.97">13494 9376,'-25'0</inkml:trace>
  <inkml:trace contextRef="#ctx0" brushRef="#br0" timeOffset="170064.65">13544 9451,'0'24,"-25"-24,25 25</inkml:trace>
  <inkml:trace contextRef="#ctx0" brushRef="#br0" timeOffset="170224.74">13618 9599,'0'25,"0"0</inkml:trace>
  <inkml:trace contextRef="#ctx0" brushRef="#br0" timeOffset="170356.84">13742 9699,'0'24,"0"1</inkml:trace>
  <inkml:trace contextRef="#ctx0" brushRef="#br0" timeOffset="170500.15">13792 9773</inkml:trace>
  <inkml:trace contextRef="#ctx0" brushRef="#br0" timeOffset="171693.8499">14015 9996</inkml:trace>
  <inkml:trace contextRef="#ctx0" brushRef="#br0" timeOffset="171845.77">14139 10046,'25'25</inkml:trace>
  <inkml:trace contextRef="#ctx0" brushRef="#br0" timeOffset="172006.67">14288 10195,'0'25</inkml:trace>
  <inkml:trace contextRef="#ctx0" brushRef="#br0" timeOffset="172161.84">14412 10344</inkml:trace>
  <inkml:trace contextRef="#ctx0" brushRef="#br0" timeOffset="172314.91">14437 10443,'0'25</inkml:trace>
  <inkml:trace contextRef="#ctx0" brushRef="#br0" timeOffset="172478.91">14461 10542,'0'0</inkml:trace>
  <inkml:trace contextRef="#ctx0" brushRef="#br0" timeOffset="172662.87">14536 10616,'0'25,"0"0,25-25</inkml:trace>
  <inkml:trace contextRef="#ctx0" brushRef="#br0" timeOffset="172786.8799">14586 10716,'24'24</inkml:trace>
  <inkml:trace contextRef="#ctx0" brushRef="#br0" timeOffset="172946.93">14710 10815,'0'25</inkml:trace>
  <inkml:trace contextRef="#ctx0" brushRef="#br0" timeOffset="173094.94">14784 10939,'0'25,"-25"-25,50 0</inkml:trace>
  <inkml:trace contextRef="#ctx0" brushRef="#br0" timeOffset="173238.69">14883 11063,'0'25</inkml:trace>
  <inkml:trace contextRef="#ctx0" brushRef="#br0" timeOffset="173382.91">15032 11187</inkml:trace>
  <inkml:trace contextRef="#ctx0" brushRef="#br0" timeOffset="173530.74">15206 11261,'0'25,"24"-25</inkml:trace>
  <inkml:trace contextRef="#ctx0" brushRef="#br0" timeOffset="173670.41">15379 11361,'0'24,"-25"-24</inkml:trace>
  <inkml:trace contextRef="#ctx0" brushRef="#br0" timeOffset="173834.7">15503 11485,'0'0,"-25"0,50 0</inkml:trace>
  <inkml:trace contextRef="#ctx0" brushRef="#br0" timeOffset="175435.25">8955 11658,'0'25</inkml:trace>
  <inkml:trace contextRef="#ctx0" brushRef="#br0" timeOffset="175582.91">8880 11757,'0'25</inkml:trace>
  <inkml:trace contextRef="#ctx0" brushRef="#br0" timeOffset="175738.87">8831 11857,'-25'0</inkml:trace>
  <inkml:trace contextRef="#ctx0" brushRef="#br0" timeOffset="176302.12">8930 11658</inkml:trace>
  <inkml:trace contextRef="#ctx0" brushRef="#br0" timeOffset="176474.02">8905 11733,'-25'24</inkml:trace>
  <inkml:trace contextRef="#ctx0" brushRef="#br0" timeOffset="176625.91">8905 11881,'-25'0</inkml:trace>
  <inkml:trace contextRef="#ctx0" brushRef="#br0" timeOffset="176777.8199">8856 11981</inkml:trace>
  <inkml:trace contextRef="#ctx0" brushRef="#br0" timeOffset="177138.76">8930 12030,'0'25,"0"0</inkml:trace>
  <inkml:trace contextRef="#ctx0" brushRef="#br0" timeOffset="177286.34">8880 12254</inkml:trace>
  <inkml:trace contextRef="#ctx0" brushRef="#br0" timeOffset="177438.66">8831 12303,'0'25</inkml:trace>
  <inkml:trace contextRef="#ctx0" brushRef="#br0" timeOffset="177578.8199">8831 12402,'-25'0</inkml:trace>
  <inkml:trace contextRef="#ctx0" brushRef="#br0" timeOffset="177709.77">8831 12452</inkml:trace>
  <inkml:trace contextRef="#ctx0" brushRef="#br0" timeOffset="177866.8799">8781 12551</inkml:trace>
  <inkml:trace contextRef="#ctx0" brushRef="#br0" timeOffset="178013.96">8781 12626,'0'0,"-25"0,25 24</inkml:trace>
  <inkml:trace contextRef="#ctx0" brushRef="#br0" timeOffset="178781.8199">8756 12948</inkml:trace>
  <inkml:trace contextRef="#ctx0" brushRef="#br0" timeOffset="179114.68">8732 13047</inkml:trace>
  <inkml:trace contextRef="#ctx0" brushRef="#br0" timeOffset="179447.8">8831 12526,'0'-24</inkml:trace>
  <inkml:trace contextRef="#ctx0" brushRef="#br0" timeOffset="179610.64">8880 12378,'0'-25,"0"0,0 0</inkml:trace>
  <inkml:trace contextRef="#ctx0" brushRef="#br0" timeOffset="179769.75">8930 12154,'0'-25,"0"1</inkml:trace>
  <inkml:trace contextRef="#ctx0" brushRef="#br0" timeOffset="179930.46">8980 11981,'0'-25,"0"0,0 0</inkml:trace>
  <inkml:trace contextRef="#ctx0" brushRef="#br0" timeOffset="180070.4">9004 11832,'0'-25</inkml:trace>
  <inkml:trace contextRef="#ctx0" brushRef="#br0" timeOffset="180222.05">9029 11757,'0'-24</inkml:trace>
  <inkml:trace contextRef="#ctx0" brushRef="#br0" timeOffset="180778.18">9128 11584</inkml:trace>
  <inkml:trace contextRef="#ctx0" brushRef="#br0" timeOffset="181738.44">9004 11609,'0'24,"-24"-24,24 25,0 0,0 0,0 0</inkml:trace>
  <inkml:trace contextRef="#ctx0" brushRef="#br0" timeOffset="181882.81">8980 11857,'0'0,"0"24,0 1</inkml:trace>
  <inkml:trace contextRef="#ctx0" brushRef="#br0" timeOffset="182022.9">8930 12129,'0'0,"0"25,0 0,0 0</inkml:trace>
  <inkml:trace contextRef="#ctx0" brushRef="#br0" timeOffset="182150.78">8930 12254,'0'24,"-25"-24,25 25,0 0</inkml:trace>
  <inkml:trace contextRef="#ctx0" brushRef="#br0" timeOffset="182284.3499">8905 12402,'0'25,"0"0,0 0,0 0</inkml:trace>
  <inkml:trace contextRef="#ctx0" brushRef="#br0" timeOffset="182410.79">8930 12502,'0'24</inkml:trace>
  <inkml:trace contextRef="#ctx0" brushRef="#br0" timeOffset="182582.7">8905 12576,'0'25,"0"0</inkml:trace>
  <inkml:trace contextRef="#ctx0" brushRef="#br0" timeOffset="182734.8199">8880 12750,'0'0,"0"24</inkml:trace>
  <inkml:trace contextRef="#ctx0" brushRef="#br0" timeOffset="182862.77">8880 12874</inkml:trace>
  <inkml:trace contextRef="#ctx0" brushRef="#br0" timeOffset="183736.44">9054 12229,'0'0,"0"-25,0 0,0 0,0 0</inkml:trace>
  <inkml:trace contextRef="#ctx0" brushRef="#br0" timeOffset="183893.76">9054 12030,'0'-49,"0"98,-25-123,25 49,0 0</inkml:trace>
  <inkml:trace contextRef="#ctx0" brushRef="#br0" timeOffset="184172.15">9004 11857,'0'0,"0"-25,0 0,0 0,0 0,-24 25,24-24,0-1,0 0</inkml:trace>
  <inkml:trace contextRef="#ctx0" brushRef="#br0" timeOffset="184310.41">8955 11658,'0'0,"0"-25,-25 25,25-24</inkml:trace>
  <inkml:trace contextRef="#ctx0" brushRef="#br0" timeOffset="184461.76">8930 11559,'0'-25,"-25"25</inkml:trace>
  <inkml:trace contextRef="#ctx0" brushRef="#br0" timeOffset="184602.84">8905 11485,'0'-25</inkml:trace>
  <inkml:trace contextRef="#ctx0" brushRef="#br0" timeOffset="186709.77">8930 6152</inkml:trace>
  <inkml:trace contextRef="#ctx0" brushRef="#br0" timeOffset="186862.07">8880 6077,'0'-25,"-24"25,24-24</inkml:trace>
  <inkml:trace contextRef="#ctx0" brushRef="#br0" timeOffset="187014.74">8905 5953,'-25'0</inkml:trace>
  <inkml:trace contextRef="#ctx0" brushRef="#br0" timeOffset="187331.8">9004 5606,'0'-25</inkml:trace>
  <inkml:trace contextRef="#ctx0" brushRef="#br0" timeOffset="187481.8199">9029 5407,'0'0,"-25"0,25-24,-24 24</inkml:trace>
  <inkml:trace contextRef="#ctx0" brushRef="#br0" timeOffset="187622.7">9004 5234,'-24'-25,"-1"0,25 0</inkml:trace>
  <inkml:trace contextRef="#ctx0" brushRef="#br0" timeOffset="190058.53">9377 3373,'-25'0,"0"0,0 0,0 0,0 25,1-25,-1 25,0 0,0 0,25-1,0 1,0 0,0 0,25-25,0 25,0-25,-25-25,24 25,1 0,-25-25,0 0,25 25,-25-25,0 1,0-1,0 0,0 0,0 0,-25 25,25-24,-25 24,1 0,-1 0,0 0,25 24,-25-24,25 25,-25 0,25 0,0 0,0-1,0 1,0 0,0 0,0 0,25-25,-25 24,25-24,0 0,0-24,-1 24,1-25,0 0,-25 0,25 0,-25 1,0-1,0 0,0 0,-25 25,0 0,0 0,1 25,24 0,-25-25,25 25,0-1,-25 1,25 0,0 0,0 0,25-25,-25 24,25-24,-1 0,1-24,0 24,-25-25,25 25,-25-25,0 0,25 25,-25-25,0 1,0-1,0 0,-25 0,0 25,0 0,0 0,1 0,24 25,-25-25,25 25,0 0,-25-25,25 24,0 1,0 0,0 0,25 0,0-25,-1 0,1 0,0 0,-25-25,25 25,-25-25,25 25,-25-25,25 0,-25 1,24 24,-24-25,0 0,0 0,0 0,0 1,-24 24,24-25,-25 25,0 0,0 25,0-25,25 24,-25-24,1 0,24 25,-25-25,25 25,0 0,0 0,0-1,0 1,0 0,25-25,-25 25,24-25,1 0,-25-25,25 25,-25-25,25 0,-25 1,0-1,0 0,0 0,0 0,0 1,0-1,-25 0,0 25,25-25,-25 25,1 0,-1 25,0-25,25 25,-25-25,25 25,0-1,-25-24,25 25,0 0,0 0,0 0,0-1,25-24,-25 25,25-25,-25 25,25-25,0 0,-1 0,1 0,0-25,0 0,0 1,-25-1,0 0,0 0,0 0,0 1,0-1,0 0,-25 25,0-25,0 25,0 0,1 0,-1 0,0 25,0-25,0 25,1-25,24 25,-25-1,25 1,0 0,0 0,0 0,0-1,0 1,25-25,-25 25,24-25,-24 25,25-25,0 0,0 0,0 0,-1 0,1-25,0 25,-25-25,25 25,-25-25,0 1,25 24,-25-25,0 0,0 0,0 0,0 1,0-1,-25 0,0 25,0 0,0 0,1 0,24 25,-25-25,0 25,25-1,-25 1,0-25,25 25,0 0,0 0,0-1,0 1,0 0,0 0,25 0,0-1,0 1,0-25,-1 0,1 0,0 0,-25-25,25 25,-25-24,25 24,-25-25,0 0,0 0,0 0,0 1,0-1,-25 0,0 0,0 0,0 25,1 0,-1 0</inkml:trace>
  <inkml:trace contextRef="#ctx0" brushRef="#br0" timeOffset="192003.3">10518 2753,'-25'-24,"0"24,0 0,25-25,-25 25,1 0,-1 0,0 0,0 0,0 0,25 25,-25-25,1 0,-1 0,0 0,0 0,25 24,-25-24,1 0,24 25,-25-25,0 25,25 0,-25 0,25-1,0 1,0 0,0 0,0 0,0-1,0 1,0 0,25-25,-25 25,25 0,-25-1,25-24,-1 0,1 0,0 0,-25 25,25-25,0 0,-1 0,1 0,0 0,0 0,0 0,0-25,-1 25,1 0,0 0,0-24,0 24,-1 0,-24-25,25 25,-25-25,25 25,-25-25,25 25,-25-25,25 25,-25-24,0-1,0 0,0 0,0 0,0 1,-25 24,0 0,0 0,25 24,25-24,-25 25,25-25,0 0,-1 25,1-25,-25 25,25-25,-25 25,25-25,-25 24,25 1,-25 0,24-25,-24 25,25-25,0 25,0-1,0-24,-1 0,1 0,0 0,-25-24,25 24,-25-25,25 25,-25-25,0 0,0 0,0 1,0-1,0 0,0 0,0 50,0 0,0 0,0-1,24 1,1 0,-25 0,25 0,-25-1,25-24,0 0,-1 0,1 0,-25-24</inkml:trace>
  <inkml:trace contextRef="#ctx0" brushRef="#br0" timeOffset="192165.79">10989 2704</inkml:trace>
  <inkml:trace contextRef="#ctx0" brushRef="#br0" timeOffset="192494.46">11138 2679,'24'25,"1"0,-25-1,25-24,-25 25,25 0,-25 0,25 0,-25-1,0 1,24 0,-24 0,0 0,25-25,-25 24,0 1,0 0,25-25,-25 25,25 0,-25-1,25-24,0 0</inkml:trace>
  <inkml:trace contextRef="#ctx0" brushRef="#br0" timeOffset="192902.49">11113 2877,'25'25,"-1"-25,1-25,0 25,0 0,0 0,-1 0,1 0,-25-24,25 24,0 0,0 0,0 0,-1 0,-24 24,25-24,-25 25,25-25,-25 25,25 0,0 0,-1-1,1-24,-25 25,25-25,0 25</inkml:trace>
  <inkml:trace contextRef="#ctx0" brushRef="#br0" timeOffset="193082.63">11535 2729,'0'0,"-25"0</inkml:trace>
  <inkml:trace contextRef="#ctx0" brushRef="#br0" timeOffset="194170.76">11882 2778,'-25'0,"0"0,25-25,-25 25,1 0,-1 0,25 25,-25-25,0 0,0 0,25 25,-24-25,24 25,-25-25,25 25,0-1,0 1,0 0,0 0,0 0,25-25,-25 24,24-24,-24 25,25-25,0 0,0 0,0 0,-1 0,1 0,0 0,0 0,0-25,-1 25,1-24,0 24,0 0,0-25,-1 25,1-25,0 25,-25-25,25 25,0-25,-25 1,24 24,-24-25,0 0,-24 25,-1 0,25 25,-25-25,0 0,0 25,1-25,24 24,-25 1,25 0,0 0,25-25,-1 0,1 0,-25-25,25 25,0-25,-25 0,25 1,-25-1,24 25,-24 25,25-1,0-24,-25 25,25-25,0 0,-1 0,-24 25,25-25,0 0,0-25,0 25,-25-25,24 25,1-24,0-1,0 0,-25 0,25 25,-25-25,0 1,0-1,0 0,25 25,-25-25,0 0,0 0,0 1,0-1,-25 0,25 0,-25 0,0 1,25-1,-25 25,0-25,1 25,-1 0,25 25,0 0,0-1,0 1,0 0,0 0,0 0,0-1,0 1,25 0,-25 0,24 0,-24 0,25-1,0 1,0 0,0 0,0-25,-1 25,1-25,0 0,0 0,0 0,-1 0,1 0,25 0,-25 0,-1-25,1 25,0 0,0-25</inkml:trace>
  <inkml:trace contextRef="#ctx0" brushRef="#br0" timeOffset="194341.78">13023 2654</inkml:trace>
</inkml:ink>
</file>

<file path=ppt/ink/ink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44.32901" units="1/cm"/>
          <inkml:channelProperty channel="Y" name="resolution" value="44.13793" units="1/cm"/>
        </inkml:channelProperties>
      </inkml:inkSource>
      <inkml:timestamp xml:id="ts0" timeString="2022-10-19T13:26:26.767"/>
    </inkml:context>
    <inkml:brush xml:id="br0">
      <inkml:brushProperty name="width" value="0.05292" units="cm"/>
      <inkml:brushProperty name="height" value="0.05292" units="cm"/>
      <inkml:brushProperty name="color" value="#9C4A09"/>
    </inkml:brush>
  </inkml:definitions>
  <inkml:trace contextRef="#ctx0" brushRef="#br0">5507 1712,'0'-25,"-25"25,0-25,1 25,-1 0,0 0,25 25,-25-25,0 0,1 0,24 25,-25-25,25 24,-25-24,25 25,0 0,25-25,-25 25,25-25,-1 0,1 0,0 25,0-25,0 0,-1 0,1 24,0-24,0 25,0 0,-25 0,0 0,-25-25,0 24,0-24,0 0,1 0,-1 0,0 0,0 0,0 0,1 0,-1 0,0 0,0 0,25-24</inkml:trace>
  <inkml:trace contextRef="#ctx0" brushRef="#br0" timeOffset="688.09">5879 1811,'0'-25,"25"25,-25-25,-25 50,0-25,0 0,1 25,-1-25,25 25,-25-25,0 24,25 1,0 0,0 0,25-25,0 0,0 0,-1 0,1-25,0 25,0-25,-25 0,0 1,0-1,0 0,0 0,0 50,0 0,0 0,25-25,-25 24,24-24,-24 25,25-25,-25 25,25-25,0 25,0-25,-1 0,1 0,0-25,0 25</inkml:trace>
  <inkml:trace contextRef="#ctx0" brushRef="#br0" timeOffset="1031.57">6177 1488,'0'25,"0"0,0 0,0-1,0 1,0 0,0 0,0 0,0 0,0-1,0 1,0 0,0 0,0 0,0-1,0 1,25-25,-25 25,24-25,1 0,0-25</inkml:trace>
  <inkml:trace contextRef="#ctx0" brushRef="#br0" timeOffset="1260.08">5953 1637,'25'0,"0"0,0 0,0 0,-1 0,1 0,0 0,0 0,0 0,0 0</inkml:trace>
  <inkml:trace contextRef="#ctx0" brushRef="#br0" timeOffset="2155.91">6450 1687,'0'0,"0"-25,0 50,0 0,0-1,0 1,0 0,0 0,0 0,0-1,0 1,24-25,1 0,0 0,0-25,0 25,-25-24,24 24,-24-25,0 0,0 0,0 0,0 1,0-1,0 50,0-1,0 1,0 0,0 0,0 0,0-1,0 1,25-25,0 0,0 0,0 0,-1 0,-24-25,25 25,0-24,0 24,-25-25,25 25,-25-25,0 0,24 25,-24-25,0 1,0-1,0 0,0 0,0 0,-24 25,48 25,1-25,-25 25,25-25,-25 25,25-25,-25 25,25-25,-25 24,24-24,-24 25,0 0,25-25,-25 25,0 0,25-25,-25 24,25-24,0 0,-1 0,1 0</inkml:trace>
  <inkml:trace contextRef="#ctx0" brushRef="#br0" timeOffset="2619.94">7318 1662,'0'-25,"-25"25,25 25,-25-25,25 25,0 0,-25-25,25 24,0 1,0 0,0 0,0 0,25-25,0-25,0 25,0-25,-25 0,24 0,-24 1,0-1,0 0,0 50,0 0,0-1,0 1,25 0,-25 0,25-25,-25 25,25-25,0 24,-1-24,1 0,0 0,0 0,0 0,-1-24,1 24</inkml:trace>
  <inkml:trace contextRef="#ctx0" brushRef="#br0" timeOffset="3140.61">7640 1290,'0'0,"0"-25,0 50,0 0,25-1,-25 1,0 0,0 0,0 0,0-1,0 1,25 0,-25 0,0 0,0-1,0 1,0 0,0 0,0 0,0 0,25-1,-25 1,24-25,1 0,0 0,0 0,0 0,-25-25,24 25,1 0,-25-24,25 24,0-25,0 0,-1 0,-24 0,25 0,-25 1,0-1,-25 25,1 25,24-1,0 1,0 0,0 0,0 0,0 0,0-1,0 1,24-25,1 25,0-25,0 0,0 0,-1 0,1 0,0-25,0 25,0 0,0-25,-1 25</inkml:trace>
  <inkml:trace contextRef="#ctx0" brushRef="#br0" timeOffset="3360.27">7442 1414,'25'0,"-1"0,-24 25,25-25,0 0,0 0,0 0,24 0,-24 0,0 0,24 0</inkml:trace>
  <inkml:trace contextRef="#ctx0" brushRef="#br0" timeOffset="3867.99">8236 1215,'0'25,"24"-25,-24 25,25-25,-25 25,0 0,0-1,0 1,0 0,0 0,0 0,-25-1,25 1,-24 0,-1 0,0 0,0-1,0 1,0 0,1 0,24 0,0 0,24-25,1-25,0 25,0-25,0 0,0 0,-1 0,1 1,-25-1,25 25,-25 25,25-25,-25 24,25-24,-1 25,1-25,0 25,0-25,0 0,-1 25,1-25,25 0,-25 0,-1 0,1 25</inkml:trace>
  <inkml:trace contextRef="#ctx0" brushRef="#br0" timeOffset="5231.88">5135 2604,'0'-24,"25"-1,0 0,-25 0,24 0,-24 1,0-1,25 0,-25 0,0 0,0 1,0-1,25 0,-25 0,0 0,0 1,0-1,0 0,0 0,0 0,0 1,0-1,0 0,0 0,-25 25,25 25,0 0,0 0,0-1,0 1,0 0,-25-25,25 25,0 0,0-1,0 1,0 0,0 0,0 0,0-1,0 1,0 0,0 0,25 0,-25-1,25-24,-25 25,25-25,0 0,-25 25,24-25,1 0,-25-25,25 25,0 0,0-25,-1 25,-24-24,25 24,-25-25,0 0,0 0,0 0,0 1,0 48,0 1,0 0,0 0,0 0,0-1,0 1,0 0,25-25,-25 25,25-25,-25 25,25-25,-1 0,1 0,-25-25</inkml:trace>
  <inkml:trace contextRef="#ctx0" brushRef="#br0" timeOffset="5403.57">5581 2232,'0'-24</inkml:trace>
  <inkml:trace contextRef="#ctx0" brushRef="#br0" timeOffset="6671.95">5829 2356,'-24'0,"-1"0,0 25,25 0,-25 0,25 0,0-1,0 1,0 0,0 0,0-50,25 25,-25-25,0 0,25 25,-25-24,0-1,0 0,0 0,0 50,0 0,0 0,0-1,0 1,0 0,0 0,0 0,0-1,0 1,0 0,0 0,0 0,25-25,-1 0,1-25,0 25,-25-25,25 25,-25-25,25 0,-25 1,24 24,-24-25,0 0,25 0,-25 0,0 1,0-1,25 0,-25 50,0 0,0-1,0 1,0 0,0 0,25-25,-25 25,25-25,-25-25,24 25,1-25,0 25,-25-25,0 0,25 25,-25-24,0-1,0 0,0 50,0 0,0-1,0 1,25-25,-25 25,25 0,-25 0,24-25,1 0,0 0,0 0,0 0,-1 0,1 0,-25-25,25 25,-25-25,25 25,-25-25,0 0,0 1,0-1,0 0,0 0,0 50,0 0,0 0,0-1,25-24,-25 25,24 0,1-25,0 0,0 0,0 0,-1 0,-24-25</inkml:trace>
  <inkml:trace contextRef="#ctx0" brushRef="#br0" timeOffset="6834.96">6524 2158,'-25'0,"0"0,25-25</inkml:trace>
  <inkml:trace contextRef="#ctx0" brushRef="#br0" timeOffset="7416.29">6698 2133,'0'25,"0"0,24-25,-24 25,0-1,25 1,-25 0,0 0,25 0,-25-1,25-24,-25 25,0 0,0 0,-25-25,0 25,0-25,25 24,-24-24,-1 0,25 25,0 0,0 0,25-25,-1 0,1 0,0 0,-25-25,25 25,0 0,-25-25,24 25,-24-25,25 25,-25-24,0-1,0 0,0 50,0 0,25-1,0-24,0 0,-1 25,1-25,0 0,0 0,0 0,-1-25,1 25,25 0,-25 0,0 0</inkml:trace>
  <inkml:trace contextRef="#ctx0" brushRef="#br0" timeOffset="8492.33">5185 3324,'0'-25,"0"0,0 0,0 1,0-1,0 0,0 0,0 0,0 1,0-1,0 0,0 0,0 0,0 1,0-1,0 0,0 0,0 0,0 1,0-1,0 0,0 0,0 50,0 0,0 0,0-1,0 1,0 0,0 0,0 0,0-1,0 1,0 0,0 0,0 0,0-1,0 1,0 0,0 0,24 0,-24-1,0 1,0 0,25 0,0-25,-25 25,25-25,0 0,-1-25,1 25,-25-25,25 25,-25-25,0 0,25 25,-25-24,0-1,0 0,25 25,-25-25,0 0,0 1,0-1,0 0,0 50,0 0,0-1,0 1,0 0,0 0,24-25,-24 25,25-1,0-24,-25 25,25-25,0 0</inkml:trace>
  <inkml:trace contextRef="#ctx0" brushRef="#br0" timeOffset="8650.89">5532 3001,'-25'0,"25"-24,-25 24,25-25</inkml:trace>
  <inkml:trace contextRef="#ctx0" brushRef="#br0" timeOffset="9220.14">5581 3051,'25'25,"-25"0,0-1,0 1,0 0,0 0,0 0,0-1,25 1,-25 0,0-50,0 0,0 1,25-1,-25 0,25 0,-1 25,-24-25,25 25,0 0,0 0,-25 25,25-25,-25 25,24 0,1-25,-25 25,25-25,0 24,0-24,-1 0,1-24,0 24,-25-25,25 0,-25 0,25 25,-25-25,0 1,0-1,0 0,0 0,0 0,-25 25,0 0,25 25,0 0,0 0,0 0,0-1,0 1,0 0,25-25,-25 25,25-25,-1 0,1 25,0-25,0 0,0 0</inkml:trace>
  <inkml:trace contextRef="#ctx0" brushRef="#br0" timeOffset="11011.66">6003 3522,'0'25,"0"0,0 0,0-1,0 1,0 0,25 0,-25 0,25 0,-25-1,24-24,-24 25,25-25,-25 25,25 0,0-25,-25 25,25-25,0 24,-1-24,1 25,0 0,0-25,0 25,-1-25,1 0,0 25,0-25,0 24,-1 1,1-25,0 25,0-25,0 25,-1 0,1-25,0 0,0 24,0-24,-1 25,1-25,0 0,0 25,0-25,-1 25,1-25,0 0,-25 25,25-25,0 0,-1 24,1-24,0 0,0 25,0 0,-1-25,1 0,0 25,0-25,0 25,0-25,-1 24,1-24,0 25,0-25,0 0,-1 25,1-25,0 0,-25 25,25-25,0 0,-25 25,24-25,1 0,-25 24,25-24,0 0,-25 25,25-25,-1 25,1-25,-25 25,25-25,0 0,-25 25,25-25,-1 0,-24 24,25-24,0 25,-25 0,25-25,0 0,-25 25,24-25,1 0,0 25,0-25,0 0,-25 24,24-24,1 0,-25 25,25-25,0 0,-25 25,25-25,-1 25,1-25,0 25,0-25,-25 25,25-25,-25 24,25-24,-25 25,24-25,1 0,-25 25,25-25,0 0,-25 25,25-25,-1 0,1 0,0 0,0 0,-25-25,0 0,-25 0,25 1,0-1,0 0,-25 25,25-25,0 0,-25 25,25-25,0 1,-24 24,24-25,0 0,-25 0,25 0,-25 1,25-1,-25 25,25-25,-25 25,25-25,-24 25,24-25,-25 25,25 25,25 0,-25 0,24-25,-24 25,25-25,0 24,-25 1,25 0,0-25,-1 25,-24 0,25-1,0 1,-25 0,25 0,-25 0,25 0,-25-1,0 1,0 0,0 0,0 0,0-1,0 1,0 0,0 0,-25 0,0-25,0 0,0 24,1-24,-1 0,0 0,0 25,0-25,-24 0,24 0,0 0,-25 0,26 0,-26 0,25 0,0 0,-24-25,24 25,0 0,0 0,1 0,-1 0,0 0</inkml:trace>
  <inkml:trace contextRef="#ctx0" brushRef="#br0" timeOffset="11968.69">12378 6325,'0'25,"-25"-25,0 25,25 0,-25-1,1 1,-1 0,0 0,0 0,0-1,1 1,-1 0,0 0,25 0,-25-25,25 24,0 1,0 0,25-25,0 25,0-25,-1 25,1-25,0 24,0-24,0 0,-1 0,26 25,-25-25,0 0,24 0,-24 25,0-25,0 0,24 0,-24 0</inkml:trace>
  <inkml:trace contextRef="#ctx0" brushRef="#br0" timeOffset="12523.91">12328 6623,'0'25,"25"-25,0 0,0 0,-1 0,1 0,0 0,0 0,0-25,24 25,-24 0,25 0,-1 0,-24 0,25-25,-1 25,26 0,-26-25,26 25,-26 0,26-25,-1 25,1-24,24-1,-25 25,26-25,-1 0,0 0,0 1,0-1,25 0,-24 0,24 0,-25 1,25-1,-25 0,0 0,25 0,-24 1,-26-1,25 25,-24-25,-1 0,-24 0,24 25,-24-24,-1 24,-24-25,0 25,0 0,-1-25,1 25,0 0,-25-25</inkml:trace>
  <inkml:trace contextRef="#ctx0" brushRef="#br0" timeOffset="13527.58">16992 5085,'0'-25,"0"0,0 1,-25-1,0 25,0 0,0 0,1 0,-1 0,0 0,0 0,0 0,1 25,-1-25,0 0,25 24,-25-24,0 25,25 0,-25-25,25 25,0 0,0-1,25-24,0 25,0 0,0-25,0 25,24 0,-24-25,0 24,24-24,1 25,-25-25,24 25,-24 0,25-25,-25 25,24-1,-24 1,0-25,-25 25,25 0,-1-25,-24 25,0-1,0 1,-24-25,-1 0,0 25,0-25,-24 0,24 0,-25 0,1 0,24 0,-25 0,1 0,24 0,-25 0,25-25,-24 25,24 0,0 0,0-25,0 25,1 0,24-24</inkml:trace>
  <inkml:trace contextRef="#ctx0" brushRef="#br0" timeOffset="14103.91">17785 5383,'0'-25,"-24"25,24-25,-25 25,0 0,0 0,0 0,0 25,1-25,24 25,-25-25,25 24,-25-24,25 25,-25 0,25 0,0 0,0-1,0 1,25-25,0 0,0 0,-1 0,1-25,0 25,0-24,0 24,-25-25,0 0,0 0,0 0,0 1,0 48,0 1,0 0,0 0,0 0,25-25,-25 24,24-24,-24 25,25-25,0 0,-25 25,25-25,0 0,-1 25,1-25,0 0,0 0,0 0</inkml:trace>
  <inkml:trace contextRef="#ctx0" brushRef="#br0" timeOffset="14432.84">18157 4911,'0'0,"-24"0,24 25,0 0,0 0,-25 0,25-1,0 1,0 0,0 0,0 0,0-1,0 1,0 0,0 0,0 0,0-1,25 1,-25 0,24 0,-24 0,25-1,-25 1,25-25,-25 25,25-25,-25 25,25-25,-1 25,1-25,0 0,0 0,-25-25</inkml:trace>
  <inkml:trace contextRef="#ctx0" brushRef="#br0" timeOffset="14672.34">17860 5184,'25'0,"-1"0,1 0,0 0,25 0,-26 0,1 0,25 0,-25 0,24 0,1 0,-25-25,24 25</inkml:trace>
  <inkml:trace contextRef="#ctx0" brushRef="#br0" timeOffset="15484.12">18554 5259,'0'0,"0"24,0 1,0 0,0 0,0 0,0-1,0 1,0 0,0 0,0 0,25-25,0 0,0 0,-1 0,1-25,0 0,0 0,-25 0,0 1,25 24,-25-25,0 0,0 0,0 0,0 1,0-1,0 50,0-1,24-24,-24 25,0 0,0 0,0 0,0-1,0 1,25-25,-25 25,25-25,0 0,0 0,0 0,-1 0,1 0,-25-25,25 25,0 0,-25-25,25 25,-25-24,24-1,1 25,-25-25,0 0,25 25,-25-25,0 1,0-1,0 0,0 0,-25 25,25-25,-25 25,25 25,0 0,25-25,-25 25,25 0,-25-1,25 1,0 0,-25 0,24 0,1-1,-25 1,25-25,0 0,-25 25,25-25</inkml:trace>
  <inkml:trace contextRef="#ctx0" brushRef="#br0" timeOffset="15943.65">19596 5209,'0'0,"-25"0,0 0,1 0,-1 25,0-25,0 0,0 25,1-25,-1 24,0 1,25 0,0 0,0 0,25-1,0-24,-1 0,1 0,0 0,0-24,0 24,-1-25,-24 0,25 25,-25-25,0 0,0 1,0-1,0 50,25-1,-25 1,25-25,-25 25,25-25,-25 25,24-25,-24 25,25-25,0 24,0-24,0 25,-1-25,1 0</inkml:trace>
  <inkml:trace contextRef="#ctx0" brushRef="#br0" timeOffset="16524.14">19844 4812,'0'-25,"0"50,0 0,0 0,0 0,0-1,0 1,0 0,0 0,0 0,0-1,0 1,0 0,0 0,0 0,0-1,0 1,25 0,-25 0,0 0,25-1,-25 1,25 0,-1-25,-24 25,25-25,0 0,0 25,0-25,-1-25,1 25,0 0,0 0,-25-25,25 25,-1-25,1 25,-25-25,25 25,0-24,-25-1,0 0,25 0,-25 0,0 1,0-1,0 0,0 0,-25 25,0 25,0 0,25 0,-25-1,25 1,0 0,0 0,0 0,25-1,0-24,0 25,0-25,-1 0,1 0,0 0,0 0,0 0,-1 0,1-25,0 25,0 0,0-24,-1 24,1-25</inkml:trace>
  <inkml:trace contextRef="#ctx0" brushRef="#br0" timeOffset="16751.76">19695 4986,'0'0,"25"0,0 0,0 0,-1 0,1 0,25 0,-25 0,24 0,-24 0</inkml:trace>
  <inkml:trace contextRef="#ctx0" brushRef="#br0" timeOffset="17299.79">20762 4787,'0'25,"0"0,0 0,25-25,-25 25,0-1,0 1,0 0,0 0,24-25,-24 25,0-1,0 1,0 0,0 0,-24-25,-1 25,0-1,0 1,0-25,25 25,-24-25,-1 25,0 0,0-25,25 24,0 1,25-25,0 0,0 0,-1-25,1 25,0-24,0 24,0 0,-25-25,24 25,-24-25,25 25,-25-25,0 0,0 50,25-25,0 25,0-25,0 25,-1-25,26 25,-25-25,0 0,24 24,-24-24,25 0,-26 25,1-25,0 0</inkml:trace>
  <inkml:trace contextRef="#ctx0" brushRef="#br0" timeOffset="19039.74">16793 6127,'-25'-25,"25"0,25 25,0 0,-25-25,25 25,0 0,-25 25,24-25,-24 25,0 0,0 0,0-1,0 1,0 0,0 0,0 0,0-1,0 1,0 0,0 0,0 0,0-1,0 1,0 0,0 0,25 0,-25-1,25 1,0-25,0 25,-1-25,1 0,0-25,0 25,-25-25,25 25,-25-24,0-1,24 25,-24-25,0 0,0 0,0 1,0-1,0 0,0 0,0 0,0 1,0-1,25 25,0-25,0 25,24 0,-24 0,0 0,0 0,0 0,-1-25,1 25,0 0,0 0,0 0,-1 0,1 0,-25 25,-25-25,1 25,-1-25,0 25,0-1,0-24,25 25,-24 0,24 0,0 0,24-1,1-24,0-24,0 24,0 0,-25-25,24 25,-24-25,25 25,-25-25,0 0,0 1,0-1,0 50,0-1,25 1,0-25,-25 25,25-25,-1 0,1 0,0 0,0 0,0-25,0 25,-1-25,-24 1,0-1,25 0,-25 0,0 0,0 1,0-1,0 0,0 0,0 50,0 0,25 0,-25-1,0 1,0 25,0-25,25-1,-25 26,25-25,-25 24,0-24,0 25,24-1,-24-24,0 25,25-25,-25-1,0 26,0-25,0 0,25-1,-25 1,0 0,0 0,0-50,-25 0,25 0,-25 25,25-24,-24-1,24 0,0-25,-25 26,25-1,-25 0,25-25,-25 26,25-26,0 25,0 0,0 1,0-26,0 25,0 0,0 1,0-1,25 25,-25-25,25 0,0 25,-1-25,1 25,0 0,0 25,0-25,-1 0,1 25,0 0,-25 0,25-25,-25 24,0 1,0 0,-25-25,0 0,25 25,-25-25,1 0,-1 0,25 25,-25-25,0 0</inkml:trace>
  <inkml:trace contextRef="#ctx0" brushRef="#br0" timeOffset="19731.39">18306 6251,'0'0,"-25"0,1 0,-1 25,0-25,0 24,25 1,-25-25,25 25,0 0,0 0,0-1,0 1,25-25,0 25,0-25,0 0,-1 25,1-25,0 0,0 0,0-25,-1 25,-24-25,25 0,-25 1,0-1,0 0,0 0,0 0,0 1,0-1,-25 25,25-25,0 0,0 0,-24 25,-1 0,0 0,25 25,0 0,0 0,-25-25,25 25,0-1,0 1,0 0,25-25,0 0,-25-25,25 25,-1-25,1 1,0-1,0 0,0 0,-1 25,-24-25,25 25,0-24,0 24,0-25,-1 25,1 0,-25 25,0-1,0 1,0 0,0 0,0 0,0-1,0 1,0 0,0 0,0 0,0-1,25-24,0 25</inkml:trace>
  <inkml:trace contextRef="#ctx0" brushRef="#br0" timeOffset="20450.71">18976 6548,'25'0,"0"-24,-1 24,1-25,0 0,0 25,-25-25,25 0,-1 25,-24-24,25-1,0 0,-25 0,0 0,0 1,0-1,0 0,0 0,0-24,0 24,0 0,0 0,-25 0,25 1,-25-1,25 0,0 0,-24 25,24-25,0 50,0 0,0 0,0 0,0-1,0 1,0 0,0 0,0 0,0-1,0 1,24 0,-24 25,0-26,25 1,-25 0,25 0,-25 0,0-1,25 1,0 0,-25 0,24-25,-24 25,25-25,0 0,0 24,0-24,-1-24,1 24,0 0,0-25,0 25,-1-25,1 0,-25 0,25 1,-25-1,0 0,25 0,-25 0,0 1,0-1,0 0,0 0,0 50,0 0,0 0,0-1,0 1,0 0,0 0,0 0,0-1,25 1,-1 0,1-25,0 25,0-25,0 0,-1 0,1 0,0-25,0 25,0 0,0-25</inkml:trace>
  <inkml:trace contextRef="#ctx0" brushRef="#br0" timeOffset="20627.64">19794 6052,'-24'0,"24"-24</inkml:trace>
  <inkml:trace contextRef="#ctx0" brushRef="#br0" timeOffset="21532.09">19869 6325,'0'0,"0"-25,0 1,25 24,0 0,-1 0,1 0,0 0,-25 24,25 1,-25 0,0 0,0 0,0-1,0 1,0 0,0 0,-25-25,25-25,0 0,0 0,0 1,0-1,0 0,0 0,25 0,0 1,-1-1,1 25,-25-25,25 25,0 0,0 0,-1 25,-24 0,0-1,25-24,-25 25,0 0,0 0,25-25,-25 25,0-1,0 1,25 0,0 0,-1-25,1 0,0 0,0 0,0 0,-1 0,1-25,0 25,0-25,0 0,-1 25,-24-24,25-1,0 25,-25-25,0 0,25 0,-25 1,0-1,0 0,0 0,0 0,-25 50,0 0,25 0,-25-25,25 25,0-1,0 1,0 0,0 0,0 0,0-1,0 1,25-25,0 0,-25 25,25-25,0 0,-1 25,1-25,0 0,0 0,0 0,-1 0,26 0,-25 0,0 0,24 0,-24 0,0 0,0-25,24 25</inkml:trace>
  <inkml:trace contextRef="#ctx0" brushRef="#br0" timeOffset="21692.16">21283 6375,'-25'0,"25"-25</inkml:trace>
  <inkml:trace contextRef="#ctx0" brushRef="#br0" timeOffset="23920.04">10245 10021,'-25'25,"25"0,-25 0,25-1,0 1,0 0,0 0,-25 0,25-1,0 1,-25 0,25 0,0 0,0-1,0 1,-24-25,24 25,0 0,24-25,1-25,0 25,0 0,0 0,-1-25,1 25,0 0,0 0,0 0,0 0,-1 0,1-25,0 25,0 0,0 0,-1 0,1 0</inkml:trace>
  <inkml:trace contextRef="#ctx0" brushRef="#br0" timeOffset="24212.73">10617 10170,'-25'0,"25"25,-25-25,25 25,0-1,0 1,0 0,0 0,0 0,0-1,25-24,-25 25,25-25,0-25</inkml:trace>
  <inkml:trace contextRef="#ctx0" brushRef="#br0" timeOffset="24375.71">10617 9996,'0'0,"0"-25</inkml:trace>
  <inkml:trace contextRef="#ctx0" brushRef="#br0" timeOffset="25561.97">10939 10071,'-25'0,"25"25,-24-1,24 1,-25 0,25 0,0 0,0-1,0 1,25-25,-1 0,-24-25,0 1,25-1,-25 0,0 0,0 0,0 1,0 48,0 1,0 0,0 0,0 0,0-1,0 1,0 0,0 0,0 0,0-1,25-24,-25 50,25-50,0 0,-25 25,24-25,-24-25,25 25,0 0,-25-25,0 0,25 25,-25-24,25-1,-25 0,0 0,0 0,0 1,0-1,0 0,0 0,0 0,0 50,0 0,0 0,0 0,24-25,-24 24,25-24,0 0,0 0,0-24,-1-1,-24 0,25 25,-25-25,0 0,0 1,0-1,0 50,0-1,0 1,0 0,25 0,-25 0,25-25,0 24,0-24,-1 0,1 0,0 0,0-24,0 24,-25-25,24 25,-24-25,25 25,-25-25,0 0,25 25,-25-24,0-1,0 0,0 0,-25 25,0 0,25 25,0 0,0 0,0-1,0 1,0 0,25-25,0 25,0-25,0 0,-1 0,1 0</inkml:trace>
  <inkml:trace contextRef="#ctx0" brushRef="#br0" timeOffset="25718.71">11708 9798,'-25'0,"1"0</inkml:trace>
  <inkml:trace contextRef="#ctx0" brushRef="#br0" timeOffset="26117.14">11907 9748,'-25'0,"25"25,0 0,0 0,0-1,0 1,0 0,0 0,25 0,-25-1,0 1,0 0,0 0,0 0,0 0,0-1,0 1,0-50,0 1,0-1,0 0,24 25,-24-25,0 0,0 50,25-25,-25 25,25 0,0-25,0 0,-1 25,1-25,0 0</inkml:trace>
  <inkml:trace contextRef="#ctx0" brushRef="#br0" timeOffset="26421.32">12378 9897,'25'0,"-1"0,1 0,0 0,0 0,0 0,0-25,-1 25,1 0,0-25,25 25,-26 0,1 0,0-24,0 24</inkml:trace>
  <inkml:trace contextRef="#ctx0" brushRef="#br0" timeOffset="26609.04">12651 9723,'-25'0,"0"25,25 0,0 0,0 0,0-1,25 1,-25 0,25 0,-25 0,25-1,-25 1,24-25,-24 25,25 0,-25 0</inkml:trace>
  <inkml:trace contextRef="#ctx0" brushRef="#br0" timeOffset="28217.25">10096 11137,'0'-25,"25"25,-25-24,0-1,24 25,-24-25,25 25,0-25,0 25,-25-25,25 25,-1 25,-24 0,0 0,25-25,-25 25,0-1,0 1,0 0,25 0,-25 0,0 0,25-25,-25 24,0 1,25-25,-25 25,25-25,-1 0,1 0,0 0,0 0,0-25,-1 25,-24-25,25 25,0-24,-25-1,0 0,0 0,0 0,0 0,0 1,0-1,-25 0,25 0,0 0,25 1,0 24,0 0,-1-25,1 25,0 0,0 0,24-25,-24 25,0 0,0-25,0 25,-1 0,-24-25,25 25,-25 25,-25-25,1 0,24 25,-25-25,25 25,-25-25,25 25,0-1,-25-24,25 25,0 0,0 0,25-25,0 0,-25-25,25 25,-1 0,-24-25,25 25,-25-25,0 1,0-1,0 0,0 0,0 50,0 0,0 0,25-25,-25 24,25-24,0 0,-1 0,1 0,-25-24,25 24,0 0,-25-25,25 25,-25-25,24 25,-24-25,0 0,0 1,0-1,0 0,0 0,0 50,0 0,0 0,0-1,25 1,-25 0,25 0,0 0,-25-1,25 1,-1 0,-24 0,25 0,0-1,-25 26,25-50,-25 25,25 0,-25 0,0-1,0 1,-25-25,25-25,-25 25,25-24,-25-1,25 0,-25 0,1 0,24 0,0 1,0-1,0 0,0-25,0 26,0-1,0 0,0 0,0 0,24 1,-24-1,25 0,-25 0,25 25,0-25,0 1,0 24,-1 0,1 0,0 0,0 0,-25 24,0 1,-25 0,0-25,25 25,-25 0,1-25,-1 24,0-24,25 25,-25-25,0 25,0-25,25 25</inkml:trace>
  <inkml:trace contextRef="#ctx0" brushRef="#br0" timeOffset="28892.68">11708 10790,'-25'25,"1"-25,24 25,-25-1,25 1,0 0,0 0,0 0,0-1,0 1,0 0,25-25,-25 25,24-25,1 0,0 0,0 0,0 0,-1 0,-24-25,25 25,0 0,-25-25,0 0,25 25,-25-24,0-1,0 0,-25 25,25-25,-25 25,25-25,-25 25,1-24,-1-1,0 25,0 0,25-25,-25 25,1 0,24 25,-25-25,25 25,0-1,0 1,0 0,0 0,25-25,-1 0,1 0,0 0,0 0,0-25,-1 25,1 0,-25-25,25 25,0-25,0 1,-1-1,1 25,0-25,0 0,-25 0,25 25,-1-24,1-1,0 0,-25 50,0 0,0-1,0 1,25 0,-25 0,25 0,-25-1,24-24,-24 25,25-25,-25 25,25-25,0 0,0 25,-1-25,1 0,0 0,0-25,0 25,-1 0,1-25,0 25,0 0,-25-25,25 25</inkml:trace>
  <inkml:trace contextRef="#ctx0" brushRef="#br0" timeOffset="30711.64">15206 9203,'0'0,"0"-25,0 0,0 0,24 25,1-25,0 25,-25-24,25 24,0 0,-1 0,-24 24,0 1,25 0,-25 25,25-26,-25 1,0 25,0-25,0 24,0-24,25 25,-25-26,0 26,25-25,-25 0,24-1,-24 1,25 0,-25 0,25 0,0-25,0 24,-1-24,1 0,-25-24,25 24,0-25,0 25,-25-25,25 0,-25 0,0 1,0-1,0 0,0 0,0 0,0 1,-25-1,25 0,-25 0,25 0,0 1,-25 24,25-25,0 0,0 0,25 25,0 0,0-25,-1 25,1 0,0-24,0 24,24 0,-24 0,0-25,0 25,0 0,-1 0,1 0,0-25,0 25,0 0,-1 0,-48 25,-1-25,0 25,0-1,0-24,25 25,-24 0,-1 0,25 0,-25-1,25 1,0 0,0 0,25-25,0 0,-1 0,1 0,0 0,0-25,0 0,-25 0,0 1,0-1,0 0,0 0,-25 25,25 25,0 0,25-25,-25 25,24-25,1 0,0 0,-25-25,25 25,0 0,-1-25,1 25,-25-25,25 25,-25-25,25 25,-25-24,0-1,0 0,0 0,0 0,0 1,0 48,0 1,0 0,25 0,-25 0,24 24,-24-24,25 0,-25 24,25-24,-25 25,25-25,-25 24,25-24,-1 25,-24-26,25 1,-25 0,25 0,-25 0,25-1,-25 1,0-50,0 1,-25-1,25 0,0 0,0 0,0-24,0 24,-25-25,25 26,0-26,0 0,0 1,0 24,0-25,0 1,0 24,0 0,0-24,0 24,0 0,25 25,-25-25,25 25,-25-25,25 25,-1 0,1 25,-25 0,0 0,0 0,0-1,0 1,0 25,0-25,0-1,-25 1,25 0,-24 0,24 0,-25-1,25 1,-25 0</inkml:trace>
  <inkml:trace contextRef="#ctx0" brushRef="#br0" timeOffset="31243.67">16868 9103,'0'25,"0"0,-25-25,0 0,0 25,0 0,25-1,0 1,0 0,25 0,0-25,0 0,0 0,-1 0,1 0,-25-25,25 25,-25-25,25 25,-25-25,0 1,0-1,0 0,-25 25,0-25,0 25,1 0,-1 0,0 0,25 25,0 0,25-25,0 0,-1 0,1 0,-25-25,25 25,0-25,0 0,-1 1,1-1,0 25,-25-25,25 25,0 0,-1 0,-24 25,0 0,25-1,0 1,-25 0,25-25,0 25,-1 0,1-25,0 0</inkml:trace>
  <inkml:trace contextRef="#ctx0" brushRef="#br0" timeOffset="31383.77">17711 9079,'25'-25,"0"25,-25-25,24 0,1 25,0-25,-25 0,25 25,-25-24</inkml:trace>
  <inkml:trace contextRef="#ctx0" brushRef="#br0" timeOffset="31663.68">3795 9823,'0'0,"-49"0,24 0</inkml:trace>
  <inkml:trace contextRef="#ctx0" brushRef="#br0" timeOffset="32732.62">4713 10418,'0'-25,"25"0,0 1,0-1,-1 0,1 0,0 0,0-24,0 24,-1 0,1-24,0 24,0-25,0 0,0 1,-1 24,1-25,0 1,-25-1,25 1,-25-1,0 0,0 1,0-1,0 1,0-1,0 25,-25-24,25-1,-25 25,25 0,-25-24,1 24,-1 0,0 0,0 1,0 24,0-25,1 25,24 25,0-1,0 1,0 0,0 0,0 24,24-24,-24 0,25 0,-25 24,25-24,-25 25,25-25,-25 24,25-24,0 25,-1-26,-24 26,25-25,0 0,0-1,-25 1,25 0,-1 0,1 0,0-25,0 24,0-24,-1 0,1 0,0 0,0 0,0-24,-1 24,1-25,0 0,0 25,0-25,-25 0,24 1,-24-1,25 25,-25-25,0 0,0 0,0 1,0-1,0 0,-25 25,25 25,0 0,0-1,0 1,0 0,0 0,25 0,0-1,0-24,-25 25,25-25,-1 0,1 0,0 0,0 0,0 0,-1 0,1 0,0-25</inkml:trace>
  <inkml:trace contextRef="#ctx0" brushRef="#br0" timeOffset="32887.71">5904 9327,'0'0,"0"-25,-25 25,0-25,0 25</inkml:trace>
  <inkml:trace contextRef="#ctx0" brushRef="#br0" timeOffset="33891.58">6152 9327,'0'0,"-25"0,0 0,0 0,1 0,24 24,-25-24,0 25,0 0,25 0,-25-25,25 25,0-1,0 1,0 0,25-25,-25 25,25-25,0 0,0 0,-1-25,1 25,0 0,-25-25,25 25,-25-25,25 25,-25-24,25 24,-25-25,0 0,0 0,0 0,0 1,0 48,0 1,0 0,0 0,0 0,0-1,0 1,0 0,0 0,24 24,-24-24,0 0,25 0,-25 0,25-1,-25 1,25-25,-25 25,25 0,-1 0,1-25,0 0,0 0,0 0,-25-25,0 0,24 0,-24 0,0 1,0-1,0 0,0-25,0 26,0-1,0 0,0 0,0 0,0 1,0-1,0 0,-24 25,24 25,0 0,0-1,0 1,0 0,0 0,0 0,24-1,1 1,0-25,0 0,0 0,-1 0,-24-25,25 25,0-24,0-1,-25 0,0 0,25 0,-25 1,0-1,0 0,0 0,0 0,-25 25,25 25,0 0,0 0,0 0,0-1,25 1,-1 0,-24 0,25-25,0 25,0-25,0 0,-1 0,1 0,-25-25,25 25,0 0,-25-25,0 0,25 25,-25-25,0 1,0-1,0 0,0 0,0 0,0 1,-25 24,25 24,0 1,25-25,-25 25,24-25,-24 25,25 0,0-25,0 24,0-24,-1 0</inkml:trace>
  <inkml:trace contextRef="#ctx0" brushRef="#br0" timeOffset="34027.65">7119 9128,'0'0,"-25"0,25-25,-24 25,-1-24</inkml:trace>
  <inkml:trace contextRef="#ctx0" brushRef="#br0" timeOffset="34388.68">7194 8979,'0'25,"0"0,0 0,0 0,0-1,0 1,0 0,0 0,0 0,0-1,0 1,0 0,0 0,0 0,0-1,0 1,0 0,0 0,0 0,25-25,-25-25,0 0,24 0,1 0,0 1,-25-1,25 25,0 25,-1-25,1 24,0-24,0 0,0 0,-1 25,1-25,25 0,-25 0</inkml:trace>
  <inkml:trace contextRef="#ctx0" brushRef="#br0" timeOffset="34514.64">7764 9227,'0'0,"-25"0,1 0,24-24</inkml:trace>
</inkml:ink>
</file>

<file path=ppt/ink/ink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44.32901" units="1/cm"/>
          <inkml:channelProperty channel="Y" name="resolution" value="44.13793" units="1/cm"/>
        </inkml:channelProperties>
      </inkml:inkSource>
      <inkml:timestamp xml:id="ts0" timeString="2022-10-19T14:05:48.806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13767 8334,'25'0,"-25"-24,0 48,-25-24,25 25,-25-25,0 0,25 25,-24-25,-1 25,0 0,0-25,0 24,1 1,-1 0,0-25,0 25,0 0,0-25,25 24,0 1,-24-25,24 25,0 0,24-25,1 25,0-25,0 24,0-24,0 0,-1 0,1 25,0-25,0 0,0 25,-1-25,1 0,25 0,-25 0,-1 25,1-25,0 0,0 0,0 0,-1 0,1 0,0 25,0-25</inkml:trace>
  <inkml:trace contextRef="#ctx0" brushRef="#br0" timeOffset="392">13717 8558,'-24'0,"-1"0,50 0,-1 0,1 0,0 0,0 0,0-25,-1 25,26 0,0 0,-26-25,26 25,0 0,24-25,-24 25,-1-25,1 25,24 0,-24-24,-1 24,1-25,0 25,-1 0,1 0,0-25,-26 25,26 0,-25 0,0 0,24 0,-24-25,0 25,0 0</inkml:trace>
  <inkml:trace contextRef="#ctx0" brushRef="#br0" timeOffset="751.55">15280 8161,'-25'0,"0"0,50 0,0 0,0-25,0 25,-1 0,1 0,0 0,0 0,0-25,24 25,-24 0,0 0,0-25,-1 25,1 0,0 0,25-24,-25 24,-1 0,1 0,0 0</inkml:trace>
  <inkml:trace contextRef="#ctx0" brushRef="#br0" timeOffset="1022.98">15652 8086,'-25'0,"25"25,-25-25,25 25,0 0,0 0,-24-1,24 1,0 0,0 0,0 0,0-1,0 1,0 0,0 0,0 0,0-1,0 1,0 0,0 0,0 0,24-1,-24 1,25-25,-25 25,25 0</inkml:trace>
  <inkml:trace contextRef="#ctx0" brushRef="#br0" timeOffset="1444.74">15975 8558,'24'0,"-24"-25,25 25,0 0,0 25,0-25,-25 24,0 1,0 0,0 0,0 0,0-1,-25-24,0 25,0 0,25 0,-25-25,25 25,-24-25,-1 24,0 1,25 0,25-25,0 0,-1-25,1 25,0 0,25-25,-26 25,26 0,0-24,-1-1</inkml:trace>
  <inkml:trace contextRef="#ctx0" brushRef="#br0" timeOffset="2204.08">15602 8037,'25'0,"0"0,0 0,0 0,0 0,-1 0,1 0,0 0,-25-25,25 25,0 0,-1 0,1 0,-25-25,25 25,0 0,0 0,-1-25,1 25</inkml:trace>
  <inkml:trace contextRef="#ctx0" brushRef="#br0" timeOffset="2815.94">16967 7789,'-25'0,"0"0,0 0,1 0,24 24,-25-24,0 0,0 0,25 25,-25-25,25 25,-24-25,24 25,0 0,0-1,0 1,-25-25,25 25,0 0,0 0,0 0,0-1,0 1,0 0,0 0,0 0,0 24,0-24,25 0,-25 0,24-1,-24 1,25 0,0 0,0 0,-25-1,25-24,-1 25,1 0,25-25,-25 25,-1-25,1 25,0-25,25 24,-26-24,1 0,0 0,25 0,-26 0,1 25,0-25</inkml:trace>
  <inkml:trace contextRef="#ctx0" brushRef="#br0" timeOffset="3243.94">17388 7888,'25'0,"0"0,0 0,0 0,-1 0,1 0,0 0,0 0,0-25,-1 25,1 0,0 0</inkml:trace>
  <inkml:trace contextRef="#ctx0" brushRef="#br0" timeOffset="3490.97">17587 7888,'-25'25,"25"-1,0 1,0 0,0 0,0 0,0 0,0-1,0 1,0 0,0 0,0 0,0-1,0 1,0 0,-25-25,25 25,0 0,0-1,0 1</inkml:trace>
  <inkml:trace contextRef="#ctx0" brushRef="#br0" timeOffset="3867.97">17785 8359,'0'0,"0"-25,25 25,0 0,0 0,0 0,-1 0,-24 25,0 0,0 0,0 0,-24-1,-1-24,25 25,-25 0,25 0,0 0,25-25,0 0,-1-25,1 25,0 0,0-25,24 25,-24 0,0-25</inkml:trace>
  <inkml:trace contextRef="#ctx0" brushRef="#br0" timeOffset="4381.09">18232 7962,'25'0,"-1"0,1 0,0 0,0 25,0-25,-1 0,1 0,0 0,0 0,0 0,-1 25,1-25,-25 25,0 0,0-1,0 1,0 0,-25 0,1 0,-1-1,0 1,0 0,0-25,25 25,-24 0,-1-1,0-24,25 25</inkml:trace>
  <inkml:trace contextRef="#ctx0" brushRef="#br0" timeOffset="4728.2">18976 7888,'25'-25,"0"25,-1 0,1 0,0 0,-25-25,25 25,0 0,-1 0,1 0,0-25,0 25,0 0,-1 0,1 0,0 0</inkml:trace>
  <inkml:trace contextRef="#ctx0" brushRef="#br0" timeOffset="4958.92">19150 7913,'0'24,"0"1,0 0,0 0,-25-25,25 25,0 0,0-1,0 1,0 0,0 0,0 0,0-1,0 1,25 0,-25 0,0 0,24-1,1 1</inkml:trace>
  <inkml:trace contextRef="#ctx0" brushRef="#br0" timeOffset="5220.05">19447 8235,'0'25,"0"0,0 0,0-1,0 1,0 0,0 0,-25-25,25 25,0-1,0 1,0 0,0 0,25-25,-25 25</inkml:trace>
  <inkml:trace contextRef="#ctx0" brushRef="#br0" timeOffset="5620.07">19298 7590,'25'-25,"0"25,0 0,0 0,-1 0,1 25,0-25,25 0,-26 25,26-25,0 25,-1 0,1-1,-25 1,24 0,1 0,0 0,-1 24,1-24,-25 0,24 24,-24 1,0-25,0 25,-1-1,-24 1,25-25,-25 24,0 1,0-1,0 1,-25-25,1 24,24 1,-25 0,0-26,-25 26,26-25,-1 0,0-1</inkml:trace>
  <inkml:trace contextRef="#ctx0" brushRef="#br0" timeOffset="6764.22">21258 7689,'-25'0,"0"0,1 0,24 25,-25-25,25 25,-25-25,0 25,0 0,25-1,-24-24,24 25,-25-25,25 25,0 0,0 0,0-1,0 1,0 0,0 0,25-25,-1 0,1 0,0 0,25 0,-26 0,1 0,0-25,25 25,-26-25,26 0,-25 25,24-24,-24-1,25 0,-25 25,24-25,-24 0,0 1,0 24,-25-25,24 0,-24 0,0 0,-24 25,-1-24,0 24,0 0,0 0,1 0,48 24,1-24,0 0,0 25,0-25,-1 25,1-25,0 25,0-25,0 25,-1-25,1 24,0 1,-25 0,0 0,-25-25,0 25,1-25,-1 24,0-24,-25 0,26 0,-1 0,0 0</inkml:trace>
  <inkml:trace contextRef="#ctx0" brushRef="#br0" timeOffset="6938.98">21382 7441,'0'-24,"0"-1</inkml:trace>
  <inkml:trace contextRef="#ctx0" brushRef="#br0" timeOffset="7708.98">22250 7640,'-25'0,"1"0,24 25,-25-25,25 24,-25 1,25 0,0 0,-25-25,25 25,0-1,0 1,0 0,0 0,0 0,25-25,-25 24,25-24,0 25,-1-25,1 0,0 0,0 0,0 0,-1-25,1 25,0-24,0 24,0-25,-1 0,-24 0,0 0,0 1,-24-1,-1 0,0 0,0 25,0-25,1 25,-1-24,0 24,0 0,0-25,1 25,-1 0,50 0,-1 25,1-25,25 0,-25 0,-1 0,1 0,0 0,0 0,0 0,-1 0,1-25,0 25,0 0,-25-25,25 25,-25-25,0 0,0 1,0-1,-25 0,25 0,0 50,0 0,0 0,0-1,0 1,0 0,0 0,25 0,-25-1,0 1,24 0,-24 0,25 0,-25-1,25-24,-25 25,25 0,0-25,-25 25,24-25,1 0,0 0,0 0,0 0</inkml:trace>
  <inkml:trace contextRef="#ctx0" brushRef="#br0" timeOffset="7888">22424 7565,'0'0,"25"0,-1 0,1 0,0 0,0 0,0 0</inkml:trace>
  <inkml:trace contextRef="#ctx0" brushRef="#br0" timeOffset="8839.94">22746 7417,'0'24,"0"1,0 0,25 0,0 0,-25-1,25-24,-25 25,0 0,24 0,-24 0,0-1,25 1,-25 0,0 0,0-50,25 25,0 25,0-25,-1 0,1 25,0-25,0 0,0 0,0-25,-1 25,1 0,0-25,-25 0,0 0,0-24,0 24,-25 25,25 25,0 0,0-1,0 1,0 0,25-25,-25 25,25-25,0 0,-1 0,1 0,0 0,-25-25,25 25,0 0,-1-25,1 25,-25-25,0 1,25 24,-25-25,0 0,0 0,-25 0,0 25,25-24,-24 24,24 24,24-24,-24 25,0 0,25-25,-25 25,0 0,0-1,25-24,-25 25,25-25,-25 25,25-25,-1 0,-24 25,25-25,0 0,0 0,0 0,-1-25,1 25,0 0</inkml:trace>
  <inkml:trace contextRef="#ctx0" brushRef="#br0" timeOffset="9525.08">23664 7565,'0'-24,"0"48,25-24,-25 25,0 0,0 0,0 0,0-1,0 1,0 0,0 0,25-25,-25 25,0-1,0-48,0-1,24 25,-24-25,0 0,25 0,0 25,-25-24,25 24,-25-25,25 25,-1-25,1 25,-25 25,0 0,0-1,25-24,-25 25,0 0,0 0,0-50,25 0,0 0,-1 1,1 24,0-25,0 25,0-25,0 25,-1 0,1 25,-25 0,25-25,-25 24,25-24,-25 25,25 0,-1 0,1-25,-25 25,25-25,-25 24,25-24,0 0,148 0</inkml:trace>
</inkml:ink>
</file>

<file path=ppt/ink/ink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44.20712" units="1/cm"/>
          <inkml:channelProperty channel="Y" name="resolution" value="44.13793" units="1/cm"/>
        </inkml:channelProperties>
      </inkml:inkSource>
      <inkml:timestamp xml:id="ts0" timeString="2022-10-21T08:47:07.179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3944 5531,'0'-24,"-25"24,25 24,-24 1,24 0,-25-25,25 25,-25 0,25-1,0 1,-25 0,25 0,-25-25,25 25,-24-1,24 1,-25 0,25 0,0 0,0 0,-25-25,25 24,0-48,0-1,25 25,-25-25,25 0,-25 0,24 25,-24-25,0 1,25-1,-25 0,25 0,-25 0,0 1,0-1,25 25,-25-25,0 0,25 25,-25-25,24 50,1-25,-25 25,25-25,-25 25,25-25,-25 25,0-1,25-24,-25 25,25-25,-1 25,1 0,0-25,-25 25,25-25</inkml:trace>
  <inkml:trace contextRef="#ctx0" brushRef="#br0" timeOffset="1575.05">3919 5631,'0'24,"0"1,0 0,0 0,0 0,0-1,0 1,0 0,0 0,25 0,-25 0,0-1,0 1,0 0,0 0,0 0,25-25,-25 24,0 1,0 0,0 0,0 0,0-1,0 1,0 0,0 0,0 0,0-1,0 1,0 0,0 0,0 0,0-1,0 1,0 0,0 0,0 0,0-1,0 1,0 0,0 0,0 0,0-1,0 1,0 0,0 0,0 0,25-1,-25 1,0 0,0 0,0 0,0 0,0-1,0 1,25 0,-25 0,0 0,0-1,0 1,0 0,25 0,-25 0,0-1,0 1,0 0,0 0,0 0,24-1,-24 1,0 0,0 0,0 0,0-1,0 1,25 0,-25 0,0 0,0-1,0 1,0 0,0 0,25 0,-25-1,0 1,0 0,0 0,0 0,0-1,0 1,25 0,-25 0,0 0,0-1,0 1,0 0,0 0,0 0,0 0,25-1,-25 1,0 0,0 0,0 0,0-1,0 1,24 0,-24 0,0 0,0-1,0 1,0 0,25 25,-25-26,0 1,0 0,0 0,0 24,25-24,-25 0,0 25,0-26,0 26,0-25,0 24,0 1,0-25,0 24,0-24,25 25,-25-25,0 24,0 1,0-25,0 24,0-24,0 25,0-25,0 24,0 1,0-1,25-24,-25 25,0-1,0-24,24 25,-24-1,0-24,0 25,0-25,0 24,25 1,-25-25,0 24,0 1,0-25,25 24,-25 1,0 0,0-1,0-24,25 25,-25-1,0 1,0-1,0 1,25-25,-25 24,0 1,0-25,0 24,0-24,24 25,-24-25,0 24,0-24,25 25,-25-26,0 26,0 0,25-26,-25 26,0-25,0 25,25-26,-25 1,0 25,0-25,0-1,25 26,-25-25,0 0,0-1,0 26,0-25,24 0,-24-1,0 1,0 0,0 25,25-26,-25 1,0 0,0 0,0 0,0-1,25 26,-25-25,0 0,0-1,0 1,25 0,-25 0,0 0,0-1,25-24,-25 25,0 0,0 0,0 0,24 0,-24-1,0 1,0 0,0 0,0 0,0-1,0 1</inkml:trace>
  <inkml:trace contextRef="#ctx0" brushRef="#br0" timeOffset="3643.93">4738 12402,'0'25,"0"0,25-25,-25 25,25-25,-1 0,1 0,-25 25,25-25,0 0,0 0,-1 24,1-24,0 0,0 0,0 0,0 0,-1 0,1 0,0 0,0 0,24 0,-24 0,0 0,0 0,0 0,-1 0,26 0,-25 0,24 0,-24 0,25 0,-25 0,24 0,-24 0,25 0,-1-24,-24 24,25 0,-1 0,1 0,-25-25,24 25,1 0,-1 0,-24-25,25 25,0 0,-1 0,-24 0,25 0,-1 0,-24 0,25-25,-1 25,-24 0,25 0,-1 0,-24 0,25 0,-1 0,1 0,-1 0,-24 0,25 0,-1 0,1 0,0 0,-1-25,1 25,0 0,-1 0,1 0,-1 0,1 0,-25 0,24-24,1 24,0 0,-1 0,1 0,-1 0,1 0,0-25,-1 25,1 0,-1 0,1 0,-25 0,24-25,1 25,0 0,-1 0,1 0,0 0,-1 0,1 0,-1 0,1-25,0 25,-1 0,1 0,-1 0,1 0,0 0,-1 0,1 0,-1-25,1 25,0 0,-1 0,1 0,-1 0,1 0,0 0,-1 0,1 0,0 0,-1 0,1 0,24 0,-24 0,-1 0,1 0,0 0,-1 0,26 0,-26 0,1 0,-1 0,1 0,24 0,-24 0,0 0,-1 0,1 0,0 0,-1 0,1 0,24 0,-24 0,-1 0,1 0,24 0,-24 0,0 0,24 0,-24 0,-1 0,26 0,-26 0,26 0,-26 0,26-24,-26 24,1 0,24 0,-24 0,24 0,-24 0,24 0,-24 0,24 0,-24 0,24-25,-24 25,24 0,1 0,-26 0,26 0,-25 0,24 0,0 0,-24 0,24-25,1 25,-26 0,26 0,-26 0,26 0,-1 0,-24 0,24 0,-24 0,24 0,1 0,-26 0,26 0,-1 0,-24 25,24-25,1 0,-26 0,26 0,-1 0,-24 0,24 0,0 0,1 0,-26 0,26 0,-1 0,1 0,-26 0,26 0,-1 0,-24 0,24 0,1 0,-26 0,26 0,-1 0,0 0,-24 0,24 0,1 0,-26 0,26 0,-25 0,24 0,-24 0,24 0,-24 0,24 0,-24 0,-1 0,26 0,-26 0,1 0,24 0,-24 0,-1 0,1 0,0 0,-1 0,26 0,-26 0,1 0,0 0,-1 0,1 0,-1 0,1 0,-25 0,24 0,1 0,0 0,-1 0,-24 0,25 0,-1-25,-24 25,25 0,-26 0,26 0,-25 0,24 0,-24 0,0-25,25 25,-25 0,-1 0,1 0,0 0,0 0,0 0,-1 0,1 0,0-25,0 25,0 0,-1 0,1 0,0 0,0-25,0 25,-25-24,0-1,-25 0,0 25,0-25,0 25,1 0,24-25,-25 25,0 0,0 0,0 0,1 0,48 0,1 0,0 0,0 0,0 0,-1 0,1 0,0 0,0 0,0 0,-1 0,-24 25,25-25,-25 25,0 0,-25 0,1-25,24 24,-25-24,0 25,0-25,0 25,1-25,-1 25,0-25,0 25,0-25,25 25,-24-25,-1 0,0 24</inkml:trace>
  <inkml:trace contextRef="#ctx0" brushRef="#br0" timeOffset="12839.89">5234 4862,'0'25,"0"-1,0-48</inkml:trace>
  <inkml:trace contextRef="#ctx0" brushRef="#br0" timeOffset="15859.8">5036 4738,'0'-25,"25"25,-1 0,1 0,0 0,0 0,0-25,-1 25,1 0,0 0,0-25,0 25,-1 0,-24-25,25 25,0 0,0 0,0-24,-1 24,1 0,0 0,0-25</inkml:trace>
  <inkml:trace contextRef="#ctx0" brushRef="#br0" timeOffset="16251.8">5333 4663,'0'25,"0"0,0 0,0-1,0 1,0 0,0 0,0 0,0 0,0-1,0 1,0 0,0 0,0 0,0-1,0 1,0 0,0 0,25 0</inkml:trace>
  <inkml:trace contextRef="#ctx0" brushRef="#br0" timeOffset="16607.75">5606 5011,'0'24,"0"1,0 0,0 0,0 0,0-1,0 1,0 0,0 0,0 0,0-1,0 1,0 0</inkml:trace>
  <inkml:trace contextRef="#ctx0" brushRef="#br0" timeOffset="17667.34">5085 5259,'0'24,"0"1,0 0</inkml:trace>
  <inkml:trace contextRef="#ctx0" brushRef="#br0" timeOffset="18683.41">2109 7888,'0'0,"0"-25,-25 0,25 0,0 1,0-1,0 50,0-1,0 1,0 0,0 0,0 0,0-1,25 26,-25-25,0 0,0 24,0-24,0 0,0 0,25 0,-25-1,0 1,0 0,0 0,0 0,0-1,0 1,24-25,-24 25,0-50,0 0,0 1,-24-1,24 0,0 0,-25 0,25-24,0 24,0 0,0 0,0-24,-25 24,25-25,0 25,0-24,0 24,0 0,0-24,0 24,0 0,0 0,0 0,0 1,25 24,-25-25,0 0,25 25,-25-25,24 25,1-25,0 25,0 0,0 0,-1 0,-24 25,25-25,0 25,-25 0,25 0,-25-1,0 1,0 0,0 0,0 0,-25-25,25 24,-25 1,0 0,1-25,24 25,-25-25,0 25,0-25,0 0,1 0</inkml:trace>
  <inkml:trace contextRef="#ctx0" brushRef="#br0" timeOffset="19772.16">12328 13965,'0'0,"0"-25,-25 25,25 25,0 0,0 0,0 24,0-24,0 0,25 0,-25 24,0-24,25 0,-25 24,0-24,0 0,25 0,-25 0,0 0,0-1,25-24,-25 25,24-50,1 25,-25-24,25-1,0 0,-25 0,25 0,0-24,-1 24,1-25,0 25,0 1,-25-1,25-25,-1 25,1 1,0-1</inkml:trace>
  <inkml:trace contextRef="#ctx0" brushRef="#br0" timeOffset="22966.05">5929 4713,'0'25,"0"-1,0 1,24 0,-24 0,0 0,25-25,-25 25,0-1,25-24,0 25,-25 0,25-25,-25 25,24-25,-24 25,0-1,25-24,-25 25,25-25,-25 25,0 0,25-25,-25 25,25-25,-25 24,25 1,-25 0,24-25,-24 25,25 0,-25-1,25-24,-25 25,25 0,-25 0,0 0,25-25,-25 24,24-24,-24 25,0 0,25 0,-25 0,25-25,-25 24,0 1,0 0,0 0,25 0,-25-1,0 1,0 0,25-25,-25 25,0 0,0-1,24-24,-24 25,0 0,0 0,25-25,-25 25,0 0,25-1,-25 1,0 0,0 0,0 0,25-1,-25 1,25 0,-25 0,0 0,0-1,24 1,-24 0,0 0,25-25,-25 25,0-1,0 1,25 0,-25 0,25 0,-25-1,0 1,0 0,25 0,-25 0,0-1,24-24,-24 25,0 0,25 0,0 0,-25-1,0 1,25 0,-25 0,0 0,25-25,-25 24,24 1,-24 0,0 0,25-25,-25 25,0 0,25-25,-25 24,0 1,25 0,-25 0,0 0,25-1,-25 1,0 0,0 0,24-25,-24 25,0-1,25 1,-25 0,0 0,25-25,-25 25,0-1,25 1,-25 0,0 0,25 0,-25-1,0 1,24-25,-24 25,0 0,0 0,25-25,-25 24,0 1,25 0,-25 0,0 0,25-25,-25 24,0 1,25 0,-25 0,0 0,25-1,-25 1,0 0,24 25,-24-26,25 1,-25 0,0 0,25 0,-25 0,0-1,25 1,-25 25,0-25,25-1,-25 1,0 0,24 0,-24 0,0-1,25 1,-25 0,0 0,25 0,-25 24,25-24,-25 0,25 0,-25-1,24 1,-24 25,25-25,0-1,-25 1,0 0,25 25,-25-26,25 1,-25 0,24 0,-24 0,25-1,-25 1,25 0,-25 0,0 0,25 0,-25-1,25 1,-25 0,0 0,24 0,-24-1,0 1,25 0,-25 0,25 0,-25-1,0 1,0 0,25-25,-25 25,0 0,0-1,25-24,-25 25,0 0,24 0,-24 0,0-1,0 1,25-25,-25 25,25-25,-25 25,0 0,25-25,-25 24,0 1,25-25,-25-25,0 1</inkml:trace>
  <inkml:trace contextRef="#ctx0" brushRef="#br0" timeOffset="24281.54">8037 9699,'25'0,"0"0,-1 0,1 0,0 0,0 0,0 0,0 0,-1 0,1 0,0 0,0 0,0 0,-1 0,1 0,25 0,-25 0,-1 0,1 0,25 0,-25 0,-1 0,1-25,25 25,-25 0,-1 0,1 0,0 0,0 0,0 0,-1 0,1 0,0 0,0 0,0 0,-1 0,1 0,0 0,0 0,0 0,-1 0,1 0,0 0,0 0,0 0,-1 0,1 0,0 0,0 0,0 0,0 0,-1 0,1 0,0 0,0 0,0 0,-1 0,1 25,0-25,0 0,0 0,-1 0,1 0,0 0,0 0,0 0,-1 0,1 0,0 0,0 24,0-24,-1 0,1 0,0 0,0 0,0 0,-1 0,1 0,0 0,0 0,0 0,-1 0,1 0,0 0,0 0,0 0,-1 0,1 0,0 0,0 0,0 0,0 0,-1 0,1 0,0 0,25 0,-26 0,1 0,0 0,0 0,0 0,-1 0,1 0,25 0,-25 0,-1 0,1 0,0 0,0 0,0 0,-1 0,1 0,0 0,0 0,0 0,-1 0,1 0,0 0,0 0,0 25,-1-25,1 0,0 0,25 0,-26 0,1 0,0 0,0 0,0 0,0 0,-1 0,1 0,0 0,0 0,0 0,-1 0,1 0,0 0,0 25,0-25,-1 0,1 0,0 0,0 0,0 0,-1 0,26 0,-25 0,0 0,-1 25,1-25,0 0,0 0,0 0,-1 0,1 0,0 0,-25 25,25-25,0 0,-1 0,1 0,0 0,0 0,0 0,-1 0,1 0,0 0,0 0,0 0,-1 0,1 0,0 0,0 0,0 0,0 0</inkml:trace>
  <inkml:trace contextRef="#ctx0" brushRef="#br0" timeOffset="26277.62">12576 9847,'0'25,"25"-25,-25 25,25 0,-25 0,25-25,-25 24,0 1,25-25,-25 25,24-25,-24 25,25-25,-25 25,25-25,-25 25,25-25,-25 24,25-24,-25 25,24-25,-24 25,25 0,-25 0,25-25,-25 24,25-24,-25 25,25-25,-25 25,24-25,-24 25,25 0,0-25,-25 24,25-24,-25 25,25-25,-25 25,24-25,-24 25,25-25,0 25,0-1,0 1,-1-25,-24 25,25-25,-25 25,25-25,0 25,0-25,-25 24,24-24,-24 25,25-25,0 25,0-25,-25 25,25-25,-25 25,24-25,1 0,-25 24,25-24,-25 25,25-25,0 25,0 0,-1-25,-24 25,25-25,0 24,0 1,0-25,-1 25,1 0,0-25,-25 25,25-25,0 24,-1 1,1-25,-25 25,25-25,0 25,0 0,-1-25,-24 24,25-24,0 25,0 0,0-25,-25 25,24-25,1 25,0 0,0-25,0 24,-1 1,1-25,-25 25,25-25,0 0,-25 25,25-25,-1 25,1-1,0-24,0 0,-25 25,25-25,-1 0,1 25,0-25,-25 25,25-25,0 0,0 25,-1-25,1 0,-25 24,25-24,0 0,0 25,-1-25,1 0,0 25,0-25,0 25,-1-25,1 0,0 25,0-25,0 0,-1 24,1-24,0 0,0 25,0-25,-1 0,1 25,0-25,0 0,0 0,-1 25,1-25,0 0,0 0,0 25,-1-25,1 0,0 0,0 24,0-24,-1 0,1 25,0-25,0 0,0 25,-1-25,1 0,0 0,0 25,0-25,0 0,-1 0,1 0,0 0,0 25,0-25,-1 0,1 0,0 0,0 24,0-24,-1 0,1 0,25 0,-25 25,-1-25,1 0,25 0,-25 0,-1 0,1 25,25-25,-25 0,-1 0,26 0,-25 0,0 0,24 0,-24 0,25 0,-26 0,1 0,25 0,-25 0,24 25,-24-25,0 0,0 0,0 0,24 0,-24 0,0 0,0 0,-1 0,1 0,-25-25</inkml:trace>
  <inkml:trace contextRef="#ctx0" brushRef="#br0" timeOffset="31593.64">4738 12402,'-25'0,"25"25</inkml:trace>
  <inkml:trace contextRef="#ctx0" brushRef="#br0" timeOffset="36262.49">4912 12452,'0'-25,"24"25,1 0,-25-25,-25 25,1 0,24 25,-25-25,25-25,25 25,-25-24,24 24,-24-25,25 25,-25-25,25 25,-25-25,25 25,-25-25,25 25,0-24,-1-1,1 25,-25-25,25 25,-25-25,25 0,0 0,-25 1,24 24,-24-25,25 0,-25 0,25 25,-25-25,25 1,-25-1,25 25,-25-25,24 25,-24-25,25 0,0 1,-25-1,25 25,-25-25,25 25,-25-25,24 0,1 1,0-1,-25 0,25 25,-25-25,25 25,-25-25,24 1,1-1,0 25,-25-25,25 0,0 0,-1 1,1-1,0 0,0 0,0 25,-25-25,24 25,-24-24,25 24,-25-25,25 25,-25-25,25 0,0 0,-1 25,-24-24,25-1,0 0,-25 0,25 25,0-25,-25 0,24 1,1-1,0 0,-25 0,25 0,0 1,0-1,-25 0,24 25,-24-25,25 25,-25-25,25 1,0-1,0 0,-25 0,24 25,-24-25,25 1,0-1,-25 0,25 0,0 0,-25 1,24-1,1 0,0 0,0 0,0 1,-1-1,1 0,0-25,0 26,0-1,-25 0,24 0,1 0,0 25,0-24,0-1,-25 0,24 0,1 0,0 1,0 24,-25-25,25 0,-1 0,1 0,-25 0,25 1,0-1,0 0,-1 0,1 0,0 1,0-1,0 0,0 0,-1 0,1-24,0 24,0 0,-25 0,25 1,-1-1,1 0,0 0,0 0,0 1,-1-1,1 0,0 0,0-24,0 24,-1 0,1 0,25 0,-25-24,-1 24,1 0,0 0,25 1,-26-26,1 25,0 0,25 0,-26-24,1 24,0 0,25-24,-26 24,1-25,0 25,25 1,-25-26,24 25,-24-24,0 24,24 0,-24-25,0 26,25-1,-26 0,1-25,0 26,25-1,-26 0,1 0,0 0,0 1,-25-1,25 0,-1 0,1 0,0 1,0-1,0-25,-1 25,1 0,0 1,0-1,-25 0,25 0,-1 0,1 1,0-26,0 25,0 0,24 1,-24-1,0 0,0 0,-1 0,1 1,0-1,0 25,0-25,0 0,-1 0,1 1,0-1,0 0,0 25,-1-25,1 0,0 1,-25-1,25 0,0 0,-1 0,1 1,0-1,0 0,0 0,-1 0,-24 1,25-1,0 25,0-25,-25 0,25 0,-1 1,1-1,0 0,0 0,0 0,-1 0,1 25,0-24,-25-1,25 0,0 0,-1 0,1 25,0-24,0-1,0 0,-1 0,1 0,0 1,0-1,0 0,0 0,-1 0,-24 1,25 24,0-25,0 0,-25 0,25 25,-1-25,1 1,0-1,0 0,0 25,-25-25,24 0,1 1,0 24,-25-25,25 0,0 0,-1 25,-24-25,25 1,0 24,0-25,0 0,-1 25,-24-25,25 25,0-25,0 1,0-1,-1 0,1 0,0 0,-25 0,25 25,-25-24,0-1,25 25,-25-25,0 0,24 25,-24-25,0 1,0-1,-24 25,-1 0,0 0,0 0,0 0,1 0,-1 25,0-25,0 24,-24-24,24 25,0-25,0 25,0-25,1 25,-1-25,25 25,-25-25,50 0,0-25,-1 25,1-25,0 25,0-25,0 25,-1-25,1 25,25-24,-25 24,-1-25,1 0,0 25,25-25,-26 25,1-25,0 25,0 0,0-24,-1 24,1 0,0-25,0 50,-25-1,0 1,0 0,0 0,0 24,0-24,0 0,-25 0,25 24,-25 1,0-25,1 25,24-26,-25 26,0 0,25-26,-25 1,25 25,-25-25,25-1,-24 26,24-25,0 0,-25 24,25-24,-25 0,25 0,-25-1,25 1,-25 0,25 0,0 0</inkml:trace>
  <inkml:trace contextRef="#ctx0" brushRef="#br0" timeOffset="37481.45">8880 5159,'25'0,"0"0,0-24,0 24,-1-25,1 25,25 0,-25-25,24 25,-24-25,25 0,-26 25,26-24,0-1,-25 25,24-25,-24 25,25-25,-26 25,1-25,0 25,0 0,0 0,-1 0</inkml:trace>
  <inkml:trace contextRef="#ctx0" brushRef="#br0" timeOffset="37837.55">9401 5011,'-24'0,"24"24,24-24,1 25,-25 0,25-25,-25 25,25 24,-25-24,25 25,-25-25,24 24,-24 1,0-1,25 26,-25-26,0 1,25 0,-25-26,25 26,-25-25,25 0,-25-1,24 1,-24 0,0 0,25-25,-25 25,25-25,-25 25</inkml:trace>
  <inkml:trace contextRef="#ctx0" brushRef="#br0" timeOffset="81499.98">7219 9723,'0'-24,"-25"24,25 24,-25-24</inkml:trace>
  <inkml:trace contextRef="#ctx0" brushRef="#br0" timeOffset="87709.5">6970 9947,'-24'0,"24"-25,24 25,1 0,0 0,0 0,0 0,-1 0,1 0,0 0,0 0,0-25,0 25,-1 0,1 0,0 0,0-25,0 25,-1 0,1 0,-50 0,1 0,-1 0,0 0,0 0,0 0,25 25,-24-25,-1 0,0 0,0 25,0-25,0 0,1 0,-1 25,0-25,0 0,0 0,1 0,48 0,1 0,0 0,0-25,0 25,-1 0,1 0,0 0,0 0,0 0,0-25,-1 25,1 0,0 0,-50 25,0-25,1 0,-1 0,0 0,0 25,0-25,0 0,1 0,-1 0,0 24,0-24,0 0,1 0,-1 0,0 25,0-25,0 0</inkml:trace>
  <inkml:trace contextRef="#ctx0" brushRef="#br0" timeOffset="88628.85">5284 9376,'25'0,"-1"0,1 0,0 0,0-25,0 25,-1 0,1 0,0 0,0 0,0-24,-1 24,1 0,0 0,0-25,0 25,-1 0,1 0,0 0,-25-25</inkml:trace>
  <inkml:trace contextRef="#ctx0" brushRef="#br0" timeOffset="89040.84">5606 9351,'-25'0,"25"25,25-25,-25 25,0 0,0 0,25-1,-25 1,0 0,0 0,25 0,-25-1,0 1,0 0,0 0,25-25,-25 25,0-1,24-24,-24 25,0 0,25 0</inkml:trace>
  <inkml:trace contextRef="#ctx0" brushRef="#br0" timeOffset="89532.81">6102 9649,'0'25,"0"0,0-1,0 1,0 0,0 0,0 0,25-1,-25 1,0 0,0 0,25-25,-25 25,0-1,0 1,0 0,25-25,-25 25</inkml:trace>
  <inkml:trace contextRef="#ctx0" brushRef="#br0" timeOffset="91008.86">6797 10344</inkml:trace>
  <inkml:trace contextRef="#ctx0" brushRef="#br0" timeOffset="91173.23">6797 10368,'25'0,"-1"0</inkml:trace>
  <inkml:trace contextRef="#ctx0" brushRef="#br0" timeOffset="91336.82">7070 10443,'24'0,"1"0</inkml:trace>
  <inkml:trace contextRef="#ctx0" brushRef="#br0" timeOffset="91480.42">7417 10443,'25'0</inkml:trace>
  <inkml:trace contextRef="#ctx0" brushRef="#br0" timeOffset="91618.05">7715 10517,'24'0,"1"0</inkml:trace>
  <inkml:trace contextRef="#ctx0" brushRef="#br0" timeOffset="91762.09">8211 10542,'0'0,"25"0</inkml:trace>
  <inkml:trace contextRef="#ctx0" brushRef="#br0" timeOffset="102831.63">5953 11485,'25'0,"-25"24</inkml:trace>
  <inkml:trace contextRef="#ctx0" brushRef="#br0" timeOffset="104112.36">15429 11708,'0'0,"25"0,-25 25,24-25,1 0,0 0,0 0,0 0,-1 0,1 0,0 0,0 24,0-24,0 0,-1 0,1 0,0 0,0 0,0 0,-1 0,26 0,-25 0,0 0,-1 0,1 0,0 0,0 0,24 0,-24 0,0 0,0 0,0 0,-1 0,1 0,0 0,0 0,0 0,-1 0,1-24,0 24,0 0,0 0,-1 0,-24-25</inkml:trace>
  <inkml:trace contextRef="#ctx0" brushRef="#br0" timeOffset="105457.62">6177 11237,'25'0,"-1"0,1 0,0 0,0 0</inkml:trace>
  <inkml:trace contextRef="#ctx0" brushRef="#br0" timeOffset="105723.48">7417 11311,'25'0,"0"0</inkml:trace>
  <inkml:trace contextRef="#ctx0" brushRef="#br0" timeOffset="105848.45">8161 11336,'25'0,"0"0,0 0</inkml:trace>
  <inkml:trace contextRef="#ctx0" brushRef="#br0" timeOffset="105993.53">8831 11336,'0'0,"25"0,-1 0,-24-25,25 25,0 0,0 0,0 0</inkml:trace>
  <inkml:trace contextRef="#ctx0" brushRef="#br0" timeOffset="106120.39">9377 11336,'0'0,"24"0,1 0,0 0,0 0,0-25,-1 25,1 0,0 0,0 0,0 0,-1 0</inkml:trace>
  <inkml:trace contextRef="#ctx0" brushRef="#br0" timeOffset="106248.58">9997 11336,'0'0,"24"0,1 0,0 0,0 0,0-25,-1 25,1 0,0 0,0 0,0 0,-1 0,1 0,0 0</inkml:trace>
  <inkml:trace contextRef="#ctx0" brushRef="#br0" timeOffset="106384.45">10766 11336,'0'0,"24"0,1 0,25 0,-25 0,-1 0,1 0,0 0,0 0,0 0,-1 0,1 0,0 0,0 0,0 0,-1 0,1 25,0-25</inkml:trace>
  <inkml:trace contextRef="#ctx0" brushRef="#br0" timeOffset="106525.36">11683 11435,'0'0,"25"0,0 0,0 0,0 0,-1 0,1 0,0 0,0 0,0 0,-1 0,1 0,0 0,0 0,0 25,-1-25,1 0</inkml:trace>
  <inkml:trace contextRef="#ctx0" brushRef="#br0" timeOffset="106836.55">12328 11485,'0'0,"25"0,0 0,0-25,-1 25,1 0,0 0,0 0,0 0,0 0,-1 0,1 0,0 0,0 0,0 0,-1 0,1 0,0 0,0 0,0 0,-1 0,1 25,0-25,0 0,0 0,-1 0,1 0,0 0,0 0,0 0,-1-25,1 25,0 0,0 0,0 0,-1 0,1 0,0 0,0 25,0-25,-1 0,1 0,0 0,0 0,0 0,-1 0,1 0,0 0,0 0,0 0</inkml:trace>
  <inkml:trace contextRef="#ctx0" brushRef="#br0" timeOffset="106968.6">13742 11534,'25'0,"0"0,0 0,-1 0</inkml:trace>
  <inkml:trace contextRef="#ctx0" brushRef="#br0" timeOffset="107304.19">14089 11559,'25'0,"0"0,0-25,0 25,-1 0,-24 25,25-25,0 0,0 0,0 0,-1 0,1 0,0 0,0 0,0 0,-1 0,1 0,0 0,0 0</inkml:trace>
  <inkml:trace contextRef="#ctx0" brushRef="#br0" timeOffset="107416.12">14734 11559,'25'0,"-25"-25,25 25</inkml:trace>
  <inkml:trace contextRef="#ctx0" brushRef="#br0" timeOffset="108168.76">6524 11286,'0'0,"25"0,24-25,-24 25,25 0,-25-24,24 24</inkml:trace>
  <inkml:trace contextRef="#ctx0" brushRef="#br0" timeOffset="108476.07">7119 11311,'0'0,"-25"0</inkml:trace>
  <inkml:trace contextRef="#ctx0" brushRef="#br0" timeOffset="108636.97">7640 11286,'0'0,"25"-25,0 25,0 0,-1 0,1-24,0 24,0 0,24-25,-24 25,0 0,0 0,0-25,24 25,-24 0,0 0</inkml:trace>
  <inkml:trace contextRef="#ctx0" brushRef="#br0" timeOffset="109652.49">5929 9624,'0'0,"0"25,-25-25,0 25,25 0,-25-1,0 1,25 0,-24 25,24-26,0 1,0 0,0 0,24-25,1 25,0-25,0-25,0 25,-1-25,1 0,0 0,0 1,0-1,-1-25,1 25,0 1,0-26,0 25,-25-24,25 24,-25 0,0 0,0 0,0 1,0-1,-25 0,0 25,0 0,0 0,0 0,1 25,-1 0,-25-1,25 1,1 25,-26-1,25-24,0 25,1-1,-1 1,0 0,25-26,0 26,0-25,0 0,25-1,-25 1,25-25,-1 0,1 0,25 0,-25 0,24-25,-24 25,25-24,-26-1,1 0,25 0,-25 0,0 1,-1-1,1 0,-25 0,25 0,-25 1,-25 24,0 0,1 0,-26 24,25 1,0 0,-24 0,24 0,0-1,-25 1,26 0,-1 0,25 24,-25-49,25 25,0 0,0 0,25 0,0-25,-1 0,1 0,0 0,-25-25,25 0,0 0,-1 0,1 1,-25-1,25 0,-25 0,0 0,0 1,0-1,0 0,0 0,-25 0,0 25</inkml:trace>
  <inkml:trace contextRef="#ctx0" brushRef="#br0" timeOffset="110196.15">5061 10567,'0'-25,"24"0,1 25,0 0,0-25,0 25,-1 0,1-24,0 24,0-25,0 25,-1-25,26 25,-25-25,0 0,24 25,-24-24,0-1,0 25,-1-25,1 25,-25-25,25 25</inkml:trace>
  <inkml:trace contextRef="#ctx0" brushRef="#br0" timeOffset="110467.98">5383 10542,'0'0,"0"25,0 0,25-25,-25 24,0 1,0 0,25 0,-25 0,0-1,0 1,0 0,24 0,-24 0,0-1,0 1,0 0,0 0,25 0,-25-1,0 1,0 0</inkml:trace>
  <inkml:trace contextRef="#ctx0" brushRef="#br0" timeOffset="110748.81">5829 10765,'-24'0,"24"25,0 0,0 0,24-1,-24 1,0 0,25 0,-25 24,0-24,0 0,25 0,-25 24,0-24</inkml:trace>
  <inkml:trace contextRef="#ctx0" brushRef="#br0" timeOffset="133770.94">3895 7789,'0'24,"24"-24,1 0,0 0,0 0,-25-24,25 24,0 0,-1 0,-24-25,25 25,-25 25,-25-25,1 0,24 24,-25-24</inkml:trace>
  <inkml:trace contextRef="#ctx0" brushRef="#br0" timeOffset="146378.11">6053 11708</inkml:trace>
  <inkml:trace contextRef="#ctx0" brushRef="#br0" timeOffset="147893.12">5904 11733</inkml:trace>
  <inkml:trace contextRef="#ctx0" brushRef="#br0" timeOffset="147957.11">5904 11733</inkml:trace>
  <inkml:trace contextRef="#ctx0" brushRef="#br0" timeOffset="148029.12">5904 11733</inkml:trace>
  <inkml:trace contextRef="#ctx0" brushRef="#br0" timeOffset="148077.64">5904 11733</inkml:trace>
  <inkml:trace contextRef="#ctx0" brushRef="#br0" timeOffset="148112.12">5904 11733</inkml:trace>
  <inkml:trace contextRef="#ctx0" brushRef="#br0" timeOffset="148146.41">5904 11733</inkml:trace>
  <inkml:trace contextRef="#ctx0" brushRef="#br0" timeOffset="148198.07">5904 11733</inkml:trace>
  <inkml:trace contextRef="#ctx0" brushRef="#br0" timeOffset="148232.41">5904 11733</inkml:trace>
  <inkml:trace contextRef="#ctx0" brushRef="#br0" timeOffset="151990.07">5904 11733</inkml:trace>
  <inkml:trace contextRef="#ctx0" brushRef="#br0" timeOffset="157399.69">3944 9674,'0'-25,"-25"25,25 25,25-25,0 0,0 0,0 0,0 0,-1 0,1-25,0 25,0 0,0-25,-1 25,1 0,0-25,0 25,0-24,-1 24,1 0,0 0,0 0,-50 0,25 24,-25-24,0 0,1 25,-1-25,0 25,0-25,0 0,1 0,24 25,-25-25,0 0,0 0,0 0,1 0,-1 0,25 25,25-25,-1 0,1 0,0 0,0 0,0-25,-1 25,1 0,0 0,0 0,0 0,-1 0,1 0,-25-25</inkml:trace>
  <inkml:trace contextRef="#ctx0" brushRef="#br0" timeOffset="159279.74">4614 11038,'25'0,"-25"-25</inkml:trace>
  <inkml:trace contextRef="#ctx0" brushRef="#br0" timeOffset="166103.77">6896 10393,'0'0,"25"0,-25-25,25 25,-25-24,24-1,1 25,-25-25,25 25,-25-25,25 0,0 25,-1-24,-24-1,25 25,0-25,-25 0,25 25,0-25,0 1,-25-1,24 25,1-25,0 25,-25-25,25 0,0 25,-25-25,24 1,1-1,0 0,0 0,0 0,-1 1,1 24,-25-25,25 0,0 0,0 0,-1 1,1 24,0-25,0 0,0 0,-1 0,1 1,-25-1,25 0,0 25,0-25,-1 0,1 1,0-1,0 0,0 0,-25 0,24 25,1-24,0-1,0 0,0 0,-1 0,1 1,0 24,-25-25,25 25,0-25,0 0,-1 0,1 25,-25-24,25 24,0-25,0 25,-1-25,1 0,0 25,-25-25,25 25,0-25,-1 25,-24-24,25 24,0-25,0 0,0 25,-25-25,24 25,1-25,-25 1,25 24,0-25,-25 0,25 25,-1-25,-24 0,25 25,0-24,0-1,0 25,-25-25,24 25,-24-25,25 25,0-25,0 1,0 24,-25-25,24 25,-24-25,25 25,-25-25,25 25,-25-25,25 25,-25-24</inkml:trace>
  <inkml:trace contextRef="#ctx0" brushRef="#br0" timeOffset="172188.21">9153 8458,'25'0,"0"0,0 0,-1 0,1 0,0-24,0 24,0 0,0 0,-1 0,1 0,0 0,0 0,0 0,-1 0,1 0,0 0,0 0,-25 24,25-24,-1 0,1 0,0 0,0 0,0 0,-1 0,1 0,0 0,0 0,0 0,-1 0,1 0,0-24,0 24,0 0,-1 0,1 0,0 0,0 0,0 0,-1 0,1 0,0 0,0 0,0 0,-1 0,1 0,0 0,0 0,0 0,0 0,-1 0,1 0,0 0,0 0,0 0,-1-25,1 25,0 0,0 0,0 0,-1 0,1 0,0 0,0 0,0 0,-1 0,1 0,0 0,0 0,0 0,-1 0,1 0,0 25,0-25,0 0,-1 0,1 0,0 0,0 0,0 0,-1 0,1 0,0 0,0 0,0 0,-1 0,1 0,0 24,25-24,-25 0,-1 0,1 0,0 0,0 0,0 0,24 0,-24 0,0 0,0 0,-1 0,1 0,25 0,-25 0,-1 0,1-24,0 24,0 0,24 0,-24 0,0 0,0 0,0 0,-1 0,1 0,0 0,0 0,0-25,-1 25,1 0,0 0,0 0,0 0,-25 25,24-25,1 0,0 0,0 0,0 0,-1 0,1 0,0 0,0 0,0 0,0 0,-1 0,1 0,0 0,0 0,0 0,-1 0,1 24,0-24,0 0,0 0,-1 0,1 0,0 0,0 0,0 0,-1 0,1 0,0 0,0 0,0 0,-1 0,1 0,0 0,0 0,0 0,-1 0,1 0,0 0,0 0,0 0,-1 0,1 0,0 0,0 25,0-25,-1 0,1 0,0 0,0 0,0 0,-25 25,25-25,-1 0,1 0,0 0,0 0,0 0,-1 0,1 0,0 0,0 0,0 0,-25-25</inkml:trace>
  <inkml:trace contextRef="#ctx0" brushRef="#br0" timeOffset="173735.79">13891 8458,'0'-24,"25"24,0 0,-25-25,24 25,1-25,0 25,-25-25,25 25,0 0,-25-25,24 25,1 0,-25-24,25 24,-25-25,25 25,0-25,-1 25,1-25,0 0,0 25,-25-24,25 24,-1-25,1 25,0-25,0 25,0-25,-1 25,-24-25,25 25,0 0,0-24,0 24,0-25,-1 25,1-25,0 0,0 25,0-25,-1 0,1 25,0-24,0-1,0 25,-1-25,1 0,0 25,0-25,0 25,-1-24,1-1,0 25,0-25,0 0,-1 25,1-25,0 1,0 24,0-25,24 0,-24 0,0 25,0-25,-1 1,1 24,0-25,0 0,24 25,-24-25,0 0,0 25,0-24,-1-1,1 25,0-25,25 0,-25 0,-1 25,1-24,0-1,0 0,0 0,24 25,-24-25,0 1,0-1,-1 25,1-25,0 0,0 25,0-25,-1 25,1-24,0-1,0 25,0-25,-1 25,-24-25,25 25,0 0,0-25,0 25,-25-24,24 24,-24-25,25 25,0 0,-25-25,25 25,0 0,-25-25,24 25,1 0,-25-25,25 25</inkml:trace>
  <inkml:trace contextRef="#ctx0" brushRef="#br0" timeOffset="189285.56">4242 10517,'0'0,"0"25,25-25,0 0,-1 0,1 0,0 0,0 0,0 0,-1 0,1 0,0 0</inkml:trace>
  <inkml:trace contextRef="#ctx0" brushRef="#br0" timeOffset="189782.94">5234 10319,'25'0</inkml:trace>
  <inkml:trace contextRef="#ctx0" brushRef="#br0" timeOffset="189929.61">5482 10269,'25'0,"0"0</inkml:trace>
  <inkml:trace contextRef="#ctx0" brushRef="#br0" timeOffset="190077.51">5730 10220,'25'0,"0"0,0 0</inkml:trace>
  <inkml:trace contextRef="#ctx0" brushRef="#br0" timeOffset="190197.51">6077 10170,'25'0,"0"0</inkml:trace>
  <inkml:trace contextRef="#ctx0" brushRef="#br0" timeOffset="190369.57">6400 10145,'25'0,"0"0,-1 0,-24 25,25-25,0 0</inkml:trace>
  <inkml:trace contextRef="#ctx0" brushRef="#br0" timeOffset="190812.56">7119 10269,'25'0,"0"0,0 0</inkml:trace>
  <inkml:trace contextRef="#ctx0" brushRef="#br0" timeOffset="191718.09">4019 10616,'0'25,"25"-25,-1 0,1 0,0 0,0 0,0 0,-1 0,-24-25,25 25,0 0,0 0,0 0</inkml:trace>
  <inkml:trace contextRef="#ctx0" brushRef="#br0" timeOffset="192013.96">4515 10592,'25'0,"-25"-25,24 25,1 0,0 0,0 0,0 0,-1 0,1-25,0 25,0 0,0 0,-1 0,1 0,0 0,0-25,0 25,-1 0,1 0,0 0,0 0,-25-25,25 25,0 0,-1-24,1 24,0 0,0 0,0 0,-1 0,1 0,0-25,0 25,0 0,-1 0</inkml:trace>
  <inkml:trace contextRef="#ctx0" brushRef="#br0" timeOffset="192130.27">5557 10418,'24'0,"1"0,-25-25,25 25,0 0,0 0,-1 0,1-25</inkml:trace>
  <inkml:trace contextRef="#ctx0" brushRef="#br0" timeOffset="192256.53">6127 10319,'0'0,"25"0,0 0,0 0</inkml:trace>
  <inkml:trace contextRef="#ctx0" brushRef="#br0" timeOffset="192398.54">6549 10294,'0'0,"25"0,-1 0</inkml:trace>
  <inkml:trace contextRef="#ctx0" brushRef="#br0" timeOffset="192621.53">6871 10269,'25'0,"0"0,0 0,-1 0,1 0,0 0,0 0,0 0,-25-25,24 25,1 0,0 0,-25-24,25 24,0 0</inkml:trace>
  <inkml:trace contextRef="#ctx0" brushRef="#br0" timeOffset="197565.4">16768 7317</inkml:trace>
  <inkml:trace contextRef="#ctx0" brushRef="#br0" timeOffset="198564.37">16768 7317,'0'-24,"0"-1,0 0,0 0,0 50,0 0,0 0,0-1,0 1,0 0,0 0,0 0,-24-25,24 24,0 1,-25 0,25 0,0 0,0-50,0 0,0 0,0 0,0 1,0-1,0 0,0 0,0 0,0 1,25-1,-25 0,0 0,24-24,-24 24,0 0,25 0,0 0,-25 1,0-1,25 0,-25 0,0 0,25 1,-25-1,24 0,1 0,-25 0,25 25,0 0,0 0,-25 25,24-25,1 25,0 0,0-25,-25 25,25-25,-25 24,24-24,-24 25,0 0,25-25,-25 25,0 0,0-1,0 1,-25 0,1-25,-1 0,0 25,0-25,0 0,1 25,-1-25,-25 0,25 0,1 0,-26 0,25 0,0 0,1 0,-1 24,0-24</inkml:trace>
  <inkml:trace contextRef="#ctx0" brushRef="#br0" timeOffset="199745.24">17190 7565,'0'-24,"0"48,0 1,-25-25,25 25,0 0,-25 0,25-1,-24 1,24 0,-25 25,0-26,25 1,-25 25,0-25,1 24,-1-24,25 0,-25 0,25 0,0-1,0 1,0 0</inkml:trace>
  <inkml:trace contextRef="#ctx0" brushRef="#br0" timeOffset="-213554.54">6797 7243</inkml:trace>
  <inkml:trace contextRef="#ctx0" brushRef="#br0" timeOffset="-211425.4499">6350 7838,'0'25,"0"0,0 0,0-1,25-24,0 0,-25-24,0-1,0 0,0 0,-25 25,0 0,25 25,-24-25,24 25,0 0,0-1,24-24,-24-24,0-1,0 50,0-1,-24-24</inkml:trace>
  <inkml:trace contextRef="#ctx0" brushRef="#br0" timeOffset="-208505.78">6400 8334,'0'25,"0"0,0 0,0 0,-25-25,25 24</inkml:trace>
  <inkml:trace contextRef="#ctx0" brushRef="#br0" timeOffset="-207069.44">6251 9252,'0'25,"0"0,0 0,0-1,0 1,0 0,0 0,0 0,0-1</inkml:trace>
  <inkml:trace contextRef="#ctx0" brushRef="#br0" timeOffset="-206797.57">6375 8880,'0'0,"-25"0</inkml:trace>
  <inkml:trace contextRef="#ctx0" brushRef="#br0" timeOffset="-206653.62">6375 8806,'-25'0,"1"0</inkml:trace>
  <inkml:trace contextRef="#ctx0" brushRef="#br0" timeOffset="-205925.59">6276 8086,'0'25,"0"0,0 0,25-25,0 0,-25-25,24 0,-24 0,0 1,0-1,0 0,0 0,-24 25,24 25,-25-25,25 25,0 0,-25-25,50 0,-25 24</inkml:trace>
  <inkml:trace contextRef="#ctx0" brushRef="#br0" timeOffset="-203536.9199">10319 2208,'0'24,"25"-24,-25 25,0 0,25 0,-25 0,25-1,-25 1,0 0,24 25,-24-26,25 26,-25-25,25 24,-25-24,25 0,-25 0,0 0,25 0,-25-1,0 1,24 0,-24-50,-24 0,24 1,-25-1,25 0,-25 0,25 0,-25 0,25-24,-25 24,25-25,-24 26,-1-26,25 0,-25 1,25 24,-25-25,25 1,-25 24,25-25,0 26,0-26,0 25,0-24,0 24,25 0,-25-25,25 26,0-1,0 0,-1 25,1-25,0 0,25 25,-26 0,1-24,0 24,0 0,0 24,-1-24,1 25,-25 0,0 0,0 0,0-1,0 1,-25 0,1 0,-1 24,0-24,0 0,-24 25,24-26,-25 1,25 0,1 0,-1 0,0-1,0 1</inkml:trace>
  <inkml:trace contextRef="#ctx0" brushRef="#br0" timeOffset="-203261.72">11237 2381,'25'0,"-25"25,24 0,-24 0,0-1,0 1,0 0,0 0,0 0,0-1,0 1,0 0,-24 0,24 0,0 0</inkml:trace>
  <inkml:trace contextRef="#ctx0" brushRef="#br0" timeOffset="-202997.72">11559 1786,'0'0,"25"0,0-25,25 25,-26-25,1 25,25-24,-25 24,-1-25,26 25,-25-25,24 25,-24-25</inkml:trace>
  <inkml:trace contextRef="#ctx0" brushRef="#br0" timeOffset="-202825.46">11857 1960,'0'0,"25"24,-25 1,25 25,-25-25</inkml:trace>
  <inkml:trace contextRef="#ctx0" brushRef="#br0" timeOffset="-202677.8">12452 2108,'0'0,"0"-24</inkml:trace>
</inkml:ink>
</file>

<file path=ppt/ink/ink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44.32901" units="1/cm"/>
          <inkml:channelProperty channel="Y" name="resolution" value="44.13793" units="1/cm"/>
        </inkml:channelProperties>
      </inkml:inkSource>
      <inkml:timestamp xml:id="ts0" timeString="2022-10-20T08:28:14.039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2654 8682,'-24'0,"-1"0,0 0,0 24,0-24,25 25,-24-25,-1 0,25 25,-25 0,25 0,-25-25,25 24,-25-24,25 25,-24 0,-1-25,25 25,-25 0,25-1,-25 1,25 0,0 0,0 0,0 0,0-1,0 1,0 0,0 0,0 0,0-1,25 1,-25 0,25 0,-25 0,25-1,-1-24,1 25,0 0,0-25,0 25,-1-25,1 25,0-25,0 24,0-24,-1 0,1 0,0 0,0 0,0 25,-1-25,1 0</inkml:trace>
  <inkml:trace contextRef="#ctx0" brushRef="#br0" timeOffset="691.66">3101 8905,'-25'0,"0"0,1 0,-1 0,25 25,-25-25,0 24,0 1,25 0,-25-25,25 25,0 0,0 0,-24-1,24 1,0 0,24 0,1-25,0 0,0 0,0 0,0 0,-25-25,24 25,1-25,-25 0,25 25,-25-24,0-1,0 0,0 0,0 0,0 0,0 50,-25-25,25 25,0 0,0 0,25-25,-25 25,25-25,-25 24,25-24,-25 25,24-25,1 0,-25 25,25-25,0 0,0 0,-1 0,1 0,-25-25</inkml:trace>
  <inkml:trace contextRef="#ctx0" brushRef="#br0" timeOffset="1138.76">3324 8458,'25'0,"0"0,0-24,-1 24,1 0,0 0,0 0,0 0,-1 0,1 24,0-24,0 25,0-25,-25 25,49-25,-49 25,25 0,0-1,0 1,-1 0,1 0,0 0,0-1,-25 1,25 0,-25 0,0 24,24-24,-24 0,0 0,0 0,-24 24,24-24,-25 0,25 0,-25 0,0-1,0 1,25 0,-24-25,-1 25</inkml:trace>
  <inkml:trace contextRef="#ctx0" brushRef="#br0" timeOffset="3965.7">5135 8359,'0'0,"-25"0,25 25,-25 0,25 0,-24-1,24 1,0-50,0 1,24-1,1 25,-25-25,25 0,0 0,-25 1,25-1,-1 0,-24 0,25 25,-25-25,25 1,0 48,-25 1,25-25,-25 25,0 0,0 0,24-25,-24 24,25-24,-25 25</inkml:trace>
  <inkml:trace contextRef="#ctx0" brushRef="#br0" timeOffset="6472.76">5259 8260,'0'25,"0"0,0-1,0 1,0 0,25-25,-25 25,0 0,0-1,0 1,25-25,-25 25,0 0,0 0,24-1,-24 1,0 0,0 0,0 0,25-1,-25 1,0 0,0 0,0 0,0-1,25-24,-25 25,0 0,0 0,0 0,0-1,0 1,0 0,25-25,-25 25,0 0,0 0,25-1,-25 1,0 0,24-25,-24 25,0 0,0-1,25 1,-25 0,0 0,0 0,0-1,0 1,25-25,-25 25,0 0,0 0,0-1,25 1,-25 0,0 0,0 0,0-1,25-24,-25 25,0 0,0 0,0 0,24-25,-24 24,0 1,0 0,0 0,25 0,-25-1,0 1,0 0,0 0,25-25,-25 25,0-1,0 1,0 0,0 0,25 0,-25 0,0-1,0 1,0 0,0 0,25 0,-25-1,0 1,0 0,0 0,0 0,0-1,0 1,0 0,0 0,24-25,-24 25,0-1,0 1,0 0,0 0,25-25,-25 25,0-1,0 1,0 0,0 0,0 0,25-1,-25 1,0 0,0 0,0 0,0-1,0 1,0 0,0 0,0 0,25-1,-25 1,0 0,0 0,0 0,0-1,0 1,0 0,0 0,0 0,0 0,0-1,0 1,0 0,0 0,0 0,0-1,0 1,0 0,0 0,0 0,0-1,0 1,0 0,0 0,0 0,0-1,0 1,0 0,0 0,0 0,0-1,0 1,0 0,0 0,0 0,0-1,0 1,0 0,0 0,-25 0,25-1,0 1,0 0,0 0,0 0,0-1,-25 1,25 0,0 0,0 0,0 0,0-1,0 1,0 0,0 0,0 0,0-1,0 1,-25-25,25 25,0 0,0 0,0-1,0 1,0 0,0 0,0 0,0-1,0 1,0 0,0 0,0 0,0-1,-24 1,24 0,0 0,0 0,0-1,0 1,0 0,0 0,0 0,0-1,0 1,0 0,0 0,-25-25,25 25,0-1,0 1,0 0,-25 0,25 0,0 0,0 24,0-24,0 0,0 0,0-1,-25 1,25 0,0 0,0 0,0 24,0-24,0 0,0 0,0-1,0 1,0 0,-25 0,25 0,0-1,0 1,0 0,0 0,0 0,0-1,0 1,0 0,0 0,0 0,0-1,0 1,0 0,0 0,0 0,0-1,25 1,-25 0</inkml:trace>
  <inkml:trace contextRef="#ctx0" brushRef="#br0" timeOffset="8345.27">5755 12725,'25'0,"0"0,-25 25,24-25,-24-25,0 50,-24-25,24 24,-25-24,0 0,25 25,-25-25,25 25,-25-25,25 25</inkml:trace>
  <inkml:trace contextRef="#ctx0" brushRef="#br0" timeOffset="9801.44">5656 12923,'25'0,"-1"0,1-25,0 25,0 0,0 0,-1 0,1-24,0 24,0 0,0 0,-1 0,1-25,0 25,0 0,0 0,-1 0,26-25,-25 25,0 0,24 0,-24-25,25 25,-25 0,24 0,1-25,-1 25,-24 0,25 0,-1 0,1-24,0 24,-1 0,1 0,-25 0,24 0,1 0,-1 0,1 0,-25-25,24 25,1 0,0 0,-1 0,1 0,0 0,-26 0,26-25,0 25,-1 0,1 0,-1 0,1 0,0 0,-1-25,1 25,-1 0,-24 0,25 0,-1 0,1 0,24-25,-24 25,0 0,-1 0,1 0,0 0,24 0,-24-24,-1 24,26 0,-26 0,1 0,24 0,-24 0,24 0,-24 0,24 0,-24-25,24 25,-24 0,24 0,-24 0,24 0,1 0,-26-25,26 25,-1 0,-24 0,24 0,1 0,-1 0,0 0,-24 0,24 0,1 0,-1 0,1-25,-1 25,1 0,24 0,-25 0,1 0,-1-25,0 25,-24 0,24 0,1 0,-1 0,1-24,-1 24,-24 0,24 0,1 0,-1 0,0 0,1 0,-26 0,26 0,-1 0,1-25,-1 25,0 0,-24 0,24 0,1 0,-1 0,1 0,-1 0,-24 0,24 0,1 0,-1 0,-24 0,24 0,0 0,-24 0,24 25,1-25,-26 0,26 0,-26 0,26 0,-25 0,24 0,-24 0,24 0,-24 0,-1 24,26-24,-26 0,1 0,24 0,-24 0,-1 0,1 0,24 0,-24 0,0 0,-1 0,1-24,0 24,-1 0,-24 0,25 0,-1 0,-24 0,25 0,-26-25,26 25,-25 0,0 0,-1 0,1-25,0 25,0 0,0 0,-1-25,1 25,-25-25,0 1,-25 24,1 0,24-25,-25 25,0 0,0 0,0 0,1 0,-1-25,0 25,0 0,0 0,1 0,-1 0,0 0,0 0,0 0,25 25,25-25,0 0,0 0,0 0,-1 0,1 0,0 0,0 0,0 0,-1 0,1 25,0-25,0 0,0 0,-25 24,24-24,-24 25,25-25,-25 25,0 0,-25 0,1-1,-1 1,0-25,0 25,0 0,1 0,-1-1,-25-24,25 25</inkml:trace>
  <inkml:trace contextRef="#ctx0" brushRef="#br0" timeOffset="13612.69">4168 9971,'24'0,"1"0,0 0,0-24,0 24,-25-25,24 25,1-25,0 25,-25-25,25 25,0-25,-25 1,24 24,1-25,-25 0,25 0,-25 0,0 1,0-1,25 0,-25 0,0 0,0 1,0-1,0 0,0 0,-25 25,25-25,0 50,0 0,0 0,0 0,0-1,0 1,0 0,0 0,0 0,0-1,0 1,0 25,0-25,0-1,0 26,0-25,0 0,0 24,0-24,0 0,0 0,25 0,-25-1,0 1,0 0,0 0,0 0,0-1,0 1,0-50,0 1,0-1,0 0,0 0,0 0,0 1,0-1,0 0,-25 0,25 0,0-24,0 24,0 0,0 0,-25 0,25 1,0-1,0 0,0 0,0 0,0 1,0-1,0 0,0 0,0 0,25 1,0-1,0 25,-1-25,1 25,0 0,0 25,0-25,-25 25,24-1,-24 1,0 0,0 0,-24 0,-1-1,0-24,0 25,0-25,1 0,-1 25,0-25,0 0</inkml:trace>
  <inkml:trace contextRef="#ctx0" brushRef="#br0" timeOffset="14730.87">10046 13767,'0'-25,"25"25,-25 25,25-1,-25 1,25 0,-25 0,0 0,0-1,24 1,-24 0,0 0,0 0,0-1,25 1,-25 0,25 0,-25 0,25-25,0 0,-1 0,1 0,0-25,0 0,0 0,-25 0,25 1,-1-1,-24 0,25 0,-25 0,25 1,-25-1,0 0,0 0,0 0,0 1,0-1,0 0,0 0,0 0</inkml:trace>
  <inkml:trace contextRef="#ctx0" brushRef="#br0" timeOffset="19507.5">6474 11261,'0'0,"0"-24,25 24,-25-25,25 0,-25 0,0 0,25 25,-25-25,25 1,-1-1,-24 0,0 0,25 0,-25 1,25-1,-25 0,25 25,-25-25,25 25,-25-25,24 1,1-1,-25 0,25 25,-25-25,25 25</inkml:trace>
  <inkml:trace contextRef="#ctx0" brushRef="#br0" timeOffset="21619.62">6822 10716,'49'-50,"-98"100,98-125,-24 50,-25 1,25-1,-25 0,25 25,-25-25,24 25,-24-25,25 1,-25-1,25 25,-25-25,25 0,0 0,-25 1,24 24,-24-25,25 0,-25 0,25 0,0 1,0-1,-25 0,25 0,-25 0,24 25,-24-24,0-1,25 25,-25-25,25 0,-25 0,25 0,-25 1,25 24,-25-25,0 0,24 25,-24-25,25 0,-25 1,25-1,-25 0,25 0,-25 0,25 25,-25-24,0-1,24 0,-24 0,25 25,-25-25,25 25,-25-24,25-1,0 0,-25 0,24 25,-24-25,25 25,-25-24,25-1,0 0,-25 0,25 0,-25 1,24 24,-24-25,25 0,-25 0,25 25,-25-25,25 25,-25-24,25-1,-1 0,-24 0,25 25,-25-25,25 25,0-24,-25-1,25 25,-1-25,1 0,0 0,-25 0,25 25,-25-24,25-1,-1 0,-24 0,25 25,-25-25,25 1,0-1,0 25,-25-25,25 0,-1 0,1 25,-25-24,25 24,-25-25,25 25,-25-25,25 25,-25-25,24 25,-24-25,25 25,-25-24,25 24,0-25,0 25,-1-25,1 25,-25-25,25 25,0-25,0 25,-25-24,24 24,1 0,-25-25,25 25,0-25,0 25,-1-25,1 25,0-25,0 25,0-24,-1 24,1-25,0 25,0-25,0 25,-1 0,1-25,0 25,0 0,0 0,-1 0,1 0,-25-25,25 25,0 0,0 0,-1 0,1 0,0 0,0 0,0 0,0 0,-1 0,1 0,0 0,0 0,-25 25,25-25,-1 0,1 25,0-25,0 0,-25 25,25-25,-1 0,1 0,0 25,0-25,0 0,-1 0,1 24,0-24,0 25,0-25,-1 0,1 25,0-25,0 25,0-25,-1 25,1-25,0 24,0 1,0-25,-1 25,1-25,0 25,0-25,0 25,-1-25,1 24,0-24,-25 25,25-25,0 25,0-25,-1 25,1-25,-25 25,25-25,0 0,-25 24,25-24,-1 25,1 0,0-25,0 25,0 0,-1-1,1 1,0-25,-25 25,25 0,0 0,-25-1,24-24,-24 25,25-25,-25 25,25-25,-25 25,25-25,-25 25,25-25,-25 25,24-25,-24 24,25-24,0 25,0 0,0-25,-25 25,24-25,1 25,-25-1,25-24,-25 25,25-25,-25 25,25 0,-1 0,-24-1,25-24,-25 25,25-25,-25 25,25-25,0 25,-1 0,1-25,-25 24,25 1,0-25,-25 25,25 0,0 0,-1-25,-24 24,25-24,-25 25,25 0,0 0,-25 0,25-1,-1-24,-24 25,25 0,-25 0,0 0,25-25,-25 24,25-24,-25 25,25-25,-25 25,0 0,24-25,1 25,-25-1,25-24,-25 25,25 0,0 0,-25 0,24-25,-24 25,25-25,-25 24,0 1,25-25,-25 25,25 0,0 0,-25-1,24-24,-24 25,25 0,0 0,-25 0,25-1,-25 1,25 0,-1 0,-24 0,25-1,-25 1,25 0,-25 0,25-25,-25 25,0-1,25-24,-25 25,24 0,-24 0,25 0,-25-1,25-24,-25 25,0 0,25-25,-25 25,0 0,0-1,25-24,-25 25,24-25</inkml:trace>
  <inkml:trace contextRef="#ctx0" brushRef="#br0" timeOffset="24387.6">5953 8012,'25'0,"0"0,-25 25,25-25,-25 25,25-25,-25 24,24 1,1 0,0 0,-25 0,25-25,-25 24,25 1,0 0,-25 0,24-25,-24 25,0-1,25-24,-25 25,25-25,-25 25,25 0,-25 0,25-1,-1 1,-24 0,25 0,-25 0,25-25,-25 24,25 1,-25 0,25-25,-25 25,24 0,1-1,-25 1,25 0,-25 0,25-25,-25 25,25-25,-25 24,24 1,-24 0,25-25,-25 25,25 0,-25-1,25-24,-25 25,0 0,25-25,-25 25,24 0,-24 0,25-1,-25 1,25-25,-25 25,25 0,-25 0,25-25,-25 24,24 1,-24 0,0 0,25-25,-25 25,25-25,-25 24,25-24,-25 25,0 0,25-25,-25 25,24 0,-24-1,25-24,-25 25,0 0,25-25,-25 25,0 0,25-25,-25 24,0 1,0 0,25-25,-25 25,24 0,-24-1,25-24,-25 25,25 0,-25 0,0 0,25-25,-25 24,0 1,25-25,-25 25,25 0,-25 0,24-25,-24 24,0 1,25-25,-25-25</inkml:trace>
  <inkml:trace contextRef="#ctx0" brushRef="#br0" timeOffset="27218.77">7442 10046,'0'-25</inkml:trace>
  <inkml:trace contextRef="#ctx0" brushRef="#br0" timeOffset="27366.55">7615 10021,'0'-25</inkml:trace>
  <inkml:trace contextRef="#ctx0" brushRef="#br0" timeOffset="27491.39">7863 9996,'25'0</inkml:trace>
  <inkml:trace contextRef="#ctx0" brushRef="#br0" timeOffset="27627.09">8310 9947,'25'0</inkml:trace>
  <inkml:trace contextRef="#ctx0" brushRef="#br0" timeOffset="27754.66">8806 9897,'0'0</inkml:trace>
  <inkml:trace contextRef="#ctx0" brushRef="#br0" timeOffset="27894.52">9426 9872,'25'0</inkml:trace>
  <inkml:trace contextRef="#ctx0" brushRef="#br0" timeOffset="28035.59">9897 9847,'25'0,"0"0</inkml:trace>
  <inkml:trace contextRef="#ctx0" brushRef="#br0" timeOffset="28171.1">10418 9847,'25'0</inkml:trace>
  <inkml:trace contextRef="#ctx0" brushRef="#br0" timeOffset="28307.36">10939 9823,'25'0</inkml:trace>
  <inkml:trace contextRef="#ctx0" brushRef="#br0" timeOffset="28434.57">11237 9823,'25'0</inkml:trace>
  <inkml:trace contextRef="#ctx0" brushRef="#br0" timeOffset="30522.56">11634 9823,'0'-25,"-25"25,0-25,50 25,-25 25,25-25,0 0,-1 0,-24 25,25-25,0 0,0 0,-25 24,25-24,-1 0,1 0,0 25,0-25,-25 25,25-25,-1 0,-24 25,25-25,0 0,-25 25,25-25,0 24,-1-24,-24 25,25-25,0 0,-25 25,25-25,0 0,-25 25,24-25,1 25,0-25,0 25,0-25,-1 24,1-24,-25 25,25-25,0 0,-25 25,25-25,-1 25,1-25,0 25,0-25,0 24,24-24,-24 25,0-25,0 25,0-25,-1 25,1 0,25-25,-25 24,-1 1,1 0,0 0,25-25,-26 25,1-1,25 1,-25 0,24 0,-24-25,25 25,-26-1,26 1,-25 0,24 0,1 0,-25-25,24 24,1 1,0 0,-1 0,-24 0,25-1,-1 1,1 25,0-25,-1-1,-24 1,25-25,-1 25,1 0,-25 0,24-25,-24 24,0-24,0 25,-1-25,1 0,0 25,0-25,-25 25</inkml:trace>
  <inkml:trace contextRef="#ctx0" brushRef="#br0" timeOffset="32953.05">5755 10344,'0'-25</inkml:trace>
  <inkml:trace contextRef="#ctx0" brushRef="#br0" timeOffset="33101.11">5829 10269</inkml:trace>
  <inkml:trace contextRef="#ctx0" brushRef="#br0" timeOffset="33512.55">6846 10145</inkml:trace>
  <inkml:trace contextRef="#ctx0" brushRef="#br0" timeOffset="33648.71">7169 10096,'25'0</inkml:trace>
  <inkml:trace contextRef="#ctx0" brushRef="#br0" timeOffset="33797.33">7541 10021,'0'-25</inkml:trace>
  <inkml:trace contextRef="#ctx0" brushRef="#br0" timeOffset="34220.71">6102 10344,'-25'0</inkml:trace>
  <inkml:trace contextRef="#ctx0" brushRef="#br0" timeOffset="34364.54">6152 10319,'0'-25,"25"25</inkml:trace>
  <inkml:trace contextRef="#ctx0" brushRef="#br0" timeOffset="34500.71">6673 10170,'0'0,"0"-25</inkml:trace>
  <inkml:trace contextRef="#ctx0" brushRef="#br0" timeOffset="34656.58">7020 10071,'0'-25</inkml:trace>
  <inkml:trace contextRef="#ctx0" brushRef="#br0" timeOffset="36068.53">4366 10765,'0'25,"25"-25,0 0,-1 0,1 0,-25-25,25 25,-25-25,25 25,-25-24,25 24,-25-25,0 0,24 25,-24-25,0 0,0 1,0-1,0 0,0 0,0 0,0 1,0-1,0 0,0 50,0 0,0-1,0 1,0 0,0 0,0 0,0-1,0 1,25 0,-25 0,0 0,25-1,-25 1,0 0,0 0,0 0,0-1,25 1,-25 0,0 0,0 0,0-1,0 1,25-25,-25-25,0 1,0-1,0 0,0 0,0 0,0 1,0-1,0 0,0 0,0 0,0 1,0-1,0 0,0 0,0 0,0 1,0-1,24 25,-24-25,25 0,-25 0,25 50,-25 0,0 0,-25 0,25-1,-25-24,1 25,-1-25,25 25,-25-25</inkml:trace>
  <inkml:trace contextRef="#ctx0" brushRef="#br0" timeOffset="36549.45">5061 10765,'0'-25,"-25"25,0 0,0 25,0-25,25 25,-25-25,25 25,0 0,25-1,0 1,0 0,-25 0,25-25,-25 25,0-1,-25-24,0 0,25 25,-25-25,0 0,1 0</inkml:trace>
  <inkml:trace contextRef="#ctx0" brushRef="#br0" timeOffset="37200.68">5209 10765,'-24'0,"24"25,-25-25,0 25,25 0,-25-1,25 1,0 0,25-25,0 0,-25-25,25 25,-25-25,0 1,24 24,-24-25,0 50,0-1,0 1,25-25,0 0,0-25,-25 1,25 24,-25-25,0 0,0 0,0 0,0 1,0-1,0 0,0 0,-25 0,25 50,0 0,0 0,0 0,25-1,-25 1,24-25,-24 25,0 0,0 0,25-25,-25 24,0 1,25-25</inkml:trace>
  <inkml:trace contextRef="#ctx0" brushRef="#br0" timeOffset="37429.81">5209 10716,'25'0,"-25"-25,25 25,0 0,0-25,-1 25,1-25,0 25,0 0</inkml:trace>
  <inkml:trace contextRef="#ctx0" brushRef="#br0" timeOffset="39459.43">16396 7615,'-25'0,"25"25,-24-25,24 25,-25-25,0 24,25 1,-25 0,0 0,25 0,-24-1,-1 1,0 0,25 0,-25-25,25 25,0-1,-25-24,25 25,0-50,0 1,25 24,-25-25,25 0,-25 0,25 0,-25 1,25-1,-25 0,24 0,-24 0,25 1,-25-1,25 0,0 0,0 0,-25 1,0-1,0 0,24 0,-24 0,25 25,-25-24,0 48,0 1,25 0,-25 0,25-25,-25 25,0-1,0 1,25-25,-25 25,24 0,1 0,-25-1,0 1,25 0,-25 0</inkml:trace>
  <inkml:trace contextRef="#ctx0" brushRef="#br0" timeOffset="41030.65">16421 7665,'0'24,"0"1,0 0,0 0,25 0,-25-1,0 1,0 0,0 0,0 0,0-1,0 1,25-25,-25 25,0 0,0 0,0 0,0-1,24-24,-24 25,0 0,0 0,0 0,0-1,0 1,25 0,-25 0,0 0,25-25,-25 24,0 1,0 0,0 0,0 0,0-1,0 1,0 0,0 0,0 0,0-1,0 1,0 0,0 0,0 0,0-1,0 1,0 0,0 0,0 0,0-1,0 1,0 0,0 0,0 0,0-1,0 1,25-25,-25 25,0 0,0 0,0 0,0-1,0 1,0 0,0 0,0 0,0-1,0 1,0 0,0 0,0 0,0-1,0 1,0 0,0 0,0 0,0-1,0 1,0 0,0 0,0 0,0-1,0 1,0 0,0 0,0 0,0-1,0 1,0 0,0 0,0 0,0-1,0 1,0 0,0 0,0 0,0-1,0 1,0 0,0 0,0 0,0 0,0-1,0 1,0 0,0 0,0 0,0-1,0 1,0 0,-25 0,25 0,0-1,0 1,0 0,0 0,0 0,0-1,0 1,0 0,-25 0,25 0,0-1,0 1,0 0,0 0,-25 0,25-1,0 1,0 0,0 0,0 0,0-1,0 1,-24 0,24 0,0 0,0-1,0 1,0 0,0 0,0 24,0-24,0 0,0 0,0 0,0 0,0-1,0 1,0 0,-25 0,25 0,0-1,0 1,0 0,0 0,0 0,0-1,-25 1,25 0,0 0,0 0,0-1,0 1,0 0,0 0,0 0,0-1,0 1,0 0,-25 0,25 0,0-1,0 1,0 0,0 0,0 0,0-1,0 1,0 0,0 0,0 0,0-1,25-24,-25-24</inkml:trace>
  <inkml:trace contextRef="#ctx0" brushRef="#br0" timeOffset="41926.65">16421 12154,'0'-25,"0"50,0 0,0 0,0 0,-25-25,25 25,0-1,0 1,0 0,0 0,0 0,0-1,0 1,0 0,0 0,0 0,0-1,0 1,0 0,-25-25,25 25</inkml:trace>
  <inkml:trace contextRef="#ctx0" brushRef="#br0" timeOffset="43395.64">16347 12526,'24'0,"1"0,0 0,0 0,0 0,-1 0,1 0,0 0,25 0,-26 0,1 0,0 0,25 0,-25 0,24 0,-24 0,25 0,-1 0,-24-24,25 24,-1 0,1 0,-1 0,1 0,-25-25,24 25,1 0,0 0,-1 0,1 0,24-25,-24 25,-1 0,1 0,0 0,-1 0,1 0,24-25,-24 25,0 0,-1 0,1 0,-1 0,1 0,0 0,-1 0,1 0,-1 0,1 0,0 0,-1 0,1 0,-1 0,-24 0,25 0,-1 0,1 0,-25 0,25 0,-1 0,1 0,-25 0,24 0,1 0,-1 0,1 0,0 0,-1 0,1 0,-1 0,1 0,0 0,-1-25,1 25,-25 0,24 0,1 0,-1 0,-24 0,25 0,0 0,-26 0,26 0,0 0,-26 0,26 0,0 0,-1 0,-24 0,49 0,-24 0,0 0,-1 0,1 0,-1 0,1 0,24 0,-24 0,0 0,24-24,-24 24,-1 0,1 0,24 0,-24 0,0 0,-1 0,26 0,-26 0,1 0,24 0,-24 0,24 0,-24 0,-1 0,26 0,-26 0,1 0,0 0,24 0,-24 0,-1 0,1 0,24 0,-24 0,0 0,-1 0,26 0,-26 0,1 0,-1 0,1 0,0 0,-1 0,1 0,24 0,-24 0,-1 0,1 0,0 0,-1 0,1 0,0 0,-1 0,1 0,-1 0,1 0,0 0,-1 0,1 0,-1 0,-24 0,25 0,-1 0,1 0,-25-25,24 25,1 0,-25 0,24 0,-24 0,25 0,-25 0,24 0,-24 0,25 0,-25 0,-1 0,26 0,-25 0,0 0,24 0,-24 0,0 0,24 0,-24 0,0 0,0 0,24 0,-24 0,0 0,0 0,0 0,-1 0,1 0,0 0,0 0,0 0,-1 0,1 0,0 0,0 0,0 0,-1 0,1 0,0 0,0 0,0 0,-25-25,24 25,1 0,0 0,0 0,0 0,0 0,-1 0,1 0,0 0,0 0,-25-25,25 25,-50-25,0 25,0 0,0 0,1 0,-1 0,0 0,0-24,0 24,0 0,1 0,-1 0,0 0,0 0,25-25,0 50,25-25,0 0,0 0,-25 24,24-24,1 0,-25 25,25-25,-25 25,0 0,0 0,0-1,-25-24,25 25,-25-25,1 0,-26 25,25-25,-24 25</inkml:trace>
  <inkml:trace contextRef="#ctx0" brushRef="#br0" timeOffset="44529.01">14982 8706,'0'-24,"25"24,0 0,0 0,0 0,-1 0,1 0,0-25,0 25,0 0,-1-25,26 25,-25 0,0-25,24 25,-24-25,0 25,24 0,-24-24,0 24,0-25,0 25,-1 0,1 0,0-25</inkml:trace>
  <inkml:trace contextRef="#ctx0" brushRef="#br0" timeOffset="44837.3">15429 8607,'-25'0,"25"25,0 0,0 0,0-1,0 1,0 0,0 25,25-26,-25 1,0 25,25-25,-25 24,0 1,24-25,-24 24,0 1,0-25,25 24,-25-24,0 25,0-1,0-24,25 25,-25-25,0-1,0 26,0-25,0 0,25-1,-25 1,0 0,25-25</inkml:trace>
  <inkml:trace contextRef="#ctx0" brushRef="#br0" timeOffset="46422.42">22325 13370,'0'-25,"24"25,-24-25,25 25,0 0,0 0,0 0,-1 25,-24 0,25-25,-25 25,0-1,0 1,0 0,0 0,0 0,0-1,0 1,0 0,-25 0,25 0,-24-25,24 24,-25 1,25 0,0 0,-25-25,50 0,0 0,-1-25,1 25,0-25,0 25,0-25,-1 25,1-24,0-1,0 0,0 0,-1 25,-24-25,25 1,0-1,-25 0,25 0,-25 0,0 1,0-1,0 0</inkml:trace>
  <inkml:trace contextRef="#ctx0" brushRef="#br0" timeOffset="52196.6">18033 10740,'25'0,"-25"-24,0-1,25 25,-25-25,25 25,-25-25,25 0,-25 1,24 24,-24-25,25 0,0 0,-25 0,25 25,-25-24,25 24,-25-25,0 0,24 0,-24 0,25 25,-25-24,25-1,-25 0,25 0,-25 0,25 25,-25-24,0-1,24 0,-24 0,25 0,-25 1,25-1,-25 0,25 0,-25 0,25 0,-25 1,24-1,1 0,-25 0,25 0,-25 1,25 24,-25-25,25 25,-25-25,24 0,-24 0,25 1,-25-1,0 0,25 25,-25-25,0 0,25 25,-25-24,0-1,25 25,-25-25,0 0,24 0,-24 1,0-1,25 0,0 0,-25 0,0 1,25-1,-25 0,0 0,25 25,-25-25,0 1,25-1,-25 0,0 0,24 25,-24-25,25 25,-25-24,25 24,-25-25,25 0,-25 0,25 25,-25-25,24 25,-24-25,0 1,25 24,-25-25,0 0,25 0,-25 0,25 1,-25-1,25 25,-25-25,24 0,-24 0,25 1,-25-1,25 0,0 0,-25 0,25 25,-25-24,24 24,-24-25,25 0,0 0,0 0,-25 1,25-1,-1 0,-24 0,25 25,0-25,-25 1,25 24,0-25,-1 0,-24 0,25 25,-25-25,25 1,0-1,-25 0,25 25,-25-25,24 25,-24-25,25 25,-25-24,25 24,-25-25,25 25,-25-25,25 25,-25-25,24 25,-24-25,25 25,0-25,0 1,0 24,-25-25,25 25,-25-25,24 25,1-25,0 0,0 25,0-24,-1 24,-24-25,25 25,0 0,-25-25,25 25,0 0,-1-25,1 25,0 0,0 0,-25-25,25 25,-1 0,1 0,0 0,0 0,0 0,-25-24,24 24,1 0,0 0,-25 24,25-24,0 0,-1 0,1 25,0-25,0 0,-25 25,25-25,-1 0,1 0,-25 25,25-25,0 0,0 25,-1-25,-24 24,25-24,0 25,0-25,-25 25,25-25,0 0,-25 25,24-25,1 25,0-1,0 1,0-25,-25 25,24-25,-24 25,25-25,-25 25,25-25,0 25,0-1,-1 1,1 0,0-25,-25 25,25-25,-25 25,25-25,-1 24,1 1,0-25,-25 25,25 0,0-25,-25 25,0-1,24-24,-24 25,25 0,0-25,-25 25,25 0,-25-1,25-24,-25 25,24-25,-24 25,25-25,-25 25,25-25,-25 25,25-1,0 1,-25 0,24 0,1 0,0-1,0-24,-25 25,25-25,-25 25,24-25,1 25,0 0,0-1,0-24,-25 25,24-25,-24 25,25-25,-25 25,25-25,-25 25,25-25,-25 24,25-24,-25 25,25-25,-25 25,24-25,-24 25,25-25,-25 25,25-25,-25 25,25-25,0 24,-25 1,24-25,1 25,-25 0,25-25,-25 25,25-1,0 1,-1 0,-24 0,25 0,-25-1,25 1,0 0,-25 0,25 0,-25-1,24 1,1 0,-25 0,25 0,0-1,-25 1,25 0,-1 25,-24-26,25 1,-25 0,25 0,0 0,0-1,-25 1,24 0,1 0,0 0,0-1,0 1,-1 0,1 0,-25 25,25-26,0 1,0 0,-25 0,24 0,1-1,0 1,-25 0,25 25,0-26,0 1,-25 0,24 0,-24 0,25-25,0 24,-25 1,0 0,25 0,0 0,-25-1,24 1,-24 0,0 0,25-25,-25 25,0-1,0 1,0 0,25 0,-25 0,25-25,-25 24,0 1,25-25</inkml:trace>
  <inkml:trace contextRef="#ctx0" brushRef="#br0" timeOffset="57493.28">16595 9649,'0'0,"24"0,1 0,0 0,0 0,0 0,0 0,-1 0,1 0,0 0</inkml:trace>
  <inkml:trace contextRef="#ctx0" brushRef="#br0" timeOffset="57768.61">17686 9550,'0'0,"25"0,0 0</inkml:trace>
  <inkml:trace contextRef="#ctx0" brushRef="#br0" timeOffset="58100.75">17934 9575,'0'-25,"25"25,0 0</inkml:trace>
  <inkml:trace contextRef="#ctx0" brushRef="#br0" timeOffset="58877.33">18281 9525,'25'0,"0"0,-25-25,25 25,0 0,-1 0,1 0,0 0,0 0,0 0,-1 0,1 0,0 0,0 0,0 0,-1 0,1 25,0-25,0 0,0 0,-1 0,1 0,0 0,0 0,0 0,0 0,-1 0,1 0,0 0,0 0,0 0,-1-25,1 25,0 0,0 0,0 0,-1 0,1 0,0 0,0 0,0 0,-1 0,1 0</inkml:trace>
  <inkml:trace contextRef="#ctx0" brushRef="#br0" timeOffset="59489.43">19794 9475,'25'0,"0"0,0 0,0 0,0 0,-1 0,1 0,0 0,0 0,0 0,-1 0,1 0,0 0,0 0,0 0,-1 0,1 0,0 0,0 0,0 0,-1 0,1 0,0 0,0 0,-25-24,25 24,-1 0,1 0,0 0,0 0,0 0,-1 0,1 0,0 0,0 0,0 0,-1 0,1 0,0 0,0 0,0-25,-1 25,1 0,0 0,0 0,0 0,0 0,-1 0,1 0,-25 25,25-25,0 0,0 0,-1 0,1 0,0 0,0 0,0 0,-1 0,1 0,0 0,0 0,0 0,-1 0,1 0,0 0,0 0,0 0,-1 0</inkml:trace>
  <inkml:trace contextRef="#ctx0" brushRef="#br0" timeOffset="59916.5">21680 9451,'74'0,"-49"0,-124 0,223 0,-100 0,1 0,0 0,0 0,0-25,-1 25,1 0,0 0,0 0,0 0,0 0,-1 0,1 0,0 0,0 0,0 0,-1 0,1 0,0 0,0 0,0 0,-1 0,1 0,0 0,0 0,0 0,-1 0,1 0,0 0,0 0,0 0,-1 0,1 0,0 0,0 0,0 0,-1 25,1-25,0 0,0 0,0 0,-1 0,1 0,0 0,0 0,0 0,-1 0,1 0,0 0,0 0,0 0,0 0,-1 0,1 0,0 0,0 0,0 0,-1 0,1 0,0 0,0 0,0 0,-1 24,1-24,0 0,0 0</inkml:trace>
  <inkml:trace contextRef="#ctx0" brushRef="#br0" timeOffset="60878.27">23193 9004,'25'0,"-1"0,1 0,0 0,0 0,0 0,-1 0,1 0,0 0,0 0,0 0,-1 0,1 0,0 0,-25-25,25 25,0 0,-1 0</inkml:trace>
  <inkml:trace contextRef="#ctx0" brushRef="#br0" timeOffset="61143.49">23391 9004,'25'25,"-25"0,25-25,-25 25,0-1,25 1,-25 0,24 0,-24 0,25-1,-25 1,0 0,0 0,25-25,-25 25,0-1</inkml:trace>
  <inkml:trace contextRef="#ctx0" brushRef="#br0" timeOffset="61874.48">23813 9252,'0'0,"-25"0,25-25,-25 25,0 0,1 25,-1-25,25 25,-25-25,25 25,0 0,-25-25,25 24,0 1,0 0,25-25,-25 25,25-25,0 0,-25-25,24 25,-24-25,25 25,0 0,0 25,0-25,-25 25,24-25,-24 25,0-1,-24-24,24 25,-25-25,0 0,0 0,0 0,1 0,-1 0,0 0</inkml:trace>
  <inkml:trace contextRef="#ctx0" brushRef="#br0" timeOffset="62675.33">24086 9277,'0'-25,"-25"25,25 25,-25-25,0 25,25 0,-25-1,25 1,0 0,0 0,0 0,25-25,-25-25,25 25,0 0,0-25,0 0,-1 25,-24-25,0 1,25-1,-25 0,-25 25,25 25,0 0,0-1,0 1,0 0,25 0,0-25,-25 25,25-25,0 0,-25-25,24 25,1 0,-25-25,25 25,-25-25,25 25,-25-25,0 1,0-1,0 0,0 0,0 0,0 1,0-1,0 0,0 0,0 0,0 1,-25 24,25-25,-25 25,25 25,0-1,0 1,0 0,0 0,0 0,0-1,25 1,-25 0,0 0,0 0,25-25,-25 24,0 1,25-25,-1 0,1 0</inkml:trace>
  <inkml:trace contextRef="#ctx0" brushRef="#br0" timeOffset="62871.4">24210 9178,'25'0,"-25"-25,24 25,1 0,0 0,0 0,0 0,-1 0,1 25,0-25</inkml:trace>
  <inkml:trace contextRef="#ctx0" brushRef="#br0" timeOffset="63430.48">23490 9971,'25'0,"0"0,0 0,0 0,-1 0,1 0,0 0,-25-24,25 24</inkml:trace>
  <inkml:trace contextRef="#ctx0" brushRef="#br0" timeOffset="63643.11">23490 10071,'25'0,"0"0,0 0,0 0,-1 0,1 0</inkml:trace>
  <inkml:trace contextRef="#ctx0" brushRef="#br0" timeOffset="64054.8">23912 9847,'0'25,"0"0,0 0,0 0,0-1,0 1,0 0,0 0,-25 0,25 0,0-1,0 1,0 0,0 0,0 0,0-1</inkml:trace>
  <inkml:trace contextRef="#ctx0" brushRef="#br0" timeOffset="64487.21">24111 9922,'24'-25,"-24"0,-24 25,-1 0,25 25,-25-25,25 25,0 0,0-1,0 1,0 0,25 0,-25 0,25 0,-25-1,24 1,-48-25,-1 0,25-25,-25 25</inkml:trace>
  <inkml:trace contextRef="#ctx0" brushRef="#br0" timeOffset="64746.88">24061 9897,'25'0,"-25"-25,25 25,-1 0,1 0,0 0,0-25,0 25,-1 0,1 0,0 0,0 0,0 0</inkml:trace>
  <inkml:trace contextRef="#ctx0" brushRef="#br0" timeOffset="65286.28">24383 9922,'0'-25,"0"0,25 25,-25 25,0 0,0 0,0-1,0 1,0 0,0 0,0 0,0 0,0-1,0 1,0 0,0 0</inkml:trace>
  <inkml:trace contextRef="#ctx0" brushRef="#br0" timeOffset="65502.8">24582 10046,'0'-25</inkml:trace>
  <inkml:trace contextRef="#ctx0" brushRef="#br0" timeOffset="66191.45">24780 9897,'25'0,"-25"-25,25 25,0 0,-1 0,-24 25,25-25,-25 25,0 0,0-1,0 1,0 0,-25-25,25 25,-24-25,-1 25,25 0,-25-25,25 24,-25-24,25 25,-25-25,25 25,25 0,0-25,0 0,0 0,-1 25,1-25,0 0,0 0,0 0,24 0</inkml:trace>
  <inkml:trace contextRef="#ctx0" brushRef="#br0" timeOffset="68898.23">16545 8954,'0'-24,"25"24,0 0,-25-25,24 25</inkml:trace>
  <inkml:trace contextRef="#ctx0" brushRef="#br0" timeOffset="69034.42">16843 8930,'0'0,"0"-25,25 25,-1 0</inkml:trace>
  <inkml:trace contextRef="#ctx0" brushRef="#br0" timeOffset="69166.78">17264 8880,'25'0</inkml:trace>
  <inkml:trace contextRef="#ctx0" brushRef="#br0" timeOffset="69303.2">17711 8905,'25'0</inkml:trace>
  <inkml:trace contextRef="#ctx0" brushRef="#br0" timeOffset="69450.23">18033 8880,'25'0</inkml:trace>
  <inkml:trace contextRef="#ctx0" brushRef="#br0" timeOffset="69595.25">18381 8880,'24'0,"1"0</inkml:trace>
  <inkml:trace contextRef="#ctx0" brushRef="#br0" timeOffset="69734.42">18777 8855,'25'0</inkml:trace>
  <inkml:trace contextRef="#ctx0" brushRef="#br0" timeOffset="69886.42">19323 8855,'0'0,"25"0,0 0</inkml:trace>
  <inkml:trace contextRef="#ctx0" brushRef="#br0" timeOffset="70051.23">19794 8806,'25'0,"0"0,0 0,-25-25,25 25,0 0,-1 0</inkml:trace>
  <inkml:trace contextRef="#ctx0" brushRef="#br0" timeOffset="70187.42">20142 8781,'25'0,"-1"0,1 0</inkml:trace>
  <inkml:trace contextRef="#ctx0" brushRef="#br0" timeOffset="70319.23">20563 8781,'25'0,"0"0</inkml:trace>
  <inkml:trace contextRef="#ctx0" brushRef="#br0" timeOffset="70447.25">20985 8806,'0'0,"25"0,0 0</inkml:trace>
  <inkml:trace contextRef="#ctx0" brushRef="#br0" timeOffset="70598.25">21382 8806,'25'0,"0"0</inkml:trace>
  <inkml:trace contextRef="#ctx0" brushRef="#br0" timeOffset="70738.38">21680 8806,'24'0,"1"0</inkml:trace>
  <inkml:trace contextRef="#ctx0" brushRef="#br0" timeOffset="70882.7">22077 8806,'24'0,"1"0</inkml:trace>
  <inkml:trace contextRef="#ctx0" brushRef="#br0" timeOffset="71022.75">22424 8806,'0'-25,"25"25,-1 0</inkml:trace>
  <inkml:trace contextRef="#ctx0" brushRef="#br0" timeOffset="71166.39">22697 8756,'24'0,"1"0</inkml:trace>
  <inkml:trace contextRef="#ctx0" brushRef="#br0" timeOffset="71295.22">22945 8731,'24'0,"1"0</inkml:trace>
  <inkml:trace contextRef="#ctx0" brushRef="#br0" timeOffset="71430.3">23168 8731,'25'0</inkml:trace>
  <inkml:trace contextRef="#ctx0" brushRef="#br0" timeOffset="71558.22">23366 8731,'0'-25</inkml:trace>
  <inkml:trace contextRef="#ctx0" brushRef="#br0" timeOffset="71694.78">23664 8706</inkml:trace>
  <inkml:trace contextRef="#ctx0" brushRef="#br0" timeOffset="71839.19">23788 8682</inkml:trace>
  <inkml:trace contextRef="#ctx0" brushRef="#br0" timeOffset="72138.39">23962 8632</inkml:trace>
  <inkml:trace contextRef="#ctx0" brushRef="#br0" timeOffset="79161.09">16942 10790,'0'-25,"25"25,-25-25,25 25,-25-24,24 24,1 0,-25-25,25 25,0 0,-25-25,25 25,-1-25,1 25,-25-25,25 25,0 0,0-24,-1 24,1-25,0 25,0-25,0 25,-1-25,1 25,0-25,0 1,0 24,-1-25,1 25,0-25,0 25,-25-25,25 25,-1-25,1 1,0 24,-25-25,25 25,-25-25,25 25,0-25,-1 25,-24-25,25 25,-25-24,25 24,-25-25,25 25,-25-25,25 25,-25-25,24 25,1-25,0 1,0 24,-25-25,25 25,-25-25,24 25,1 0,-25-25,25 25,0 0,-25-25,25 25,-1-25,1 1,0-1,0 25,-25-25,25 25,-25-25,24 25,1-25,0 25,-25-24,25 24,0-25,-1 25,-24-25,25 25,0 0,-25-25,25 25,0-25,-1 25,-24-24,25-1,0 25,-25-25,25 25,-25-25,25 25,-1-25,1 1,0 24,-25-25</inkml:trace>
  <inkml:trace contextRef="#ctx0" brushRef="#br0" timeOffset="81566.15">22498 9525,'-25'0,"1"0,-1 0,50-25,-1 25,-24-25,25 25,0-24,-25-1,25 25,0-25,-25 0,24 25,-24-25,25 1,0-1,-25 0,25 0,0 0,-1 1,-24-1,25 0,0 0,0 0,0 1,-1-26,1 25,0 0,0 0,0 1,-1-1,1 0,0 0,0-24,0 24,0 0,-25 0,24 0,1-24,0 24,0-25,0 26,-1-26,-24 25,25-24,0 24,0-25,0 1,24 24,-24-25,0 25,0-24,-1 24,1-25,0 26,25-1,-26-25,1 25,0 0,-25 1,25 24,0-25,-25 0,24 0,-24 0,0 1,0-1</inkml:trace>
  <inkml:trace contextRef="#ctx0" brushRef="#br0" timeOffset="83203.06">23118 8731,'0'-25,"0"1,0-1,0 0,-24 25,24 25,-25-25,0 25,0-1,25 1,0 0,0 0,25-25,0 0,0-25,-1 25,-24-25,25 25,-25-25,25 25,-25-24,0-1,0 0,0 0,0 0,0 1,0-1,-25 25,0 0,1 0,-1 0,0 25,0-25,25 24,-25-24,25 25,-25-25,25 25,-24 0,24 0,0-1,0 1,0 0,24-25,1 0,0 0,0-25,0 25,0-25,-1 1,1-1,-25 0,25 0,-25 0,0 1,0-1,-25 0,0 25,1 0,-1 0,25 25,-25-25,25 25,-25-1,25 1,0 0,0 0,0 0,0-1,0 1,0 0,0 0,25-25,0 0,0 0,-1 0,-24-25,25 25,0 0,0-25,0 0,-1 1,-24-1,25 0,-25 0,0 0,0 1,0-1,-25 25,1-25,-1 25,0 25,0-25,25 25,-25-25,25 24,-24-24,24 25,-25-25,25 25,0 0,0 0,0-1,0 1,0 0,25-25,-1 0,-24 25,25-25,0-25,0 25,0-25,-1 25,1-25,0 1,0 24,-25-25,25 0,-25 0,0 0,0 1,-25 24,0 0,0 0,0 0,1 24,-1-24,25 25,-25-25,0 25,0 0,1 0,24-1,0 1,0 0,0 0,0 0,24-25,1 0,0 0,0-25,0 25,-1 0,-24-25,25 25,-25-25,25 25,-25-25,25 25,-25-24,0-1,0 0,-25 25,0 0,0-25,1 25,-1 25</inkml:trace>
  <inkml:trace contextRef="#ctx0" brushRef="#br0" timeOffset="85235.42">22225 7293,'0'0,"0"24,25-24,-25 25,25-25,-25 25,25-25,-25 25,25 0,-25-1,24-24,-24 25,25 0,-25 0,25-25,-25 25,25-25,-25 24,25 1,-25 0,24-25,-24 25,25 0,0-1,0 1,-25 0,25 0,-1-25,-24 25,25-1,0 1,-25 0,25 0,0 0,-1-1,-24 1,25-25,-25 25,0 0,25 0,-25 0,0-1,-25-24,0 0,1 0,-1 0,0 0,0 0,0 0,1 0,-1 0,25-24,25 48,-1-24,1 25,0-25,0 25,0-25,-1 0,1 25,0-25,0 0,0 0,-1 0,1 0,0 0,0 0,0 0,-1 0,-24-25,0 0,0 0,0 1,0-1,0 0,0 0,0 0,-24 0,24 1,0-1</inkml:trace>
  <inkml:trace contextRef="#ctx0" brushRef="#br0" timeOffset="86311.02">21704 6672,'0'-24,"0"48,0 1,0 0,25-25,-25 25,25 0,-25-1,0 1,25 0,-25 0,0 0,0 0,0-1,25-24,-25 25,0 0,0 0,0 0,0-1,0 1,0 0,0 0,24-25,-24-25</inkml:trace>
  <inkml:trace contextRef="#ctx0" brushRef="#br0" timeOffset="87386.09">22349 6697,'-24'0,"-1"0,0 0,0 0,0 0,1 25,-1-25,0 0,0 0,25 25,0 0,0-1,0 1,25-25,-25 25,0 0,25-25,-25 25,25-25,-25-25,24 25,1 0,0 0,-25-25,25 25,0 0,-1 0,1 0,0 0,0 25,0-25,-1 0,1 25,0-25,-25 25,25-25,-25 24,25 1,-25 0,0 0,0 0,0-1,-25-24,0 25,0-25,0 25,1-25,-1 0,0 0,0 0,25 25,-25-25,1 0,-1-25</inkml:trace>
  <inkml:trace contextRef="#ctx0" brushRef="#br0" timeOffset="89162.08">22746 6648,'25'0,"-25"-25,0 50,25-25,-25 24,0 1,25 0,-25 0,0 0,24-25,-24 24,0 1,25 0,-25 0,0 0,0 0,25-25,-25 24,0 1,0 0,25 0,-25 0,0-1,0 1,0 0</inkml:trace>
  <inkml:trace contextRef="#ctx0" brushRef="#br0" timeOffset="89634.95">23168 6896,'0'-25,"-25"25,25 25,0 0,0-1,0 1,25-25,0 0,0 0,-25-25,24 25,-24-24,0-1,-24 25,-1 0</inkml:trace>
  <inkml:trace contextRef="#ctx0" brushRef="#br0" timeOffset="90359.25">23664 6424,'-25'0,"0"0,1 0,-1 0,0 0,0 25,0-25,25 25,0 0,-24-25,24 25,0-1,0 1,0 0,0 0,24-25,1 0,0 0,0 0,0-25,-1 25,-24-25,25 25,-25-25,0 1,25-1,-25 0,0 50,0 0,0-1,0 1,25-25,-25 25,0 0,0 0,25-1,-25 1,0 0,0 0,24 0,-24-1,0 1,0 0,25 0,0 0,-25 0,0-1,0 1,25 0,-25 0,25 0,-1-1</inkml:trace>
  <inkml:trace contextRef="#ctx0" brushRef="#br0" timeOffset="95513.03">5433 5383,'-25'0,"0"0,25 24,-25-24,25 25,-25-25,25 25,0 0,0 0,0-50,25 25,-25-25,0 0,-25 25,1 0,24 25,-25-25,25 25,0 0,25-25,-25-25,24 25,-24-25,0 0,0 0,0 1,0-1,-24 25,24 25,-25-25,25 24,-25-24,25 25,0 0,0 0,0 0,25-25,-25-25,25 25,-25-25,0 0,24 25</inkml:trace>
  <inkml:trace contextRef="#ctx0" brushRef="#br0" timeOffset="124211.9">7541 9897</inkml:trace>
  <inkml:trace contextRef="#ctx0" brushRef="#br0" timeOffset="125251.9">7318 10145,'0'0,"25"0,-1 0,1-25,0 25,0 0,0 0,-1-24,1 24,0 0,0 0,0 0,-1-25,1 25,0 0,0-25,0 25,-1 0,1-25,0 25,0 0,0 0,-1-25,1 25,0 0,-25-25,25 25,0 0,-1 0,1-24,0 24,0 0,-25-25,25 25,-1 0,1 0,0-25,0 25,0 0,0-25,-1 25,1 0,0 0,0 0,0-25,-1 25,1 0,0 0,0 0,0-24,-1 24,1 0,0 0,0-25,0 25,-1 0,1 0,-25-25,25 25,0 0,0 0,-1 0,1 0,0 0,0 0,0 0,-1-25,1 25,0 0,0 0,0 0,-1 0,1 0,0 0,0 0,0 0,-25-25,24 25,1 0,0 0,0 0,0 0,-1 0,1 0,0 0,0-24,0 24,0 0,-1 0,1 0,-25-25,25 25,0 0,0 0,-1 0,-24-25,25 25,0 0,0 0,0 0,-1 0,1 0,0 0,0 0</inkml:trace>
  <inkml:trace contextRef="#ctx0" brushRef="#br0" timeOffset="126563.77">9501 9922,'24'0,"1"0,0-25,0 25,0 0,-1 0,1 0,0 0,0 0,0-25,-1 25,1 0,0 0,0 0,0 0,-1 0,1 0,0 0,0 0,0 0,-1 0</inkml:trace>
  <inkml:trace contextRef="#ctx0" brushRef="#br0" timeOffset="128128.87">8756 9947,'25'-25,"0"25,0 0,0 0,-1-25,1 25,0 0,0 0,0 0,-1-25,1 25,0 0,0 0,0 0,-1-25,1 25,0 0,0 0,0 0,-1 0,1-24,0 24,0 0,0 0,0 0,-25-25,24 25,1 0,0 0,0 0,0 0,-1 0,1 0,0 0,0 0,0 0,-25-25,24 25,1 0,0 0,0 0,0 0,-1 0,-24-25,25 25,0 0,0 0,0 0,-1 0,1-25,0 25,0 0,0 0,-1 0,1 0,0 0,0 0,0 0,-1 0,1 0,0 0,0 0,0 0,-1 0,1 0,0 0,0 0,0 0,0 0,-1 0,1 0,0 0,0 0,0 0,-1 0,1 0,0 0,0 0,0 0,-1 0,1 0,-25-24,25 24,0 0,0 0,-1 0,1 0,0 0,0 0,0 0,-1 0,1 0,0 0,0 0,0 0,-1 0,1 0,0 0,0 0,0 0,-1 0,1 0,0 0,0 0,0 0,-1-25,1 25,0 0,0 25,0-25,0 0,-1 0,-24-25,25 25,0 0,0 0,0 0,-1 0,1 0</inkml:trace>
  <inkml:trace contextRef="#ctx0" brushRef="#br0" timeOffset="135611.87">13147 10071,'0'0,"0"-25,-25 0,25 0,0 50,0 0,0 0,0 0,0-1,0 1,0 0,0 0,0 0,0-1,0 1,0 0,0 0,0 0,0-1,0 1,0 0,0 0,0 0,0-1,0 1,-25 0</inkml:trace>
  <inkml:trace contextRef="#ctx0" brushRef="#br0" timeOffset="136157.34">13469 10145,'0'-25,"25"25,-25-24,-25 48,0-24,1 25,-1 0,0-25,25 25,-25-25,25 25,0-1,0 1,25 0,0-25,0 25,-1-25,1 25,0-25,-25 24,25-24,0 25,-25 0,0 0,-25-25,0 25,0-25,0 0,25 24,-24-24,-1 0,0 0</inkml:trace>
  <inkml:trace contextRef="#ctx0" brushRef="#br0" timeOffset="136392.54">13320 10145,'0'-25,"25"25,0 0,0 0,0 0,-1-24,1 24,0 0,0 0,0 0,0-25,-1 25,1 0</inkml:trace>
  <inkml:trace contextRef="#ctx0" brushRef="#br0" timeOffset="136688.34">13792 10046,'25'25,"-25"0,0-1,24 1,-24 0,0 0,0 0,0-1,0 1,0 0,0 0,0 0,0-1,0 1,0 0,0 0,0 0,0-1,0 1,0 0,0 0</inkml:trace>
  <inkml:trace contextRef="#ctx0" brushRef="#br0" timeOffset="136879.68">14065 10468,'0'-25</inkml:trace>
  <inkml:trace contextRef="#ctx0" brushRef="#br0" timeOffset="137360.87">14288 10244,'0'-24,"0"-1,25 25,-1 0,-24-25,25 25,0 0,0 0,0 25,-25 0,0-1,0 1,0 0,0 0,0 0,0-1,-25 1,25 0,-25 0,25 0,-25-1,0 1,25 0,-24 0,-1 0,0-1,0 1,25 0,25-25,0 0,0 0,-1 0,1 0,0 0,0 0,0 0,-1 0,1-25</inkml:trace>
  <inkml:trace contextRef="#ctx0" brushRef="#br0" timeOffset="137671.87">14710 10220,'0'24,"0"1,0-50,0 1,0-1,0 0,0 0,0 0,0 1,0-1,-25 25,25-25</inkml:trace>
  <inkml:trace contextRef="#ctx0" brushRef="#br0" timeOffset="138004.87">15156 10294,'0'25,"-25"-25,0 0,25 25,-24-1,-1 1,0 0,25 0,-25 0,25-1,0 1,0 0,0 0,0 0,0-1,0 1,25 0,0 0,0-25,-1 25,1-25,0 0,0 0,0 0,-1 0,1-25,25 25,-25 0,24-25</inkml:trace>
  <inkml:trace contextRef="#ctx0" brushRef="#br0" timeOffset="139678.53">14685 10145,'0'-25,"0"50,0 0,0 0,0 0,0-1,25 1,-1-25,1 0,0 0,0 0,-25-25,25 25,-1 0,-24-24,25 24,-25-25,0 0,0 0,0 0,-25 1,1 24,-1 0,0 0,0 0</inkml:trace>
  <inkml:trace contextRef="#ctx0" brushRef="#br0" timeOffset="142270.27">6450 7665,'0'0,"0"24,0 1,24-25,1 0,0 0,-25 25,25-25,-25 25,25-25,-25 25,24-25,-24 24,0 1,25-25,-25 25,25-25,-25 25,25-25,-25 25,25-25,-25 24,0 1,24-25,-24 25,25-25,-25 25,25-25,-25 25,25-25,-25 25,25-1,-25 1,24 0,-24 0,25 0,-25-1,25-24,-25 25,25 0,-25 0,25-25,-25 25,0-1,24-24,-24 25,25-25,-25 25,0 0,25-25,-25 25,25-25,-25 24,25 1,-25 0,0 0,24-25,-24 25,25-25,-25 24,0 1,25-25,-25 25,0 0,25-25,-25 25,25-25,-25 24,25-24,-25 25,0 0,24 0,-24 0,25-25,-25 24,25 1,-25 0,25-25,-25 25,25-25,-25 25,0-1,24-24,-24 25,0 0,25-25,-25 25,25-25,-25 25,0 0,25-25,-25 24,25-24,-25 25,24 0,1 0,0-25,-25 25,25-25,-25 24,25-24,-25 25,24-25,-24 25,25-25,-25 25,25-25,-25 25,25-25,-25 24,25-24,-25 25,24-25,-24 25,25-25,-25 25,0 0,25-25</inkml:trace>
  <inkml:trace contextRef="#ctx0" brushRef="#br0" timeOffset="143669.63">7665 9426,'25'0,"0"0,-1 0,1 0,0 0,0 0,0-25,-1 25,1 0,0 0,0-25,0 25,-1 0,1 0,0-25,0 25,0 0,-1 0,-24-24,25 24,0 0,0 0,0-25,0 25,-1 0,1 0,0 0,0 0,0-25,-1 25,1 0,0 0,0 0,0-25,-1 25,1 0,0 0,0-25,0 25,-1 0,1 0,0 0,0-24,0 24,-1 0,1 0,0 0,0 0,0-25,-1 25,1 0,0-25,0 25,0 0,-1 0,1 0,0-25,0 25,0 0,-1 0,1 0,0-25,0 25,0 0,-1 0,1 0,0 0,0 0,0 0,0 0,-1 0,-24-24,25 24,0 0,0 0,0 0,-1 0,1 0,0 0,0 0,0 0,-1 0,-24-25,25 25,0 0,0 0,0 0,-1 0,1 0,0 0,0 0,0 0,-1-25,1 25,0 0,0 0,0 0,-1 0,1 0,0 0,0 0,0 0,-1 0,1 0,0 0,0 0,0 0,-1 0,1 0,0 0,0 0,0 0,0 0,-1 0,1 0,0 0,0 0,0 0,-1 0,1 0,0 0,0 0,0-25,-1 25,1 0,0 0,0 0,0 0,-25-25,24 25,1 0,0 0,0 0,0 0,-1 0</inkml:trace>
  <inkml:trace contextRef="#ctx0" brushRef="#br0" timeOffset="144726.17">10865 8979,'0'-25,"0"50,25-25,-1 0,1 0,0 25,0-25,0 0,-1 0,1 0,0 0,0 0,0 0,-1 0,1 0,0 25,0-25,0 0,-1 0,1 25,0-25,0 0,0 25,0-25,-1 0,1 0,0 24,0-24,0 0,-1 0,1 0,0 0,-25 25,25-25,0 0,-1 25,1-25,0 0,0 0,0 25,-1-25,1 0,0 0,0 25,0-25,-1 0,-24 24,25-24,0 0,-25 25,25-25,0 0,-25 25,24-25,1 0,-25 25,25-25,0 0,-25 25,25-25,-1 0,1 24,0 1,0-25,-25 25,25-25,-25 25,24-25,1 0,0 25,0-25,0 0,-25 24,24-24,1 0,0 25,0-25,0 0,0 25,-1-25,1 0,0 25,0-25,0 25,-1-25,1 24,0-24,0 25,0-25,-1 0,1 25,25-25,-25 25,-1-25,1 0,0 25,0-25,0 0,-1 24,26 1,-25-25,0 0,-1 25,1-25,0 0,0 25,0-25</inkml:trace>
  <inkml:trace contextRef="#ctx0" brushRef="#br0" timeOffset="145390.21">11931 8731,'25'0,"-25"25,25-25,-25 25,0 0,0-1,25-24,-25 25,0 0,25-25,-25 25,0 0,0-1,24-24,-24 25,25-25,0 25,-25 0,25-25</inkml:trace>
  <inkml:trace contextRef="#ctx0" brushRef="#br0" timeOffset="145834.12">12403 8706,'0'25,"0"0,24 0,1 0,0-1,-25 1,25-25,-25 25,25 0,-25 0,25-25,-25 24,0 1,0 0,-25-25,0 0,0 0,0 0,0 0,1 0,24-25</inkml:trace>
  <inkml:trace contextRef="#ctx0" brushRef="#br0" timeOffset="146086.57">12452 8682,'25'0,"0"0,0 0,0 0,-1 0,1 0,0 0,0 0,0 0,-1-25,1 25,0 0,0 0</inkml:trace>
  <inkml:trace contextRef="#ctx0" brushRef="#br0" timeOffset="146354.79">12874 8558,'25'0,"-25"24,0 1,0 0,0 0,0 0,0-1,0 1,0 0,0 0,0 24,0-24,0 0,0 0,0 0,0-1,0 1,0 0</inkml:trace>
  <inkml:trace contextRef="#ctx0" brushRef="#br0" timeOffset="146545.79">13072 8979,'25'0,"-25"-25</inkml:trace>
  <inkml:trace contextRef="#ctx0" brushRef="#br0" timeOffset="147102.57">13420 8706,'0'-24,"-25"24,0 0,0 0,0 0,1 24,-1 1,25 0,0 0,0 0,0-1,0 1,0 0,0 0,25-50,-1 25,-24-25,25 25,0-25,0 1,-25-1,0 0,25 0,-25 0,0 1,0 48,0 1,0 0,0 0,0 0,0-1,0 1,0 0,0 0,0 0,0-1,0 1,0 0,24 0,-24 0,0 0,0-1,0 1,0 0,25-25,-25 25</inkml:trace>
  <inkml:trace contextRef="#ctx0" brushRef="#br0" timeOffset="147382.15">13742 8558,'0'0,"0"-25,-25 25,25 25,0-1,0-48,0-1,0 0,0 0</inkml:trace>
  <inkml:trace contextRef="#ctx0" brushRef="#br0" timeOffset="147830.77">14040 8880,'0'0,"-25"0,25-25,-25 25,0 0,1 0,-1 0,0 25,0-25,25 25,-25-25,25 25,0-1,-24-24,24 25,0 0,0 0,0 0,0 0,0-1,0 1,0 0,24 0,1 0,0-25,-25 24,25-24,0 0,24 0,-24 0,0 0,0 0,-1 0,26-24,-25 24,0 0,-1 0</inkml:trace>
  <inkml:trace contextRef="#ctx0" brushRef="#br0" timeOffset="174830.3199">13221 9823,'0'24,"0"1,25-25,-25 25,25-25,0 0,-25 25,24-25,-24 25,25-25,0 0,-25 24,25-24,0 0,-25 25,24-25,1 0,-25 25,25-25,0 0,0 0,-25 25,25-25,-1 0,1 0,-25 25,25-25,0 0,-25 25,25-25,-25 24,24-24,1 0,-25 25,25-25,-25 25,25-25,0 25,-1 0,1-25,0 0,-25 24,25-24,0 25,-1-25,1 25,0-25,0 0,0 25,-1-25,1 25,0-25,0 0,-25 24,25-24,-1 25,1-25</inkml:trace>
  <inkml:trace contextRef="#ctx0" brushRef="#br0" timeOffset="175894.56">11609 9748,'25'0,"0"0,-1 0,1 0</inkml:trace>
  <inkml:trace contextRef="#ctx0" brushRef="#br0" timeOffset="176081.96">11857 9699,'25'0</inkml:trace>
  <inkml:trace contextRef="#ctx0" brushRef="#br0" timeOffset="176221.37">12031 9699</inkml:trace>
  <inkml:trace contextRef="#ctx0" brushRef="#br0" timeOffset="176358.34">12155 9723</inkml:trace>
  <inkml:trace contextRef="#ctx0" brushRef="#br0" timeOffset="176505.3499">12353 9699</inkml:trace>
  <inkml:trace contextRef="#ctx0" brushRef="#br0" timeOffset="176653.55">12452 9699</inkml:trace>
  <inkml:trace contextRef="#ctx0" brushRef="#br0" timeOffset="176793.3499">12725 9699</inkml:trace>
  <inkml:trace contextRef="#ctx0" brushRef="#br0" timeOffset="176981.94">12874 9674,'25'0,"0"0</inkml:trace>
  <inkml:trace contextRef="#ctx0" brushRef="#br0" timeOffset="178466.3199">13048 9550,'-25'0,"25"25,-25-1,25 1,0 0,-25-25,25 25,0 0,0-1,25-24,0 0,0 0,-25-24,24 24,-24-25,0 0,0 0,0 0,-24 1,-1 24,0 0,0 0,0 0,25 24,0 1,0 0,0 0,0 0,25-1,0-24,0 0,0 0,-1-24,1-1,-25 0,25 25,-25-25,0 0,0 1,0-1,0 0,-25 25,0 0,25-25,-24 25,-1 0,0 25,0-25,25 25,-25-25,25 25,0-1,-24-24,24 25,0 0,0 0,0 0,24-1,1-24,-25 25,25-25,0 0,-25-25,25 25,-1 0,-24-24,25 24,-25-25,25 0,-25 0,0 0,0 1,-25 24,0 0,1 0,-1 0,0 0,25 24,-25-24,25 25,0 0,0 0,0 0,25-25,0 24,0-24,-1 0,-24-24,25 24,0 0,-25-25,25 25,-25-25,0 0,0 0,0 1,-25 24,25-25,-25 25,0 0,1 0,24 25,-25-25,0 0,25 24,0 1,-25-25,25 25,0 0,0 0,25-1,0-24,0 0,-1 0,-24-24,25 24,0-25,-25 0,25 25,-25-25,0 0,0 1,-25 24,0-25,0 25,1 0,-1 0,0 25,0-25,25 24,0 1,0 0,0 0,0 0,0-1,25-24,-25 25,25-25,0 0,-1 0,1-25,0 25,-25-24,0-1,25 25,-25-25,0 0,0 0,-25 25,0 0</inkml:trace>
  <inkml:trace contextRef="#ctx0" brushRef="#br0" timeOffset="181806.22">14561 11733,'0'-25,"-25"25,0 0,25-25,0 50,-25-25,25 25,-25-1,25 1,0 0,0 0,0 0,0 24,0-24,0 0,0 24,0 1,0 0,0-1,0 1,0 0,0 24,25-24,-25 24,25 0,-25 1,0-1,25-24,-25 24,0 1,25-1,-25-24,0 24,25-24,-25-1,0 1,0 0,0-26,24 26,-24 0,0-26,0 26,0-25,0 24,0-24,0 0,0 0,0 0,0-1,0 1,-24-50,-1 1,25-1,-25 25,25-25,-25 0,25 0,-25 1,25-1,-25 0,1 0,24 0,0 1,24 48,1-24,0 25,0 0,0-25,0 0,-1 25,1-25,0 0,0 0,0-25,-1 25,1 0,-25-25,25 25,-25-25,25 25,0-24</inkml:trace>
  <inkml:trace contextRef="#ctx0" brushRef="#br0" timeOffset="182453.29">15007 14412,'0'0,"0"24,0-48,25-1,0 0,0 0,-25 0,24 0,1 1,-25-1,25 0,-25-25,0 26,0-1,0 0,0 0,0 0,0 1,-25-1,0 25,1 0,-1 0,0 0,25 25,0-1,25-24,0 25,-1 0,1-25,0 25,0-25,24 25,-24-1,0-24,0 25,0-25,-1 25,1 0,0 0,0-1,-25 1,0 0,-25 0,0-25,25 25,-25-25,1 25,-1-25,0 0,25 24,-25-24,0 0,1 0</inkml:trace>
  <inkml:trace contextRef="#ctx0" brushRef="#br0" timeOffset="183370.62">15702 14114,'0'-25,"0"50,0 0,0-1,0 1,0 0,0 0,0 0,0-1,0 1,0 0,0 0,0 0,25-25,-1 25,1-25,0 0,-25-25,25 25,-25-25,25 25,-25-25,24 0,-24 0,0 1,25 24,-25-25,0 0,25 0,-25 0,0 1,0 48,0 1,0 0,0 0,0 0,0-1,0 1,0 0,25 0,-25 0,25-25,-1 25,1-25,-25 24,25-24,0 0,0 0,-1 0,1 0,0 0,25-24,-26 24,1-25,0 0,0 25,0-25,-25 0,24 0,-24 1,25-1,-25 0,0 0,0 0,0 1,0-1,0 0,0 0,0 0,0 1,0 48,0 1,0 0,0 0,0 24,0-24,0 25,0-1,0 1,25 0,-25-1,0 1,25 0,0-1,-25 1,24-1,-24 1,25-25,0 24,-25-24,25 0,0 0,-25 0,24-1,1 1,-25-50,-25 1,25-1,-24 0,24 0,-25 0,25 1,0-1,-25-25,25 25,0-24,0-1,-25 1,25-1,0 25,0-24,0-1,0 25,0-25,0 26,0-1,0 0,0 0,25 0,0 25,-25-24,25 24,-1-25,1 25,0 0,0 0,0 0,0 25,-1-25,-24 24,0 1,0 0,-24-25,-1 25,0 0,0-1,0 1,0-25,1 25,-1-25,25 25,-25-25</inkml:trace>
  <inkml:trace contextRef="#ctx0" brushRef="#br0" timeOffset="183902.1">16942 14362,'0'25,"0"-50,0 0,0 0,25 25,-25-25,0 1,0-1,-25 25,0 0,0 0,25 25,-24-25,24 24,-25-24,25 25,0 0,0 0,0 0,0 0,0-1,25 1,-1-25,1 0,0 0,0 0,0 0,-1-25,1 1,0 24,0-25,-25 0,25 0,-1 0,1 0,-25 1,25-1,0 0,0 0,-25 0,24 25,-24-24,25 24,0 0,-25 24,25 1,-25 0,0 0,25-25,-25 25,0-1,0 1,24 0,1 0,0 0,0-25,0 0,-1 0,1 0,0 0</inkml:trace>
  <inkml:trace contextRef="#ctx0" brushRef="#br0" timeOffset="184694.49">17984 13618,'0'0,"0"-25,0 0,0 0,0 1,0-1,25 25,-1 0,-24 25,25-1,-25 1,0 0,0 0,25 24,-25-24,0 25,0-1,0 1,0-25,0 24,0 26,0-26,0 1,0 0,0-1,0-24,0 25,0-26,0 26,0-25,0 0,25-25,-25-25,0 0,0 0,0 0,0 1,25-1,-25 0,0 0,24 0,-24 1,25-1,-25 0,25 25,-25-25,25 25,0 0,-1 0,1 0,0 0,0 25,0 0,-1-25,1 25,0-1,0-24,0 0,-1 25,1-25,0 0,0 0,0-25,-1 25,1 0,0-24,0 24,-25-25,0 0,0 0,0 0,0 1,0-1,-25 25,25-25,-25 25,0 0,1 25,24 0,0-1,0 1,0 0,0 0,0 0,0-1,24 1,-24 0,25-25,0 25,0 0,-25-1,25-24,-1 25,26-25,-25 0</inkml:trace>
  <inkml:trace contextRef="#ctx0" brushRef="#br0" timeOffset="185390.19">19075 14114,'-49'0,"98"0,-123 0,49 0,25 25,0-1,-25-24,25 25,0 0,25 0,0-25,-25 25,25-25,-1 0,1 0,0 0,0 0,24-25,-24 25,0-25,0 0,24 25,-24-25,0 1,25-1,-26 0,1-25,0 26,0-1,0 0,-25-25,24 26,-24-1,0 0,0-25,0 26,0-1,0-25,0 25,0 1,-24-1,24 0,-25 0,0 0,0 25,25 25,0 0,-25 25,25-26,0 1,0 25,0-25,0 24,0-24,25 25,-25-26,25 26,-25-25,25 24,0-24,-1 25,1-25,0-1,0 1,0 0,-1 0,1-25,0 25,0-25,0 0,24-25,-24 25,0 0,0-25,0 0,-1 0,1 1,0-1,0 0,0 0,-25 0,24-24,-24 24,0 0,0 0,0 1,0-1,0 0,0 0,0 0,-24 25,-1 25,25 0,0 0,-25 0,25-1,0 1,0 0,0 0,0 0,0-1,0 1,25-25,-25 25,25 0,-25 0,24-25,1 24,0 1,0-25,-25 25,25-25,-1 0,1 0,0 0,0 0,0-25,-1 25</inkml:trace>
  <inkml:trace contextRef="#ctx0" brushRef="#br0" timeOffset="185602.55">19447 13816,'0'25,"25"-25,-25-25,25 25,0 0,-1 0,26 0,-25-25,24 25,-24 0,25 0,-1 0,1 0,0-24,-1 24</inkml:trace>
  <inkml:trace contextRef="#ctx0" brushRef="#br0" timeOffset="186030.07">20563 13593,'0'0,"0"-25,25 25,-25 25,0 0,25 0,-25-1,0 1,0 0,0 0,0 0,0-1,0 1,-25 0,25 0,0 0,0-1,-25 1,25 0,0 0,0 0,0-1,25-24,-25-24,25 24,0-25,0 0,-25 0,24 25,1 0,0 0,0 0,0 0,-1 0,1 0,0 0,0 25,25-25,-26 0,1 0</inkml:trace>
  <inkml:trace contextRef="#ctx0" brushRef="#br0" timeOffset="187310.46">16099 16049,'24'0,"-24"-25,25 25,-25-25,25 25,-25-25,25 0,-25 1,25-1,-25 0,0 0,24-24,-24 24,0 0,0 0,0 0,0-24,0 24,0 0,0 0,0 1,0-1,0 0,0 0,25 25,0 0,0-25,0 25,-1 0,1 25,0-25,0 0,24 25,-24-25,0 25,0 0,24-1,-24 1,0 0,0 0,0 0,0-1,-1-24,1 25,0 0,0 0,0-25,-1 0,1 0,-25-25,25 25,0-25,0 0,-1 1,1-1,-25 0,25 0,0 0,0 1,-25-1,24 0,-24 0,0 0,0 1,0-1,0 0,0 0,-24 25,-1 0,0 0,0 25,25 0,-25 0,25-1,0 1,0 0,25-25,-25 25,25 0,0-25,0 24,-1-24,1 25,0-25,25 0,-26 0,26 0,0 0,-26-25,26 25,0-24,-26 24,26-25,-25 0,0 0,-1 25,1-25,0 1,-25-1,0 0,0 0,-25 0,0 25,1 0,-1-25,0 25,0 0,0 25,1-25,-1 0,0 25,25 0,25 0,0 0,-1-1,1-24,0 25,0 0,0 0,-1 0,1-25,0 24,0 1,0 0,0 0,-25 24,24-24,1 0,-25 25,0-26,0 1,0 0,0 0,0 0,0-1,-25 1,1-25,24 25,-25-25,0 0,0 0,0 0,0 0,1 0,-1 0,0 0,25-25,0 0,25 25,-25-24,25-1,-1 0,1 25,0-25,0 0,0 1</inkml:trace>
  <inkml:trace contextRef="#ctx0" brushRef="#br0" timeOffset="187510.19">17959 15553,'74'-100,"-148"200,148-175,-74 100,0 0,25 0,-25-1,25 1,0 0,-25 0,25-25,-1 0,1 25,0-25,0 0,0-25</inkml:trace>
  <inkml:trace contextRef="#ctx0" brushRef="#br0" timeOffset="187653.87">18306 15304,'-49'-24,"24"24,99 24,-148-73,99 74,-1-25</inkml:trace>
  <inkml:trace contextRef="#ctx0" brushRef="#br0" timeOffset="188208.46">18529 15304,'-49'25,"98"-50,-98 75,24-25,25 0,0 0,0-1,0 1,0 0,0 0,0 0,0-1,0 1,0 0,25-50,-25 0,25 1,-25-1,24 0,-24 0,25 0,-25 1,25-1,-25 0,25 0,-25 0,25 0,-25 1,24 24,1-25,0 25,0 0,0 0,-25 25,24-25,-24 24,25 1,-25 0,0 0,25-25,-25 25,0 0,25-1,-25 1,0-50,0 1,0-1,0 0,0 0,25 25,-25-25,25 0,-1 1,1-1,0 25,0-25,0 25,-1-25,1 25,0 0,0 25,0-25,-1 25,1-25,0 25,0-25,0 24,-1 1,1-25,0 25,0 0,0-25,-1 25,1-25,0 25,0-25,24 24,-24-24,0 0,0 0,24 0</inkml:trace>
  <inkml:trace contextRef="#ctx0" brushRef="#br0" timeOffset="188343.22">20018 15230,'0'-25,"0"50,0-75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in"/>
        </inkml:traceFormat>
        <inkml:channelProperties>
          <inkml:channelProperty channel="X" name="resolution" value="8401.79492" units="1/cm"/>
          <inkml:channelProperty channel="Y" name="resolution" value="6301.34619" units="1/cm"/>
          <inkml:channelProperty channel="F" name="resolution" value="1999.5116" units="1/in"/>
        </inkml:channelProperties>
      </inkml:inkSource>
      <inkml:timestamp xml:id="ts0" timeString="2023-10-19T09:45:15.211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17727 17873 129,'0'0'284,"-5"4"-69,5-4-64,0 0-48,0-4-35,0 4-18,0 0-13,5-3-7,-5-1-5,0 4-4,7-3-1,-7-1-3,7 4-2,-7-3-2,0 3 0,6 0-1,-6 0-4,0 0-1,0 0-1,0 0 1,0 0 2,0 0 2,0 0 0,0 0 1,-6 0 1,6 3 0,0-3 2,-7 4 0,7-1-1,-7 1 4,7-1 2,-5 1 3,-3 0 0,8 0 2,-5 3 1,-2-3 0,-6 2 1,6 3-1,-6 1-1,0-2 2,0 6 0,0-3-1,-7 8 2,1-5 3,6 5 1,-7 2 2,1 1-1,-1 0-1,0 5-3,0-6-1,2 8-4,-2-4-2,7 6-4,0 1-1,0-3-1,0 0 0,6 1 1,0 3 1,1-4-1,6 0 1,6 1-1,-6 3 1,14-4 2,-7 0-2,12 1-2,-6-1 0,13-4 1,-6 6-3,5-6-1,8 1-2,0-4-3,-1 3-2,7-2-1,0-5-3,8 0-1,-2-3-1,7-1-1,0-3-3,7-3-6,-1-4-20,-6-4-30,7 0-40,0-4-65,-8 0-124,-5 0-130,-7-3-78,-6 3-39</inkml:trace>
  <inkml:trace contextRef="#ctx0" brushRef="#br0" timeOffset="766.6208">18027 17984 364,'-7'-4'333,"7"1"-113,0-1-84,-6 0-48,6 0-26,6 1-17,-6-1-7,0 0-7,0 0-4,7 2-5,-7 2-3,0-5-6,7 5-3,-7-3 1,6-1-2,-6 4 3,7 0-2,-7 0 0,5 0 0,-5 0 4,8 0 3,-1 4 1,-7-1 3,5 4 0,3 1 1,-3-1 1,2 5-1,0-2-3,6 5-3,-7 0-4,1 0-3,5-1-2,-5 1-3,7-1 0,-8 1-1,7 0 0,-7-1-3,7-3 1,-6 3 0,-1-2-2,1-1 1,0-5-1,-7 6 0,6-7-2,-6 1 3,7-3 2,-7 2 3,0-2 7,0 1 8,6 0 11,-6-4 14,0 0 10,0 0 6,-6-4 3,6-3 5,0-1 0,0-3 2,0-1-1,0-2 0,0-1 7,0 1 7,0 3 15,0-3 7,0 3 3,6 0-2,-6-1-2,0 5-8,0 0-14,0 4-16,0-5-17,0 4-14,6 4-11,-6-4-10,0 4-6,7 0-6,-1 4-2,-6 0-1,14-1 0,-7 5-1,-1-4 1,0 4 0,1-2 1,-1-2-1,7 0 0,-6 3 0,6-7 0,-7 4 3,0-4-1,9 0-2,-10 0 1,2-4-1,6 0 0,-6 1 1,-1-5-1,7-3-1,-6 4 0,-1-4 1,1 3-2,-1-3 2,7 4 0,-6-4 1,-1 4 0,-6-1-1,6 5 1,1-4-1,-7 3 0,6 4 0,1-3-1,-7 6-1,7-3-1,-1 4 1,7 3 2,-6 0-1,5 4 0,1 0 1,0 1 1,2 2-1,-3 1 0,-6-1 1,7 1-1,1 0 0,-1 3 1,-1-4-2,1 5-1,-6-2-3,6 0-9,-6-3-21,5 1-26,-6-1-31,9-3-33,-10-4-35,9 0-31,-8 0-33,1-3-38,-1 0-58,7-4-124,-6 0-71,-1-4-26</inkml:trace>
  <inkml:trace contextRef="#ctx0" brushRef="#br0" timeOffset="1138.1057">18717 17669 280,'-7'-4'510,"7"0"-115,-6 4-155,6 0-105,0-3-64,6 3-35,1 0-16,1-4-12,-3 4-4,2 0-3,6 0-1,0 4 0,0-1-1,0 5-3,0-5-4,0 8-1,-6-3-4,5-1-3,1 3-1,1 2 2,-1-1 0,-7 0 0,7-1 3,0 5 5,-7-3 0,7-1 4,2-1 2,-10-2 0,8 3-1,-6-3 0,0-2 1,-1 2-1,1-1 2,-7 4 0,0-4 0,0 4 0,0-3 3,-7 3 2,7-1-1,-6 5 3,-1-3-1,0-2 0,7 1-1,-6-3 0,6 3 0,-7 0-3,7-4 1,0 4-6,0-4-12,0 1-22,0-5-45,0 4-89,0-2-154,0-2-81,0 0-50</inkml:trace>
  <inkml:trace contextRef="#ctx0" brushRef="#br0" timeOffset="1468.6128">19421 17902 441,'0'0'455,"0"4"-169,0 1-129,-7 1-72,7 6-38,-6 2-19,6 1-8,-7 4-2,7 2-1,-6 1 2,0 4 1,-1-1 1,-7 9-1,2-2-2,5 1-2,-6 4-3,-7 4-3,7-5-4,-5 0-2,3 1-3,-4-4 0,6 0 0,-6 0-1,6-4 0,-7 1-2,7-4 1,1-1-1,5-2-3,0-6-9,1 3-15,-1-6-19,7 1-28,0-5-44,7-3-77,-1 1-128,1-5-89,0-3-42</inkml:trace>
  <inkml:trace contextRef="#ctx0" brushRef="#br0" timeOffset="2503.9719">19720 18280 208,'0'-3'149,"0"3"-61,-6-4-44,6 4-30,0 0-17,0 0-10,0 0-5,0 0-3,0 0 0,0 0 2,0 0 4,0 0 5,0 0 4,0 0 6,0 0 7,0 0 9,0 0 10,0 0 10,0 0 13,0 0 6,0 0 4,0-4 1,0 4-2,0-4-4,0 4-10,0-3-10,0 3-8,0-4-9,6 4-4,-6 0-5,7-3-2,-7 3-6,0 0 2,0-4-1,0 4-1,0 0 1,0 0 0,0 0 1,0 0 0,0 0 3,0 0 0,0 0 4,0 0 0,0 0 2,0-3 0,0 3 2,0 0-1,7 0-2,-7 0 0,0 0-5,0 0 1,0 0-2,0 0 0,0 0-3,0 0 0,0 0 2,0 0 0,0 0 3,0 0 0,0 0 1,0 0 3,0 0 3,0 0 2,0 0 1,0 0 4,0 0 1,0 0-3,0 0 0,0 0-1,0 0-4,0 0-2,0 0-2,6 0-4,-6 0-3,0 0-1,0 0-1,0 0 0,0 0 0,0 0 0,0-4 0,0 4 0,0 0 0,0 0 3,0 0-2,0 0 6,0 0 1,0-4 5,0 4 1,0 0 3,0-4 1,0 4-1,0 0 1,0 0-4,0 0-4,0 0-1,0 0-4,0-3-1,0 3-3,0 0 2,0 0-2,0 0 1,0 0-2,0 0 0,0 0 0,0 0 1,0 0 2,0 0 0,0 0 3,0 0 0,-6 0 1,6 0 0,0 0 2,0 0 0,0 0-1,0 0-2,0 0-1,0 0-1,0 0-1,0 0-1,0 0-2,0 0-1,0 0 1,0 0 0,0 0-1,0 0 0,0 0-1,0 0 2,0 0 0,0 0 0,0 0 1,0 0 0,0 3 0,0-3 0,0 0 2,0 0-2,0 0 1,0 0 0,0 4-1,-7-4 0,7 4-1,0 0 1,0-4-1,0 3-1,0 1-2,0-1 0,0-3-2,0 4-8,0-1-9,0-3-13,0 4-21,0 0-38,0 0-69,0-4-133,0 0-92,-7 0-45</inkml:trace>
  <inkml:trace contextRef="#ctx0" brushRef="#br0" timeOffset="3800.6134">19649 18190 100,'0'0'261,"0"0"-70,0 0-57,0-5-43,0 5-29,0 0-17,0-3-9,0-1-6,0 4-3,0-5-1,0 5-2,0-3-2,0 3-2,0 0-1,0-3-1,0 3-2,0 0 1,-6 0-3,6-4-2,0 4-3,0 0-2,0 0-2,0 0-1,0 0-1,0 0-1,0 0-2,0 4 0,0-4-1,0 0 2,0 0-1,0 0 0,0 3 0,0-3 1,0 3 2,6 2 5,-6 2 6,7-2 5,-7 1 5,6 5 7,0 1 4,-6 2 4,7 4-1,0 0-2,-1 1-2,1 3-6,-1 3-4,7-3-6,-7 4-4,8 0-5,-8-4-2,1 0-3,6 3-2,-2-6-1,-3 3 0,5-5-1,-6 2 1,-1-1-1,2-2 0,-3-2 1,2 1-1,-7-1 2,0-3-1,6-3 1,-6 3 0,0-4 0,0-4 0,-6 5-1,6-5-1,0 1-6,-7-4-7,7 4-13,-5-8-21,5 0-25,0 1-40,0-1-49,5-7-65,-5 1-93,0-2-74</inkml:trace>
  <inkml:trace contextRef="#ctx0" brushRef="#br0" timeOffset="4091.5926">19948 18251 313,'8'-15'340,"-3"5"-106,9-1-83,-8 0-52,1 3-33,-7 2-21,6 1-12,-6 5-11,0-3-8,0 3-4,0 3-4,-6 2 0,-1-3-1,1 5-1,-8 5-1,1-1-2,0 0 0,1 0 0,-2 3 1,-5-3-1,6 0 0,0 0 1,-7 1 6,7-2 5,0 1 6,0-3 2,0 0 4,6-1 2,1-5 2,-2 3-2,8-2-2,0 1-4,0 0-1,0 3-2,8-3 0,-2 3-2,1 0 1,6 1 2,0-1 1,0 0-1,0 1-1,7-1-1,-1 0-3,7 0-1,-7 1-3,9-4-4,-9 3-1,7 1-2,0-2-1,6 2-2,-6-5-2,0 5-10,0-4-17,0-2-18,0 3-30,1-5-45,5 3-83,-6-3-145,-7 0-83,2 0-38</inkml:trace>
  <inkml:trace contextRef="#ctx0" brushRef="#br0" timeOffset="4569.928">20430 18255 458,'-13'-4'450,"7"1"-158,-1-1-126,-5 4-68,5 0-41,7 0-24,-7 0-12,1 4-8,6 3-2,-7 0 0,1 4-1,6 0 0,0 4-2,-7-4-1,7-1-2,7 2-2,-7-4-2,6-1-2,1 0 1,-7-4-2,6 1 1,1-4 1,0 0 1,-1-4 0,0 1 2,-6-4 1,7 0 3,-1-1 5,-6-4 7,0 5 11,0-3 8,0 1 9,0 3 5,0-2 10,0 1 5,0-1 2,-6 5-3,6-1-10,0 4-7,0-3-9,0 3-7,6 0-9,-6 3-10,0 1-7,13 3-4,-6 1-2,6 3-1,0 0 1,0 3 0,6 1-1,2 4 0,-3-1-1,2 3 0,6 2 1,0-1-1,-6 0-3,6-1-3,-6 2 0,-1-1-3,0 0-3,1-4-7,-7 0-10,0 0-7,0-3-5,-7 1-3,-6-2-1,-6 1 2,6-5 4,-13-3 6,0 1 10,0 3 8,0-8 7,-7 1 5,-5 0 4,5-4 3,-6 0 5,-1 0 3,8 0 4,-7 0 5,6-4 4,-5 0 6,11 1 1,1-1 0,0 0-5,2-3 0,11 0-7,-8 0-8,16 0-14,-3-5-20,1-3-21,7 5-28,6-5-37,8 1-63,-1-2-112,0 2-124,0-4-73,0 3-29</inkml:trace>
  <inkml:trace contextRef="#ctx0" brushRef="#br0" timeOffset="4945.5213">20561 17797 329,'6'-4'499,"7"4"-139,-7 0-149,14 0-90,-6 4-42,10-4-16,4 3 4,-3 5 10,8-4 11,6-1 15,0 5 11,0 2 6,6 5 6,1 3 2,0 1-4,6 7-7,-13-1-7,7 4-7,-1 4-1,-12 1 5,6 3-7,-6 2-9,-14 1-10,7 2-10,-13 4-9,0-5-9,-6 2-12,-1-2-19,-6-1-9,0-3-6,-6-1-6,-7-6 0,0-1-1,-1 0-1,-5-7 0,6 0 1,-7 0-4,1-3-17,0-1-31,6-7-53,-7 0-60,8-7-59,4-1-74,1-3-135,7 4-134,0-8-72,7 4-24</inkml:trace>
  <inkml:trace contextRef="#ctx0" brushRef="#br0" timeOffset="5092.8412">21785 18144 308,'-13'-7'721,"0"4"-39,1-4-58,-2 3-289,0 0-287,2 0-196,-1 1-176,0 6-198,7-3-89,-1 4-20</inkml:trace>
  <inkml:trace contextRef="#ctx0" brushRef="#br0" timeOffset="16601.8953">4767 16262 19,'0'-4'190,"0"4"-56,0 0-45,0 0-32,6-4-21,-6 4-13,0 0-9,0 0-2,7 0-3,-7 0-3,0 0 1,7 0 2,-7 0-2,0 0 1,0 0 1,6 0-1,-6 0 5,0 0 3,0 0 4,7 0 3,-7 0 2,0 0 3,0 0 1,0 0 1,0 0-4,0 0-2,5 0-6,-5 0-4,0 0-3,0 0-3,0 0-2,0 0-1,0 0 0,0 0 2,0 0 1,7 0 4,-7 0-1,0 0 0,0 0 0,0 0-1,8 0 1,-8 0-2,0 0-1,5 0-2,-5-3-2,8 3 0,-2 0 0,-6 0-1,6 0-2,1 0 1,-1 0 0,1 0 0,-1 0 0,1-4-1,-1 4 1,8 0-2,-8-3-9,7 3-18,0-4-29,-7 1-37,7 3-50,0-4-63,-6-1-84</inkml:trace>
  <inkml:trace contextRef="#ctx0" brushRef="#br0" timeOffset="16741.8686">5053 16211 56,'0'0'181,"0"0"-55,0 0-44,0 3-30,7-3-22,-7 0-13,7 0-7,-7 0-4,6 4-3,1-4-9,-1 0-12,1 0-24,5-4-26,-5 4-24,6-3-46,-6 3-54</inkml:trace>
  <inkml:trace contextRef="#ctx0" brushRef="#br0" timeOffset="17997.5302">3425 16251 8,'0'0'254,"0"0"-54,0-4-42,0 4-38,0 0-27,0 0-19,0-3-13,0 3-7,0 0-8,0 0-7,0-4-6,0 4-7,6 0-2,-6-3-3,0 3-5,8-4-3,-8-1-1,7 2-1,-2 0-1,3-1-1,4-3 2,-6-1 2,8 4 2,-8-4 0,7 2-1,0-2 1,0 1 0,0-1 2,0 1 0,6 4-3,-6-1-2,1 1-3,5-1 0,-6 4 0,0 4-2,1-1-1,-1 1-5,-7 4-1,0-2 1,1 5 1,-1 0-2,1 4 1,-1 0 2,-6 4 0,-6-2-2,6 2 3,-7-1-1,1 3-1,-7-2 0,7 4 0,-14-2 4,7-2 0,-7 3 3,1 0-1,-2 0 2,3-1 3,-2-2 3,0-1 3,8-3-1,-8 0 2,7-1 1,0-7 3,1 5 3,4-5 0,-4 0 1,4-3-1,8-1-1,-6 2 1,0-5-2,6 0-3,0 3-2,0-3-3,0 0-4,0 0-3,0 0-3,6 0-3,-6-3-1,6 3-2,2 0 0,-1 0 4,-2 0-1,8 0 2,0-5 0,1 5 0,-1 0-1,0 0 2,6 0-3,1 0-1,-7 0-2,5 0 0,9 5-1,-7-5 0,-1 0 1,1 0-1,6 0 0,-7 0-4,9 0-7,-4 0-16,-5-5-13,9 5-15,-2 0-22,-1-3-26,-6 3-49,8-4-72,-9-3-111,3 3-73,-1-3-42</inkml:trace>
  <inkml:trace contextRef="#ctx0" brushRef="#br0" timeOffset="18343.5201">4025 16287 75,'0'-6'409,"-7"1"-103,1 5-114,6 0-75,-7 0-44,7 0-27,-7 5-13,7-3-11,-6 6-7,-1 3-2,7-1-3,-6 9 1,6-4 3,-6 4 1,6 3 0,0-5 2,0 10 0,6-6-2,-6 6 0,6-6-3,1 2-2,-1-2-4,1 1-1,6-4-2,0 0 1,0 1-1,0-4 2,7 3 0,-8-7-2,3-1 2,-4 2 1,3-5 2,-1-3 3,0 0 4,0-4 6,-1-4 7,-5 0 6,7-3 6,-8-5 4,7-2-1,-7-1 1,0 1 5,1-8 7,-7 0-2,0 0 2,0 0-1,0-4 7,0 4 10,-7-4 2,1 5-6,0-1-9,-7-3-5,7 2-6,-15 2-7,9-2-11,-1 0-13,0 6-7,-7-2-4,7 1-10,-7 4-13,8-2-20,-8 6-20,7 3-24,7-5-29,-1 4-33,1 5-51,6-4-75,0 0-134,0-5-74,0 5-34</inkml:trace>
  <inkml:trace contextRef="#ctx0" brushRef="#br0" timeOffset="18608.8772">4031 15848 287,'-6'11'379,"-1"4"-146,7-5-106,0 5-55,0-3-29,0-3-15,7-1-4,-1 0-5,1-1 1,5-3 0,-5-4 1,6 4-2,0-8 0,0 4 1,-5-4 0,3-3 5,-4 3 2,7-3 5,-8-4 6,-6 3 4,5 1 6,3-1 6,-8 1-1,0 0-1,-8 0-5,3-1-5,-1 1-7,-1 0-6,0 4-11,0-1-15,1 0-16,1 4-22,-3 0-21,8 0-32,-7 4-53,7-4-82,0 0-137,0 4-81,7-1-36</inkml:trace>
  <inkml:trace contextRef="#ctx0" brushRef="#br0" timeOffset="18963.4163">4487 16203 26,'-12'-4'465,"4"1"-111,-5-2-137,1 2-86,5 0-47,1-1-24,-1 0-11,-6 1-9,6 3-3,1-4-3,-7 4-5,7 0-8,-8 4-3,7-1-7,1 5-2,-7-5-3,7 5-1,-7-1 2,6 1 1,0-1 4,-6 8 1,7-4 3,-1-1 1,1 5 4,6-1 2,-6 1-1,6 4-1,0-1 0,0 1 0,0-1-3,0 4-1,6-4-4,0 1-2,1-1 1,-1-4-2,7 4-1,1-3-2,-1-3-2,-1 3 2,8-9-1,-6 5-1,5-3 0,7-2-2,-6-6 0,5 5-1,2-10-1,-1 5-1,6-6-5,-6 2-4,0-3-11,7-1-15,-8 2-19,2-2-28,-8 1-45,8-5-64,-8 5-102,-6-1-104,0 1-54</inkml:trace>
  <inkml:trace contextRef="#ctx0" brushRef="#br0" timeOffset="20909.5379">5229 16130 294,'0'0'294,"7"0"-107,-1 0-80,1 0-51,0 0-25,-1 0-15,7 0-8,0 0-3,0-4-2,0 4-2,0-3 0,6 3-1,-5-4-11,4 4-18,3 0-30,-9-3-51,9-1-81,-9 4-111</inkml:trace>
  <inkml:trace contextRef="#ctx0" brushRef="#br0" timeOffset="21039.4123">5536 16188 204,'0'3'339,"0"-3"-112,0 5-94,0-5-62,6 0-31,1 3-20,-7-3-7,13 0-4,-7 0-2,7 4-1,-7-4-6,8 0-9,-1 0-21,6 0-28,1 0-52,-8-4-70,8 4-105,-7-3-72</inkml:trace>
  <inkml:trace contextRef="#ctx0" brushRef="#br0" timeOffset="21138.6123">5908 16251 79,'5'3'234,"2"-3"-92,6 4-62,-7-4-36,8 4-18,-2-4-22,1 0-46,0-4-89,0 4-107</inkml:trace>
  <inkml:trace contextRef="#ctx0" brushRef="#br0" timeOffset="22574.0096">4884 14422 119,'0'0'135,"0"0"-39,0 0-28,0 0-18,0 0-11,0 0-3,0 0 0,0 0 2,7 0 2,-7 0 3,0 0 1,0 0 2,7 0 0,-7 0-2,0 0-4,6-2-6,0 2-3,1 0-4,6-5-3,-7 2-5,7-1-4,7 0-3,-7 1-2,12-5-2,-4 1-1,4 0-1,2 0 1,-2-4-1,9 3 1,-2-3 1,1-1 1,-1 2 0,1-1 0,-1 3-2,-6 1-1,0 4-1,-1-1-2,-4 1-2,-2 3-1,1 0-9,-7 0-22,-1 0-48,-5 3-96,0-3-116,-7 0-74</inkml:trace>
  <inkml:trace contextRef="#ctx0" brushRef="#br0" timeOffset="23609.499">4155 14291 164,'0'-4'163,"0"1"-33,0-1-25,0 4-15,0-4-16,0 4-12,0-4-5,0 1-7,-8-1-8,8 4-6,0-3-6,0-1-5,0 4-3,0-4-2,0 1-5,-5 3 2,5-5 1,0 5 3,0 0-2,-6 0 1,6 0 0,-7 0 0,0 5-3,0-5-5,1 3-5,-7 5-3,0-1-1,7 0 1,-8 1-2,-5 2 1,13 1 0,-7 0 1,0 1 2,-1 2 0,1 1-2,1 0 0,5 3 0,1 4 2,-1-4-3,0 3 0,1 6-2,6-5 1,0 3-1,0 1 0,0-5 0,0 2-1,6-4 0,-6 3 0,7-8 0,0 0-1,6 1 1,-7-3-1,7-5-1,0 0 2,0 0 0,0-3 0,0-4 1,6 0 1,-5-4 0,5 0 1,-6-3 0,7-1-1,-7-2-1,0-1 1,0 0 1,-1-5 3,-5 7 1,7-3 5,-14 2 3,6-2 3,-6 1 4,0 0 1,-6 3 1,-1 2-3,-7-2-2,9 5-3,-8-5-3,6 4-5,-6 4-1,0-2-1,6 2-3,-6 2-1,8 2-2,-3 0-2,1 0-7,1-1-8,0 5-18,6-2-28,0 2-60,0-1-107,6-3-107,0 0-72</inkml:trace>
  <inkml:trace contextRef="#ctx0" brushRef="#br0" timeOffset="23910.0727">4318 14488 315,'-7'12'263,"7"-1"-115,0 3-69,7-3-35,-1 0-20,1 0-10,5 1-5,1-2-1,1-3 1,-1 1 1,6-4-2,-6-1 3,7-3 0,-1 0 4,-6 0 1,7-3 1,-7-5 2,0 1 0,0 0 3,0-4 4,-6 0 1,-1-1 2,1 2 5,-7-1 7,0 0 2,0 0-1,-7-1 0,1 2-2,-1 2 0,-6-3-1,0 3-8,0 6-8,-7-6-7,2 8 0,-2-4-5,7 4-5,-7 4-12,0-4-10,1 4-14,5 0-18,-5-2-32,6 4-60,0-6-99,6 2-111,-6-2-69</inkml:trace>
  <inkml:trace contextRef="#ctx0" brushRef="#br0" timeOffset="24127.8262">4343 14195 211,'-12'8'329,"5"-2"-121,1 2-92,-1 0-53,0-1-28,7 1-13,0-2-7,7-1-1,-7 2-2,7-3 2,6-1 0,-7-3 4,7 4 0,-7-8 0,8 4 1,-1-7-4,0 3-1,0-4-1,-7 2-2,1-2-1,0-3-2,-1 4-3,-6 0-3,0 0 3,-6-1-3,-1 0-2,0 4-7,1 2-12,-7-6-23,6 4-45,-5 1-80,-2-1-136,1 4-70</inkml:trace>
  <inkml:trace contextRef="#ctx0" brushRef="#br0" timeOffset="24348.6492">4565 14122 260,'-13'15'336,"0"-4"-122,7 4-86,-7-5-47,6 5-27,1-3-15,-1-5-8,7 3-8,0 2-1,0-5-3,7 3-4,-1-2-3,1 3-3,6 0-1,0-3-3,0-5-1,6 4 0,-6-2-3,7-3-1,-1 2 0,0-4-5,2-4-10,-2 2-24,0-3-52,1 2-122,-1-4-107,-6-1-68</inkml:trace>
  <inkml:trace contextRef="#ctx0" brushRef="#br0" timeOffset="25636.1578">6141 16188 46,'0'-3'52,"0"3"-19,0 0-15,0 0-9,0 0-5,0 0-1,0-4-2,0 4 0,0 0-1,0 0 0,0 0 0,0 0 0,0-4 1,0 4 3,0 0 3,0 0 3,0 0 3,0-3 3,7 3 6,-7-4 4,0 4 2,0 0-1,0-4-5,0 4-9,6 0-13,-6 0-16,0 0-18,0 0-19,0 0-13,0 0-14,0 0-8</inkml:trace>
  <inkml:trace contextRef="#ctx0" brushRef="#br0" timeOffset="25743.9586">6161 16181 23,'0'0'18,"6"0"-8,-6 4-6,0-4-5,0 0-6,0 0-6,0 0-6</inkml:trace>
  <inkml:trace contextRef="#ctx0" brushRef="#br0" timeOffset="27467.5147">6148 16244 30,'0'0'81,"0"0"-3,0 0-8,0-4-6,0 4-8,6 0-8,-6 0-6,0-3-6,0 3-4,0-4-8,0 4-2,0-5-10,0 5 2,0-3 0,0 3-1,0-3-1,0 3-2,0-4 4,0 0 5,0 1 8,0 3-3,0-3 0,0-2 0,0 1 0,0 4 2,0-3-1,0-2-3,0-1-4,0 2-1,0 0-2,0 1 0,0-1-1,0 0 0,0 0-2,7 2-3,-7-3 1,0-2-3,0 4 0,0-5-1,0 4-1,0 1-4,6-4 0,-6 3 1,0 1 0,0-1 2,0 0 1,6 0 1,-6 1 0,0-1-1,0 4 0,0-4 0,0 1 1,7 3-4,-7-3 1,0-2-2,0 5-1,0-4 0,0 1 0,0 0 0,0-1 0,0 4 2,0-4-1,0 4 3,0-3 1,0 3 0,-7-5 1,7 2-1,0-1-1,0 4 0,0-4-3,0 4 1,0-4-2,0 1 0,0-1 0,0 1 0,0 3 0,0-4 0,0 1-1,0-1 0,0 0 2,0 0-1,0 1 0,0-1 1,0 1-1,0 3 0,-6-4 0,6 1 0,0 3 0,0-4 1,0 0 0,0 0-1,0 4 1,0-3 0,0-1-1,0 0 0,0-2 0,0 1-1,0 1 1,0 1-1,0-4 0,0 3 1,0 1 0,0-1 1,0 0-1,0-3-1,0 2 1,0 3 0,-6 2 0,6-4 0,0 1 1,0-2 0,0 5 1,0-3-2,0 3-5,0-4 3,-7 0 2,7 0 0,0 1 0,0 3 0,0-4 0,0 1 0,0-1 5,0 1-3,0-1 0,0 0-1,0-3-1,0 3 0,0 0-1,0 1 1,0-4-1,7 3 0,-7 0 1,0 1 0,0-1 0,0 0 0,0 1 0,0-1 1,0 0-2,0 4 2,0-3 0,0-1 0,0 0 0,0 4 1,0-3-1,0-1 0,0 4 1,0-3 0,0-5-2,0 4 0,6 1 1,-6-2-2,0-2 1,0 5-2,0-3 1,0-2 0,6 3 0,-6-3 1,0-1-3,7 5 3,-7-4 0,0 3 0,0 0 0,7 1 0,-7-1 0,0 0 0,0 1 0,0-1 1,0 0 0,0 1-1,7 3 1,-7-4-1,0 0 0,0-3 0,0 4 2,0-1-2,6-4-2,-6 5 1,0-4 0,0 0-1,0-1 2,0 4 0,0-4-2,0 1 1,0 5 2,0-6-1,0 0 0,0 4 1,0-3-2,0 0 0,0-1 0,0 5 1,0-5 0,0 5-1,6-4 1,-6 3-1,0 0 1,0 1 0,0-5 0,0 5-1,7-2 1,-7 3 0,0-6-1,0 1 1,6 3 1,-6 0 0,0-2-1,0-2 2,0 4-2,7-4 1,-7 5-1,0-5 2,6 4-3,-6-3 1,0 0 0,0 3 0,0-3 0,6 0-1,-6 0 1,0-1 0,8 5 0,-8-4 0,0-1-1,7 1 0,-7-1 1,0 2 2,0-2-2,6 1-1,-6-1-1,0-4 2,6 5-1,-6 0 1,6 0 0,-6-1 0,0 1 1,7-4-1,-7 3 0,6 2-1,-6-5 2,0 3 0,0 1-1,7-4 1,-7 4-1,0-1 1,0 0 2,0-1 0,6 0-2,-6 2 2,0 0 1,7 1-4,-7-3 0,0 6 0,0-5 0,0 1 1,7 3 0,-7-3-1,0 3-1,0-3 1,6 0 1,-6 0-1,0-1 0,0 1 0,6 0 0,-6 0 0,0-1 0,7-4 0,-7 6-1,0-2 1,6-3 0,-6 4-1,0-1 1,7 1 0,-7-4 1,0 4-1,6 0 1,-6-1 2,0 1-1,0 0-1,0 0 0,0-1-1,0 1 0,0-1 1,7 2-1,-7-2-1,0 1 1,0-4 0,0 3 0,0-4 0,0 6 2,0-5-1,7 3 0,-7-3 0,0 4-1,6-4 0,-6 0 0,0 4 0,0 0-1,7-1 1,-7-3-1,0 4-2,5 0 1,-5-4 3,8 4 1,-8-5-2,0 1 0,5 4 0,-5-4 1,7 3 2,-7-2 1,0 3-2,8-5 0,-8 5 2,0-1-1,0 1-1,0 0-1,0 0 0,0 0 0,0-1 0,0-4 2,0 5-1,0 0-2,0 0 2,0-4-1,0 4 0,0-4-1,0 3 0,0-3-2,0 0 2,0 4 0,0 0 0,0-1 0,0 1 3,0 0-2,-8 0-1,8 2 2,0-1 0,0 2 1,0-4 2,-7 4 0,7-3 0,0 5 2,-5-4-2,5 0 1,0 2-1,-8-3 1,8-1-2,-5 4-1,5-3 1,-7 4 0,7-5 0,0 1-3,-6 0 1,6 3 1,0-3 1,-7 0-4,7-1 0,0 1 0,0 0 0,0-1 1,0 1-1,0 0-1,0-1-1,0 4 7,0-3-1,0 3-3,0-2 0,0-2 0,0 4-1,0-3-1,0 3 1,-7-3-6,7 3 3,0-3 2,0 3 1,0 1 0,0-5 0,0 5 1,0-1-2,0 0 1,0 4-1,0-3 0,0-1 1,0 4-1,0-4 1,0 4 0,0-4 2,0 4-1,0 0-1,0 0 0,0 0 0,0-3 1,0 3-1,0 0 0,0-5-1,0 5-1,0 0 1,0-2 0,0 2 1,0 0 0,0 0 0,0 0 0,7-4 0,-7 4 2,0-3-1,0 3-1,0-5 0,7 5 0,-7-3 0,0 3 0,0-4 0,0 4-1,0-4 0,6 4 1,-6-4 0,0 4-2,0-2 1,0 2 1,0-5 0,0 5-1,7-3 1,-7 3 0,0-4-1,0 1 2,0-1 0,5 4-2,-5-4 1,0 0 1,0 1-1,0 3 1,0-4 1,8 4 0,-8-3-2,0 3 0,0-4-3,0 4-9,0 0-14,0-3-23,0 3-39,0 0-65,0 0-114,0-4-86</inkml:trace>
  <inkml:trace contextRef="#ctx0" brushRef="#br0" timeOffset="28539.4975">6369 14180 77,'0'0'63,"0"-2"-28,0 2-16,0 0-9,0 0-4,0 0-2,0 2 1,0-2 4,0 0 2,0 0 6,0 4 6,-6-4 6,6 0 3,0 0 2,0 0 1,0 0 1,0 0-4,0 0-5,0 0-1,0 0-6,0-4-1,0 4 0,0 0 0,0 0-4,0 0 4,0 0 1,0 0-3,0 0 2,0 4-4,0-4-1,0 0-4,0 0-1,0 4-3,-7-4-1,7 4-3,0-1-1,0 2 1,0 2-1,0-5 0,0 6 0,0 0 2,0-1 0,0 1 1,7 3-1,-7 0 1,6-1-1,-6 2 2,0 3-1,7-5 0,-7 5 0,0-4 2,0 4 2,0-1 3,0-3 0,0 4-1,0-1 2,0 2 1,0-2 2,0-3 1,-7 3 0,7-3-4,0 1 1,0-1-1,7 0-2,-7-1-1,0-2-2,0 3-3,5-3 0,-5 2 1,0 1-1,8-1 1,-8-2 1,0 7-1,0-8 0,0 5-2,0-2 0,0-2-1,0 3 1,0-4-2,0 4-1,-8-4 0,8 1 2,0 3 0,-5-5-2,5 2 1,0-1-1,-7 1 1,7-1-1,0 0 1,0 0 1,0 1 0,0-1 1,0 1-1,0-2 0,0 3 2,0-2-1,0 0-1,0 4 0,0-3-2,0 2-1,0 1 1,0 1 1,-6-2-1,6-3 2,0 5 0,0-1-2,0-1 2,-7 1 1,7-3-2,0 3-1,0 1 0,0-2 0,0 1-1,-7-3 0,7 2 0,0-3 1,0 1 0,0 3 1,0-4-1,7 4 1,-7-4-1,0 4 1,0-3-1,0 4 0,0-6 0,7 5 0,-7-3 0,0 3 2,0-1-1,0-2 0,0-1 0,0 4 1,0-4-1,0 1-1,0-1 2,0 3-2,0-2 2,0 1-2,0-3 2,0 5-2,0-3 0,6-1 1,-6-1-1,0 2-1,0 0 1,7 3 0,-7-4 0,0 4 0,-7-4 1,7 4-2,0 0 1,0 0 1,0 0-1,0 0-1,0 1 1,0-2 0,0 2 0,7-3 0,-7 3 0,0-1 0,0-3 0,0 3 1,0-4 0,0 4-1,0-4 2,0 4-1,0-4-1,-7 4 0,7-3 0,0 3 1,0-5 0,0 6-1,0-4 0,0 3 0,0-5 1,0 6 0,0-1 0,-6-4-1,6 4 0,0 1 0,-7-2 0,7 1 0,0-3 0,-7 6 1,7-3 0,-6 1 0,6-2 0,-7 5-1,7-4 0,0 0 0,-6 3-1,6-3 2,-7 1-1,7 2-1,-6-3 0,6 3 1,-6 1-1,-1 0 1,0 0 0,7-4-2,-6 3 2,-1 1 0,7-4 0,0 4-1,-6-1 1,6-3 1,0 1 0,-7-3 0,7-1 0,0 4-1,0-5 1,0 3 0,-6 2 0,6-5 0,-6 0-1,6 5 1,0-5-1,-6 0 0,6 0 2,0 1-2,-7-1 0,7-4 0,0 4 1,-8-3 0,8 4-1,0-5 1,0 2-2,-6-5 1,6 3 0,0-3 1,0 4 0,0-4-2,0 4 0,0-4 1,0 3-5,0-3-3,0 0-5,0 0-3,0 0-5,0 0-3,0 0-3,6 0-2,-6-3 4,0 3 1,0-4 2,0 0-1,0 1 1,8-5-2,-8 0-5,7-3-13,-7 1-24,6-2-26,0-2-27,-6-1-43,6-2-48</inkml:trace>
  <inkml:trace contextRef="#ctx0" brushRef="#br0" timeOffset="30105.9247">6349 14229 42,'0'0'63,"0"0"0,0 0-3,0 0-2,0 0-5,0 0-6,0 0-6,0 0-3,0 0-6,0 0-6,0 0-6,0 0-7,0 0-2,0 0-4,0 0-3,0 0-1,0 3-1,0-3 0,0 4 0,0 0-1,0-1 1,0 0 0,0 2 1,0 2 0,0-3 1,0 3-1,0 0 2,0 1 1,0-1-3,0 1 1,0 2 0,0-3 0,0 5 0,0-2-1,0 5-1,0-4 1,0 0-1,0 0 2,0 0-2,0 4-1,0-5 0,0 2 0,0 3 0,0-5 0,0 5 1,0-1-2,0 2 0,-6-2 0,6 1 0,0 3 0,0-3 1,0-1-1,0 1 0,0-1 1,0 1 1,0 0 0,0 0-1,0-5 1,0 5-1,0-1 2,0-2-1,0 3 0,0-5-1,0 5 0,0-3-1,6-3 1,-6 3 0,0-1-1,7 0 0,-7-3 2,0 2 0,7 1-1,-7-3 1,6 3 2,-6-4-1,0 0 1,0 1-1,7 3 1,-7-5-1,0 6 1,5-4-3,-5-2 0,0 6 0,8-4-1,-8-2 2,0 2 0,0 3 0,0-4-1,-8 4 2,8 0 0,0 0-1,-5-1 2,5 2-4,0-5 0,-7 4 2,7 0-2,-6 0 1,6 0 0,-7-3 0,7-1-1,0 0 0,0 0 1,0 1 0,0-1 0,0-3 2,0-1 4,0 4 3,7-3 2,-7 0 5,0 0-2,6-1-2,-6 1 2,0 0-1,0-1-7,7 0 1,-7 2-3,0 2-4,0-2 3,0 1-1,0 1-2,0-3 2,0 4 0,0-1-3,-7 4 0,7-4 1,0 4 1,-6-4 0,6 4 1,0-3 1,0 3-2,0 0 2,0 0-1,0-1-2,0 1 2,-7 0-1,7 0-1,0 1 1,0-1 0,7-1 0,-7-2-1,0 3-1,0-3 1,0 2-1,0-2 0,6-1 4,-6 0-2,0 4 2,0-4 4,0 0 1,-6 1-2,6 4 4,0-5-1,0 3-3,0-2 0,-7 3-3,7-3-1,0 2-3,0-2 1,0-1-1,0 0 0,0 0 0,-7 1 3,7 0-3,0-2 1,0 2 1,0-1-2,0-3 0,-6 2 0,6 0 0,0 0-1,0-3 2,-7 5 0,7-4 0,0 4 2,-6-6-1,6 6 2,-7-1-2,1 1-1,6-1-2,-6 0 0,-1 1-1,7-1 0,-7 0 1,7-3-2,-6 3 2,6 1 1,0-4 1,0 2 0,0-2 1,0 3-2,0-3 0,0 4 1,0-5 0,0 4-1,0-3 0,0 4 2,0-5-2,0 5 0,0-4 2,0 3-3,0-4-1,0 1 1,0 3 0,0-3-1,0 3 0,-7 1 2,7-5-1,0 5 1,0-1 3,-6 0-2,6 0 3,0 1-1,-7-1-1,7 4-1,0-4 0,0 1 1,-6 3-2,6 0 1,-6-4-1,6 4 0,0 0 0,0 1 0,0-2 0,-6-3 0,6 5 0,0-2 0,0-3 0,0 5 0,0-5 1,0 0-1,0 0 0,0 1 0,-7 0 2,7-1 0,0 0 0,0 0-2,-8 4 1,8-3 0,0-1 1,0 1-2,-6-1 1,6 0 0,-6 0 0,6 1 0,0-1 0,-7-4 0,7 4 0,0-3-1,0 0 1,-6 0 0,6-1 0,0-3-1,0 0 2,0 4 3,0-4 0,0 0 5,0 0 2,0 0 1,0 0 1,0 0 0,0 0-2,0 0-3,0 4-2,0-4-4,0 3-2,0-3-1,0 3 0,0 5-2,0-4 2,0 1 1,0-2 0,0 4 0,0-3 0,0-1 0,0 5-2,0-4 1,6-4 0,-6 3 0,0 1-1,0-4 0,0 0 1,0 3 0,0-3 2,0 0 0,0 0-1,0 0-1,0 0-6,0-3-10,7-1-24,-7 1-42,6-6-71,-6-5-114,6 3-86</inkml:trace>
  <inkml:trace contextRef="#ctx0" brushRef="#br0" timeOffset="30615.5865">5367 14345 89,'-7'-3'118,"0"-1"0,7 1-6,-7-2-14,7-1-15,-6 2-14,6 0-9,-5 1-13,5-1-6,0 0-3,0 0-9,0 2-7,0 2-6,0-5-3,0 2 0,5-4-3,1 3-3,-6 0-3,7 0-3,-7-3-1,7 4 0,0-1 0,-7 0 0,6 4 0,-6 0-3,0-3-12,5 3-22,3 0-42,-8 0-66,7-5-124,-1 5-75</inkml:trace>
  <inkml:trace contextRef="#ctx0" brushRef="#br0" timeOffset="30771.5085">5574 14203 140,'0'0'348,"0"0"-106,0 0-98,0 0-66,7 0-36,-1 0-20,-6-3-9,14 3-11,-8 0-10,7-5-13,-6 5-16,5-3-19,2-1-31,-2 0-29,1 0-37,7 2-36,-7-3-39</inkml:trace>
  <inkml:trace contextRef="#ctx0" brushRef="#br0" timeOffset="30911.8257">5822 14170 21,'0'0'141,"0"0"-39,0 0-33,7 0-24,-7 0-17,0 3-13,7-3-2,-1 0-6,-6 0-1,6 0-3,7 0-1,-6 0-6,-1-3-10,7 3-14,-6 0-18,7 0-20,-9 0-28,8-4-32</inkml:trace>
  <inkml:trace contextRef="#ctx0" brushRef="#br0" timeOffset="31037.7705">6018 14195 9,'0'0'21,"5"0"-8,3 5-6,-8-5-1,5 0-5,2 0-2,1 0-10,-3 0-16</inkml:trace>
  <inkml:trace contextRef="#ctx0" brushRef="#br0" timeOffset="31202.344">6200 14180 119,'0'4'154,"6"-4"-49,-6 4-38,7 0-26,-7-1-17,6 2-11,-6-2-4,7 1-4,-1-4-2,0 2 0,2 3 0,-1-5-1,5 3 1,-6-3-9,1 0-12,6 0-14,-7-3-16,1 3-23,6 0-24,-7-5-25,1 5-23</inkml:trace>
  <inkml:trace contextRef="#ctx0" brushRef="#br0" timeOffset="31350.7452">6389 14188 60,'0'0'194,"0"0"-36,0 0-40,0-4-38,0 4-29,5 0-23,-5 0-12,0 4-7,7-4-5,-7 0-2,0 4-1,0-4 2,8 0-1,-8 3 0,6-3-1,-6 0-4,7 0-5,-7 0-8,6 0-10,0 0-17,1-3-16,-1 3-28,1-4-30,-1 0-29,1 4-38</inkml:trace>
  <inkml:trace contextRef="#ctx0" brushRef="#br0" timeOffset="31440.0881">6480 14173 40,'0'0'97,"0"0"-80,0 0-109</inkml:trace>
  <inkml:trace contextRef="#ctx0" brushRef="#br0" timeOffset="32642.0397">6330 16254 166,'0'-3'236,"0"-1"-73,-7 4-58,7-3-40,0 3-26,0 0-15,0 0-10,0 0-5,-6 0-4,6 0-5,0 0 0,0 0 0,0 3 0,0-3-1,6 0-1,-6 0-4,0 4-6,0-4-9,7 0-16,-7 3-22,0-3-21,6 4-20,-6 0-20,0 0-18,0 3-15</inkml:trace>
  <inkml:trace contextRef="#ctx0" brushRef="#br0" timeOffset="32809.5076">6317 16402 19,'6'6'44,"-6"-2"-15,0 3-11,7-3-9,-7 4-5,0-1-1,6-4-2,-6 5-1,0-1 0,0 4-1,7-4 1,-7 0-1,0 5-1,6-5-1,-6 4 2,0 1-1,0-6 1,0 5 1,0 1 3,7-2 3,-7 1 2,0 0 0,0 0 0,0 1 2,0 2-2,7-3-1,-7 1-19,0 2-13,0-3-26,0 0-33</inkml:trace>
  <inkml:trace contextRef="#ctx0" brushRef="#br0" timeOffset="33182.9127">6369 17314 88,'0'10'171,"0"2"-15,0-3-21,0 3-26,0 3-19,0-5-18,0 6-16,0-2-9,0-3-7,0 1-12,0-2-7,0 1-3,0-3-2,0 2-6,0-3-3,7 1-5,-7-4-6,5 0-19,3-1-29,-3 0-59,2-3-97,1-3-97</inkml:trace>
  <inkml:trace contextRef="#ctx0" brushRef="#br0" timeOffset="33898.0365">6381 14316 55,'0'4'169,"-5"-4"-46,5 4-37,-7 0-29,7-4-20,-6 2-11,6-2-8,0 5-3,0-5-7,0 0-1,0 0 1,0 0-1,0 0 0,0 0-3,0 3-1,0-3-1,0 0 2,0 0-1,6 4 2,-6-4-3,0 3 1,0-3-2,7 8-1,-7-8 0,0 8 0,5-5 0,-5 5-3,0-1-4,8 0-4,-8 0-4,0 1-8,0-1-8,5 5-5,-5-6-10,7 2-5,-7-1-4,0 3-4,8-2-5,-2-1-2,-6 5 1,7-5-4</inkml:trace>
  <inkml:trace contextRef="#ctx0" brushRef="#br0" timeOffset="34458.6603">6636 15459 4,'0'4'105,"0"3"-28,0-2-18,0 2-14,6 1-12,-6-6-21,0 6-24,0-4-24,0 3-31,0-3-38</inkml:trace>
  <inkml:trace contextRef="#ctx0" brushRef="#br0" timeOffset="34581.5103">6649 15620 46,'0'8'73,"0"-4"-18,0 4-13,0-6-10,0 6-7,7-4-10,-7-1-7,7 5-7,-7-8-9,0 7-14,6-3-14,-6-1-13,0 1-7,6 0-6</inkml:trace>
  <inkml:trace contextRef="#ctx0" brushRef="#br0" timeOffset="34671.2846">6649 15767 44,'0'0'60,"0"3"0,0-3-4,0 0-7,0 5-11,0-5-12,0 0-13,0 0-14,7-5-16,-7 5-21,0 0-21,7 0-26,-7 0-26</inkml:trace>
  <inkml:trace contextRef="#ctx0" brushRef="#br0" timeOffset="34781.9629">6663 15822 89,'0'4'143,"0"3"-31,0 1-29,0-1-28,0 0-22,0-3-12,0 3-8,0-3-5,6 0 0,-6 3-3,0-4-1,0 1-5,6-4-12,-6 3-16,6-3-22,-6 4-28,0-4-34,0 0-38</inkml:trace>
  <inkml:trace contextRef="#ctx0" brushRef="#br0" timeOffset="35247.7874">6669 16394 49,'0'3'56,"0"2"-6,0-3-8,0 2-8,0 0-5,0-4-8,0 4-8,0-1-6,0-3-1,6 4-4,-6-4 2,0 0-2,6 0-4,-6 4-8,0-4-7,0 0-9,7 4-5,-7-4-3,0 2-1,0-2 0,0 5 1,0-2 10,0 1 7,0 0 7,0-1 5,0 1 4,0 0 0,6-1-1,-6 1 2,0-1-3,0 1 2,0 1 1,0 2 0,0-4-2,0 1 3,0 3 5,0 1 4,0-5 4,0 4 10,0-2 9,0-3 11,-6 6 11,6-4 9,0-1 1,0 1 0,-7 0-2,7 0-7,0-2-9,0-2-10,0 5-9,0-2-9,0 1-6,7-4-5,-7 3-4,0 1-4,0 0-7,6 0-11,-6-1-15,7 1-13,-7-1-13,0 1-16,7 0-7,-7-1-6,0 2-1,0 1 8,0 2 13</inkml:trace>
  <inkml:trace contextRef="#ctx0" brushRef="#br0" timeOffset="35678.3827">6701 16644 7,'-7'6'55,"7"-2"16,0 0 13,0-1 3,0 1-2,0-4-12,0 4-15,0-4-14,0 0-10,0 4-5,7-2-5,-7 3-4,7-5-1,-7 3-2,7 1 0,-7-1-5,0 1-3,0-4-5,6 8-4,-6-5-1,0 4-5,0-3 2,0 3 0,0 1-1,0-1 0,0 0 1,0 1-1,-6-1 4,6 4 1,0-3 4,0 3 4,0-1 2,0-2 3,0-1 1,0 1-1,0-1 0,0 0 3,0 0-2,6-3-4,-6 3-2,7 1-1,-7-2 0,6-1 0,-6 2 0,5-4-4,3 5-1,-8-5 0,7 5-1,-7-4 1,6 4 0,-6-6-1,7 5-1,-7 1 0,0 4 0,0-5 1,0 3 0,-7 2-2,7-5 1,0 3 0,-6 5 0,6-4-1,-7 1 1,7 2-2,0-3 1,0 1-1,0-3 0,0 3 1,0-1 1,0 0 0,0 1-1,0-2 0,0 0 1,0 2 0,7-5 0,-7 4 0,0 0 0,6-4 1,-6 0 1,0 1-1,0 0 0,7-1-1,-7-3 1,0-2-1,0 3 0,0-2 1,0 1-1,0 4 1,0-5 0,0 1-1,0 3-1,0-4 1,0 6 0,0-6-3,0 4 2,-7 0 1,7 1 0,0 3 0,0-3 0,0-2-1,-6 5 0,6 1-1,0-2-2,-7-1 0,7 1-1,0 0 2,-8 2-2,8-1 0,-5 0 0,5 0 1,0 3 2,-6-3-1,6 1 1,0-2-1,-7 2 1,7-1 0,-6-5 2,6 6-2,-7-1 2,7-4 0,0 4 0,0-4 0,0 0-4,0 1-6,0-1-14,0 1-20,7-2-26,-7-1-36,0 2-44,6-4-58</inkml:trace>
  <inkml:trace contextRef="#ctx0" brushRef="#br0" timeOffset="36368.5187">6663 17833 53,'6'-10'178,"-6"2"-26,6-3-24,-6 0-21,6 4-17,-6 0-13,7-1-12,-7 1-13,0 3-9,0-4-8,6 5-5,-6 3-2,0-4 0,0 4-1,0 0 0,0 0-1,0 0-3,0 4-3,0-4-2,0 3-2,0 1-4,-6 0-2,6 0-2,0 3-1,-7 1-3,7-1-1,-6 0 0,6 4 1,-6 0-2,0-3-2,6 2 2,-7 1-3,0 1 1,0-2 0,1 1 0,0 0-2,-7 3 1,7-2 1,-8-1-1,7 4 1,-6-5-3,7 2 1,-7-1 1,8 0-1,5-4-1,-8 0 0,8-3 2,-7 3 1,7-3 0,0-4-2,7 4-1,-7-4-2,8 0 1,-3 0-2,3 0-1,-3-4-1,1 0 0,7 4 0,-6-7-2,7 7 0,-2-8-6,-5 5-6,5 3-6,2-7-9,-1 3-10,-1 1-7,1-1-5,1 0-10,-1 0-3,-6 1-1,4-1 6,-3 0 6,-1 0 8,6 2 12,-7-3 12,-6-2 20,7 4 22,-7-1 17,0-4 16,0 4 15,0-2 9,0 1 9,-7-2 2,1 0-3,-1-4-7,7 3-7,-13 1-11,13 0-11,-8 0-7,3-1-10,-1 1-5,-1-1-3,1 2-6,-1-2-4,0 5 0,0-1-2,1-4-3,-1 8-1,7-3-2,0 3-6,-6-4-10,6 1-10,0 3-20,6 0-30,-6-4-52,7 4-80,-1-5-116,-6 5-56</inkml:trace>
  <inkml:trace contextRef="#ctx0" brushRef="#br0" timeOffset="36639.6119">6838 17723 225,'0'4'336,"0"4"-111,7-1-90,-7 0-59,6 4-33,1 0-17,-1-1-8,0 2-7,1-1-3,6 0-2,0 1-1,-5-2 0,5 1-3,5-3 1,-4 2-1,-1-3 1,-1 1 2,1-4-2,-6 3-1,6-3-1,-6-4 2,-1 3 2,0 0 2,0-3 1,1 0 4,-7 0 3,0-3 5,0 0 2,0-1-1,0-3 0,-7-1 0,7 1-5,-6 3-2,0-3-7,6 0-1,-6-4-2,-1 3-2,1 2-9,-1-6-11,7 1-19,-7 0-28,1-1-46,-1-2-77,7 3-123,-6 0-77</inkml:trace>
  <inkml:trace contextRef="#ctx0" brushRef="#br0" timeOffset="42855.9097">6389 14272 35,'0'0'75,"0"0"-8,0 0-5,0 0-3,0 0-5,0-3-1,5 3-1,-5-4 2,0 1-2,0-1-6,7-3-7,-7 2-9,0-1-7,8 2-3,-8-3-7,6-1-6,-6 4 0,0-4 0,7 6-3,-7-5 1,0 2-1,0-2-2,6 3-2,-6 0 1,0 2 0,6-6 0,-6 4 0,0 1-1,0-1 0,7-4 0,-7 5 0,6-1 0,-6 1 0,0-1 0,0 1 0,7-1 1,-7-1 0,0 2-1,0 3-1,0 0 0,0 0-3,0 0-2,0 0 1,0 0-1,0 0 0,-7 3 1,7 2 1,0-1 0,-6 3 0,6-4 2,-7 1-2,7-1 1,0 1 1,-6 0 0,6 0 1,0-1 0,0 1 0,-6-4 1,6 3 0,0 2 0,0-5 0,0 2 0,0-2-1,0 4 0,0-4 1,0 0-1,0 0-1,0 0 2,0 0-1,0 0 1,0 0 1,6 0 3,-6 0 3,0-4 1,0 4 5,0-2 0,6-3 2,-6 2 0,0-4 3,7 3-2,-1 0-2,-6-3-2,7 3-2,-7-3-3,0 4 0,6-6 0,-6 3-2,7-2-1,-1 2 0,-6-3 0,7 2 1,-7 0 2,7-4-1,-7 4-1,6 0 1,-6 0 0,0-1-2,6 0 1,-6 1 0,0-4-1,0 4 0,7-1-1,-7 1-1,0-3 0,0 1 0,6-1-1,-6 3-1,7-5 0,-7 5 0,0-3-1,0 2 0,6-4 1,-6 5 0,7-3 0,-7 2 2,0-3-1,6 4 0,-6-1 0,0 1 0,0 0-1,0 0 0,0-1 0,7 4-2,-7-3 0,0 4 1,0-1-4,0 1-2,0-1-3,0 0-6,0 4-5,0-4-10,0 1-10,0-1-10,0 4-11,-7-4-8,7 4-9,0-4-12,0 4-18,0-2-25,-6 2-34</inkml:trace>
  <inkml:trace contextRef="#ctx0" brushRef="#br0" timeOffset="43273.5976">6394 14246 69,'0'-10'69,"0"-1"-4,0-5-9,7 2-16,-7 3-8,0-3-6,8-1-5,-8 1-3,6-2-1,-6 2 2,7-1 0,-1-2 0,0 2 1,-6-3-1,7 2 1,-1-1 0,1-2-4,-1-3-3,1 4-3,-1-4 4,1-1 0,6 2 3,-7 2 1,1-2-1,6-2 1,-7 6 0,7-6 1,-6 5-4,1 3-3,-3-4-2,3 9-3,-3-5-2,1 8 1,-6-4-2,7 4-4,-7 3-9,0 0-14,0 1-20,0 3-24,0 0-27,0 0-32,0 0-36,0 0-48</inkml:trace>
  <inkml:trace contextRef="#ctx0" brushRef="#br0" timeOffset="43629.8766">6369 14178 11,'0'-5'190,"0"2"-32,0-1-30,7 1-33,-7-5-24,0 1-17,5 0-11,-5-4-5,8 0-5,-8 0 0,5-1-1,2-2-1,1 3-4,-2-8-5,1 1-1,-7 5-3,12-10-3,-5 0 1,-1 2 0,7-1 2,-6-8-1,6 1 2,-6 0 3,5-4 0,1 1-1,0-5-4,0-1-3,7 6-3,-7-1 1,0 0-4,0 7-2,1 0-1,-8 5-3,0-2-1,1 9 0,-1-1 1,-6 8 1,6-5-4,-6 5-6,0 4-8,0-1-5,0 4-6,-6-3-4,6 6-4,0-3-4,-6 4-1,-1 3 3,7 0 4,-6 1 4,-7-1 5,6 3 2,0 2 4,1 3 2,-7 0 0,8 3-4,-8 4-14,5 0-24,-5 4-33,0 3-32,6 0-49,-6 0-60</inkml:trace>
  <inkml:trace contextRef="#ctx0" brushRef="#br0" timeOffset="43915.1263">6297 14246 45,'0'0'155,"0"-3"-26,0 0-23,7-1-13,-7-3-14,7-5-14,-7 4-9,6-1-9,-6-7-1,6 2 0,1-5-3,-7 2-2,6-6-5,-6 1-6,7 0-1,-1-3-2,1-1-1,6 0-5,-6-3 1,-2 0-5,8-1-1,-6 1-2,7 0-4,-1 0-1,-7-5-3,7 5-2,0 0-3,-6 3 2,6 1-1,-6-1-2,-1 1 1,0 6-1,1 0 1,-1 2 0,1 2 0,-7 3-1,6 2-1,-6 3 1,0-1-1,0 4 0,7-3 1,-7 7-2,0-3-3,0 3-3,0 0-5,0 0-8,0 3-7,0-3-16,0 7-17,0-7-22,0 8-23,-7-4-32,7-1-35,0 5-45,-6-4-52</inkml:trace>
  <inkml:trace contextRef="#ctx0" brushRef="#br0" timeOffset="44290.081">6415 14180 106,'0'0'133,"0"-7"-8,7 4-9,-7-8-15,0 3-20,0-2-15,6-1-10,0-4-14,-6-4-5,7 5-3,-1-4-7,1-4-1,-1 1-3,1-2-3,-1-3-1,8 0-2,-8 1 0,0-4-1,7 0 2,-6-5 1,6 1-1,-7-4-2,9 5-4,-10-1-1,3-3-1,3 2-1,-4 5-2,-1 0-4,1 0 0,0 2-1,0 6-1,-1 3-1,0-1 0,1 4 1,-7 1-1,6 3 1,-6 0 0,6-1 0,-6 5 1,0 0-2,7 0 2,-7-1-1,0 5 0,0-4 2,0 3-2,0 1 2,0-1-4,0 4-5,0-5-7,-7 5-6,7 0-9,-6 0-14,0 5-12,6-1-18,-7-1-18,1 1-22,0-1-30,-1 1-38,0 3-42</inkml:trace>
  <inkml:trace contextRef="#ctx0" brushRef="#br0" timeOffset="44830.497">6428 13851 121,'0'0'118,"0"0"-28,0 3-20,0-3-14,0-3-6,6 3-7,-6-3-4,0-1 1,0-3 2,7-1-3,-1 1-4,1-4-7,-7 0-6,6 0-1,1-3-1,-1-2-3,1 2-3,0-4 1,5 3 1,-5-3 1,-1-4 0,1 4-2,-1-1 0,1-4 2,-1 6-2,1-2-3,1 1-1,-8-1-4,5 2 0,-5 3 0,8-3 0,-8 7-3,5 0 0,-5-2 0,0 1-2,0 4-1,6-4-1,-6 4 1,0 0-3,0 3 1,0 0-1,0 0 2,0 1-2,0-1 2,0 4-1,0-4 0,0 4 3,0-4-1,0 4 0,-6 0 0,6 0 0,0 0 0,0 0 2,0 0-1,-5 0 0,5 4-1,-8-4 1,8 0-2,-5 4 0,5-4 0,-8 0 0,8 4 0,-7-4 0,7 3 0,-6-3 0,6 4 1,-7 0 1,7-4-1,-6 4 0,6-2 0,-7 3 0,1-2 1,6 4-2,-7-3 0,1 4 0,6 2-1,-6-3 1,6 8-1,-7-3 0,7 7 1,0-2 1,-7 2 0,7 3-2,0-1 1,-6 4 0,6 2 0,0-6 0,0 6 0,0-6 0,0 1 0,0 0 1,0-3 1,0-1-1,0 1 0,0-5-1,0 4 0,0-4 0,-7-2 1,7 2-1,0-2-2,0-2-3,0-3-5,-6 1-10,6 0-13,0-1-19,0-3-31,0-4-44,0 0-64,0 0-86</inkml:trace>
  <inkml:trace contextRef="#ctx0" brushRef="#br0" timeOffset="45151.7244">6566 13350 167,'0'-7'266,"0"-2"-78,0 3-61,-8 2-43,8-4-32,0 4-19,0 1-12,0 3-6,0-4-4,-5 4-3,5 0-2,0 0-3,0 4-1,0-1-1,-8 1-3,1 4 0,7-1 2,-6 1 1,-1 3 0,1-1 1,6 2-1,-7 3 1,1-1 2,6 1 1,-7 2 0,1 5-1,6 4 0,-6 1-1,6 2 1,-7 3 1,7 5-1,-7 3 1,7 1-2,-6-5 0,6 5-2,-7-1 1,7-4 0,-6-3-1,6 0-1,0-3-2,0-5 2,0 1-2,-7 0 2,7-5 1,0 2-1,0-5 1,-6 0 0,6 0 1,-7-4-2,7 2 3,-6-6-2,6 2-6,-6-5-9,6 1-19,0-6-32,0 2-53,-7-4-76,7 0-86</inkml:trace>
  <inkml:trace contextRef="#ctx0" brushRef="#br0" timeOffset="45470.4775">6454 13694 133,'0'7'125,"0"4"-33,0 0-26,0-1-17,0 5-14,0 1-10,6-1-7,-6-1-6,0 4-1,0 4-3,0-1-1,0 2-2,-6 6-2,6 1 0,0-1-1,-7 4-1,1 3 1,-1 1-2,1 7 1,0 0 0,-1 0 2,1-1-3,-2 5 1,1 0 0,2-4-1,-3 4 3,3-4 0,-2 0-1,1-4 0,-1 0 0,0-3-2,7-4 0,-6 0 3,6-4-2,-7-3-1,7 0 0,0-4 0,0-4-4,0 0-8,0-7-14,0 4-31,0-8-37,0 0-48,0 0-73</inkml:trace>
  <inkml:trace contextRef="#ctx0" brushRef="#br0" timeOffset="45678.3655">6330 14928 15,'0'5'34,"0"1"-7,0-2-5,0 3-5,0-3-6,-7 4-9,7-5-17,0 1-21,0-1-30</inkml:trace>
  <inkml:trace contextRef="#ctx0" brushRef="#br0" timeOffset="46651.712">6415 14364 231,'0'-3'210,"0"-1"-63,0 0-56,0 4-36,0 0-24,0 0-14,0 0-8,0 4-6,0 0-3,0 2-3,0 2 3,-6 0-2,6-1-3,0 0 1,-8 0 1,8 4 1,-7 0 3,7 4 1,-5-5 3,-3 5 2,8 1 3,-5-3 2,5 6 2,-7 0-1,7 3 0,0-5-2,-6 10-1,6-6-7,0 4 0,-7-2-2,7 2-1,0 2 2,0-6-2,0 4-1,7 2 1,-7-5 3,0 0 0,6-1-1,-6 2 0,0-2-2,7 2 2,-7-5 1,0 4-3,5-4 6,-5 1-4,0 2 1,0-2-3,0 2 0,0 2-2,0-1 0,0-1 0,0 2-6,0-5 0,-5 4-2,5-1 0,0 2 0,0-5 1,0 4-3,0-3 2,-7-1 0,7-4 2,0 5 2,0-4 1,0-1 1,0 1 1,0 0 2,0-4-2,0-1 3,0 5 0,0-3 0,0-2 1,-6 5 2,6-3-2,0-2 1,-7 1-1,7-1 1,-7-2-2,7 3 0,-6 0 1,6 0-2,-7-4 1,7 4 0,-6-3-1,6-1 1,0 1 1,-7 0 1,7-2-2,0-3 0,0 2-1,0 2 1,0-3 0,-6 0-1,6-2 1,0 3-1,0 2 1,0-4 0,-6 5-2,-1 3 1,7-4 1,-7 4-1,1-4 0,6 4 1,-7 1 0,1-2 0,6 1 3,-7-3-2,1 2 0,0 2-1,6-5 1,-6 1-2,-1 2 1,-1-2 0,8-5 0,-6 5-2,6-1 2,-6-3 0,6 3-1,-7-3 1,7 3-1,0-4 0,-6 1 1,6 0 1,0 3 1,-7-3-2,7 0 2,0 3 0,-6-4-2,6 1 0,0 3 0,-6-3 0,6 0 0,0 4-1,-7-5 1,7 3-1,-7 2 1,7-4 0,-7 7 2,7-7 1,-6 6-1,6-1 1,-6-3-1,6 2 0,0-1 0,-7 1 1,7-5-3,0 4 0,0-3 0,0 3-1,-6-3 2,6 0-1,0-1 1,0 1 0,-7-1 2,7 1 0,0-1 3,0-3 3,0 4 1,0-4 2,0 0 3,0 0 3,0 0 2,0 0 2,0 0 0,0 0-3,7 0-1,-7-4-3,0 4-3,6-3-3,-6-1-2,0 1-3,7-1-1,-1-3-5,-6 3 2,6-3 2,1 0-1,-7 0 0,7-1-1,0-3 2,-7 4 0,6-5 4,0-2-2,-6-1 0,7 1 2,-1-5 2,1 5 5,-1-8 1,-6 4 4,6-1 1,2-3 1,-1 0-3,-1 0 1,-6 0-4,6 0-4,0 0-1,1 1-4,-7-1-2,6-5-2,1 6-2,-7-4-1,6-1 1,-6-1-5,7 2 2,-7-1 0,7 1 2,-7-1-3,6 1 2,-6 0 0,0-2 2,6 5 1,-6-3 0,7 3 0,-7-1-1,6 6 2,-6-5-1,7 3-1,-7 2-3,6 0 0,1 3 4,-7-1-5,7 5-7,-7-5-4,6 4-3,-6 1-4,0 2-3,7-4-4,-7 6-12,0 3 0,0-5 0,0 0-2,0 4-1,0 1-1,0-1 4,0 0 2,0 1 3,-7-1-1,7 0-2,0 0-10,0 1-12,0 3-19,0-3-23,0-1-30,0 0-34</inkml:trace>
  <inkml:trace contextRef="#ctx0" brushRef="#br0" timeOffset="47257.874">6566 13346 168,'0'0'144,"0"0"-25,0 0-24,0 4-22,-8-4-23,8 0-17,0 0-10,0 3-10,0-3-7,0 4-7,-5-1-10,5-3-9,0 4-9,0-4-8,-8 4-9,8 0-7,-7-4-1,7 3 4,-6-3 5,6 0 9,-7 4 8,7-4 8,-6 0 6,6 0 8,0 0 5,0 0-4,-7 0 1,7 0-8,7-4-15,-7 4-23,0-3-37</inkml:trace>
  <inkml:trace contextRef="#ctx0" brushRef="#br0" timeOffset="52272.3766">6688 13412 168,'0'0'160,"0"0"-54,0 0-40,0 0-27,0 0-16,0 0-10,0 4-6,0-4-3,0 0-3,0 2 0,0-2-1,0 5 0,6-5-2,-6 0 1,0 0 1,0 0 0,0 3 1,0-3 1,0 0 3,0 0 1,0 0 1,0 0 3,0 0 4,0-3 0,0 3 6,0 0 2,0 0 2,0 0 4,-6-5 3,6 5-2,0 0 1,0-2-2,0 2-5,0 0-3,-7-4-4,7 4-5,-6 0-3,0 0-2,0 4 1,-1-4-3,0 2-3,0 3-1,1-5 0,0 3 0,-7 1 0,7-4 0,-1 3-5,0-3 4,0 4 1,7-4 3,-6 0 6,-1 0 1,7 0 3,-6 0 4,6 0 0,-5 0 0,5 4 1,0-4-2,-8 0-5,8 0-3,0 4-2,0-4 0,-5 0-3,5 0 5,0 0 5,0 0 5,0 0 3,0 0 3,0 0 1,0 0-1,0 0 4,0 0-4,5-4-6,-5 4-4,0 0-2,8 0-4,-8-4-1,5 4-3,1-4-2,1 1-1,6 3 1,-6-4-1,6 1-2,-7-2 1,7 3 1,-7 2 1,8-4 0,-7 0-1,5 0 0,1 4 3,-7-3-1,8-1-2,-7 4-1,6-4 0,-7 4-1,7 0 0,-6-4 0,-1 4 0,7 0-3,-6 0 3,-1 0 2,1 0 0,-1 0 0,0 0-1,1-2 3,-1 2-3,8 0 4,-8 0-2,7-5-2,-6 5 1,5-3 1,-5-1 1,6 4-1,0-3 1,-5 3 0,5-4-2,-8 4 1,8-4-1,-6 4-1,0 0 0,6 0-1,-7 0 0,0 4 0,1-4 1,-1 0 0,1 4 0,0-4 0,-7 3 0,6-3 0,1 0-1,-1 0-1,-6 4 0,6-4 1,0 0 1,1 3 0,-1-3 3,1 0-1,0 0-1,0 0 0,-1 0 0,1-3-1,-1 3 0,-1 0 0,10 0-1,-9 0 1,1 0 0,-1 0 0,1 0 1,6 0 0,-7 0 0,0 3-1,1-3 0,0 0-1,0 5-1,5-5 1,-5 0 1,-1 0-1,7 0 0,0 0 0,-7 2-1,7-2 1,2 0 0,-10 0-5,8-2-6,-6 2-10,6 0-17,-6 0-32,-1 0-49,1-5-77,-1 5-129,-6 0-62</inkml:trace>
  <inkml:trace contextRef="#ctx0" brushRef="#br0" timeOffset="52845.4528">6642 13587 35,'0'4'230,"-6"-4"-71,6 0-55,0 0-37,6 0-24,-6 0-10,0-4-4,7 4 0,-7 0 5,7-4 0,0 1 1,-1 3-1,0-4-9,7 1-2,0-1-5,1 1-5,-1-5-1,-2 4-3,4-3-1,-2 4 0,0-2 5,0 3-1,6-2-3,-6 0-2,0 0-1,0 1 2,0-1-4,0 4-2,0-4 0,0 0 3,0 2 2,-5-3 0,10 2 4,-4-1-1,-1-1 1,-1 3 5,1-2-1,1 0-1,5-3 0,-7 4-1,1-2-2,8-2 0,-8 3 0,-2 1-2,10-1-1,-8 1-1,0-1-1,0 0-1,0 0 0,7 4-1,-7-3-2,0 3 0,-1 0 0,1 0-1,0 0 0,2 0-1,-10 0 0,8-4 0,1 4 0,-1 0-1,0 0 0,-1 0 1,-5 0-1,6-3-1,0 3 1,0 0 1,-1-5 1,-5 5 0,7-2-2,-1 2 1,0-4 0,0 4-1,0-4 1,-6 4 0,6-4 0,-1 4 0,1 0 0,0-3 1,-6 3-1,6-4 1,0 4-1,0-4 1,0 4 0,-1-4-2,1 4 1,-5-2 0,4-3 0,2 5 0,-1-3 1,0-1-1,-7 4 0,1 0 0,-1-3 2,0 3-1,1-4-1,0 4 2,-7-4-1,7 4 0,-7 0-2,6 0 1,-6 0-3,6 0-4,-6-4-5,7 4-11,-7 0-17,0 0-26,0 0-40,0 0-66,0 0-105,-7 0-81</inkml:trace>
  <inkml:trace contextRef="#ctx0" brushRef="#br0" timeOffset="53757.7761">6760 13462 126,'-6'0'203,"-1"-3"-37,7 3-38,-8-4-33,3 4-30,-1-3-23,6 3-16,-7-4-9,1 4-7,6 0-3,-7-3 0,0 3-1,7 0 1,-7 0 0,1 0 1,6 3 1,-7-3 3,7 0 5,0 0 3,-6 0 5,6 0 3,0 0 2,0 0 0,0 0-1,0 0-1,0 0-4,0 0-2,0 0-3,0 0-3,6 0 1,-6-3-2,0 3-1,7-4-1,-1 0 0,1 0-2,0 1 0,0 3 1,-1-4-4,1 1-1,4-2-1,-3 3 1,5 2 0,0-4-3,0 4-2,6 0-1,-6-4 1,7 0-2,-7 4 0,6-3 0,1 3-1,1-4 0,3 4-2,-3-4 2,-2 0 0,0 4 1,8-2-1,-9 2 0,2-5 0,0 5 0,-2-3 2,3 3 0,5 0-1,0-4 0,-6 4 1,6 0-1,-1-3 1,3 3-1,-3-4-1,8 0-1,-8 0 2,2 4 0,-2-3 0,2-1 0,-1 1 0,-6 3 1,5-4-1,-5 4 2,0 0-1,-1 0-1,0 0 1,0 0 1,-6 0 0,2 0-1,4 0 0,-6 4 0,0-4 0,6 0 7,-6 3-5,7-3-3,-7 0 1,6 0 0,1-3 0,-1 3 0,-6-4-1,7 4-7,0-3 4,-1-1 2,1 4 1,-1-5 0,0 2 0,8 0-1,-9-1 0,3 4 2,-8 0-1,7-4 0,-1 4-1,1-4 1,-1 4-1,0 0 1,-6 0 0,7-4 0,0 4 0,-1-3-1,-5 3 1,5-4 0,0 4 0,1-3 0,-1 3 0,-6 0-3,14 0 1,-14-5 3,6 5-1,1-2 0,6 2 0,-7 0 1,1-4-1,6 0 2,-7 4 1,2 0-4,-3 0-1,9 0 1,-8-4 0,0 4-1,8 0 1,-9 0 1,2-3-1,0 3 1,0-4 0,-1 4-1,8-4 0,-8 4 1,0-4-1,1 4 0,-1-2-1,1 2 2,0-5 1,-7 5 0,6-3 0,1 3-1,-1 0-1,-6 0 1,7-4 0,-1 4 0,-7 0-1,9-3 0,-1 3-1,-8-4 1,8 4 3,0-4-2,-1 4-1,7-4 0,-7 4 1,1 0-4,6-3 0,-6 3 1,0-4-2,6 4-1,-7-3 1,0 3-1,1 0-3,-1 3 3,1-3 0,0 4-2,-1-4-1,0 3 0,2-3-3,-9 0-1,8 4 3,-1-4-1,0 4 0,1-4-1,0 0 2,0 0 2,-1 4 3,1-4 1,-1 0 0,0 0 1,8 0 3,-8 0 1,7 0-1,0 0-1,0 0 0,1 0 0,5 0-2,-6 0 1,1 0 2,-2 0-1,1 3 0,0-3 0,0 4 1,0-4 1,-6 3 3,6-3-3,-6 5-2,5-5-5,-5 0-10,0 0-13,-1 2-17,0-2-27,-5 0-39,-1 0-43,0 0-61,0 0-80</inkml:trace>
  <inkml:trace contextRef="#ctx0" brushRef="#br0" timeOffset="54277.2023">7952 12818 19,'5'0'39,"3"0"4,-3 0-1,3 0-4,-1 0-7,-7 0-7,6 3-13,-6-3-20,6 5-24,-6-1-32,0-1-40</inkml:trace>
  <inkml:trace contextRef="#ctx0" brushRef="#br0" timeOffset="54408.8386">7970 12859 139,'0'0'144,"0"0"-37,0 0-31,0 0-25,0-4-17,0 4-12,0 0-9,0 0-11,0-4-12,0 4-19,0 0-14,0 0-16,0 0-20,0 0-16,0 0-18,-5-4-13</inkml:trace>
  <inkml:trace contextRef="#ctx0" brushRef="#br0" timeOffset="54490.1104">7945 12844 60,'0'0'94,"0"0"-22,0 0-23,0-4-24,0 4-26,0 0-27,0 0-26,0 0-28,0 0-26</inkml:trace>
  <inkml:trace contextRef="#ctx0" brushRef="#br0" timeOffset="55152.5615">7925 12804 34,'-6'0'194,"6"-4"-33,0 0-37,0 0-30,0 4-28,0-3-18,-7 3-10,7 0-7,0-5-6,0 5 0,0 0-2,0 0-2,0-2-2,0 2-3,0 0-3,0 0-1,0-4-2,0 4 1,0 0 0,0 0 2,0 0 1,7 0 0,-7 0 3,0 0 0,0 0-1,0 0-2,0 0-3,0 0 0,0 0-1,6 4 3,-6-2-3,0 6 1,7-4 0,-7 4 1,7 3 8,-7 0-4,6 3-2,-6-3-2,7 7-3,-7 1-1,0-2-1,5 3 0,-5 1-9,0 1 3,8-3 0,-8-1 1,5 3-2,-5-1 2,8-3-2,-8 2 2,7 0 1,-1-2-3,-6-2 2,6-1-2,-6-2 2,7-1-1,-7 0-1,0 1 0,0-6 1,7 2 0,-7-5 0,0 0-1,0 2 0,0-1 1,0-1 0,0 1 2,0-4 3,6 0 2,-6 3 3,0-3 4,0 0 1,-6 0 1,6 0 1,0 0-1,-7-3-2,7 3-1,0 0-1,-7-4-5,7 1-2,-6-1 1,6-1-2,-6 2-3,-1-4 0,-1 3-1,8-2 0,-5 1 1,-3-2-1,3 0 2,5 3 0,-7-4-1,1 1-1,-1 3 3,0-2 0,7 1 4,-6-2 5,6 4 1,-7-1 4,7 0 1,0 4 0,-6-4-1,6 4-3,0 0-3,0 0-4,0 0-4,0-3-3,0 3-4,0 3 1,0-3 0,0 4 1,6-4 0,-6 4-1,7 3 1,-1-3-2,-6-1 3,7 4 1,0 1-1,-1-1 1,1 1-1,-2-4-1,3 3 1,-3 0 0,10 1 0,-9-5-2,0 1 1,1 0-1,6-1 1,-6-3-2,5 3 2,-5-3 0,6-3 0,-6 3 1,6-3-1,0-1 0,-7 0-1,7 1 2,0-5-1,-6 1 0,7-4 0,-9 3 2,2-3 0,-1 0-1,7 1 2,-13-2 0,7 2-1,0-1 1,-7 0 0,6 0-2,-6-1-4,0 4-9,0 2-14,0-2-25,0-3-42,0 5-73,0-6-143,0 5-90,0-1-44</inkml:trace>
  <inkml:trace contextRef="#ctx0" brushRef="#br0" timeOffset="58803.4639">9658 13272 151,'-6'0'165,"6"-4"-66,0 4-50,-7 0-30,7 0-14,7 0-12,-7 0-5,0 0 2,6 0 2,-6 0 3,7 0 0,-7 0 5,6-2 2,1 2 3,-1 0 1,0 0-1,1 0-1,7 0 1,-7 2 3,-2-2-4,8 0 1,0 0-2,0 0-1,1 0 0,5 0 2,0 0 1,1 0 1,7 0 0,-2 0-3,1-2 0,0 2 1,7-5-2,-7 5 1,6-3-2,0-1-1,1 1 1,0-1 1,-1 0-2,1 0 0,-1 1 1,-5-1 0,5 1 0,1-1 1,-1 1 0,1-1 0,0-1 1,-1 2 0,1 0 0,-1-1 1,1 0 1,-7-2-1,7 1 0,-1-2-3,1 2 1,-8 3 2,8-2-2,-7-4-1,-1 5 1,-4-1-1,5 0-5,-7 0-6,-6 2-17,0-3-21,1 2-28,-8 3-36,1-4-51</inkml:trace>
  <inkml:trace contextRef="#ctx0" brushRef="#br0" timeOffset="59369.4985">9625 13320 111,'6'0'97,"8"-4"-19,-1 4-9,0 0-7,6 0-3,2-4-3,-9 4-3,8-3-4,-1 3-6,1-4-6,-1 4-7,8-3-7,-9 3-9,2-5-4,0 5-3,0-2-5,6 2-1,-7 0-1,1 0 0,-1 0 1,1 2 0,-1-2-1,0 0 1,9 0 1,-10 5 0,2-5 0,0 0-1,-1 0 0,1 0 6,-1 0-2,8 0-3,-8 0 1,0 0 0,7-5-1,-6 3 5,6 2 1,-7-4-5,9 0 4,-4 0 2,-5 4-2,8-3 0,0-1 0,-2 0-1,1 4-5,0-4 3,1 2-1,-1 2-1,-1-5 1,2 2 0,-2-1-3,1 4 1,2-3 0,-3-1 2,-7 0 0,9 0 0,0 4 1,-8-3 1,7-1 1,0 1 0,0 3-4,-5-4 1,4 1-2,-6-1 0,1 4 0,6-5 0,-6 5 0,-2 0-1,2 0 3,-6 0-1,5 0-2,1 0 0,-1 0-2,-6 0-2,7 0-3,-8 0 0,9 0-4,-9 0-3,8 0-2,-8 0-3,9 0-7,-9 0-7,1-3-3,7 3-10,-7-3-10,0 3-16,6-4-22,-5 0-33,-8 4-42</inkml:trace>
  <inkml:trace contextRef="#ctx0" brushRef="#br0" timeOffset="60177.4613">10419 13309 316,'0'-4'258,"8"4"-95,-1-3-74,-1 3-41,0-5-25,7 3-10,-6-2-6,6 0-4,0 4-2,-7-4-1,7 4 0,0-3 2,1 3-1,5-4-2,-6 4 2,7-4 6,-1 4 0,0-4 4,1 4 3,6-2 1,-7-3 2,7 5 5,7-3-5,-8-1-1,2 1 1,6 3-1,-8-4-2,9 0-2,-2 4-2,-6-4-4,6 4 3,1-3-4,0-1-5,-1 1 0,-5 3-1,5-4 0,-6 4 1,7-3 0,-7-1 0,0 4 0,6-5 3,-6 2-3,7 0 0,-7-1 1,7 0-1,-7 1 0,6-5 0,-6 4 0,0 1 0,0-2 2,0 3 0,7-2 1,-7 4-2,1-4 1,-8 0-1,7 1 1,-1 3-1,-5-4 0,0 4 1,6-4-2,-6 4 0,6-4 0,-7 4-1,7-2 0,-6-3 1,-1 5 0,0-3 0,9 3 1,-10-4 1,9 1 0,-8 3-1,7-4 1,-7 4 0,7-4-1,-6 4 0,6-4 0,-6 4-1,6-3 0,-7 3 2,1 0-1,-1 0-2,0-4-1,2 4 3,-9 0-1,9 0 0,-9-3 0,8 3 1,-7 0-1,6 0 1,-6 0 1,0 0-1,7-4 0,-1 4-1,-5-3 1,5 3 0,0 0 3,1-4-2,-1 4 1,1 0-2,0 0 0,-8 0-1,8 0 1,-1 0-1,-5 0 0,6 0-1,-2 0 1,-4 4 1,5-4 1,-6 0 0,7 0-2,-1 0-1,1 0-1,-1 0 1,1 0-1,-1 0 1,1 0 0,0 0 0,5 0 0,-5 0 1,-1 0 2,7-4-4,-7 4 2,2 0 0,-9-4-1,9 4 1,-2 0 0,0 4 0,-6-4 0,7 0 2,-7 4-1,6-4-2,-6 3 0,7-3 3,-7 0-1,7 4-1,0-4 0,-1 3 1,0-3 0,1 0 0,-1 0 0,8 0-1,-8 0 0,13 0 0,-12 0 3,12 0-1,-5 0-2,-2 0 2,8-3 0,-7 3 1,7 0 0,-1-4 0,1 4-2,0-3 0,-1 3 3,1 0-2,6 0 0,-7-4 3,7 4-6,0-4 3,1 4 4,-1-4 0,-8 4-1,10-3 1,-9 3-1,7-4 0,-13 4 4,0 0-5,0 0-1,-6 0-3,0 0 0,-7 0-1,-1 0-5,-5 0-8,0 4-3,-1-4-12,-6 0-20,0 0-40,0 0-73,-6 0-136,-8 0-69</inkml:trace>
  <inkml:trace contextRef="#ctx0" brushRef="#br0" timeOffset="62493.7716">15455 9561 44,'0'0'163,"5"0"-25,-5 0-26,0-3-26,0 3-23,0 0-18,0 0-12,8-4-8,-8 4-3,0 0-1,0 0 0,7-4 2,-7 4 0,0 0 2,0 0 0,0-3 0,0 3-2,0 0-2,0 0-2,0 0-1,0 0 1,0 0-3,0 0-1,0 0 0,0-3-4,0 3 0,0 0-2,0 0-2,0 0-2,0 0-3,0 0 1,0 0-3,0 0 2,0 0-1,0 0 0,0 0-1,0 0 0,0 0 0,0 0 1,0 0 1,0 0-1,0 0 0,0 0-1,0 0 2,0 0-2,0 0 0,0 0 0,0 0 0,0 0 0,0 0-2,0 0 2,0 0-1,0 0 1,0 3-2,0-3 1,0 0 0,0 0 1,0 3 0,0-3 1,0 0-2,0 4 1,6-4 0,-6 4 0,0-4 1,0 0 0,0 3-1,0-3 0,0 0 1,0 3 0,-6-3-1,6 5 1,0-1-1,0-4 1,0 3-2,0 2 0,0-3 0,0 2 0,0-1 1,0 1 0,0 0 0,0 0 0,0 0 3,0 0-1,0 3 1,0-5 2,-7 6 0,7-4 0,0 4-1,0-1 2,0-4-2,0 4-1,-8 1-1,8-1 0,0 4 0,0-3-1,-5 2-1,5-2 0,0 3 0,-7 1 1,7-3 0,-7 7-1,7-5 0,-6 3 0,6-3 0,0 3 2,-7 1 0,7 4-1,0-5-1,-6 5 1,6-2 1,-5 3-2,5-6 0,-8 4-1,8 1-1,-7 2 1,7-6 1,-6 3 0,6 1 0,-7-5 1,1 5-1,-1-4 0,1-1 1,-1 1-1,1-1-1,0 1 0,-1-4 1,7-1 0,-6 2-1,-1-1 1,7 0 2,0-3-2,0 3 1,0-4-2,0 4-6,7-4-5,-7 0-9,6 0-12,-6 1-20,7-4-23,-1-1-37,0 1-50,1-4-71,-7 4-89</inkml:trace>
  <inkml:trace contextRef="#ctx0" brushRef="#br0" timeOffset="62771.7537">15155 10305 82,'-7'0'289,"7"0"-84,0 4-74,0-4-54,0 3-32,0 1-20,-6-1-12,6 2-5,0 1-2,0 2-1,0-1-2,0 1 2,0-1-3,0 5 0,0-2 0,0 1 0,0-1-1,0 2 1,6-1 0,-6-4 1,0 0 2,0 0 4,7-3 6,-7 1 5,7-2 5,-7-3 1,6 0 2,-6-3 1,7-2-1,-1 1-3,0 1-4,1-1-5,-1-3-4,1 0-4,6 3-1,0-3-1,-1 0-5,8 0-5,-6-1-21,5 1-43,1-1-80,-7 2-140,0 1-73</inkml:trace>
  <inkml:trace contextRef="#ctx0" brushRef="#br0" timeOffset="65451.6145">5581 16181 15,'-7'0'286,"7"4"-70,-6-4-68,6 0-51,-6 0-33,6 3-20,-7-3-15,7 3-8,-6 2-5,6-2-5,0 1-3,-7 1-1,7-2-2,-6 4 1,6 0 1,0 5 1,0-5 3,0 3 1,0 2 1,0-2 0,-7 1 0,7 0-1,0 3-1,0 3 0,-7 0 0,7-2 2,0 7 1,-6-3 1,6 2 1,-7 1-2,7 0 0,0 0-1,-6 0-2,6 0-2,0-3-2,0-2-1,0 2-1,0 0 2,0-5-2,0-3-2,6 1 1,-6-2-3,0 1 0,7-3-1,-7-1 0,6-4 0,-6 1 0,7-1 0,-7-3 1,7 4 4,-7-4-2,6-4 4,1 1 0,-7-1 2,6-4 0,1 2 1,-1-5 2,0-1 2,1-2 0,-1-1 0,1 0 0,0-3-1,-1 3-3,1-6 1,-1 2-4,1 1-1,-7 0-2,6-5 1,-6 2-2,6-1 1,-6-1-3,0 2 0,0-1 0,0 0 0,0 3 0,0-3 0,0 5 0,0 2-1,0 0 0,0 4 1,0-1 1,0 6-1,0-2 0,0 5-1,0 0-2,0-2 1,0 1 0,0 4 0,0 0 0,0 0-1,0 0 1,7 0 1,-7 0 1,7 4-1,-7 4 0,7-5 0,-2 8 0,-5-3 0,7 3 0,-1 3 0,9 1-2,-10-1 1,8 5 1,1-5 0,-8 5-1,7 0-3,0-2 1,0 2 2,7-1 1,-8 3 0,1-2 0,1-1 0,-7 1 1,5 0 4,1-2-3,0-2 1,-7 4-2,8-1 0,-7 0 0,5-3 0,-5 4-1,-1-4 0,1-1-2,-1-3-2,1 3-1,0-3-5,-7 0-6,6-4-6,-6 0-10,0 1-16,6-1-17,-6-3-30,0 0-37,7-1-59,-7-3-97,0 0-76</inkml:trace>
  <inkml:trace contextRef="#ctx0" brushRef="#br0" timeOffset="65765.5204">5653 16529 317,'0'-4'318,"7"4"-106,-7-2-88,5-3-57,-5 2-30,7-4-17,6-1-6,0 1-3,0 0-2,1-5 0,5 1 4,0 0 3,8-3 0,-2 3 1,2-4 0,-1 0-1,0 1-1,0 3 1,0 0-5,-7-1-3,1 6-2,-1 2-6,-5 0-11,-1 0-17,-1 4-25,1 0-42,-6-2-73,0 2-129,-1 0-83</inkml:trace>
  <inkml:trace contextRef="#ctx0" brushRef="#br0" timeOffset="68520.4528">5639 14246 124,'0'0'160,"-6"0"-35,6 0-30,0 0-19,0-3-15,0 3-7,0-3-3,0 3-4,0-4-4,0 4-5,0-4-6,0 4-7,0 0-3,0-3-4,0 3-3,0 0-2,0 0-1,0 0-2,0 0 2,6 3 2,-6 1 0,0 3 2,0 4-1,7 0 1,0 4 1,-7-1-1,7 5-3,-2-2-2,2 3-1,-1 2-2,1-4 1,6 4 0,-7-4-2,1 3-1,0-2 0,0 4 1,-1-2 0,1-2 0,-1-1-2,1 1 1,-1-5-2,-6 1 0,6 0 0,-6-1-1,7 1-3,-7-4 2,0-1 0,0 2-1,0-1 1,0 0-2,0-1 1,0-2 0,0-1-2,0 0-3,0-3-10,7-1-14,-7 1-25,0 0-41,6-4-71,1-4-129,-7 4-77</inkml:trace>
  <inkml:trace contextRef="#ctx0" brushRef="#br0" timeOffset="69057.8979">5620 14390 40,'0'-4'337,"0"-3"-98,0 3-94,7-4-63,-7 5-36,6-4-19,0 0-9,1-1-1,7-4-1,-9 6 4,8-2 4,-6-3 3,6 0 1,0 1 0,1 2 0,-1-3-2,0 0 1,6 0 0,-6 0-3,0 4-2,6-4-1,-5 4-2,-1 0-2,0-1-4,0 0-2,-1 4-3,2 2-2,-7 2-1,0 0-1,-7 0 2,5 2 1,2 6 0,-7 4 0,0-3 0,-7 7 1,2-1-2,-2 3-1,0 0-2,0 0 0,0 1-1,1-2-1,-7-2 2,7 4-2,-1-4 1,1-4-1,0 0 0,6 0 0,-7-3 1,7 2 0,0-3-2,0-3-1,0 4 0,0-6 1,7 4 0,-1-4-1,0 2-1,7-1 0,0 1 0,0 0 1,1-4 0,-2 4-1,8 0 1,-7-4-1,6 6 1,-6-6 1,7 5 2,-7 2-1,-1-3-1,1-1 2,2 4 0,-10 1 1,2-1 0,0 0-2,-7 4 1,0-3 0,-7 3 0,0 3-1,2-3-1,-10 5 0,2-7 0,-6 3 1,6 3 1,-6-4-2,0-1 1,-1 5 1,-5-3 0,11-2 0,-6 1-2,1 0 1,6-4-2,-7 4-1,7-3 2,0 0-1,7-1 0,-7-5 1,6 7-1,0-6-7,7 1-6,-6-4-14,6 4-27,0-8-49,6 4-93,1-4-122,6-3-70</inkml:trace>
  <inkml:trace contextRef="#ctx0" brushRef="#br0" timeOffset="70481.7918">6389 13188 8,'5'-4'90,"-5"4"-4,0-3-6,0 3-8,0-5-9,0 5-11,7-2-10,-7 2-8,0-4-7,0 4-5,0 0-4,0-4-3,0 4-3,0 0-3,0 0-2,0 0 0,0 0 4,0 0 1,0 0 5,0 0 2,0 0 4,0-4 1,-7 4 3,7 0 1,0-3 1,0 3-2,0 0-1,-5-4-1,5 4-1,0 0-1,0 0-1,0-4-2,-8 4-5,8 0-1,0 0-1,0 0-6,0 0 0,0 0-2,0 0 1,0 0 0,0 0-1,0 0 0,0 0 0,0 0 0,0 0 1,0 0 1,0 0-1,0 0 0,-5 0 0,5 0 1,0 0-1,-7 0 0,7 0-1,-6 0-1,-1 0-1,0 4 2,1 0-3,-1-4 0,7 3 0,-6 1 0,-1-4 1,1 4-1,6-4 0,-6 4-1,-1-2 2,7-2 0,-7 5-3,1 2 0,-1-2 0,1-2 0,6 4 2,-7-3-2,1-1-2,0 5 1,6-4 1,-6 3 1,-1 0-1,-1-4 1,2 9 0,6-5 0,-6 1-1,-1 2 1,1-3-1,6-3 0,-7 6-1,7-2 1,0 3 0,-6-3 0,6 7 3,-6-4-2,6-1 0,-7 2 1,7 3 0,0-5-1,0 1 0,0-1 1,0 2-1,0-5 0,0 4 0,0 0 0,7 1 0,-7-2-1,0-2 1,6 3 0,-6-1 2,0-2-1,6-1 2,1 1 0,-1 3-1,1-4 1,-1 0 0,0-3 0,2 0-1,5-1-1,-1-3 0,-5 0 0,6 0 1,0 0-2,6 0 1,-6-3-1,7-1 1,5 0-1,-5-3-1,1 0-7,4 0-9,-5-1-24,6 1-45,-7-5-80,1 5-128,1 0-75</inkml:trace>
  <inkml:trace contextRef="#ctx0" brushRef="#br0" timeOffset="75659.7688">14139 13162 93,'0'0'177,"0"0"-30,0-3-25,-7 3-25,7 0-25,0 0-18,0-4-15,0 4-8,0 0-8,0 0-3,0-4-6,0 4 0,0 0 0,0 0 0,0-4 1,0 4 0,0 0-1,0 0 0,0 0 0,-6 0-2,6 0-3,-6 0 0,6 0-6,-7 0 1,1 4-2,-1-4-1,0 4 0,-6-4 0,7 4-1,-1-4 0,1 0 3,0 0-1,6 3 2,-7-3-1,7 0 2,-6 0 1,6 0 1,0 4 0,0-4 0,0 0-1,0 0-2,0 0 0,0 0 1,0 4-2,6-4 1,-6 4 1,7-4 1,-1 2 2,0 3 0,7-2 1,0 1-1,1 1 1,-1-2 0,6-3 0,0 3-1,1 1-1,-1-4-1,8 0 0,-7 0 2,5 0-1,-5 0 1,6 0-1,0 0 1,5-4 1,-3 4 3,4-3-3,1 0 1,-1-2 1,0 5-2,1-4-3,0 1 0,-1-2 1,-5 5-3,5 0 2,-6-2-2,0 2-2,0 0 1,0 0 2,-6 0-1,6 0-4,0 2 0,-6-2 0,5 0 0,2 0 0,-1-2-2,0 2 2,0 0 0,0-4 0,0 4-4,6-4 3,-6 4 2,7-4-2,-7 1 1,6 3-2,0-4 1,-4 0 1,-3 0 3,8 4-3,-7-7-1,0 7 2,0-3-1,0-1 0,-6 1 1,6-1-1,-7 0-1,1 0 1,-1 1 0,0-1-1,2 1 0,-2-1 1,-6 1 0,0 3 0,0-4 1,0 0 0,0 4 0,-7-4-1,7 4 1,-6-3 0,0 3 1,-7 0-1,6 0-3,-6 3-6,0-3-9,-6 4-12,6-4-30,-7 0-56,0 4-115,1-4-96,-7 0-70</inkml:trace>
  <inkml:trace contextRef="#ctx0" brushRef="#br0" timeOffset="76081.6689">15357 12983 225,'-6'4'289,"-1"3"-98,1-4-77,-1 5-49,7 3-26,-7-3-14,7-2-7,-6 5-3,6 1-1,0-5-1,6 5-1,-6-6-3,7 2-2,0-1-1,-1 4-3,1-7 0,-1 3-1,7-4-2,-7 1 0,7 0 1,-6 0 2,-1-4 2,9 0 3,-10 0 3,1 0 3,-6 0 6,7 0 2,-7 0 3,6 0-1,-6 0-2,0 0-2,-6 0-2,6 0-4,-7 0-4,-4 0-4,3 3-4,-5-3-6,0 4-10,6-1-20,-6-3-33,7 0-56,-7 0-100,13 0-100,-6 0-66</inkml:trace>
  <inkml:trace contextRef="#ctx0" brushRef="#br0" timeOffset="76603.424">15481 12844 307,'-6'-8'269,"6"5"-89,0 0-64,-7-1-42,7-1-23,0 2-14,-8 0-7,8-1-2,0 0-1,0 1 0,-5-1 0,5 4-1,0-4 0,0 4 0,0-4-5,0 4-5,0 0-1,0 0-2,0-3 1,0 3-3,0 0-1,5 0-3,-5 0 0,0 0 1,0 3-1,0 1-1,0 0 1,8 3-1,-8 1 1,0 3 1,0-1 2,-8 5-1,8 0 0,0 3-2,0 1 0,-5-1 0,5 0 0,0 0-3,0-3-1,0 3 1,0 1-1,0-2 4,0 3-1,0-6-1,0 4-2,5-3-2,-5-4 2,8 3 0,-1-2-3,-7-2-2,6-3 1,0 1-1,7-1 1,-6-3 2,-1 0-1,7 0 0,0-4 1,0 0 1,0 0 0,1 0-2,-2-4 3,8 0-2,0 0 1,-7 1-1,6-5 0,0 4-1,1-3-2,-1 0-5,-6 0-6,7-4-8,-7 4-11,-5 0-20,3-5-29,-11 1-47,7 0-76,-7-1-123,-7-2-67</inkml:trace>
  <inkml:trace contextRef="#ctx0" brushRef="#br0" timeOffset="76861.7505">15338 12784 58,'0'-2'378,"0"-2"-100,0 1-105,0-1-75,6-4-38,1 4-20,5 0-9,-5 1-3,6-3-3,0 1 0,0 2-1,6-1-1,8-4-6,-7 5-4,5-5 0,-5 2-3,5-3-2,2 6 0,-1-4-2,0 0-1,0-1-1,-7 4-2,1 1-1,0-1 0,-1 1 0,-6-1-1,0 4 0,-7 0-1,1 0-6,1 4-11,-8-1-17,5-3-34,-10 4-56,5-1-97,-15 1-105,9 0-63</inkml:trace>
  <inkml:trace contextRef="#ctx0" brushRef="#br0" timeOffset="77039.8567">15305 12928 251,'6'4'189,"7"-4"-62,-6 4-33,6-4-17,0-4-7,6 4-4,-6-4-4,7 1-6,6-1-9,-6 0-9,6-4-9,0 4 0,0-2-7,-7-2-6,8 5-5,-3-5-2,-3 4-4,-1 4-5,-1-3-14,0-1-36,-5 1-51,-8 3-102,7-4-103,-7 1-68</inkml:trace>
  <inkml:trace contextRef="#ctx0" brushRef="#br0" timeOffset="79457.8687">15741 13193 3,'6'-5'66,"-6"5"2,7-4 1,-1 4-4,-6-3-12,7 3-13,-7 0-12,0-5-7,0 5-4,8 0 1,-8-2 1,0 2 3,5 0 0,-5-4 5,0 4 2,0 0 3,6-4-1,-6 4-3,0-4-4,0 4-2,0-3-3,0 3-2,7 0-2,-7-4-2,0 4 0,0 0-2,0 0-3,0 0-3,0 0-1,7-4-1,-7 4-2,0 0 0,0 0-1,6-4-2,-6 4 1,0 0 0,7 0 1,-7 0-1,5-2 0,-5 2 0,8-5 0,-1 5 3,-7-3 0,12-1-2,-6 1 1,1-1-1,0 0 1,0 0-1,-1 1 0,7-4 0,-7 3 0,0-3 1,1 3-1,7-3-1,-8 3 1,1 0 0,-1 1 1,0-5 0,1 4-1,-1 1 0,1-2 0,0 3 1,-1-5-1,1 2 1,-1 2-1,1-5 0,6 4 0,-7-3 1,0 0-1,8 0 0,-7-1 0,5 5-1,1-8 0,0 4 0,-6-1 1,5 1-1,-4 0 0,4-1 1,-4 1 0,-3 4 0,8-1 0,-6-3 0,0 3 0,-1 0 2,1-4 1,-1 4-2,1 2 0,-1-2-1,0 1 1,1-5 1,0 4-3,-1-4-1,7 5 0,-6-4 1,-1 3 1,7 1 0,-7-5 1,2 4-1,4 1 0,-5-1 1,6 0 0,-7 1-1,7 0 0,-6-6-1,7 9-1,-9-3 1,8-4 1,-6 7-2,6-7 1,-6 3-1,5 0 2,-5-3 1,6 2-1,0-1-1,-7-1 0,8-1 1,-1 0 0,-1 1 0,1 0-1,1 0 0,-1-1 0,0-3 0,6 5 0,-6-3 0,0-1 0,7 3 1,-8-1 1,9-3 1,-9 4 0,8 0 1,0-4-1,-7 4 0,6-4 0,-6 3-2,7-3 0,-1 5-1,-6-6 0,7 1 0,-7 0 1,0 3 0,7-3 0,-7 1 1,0-2-2,-1 2 1,8 3 0,-7-5 0,0 1-1,6 0-3,-6 1 3,0 2-2,7-3 1,-7 0 1,0 3 0,7-2-1,-7 2 2,6-3 0,-6 1 0,7-2 2,-1 5 0,1-3-2,0-5 0,-9 3 2,10 2-1,-1-2 1,-1 5 1,-6-4-1,7 0 0,-7 4 0,6-4-1,1 0 0,-8 3-1,8 2 1,-1-6-1,-5 1 0,6 4 0,-1-5 0,1 6 1,6-6 0,-8 1 1,3 0-1,5 1-1,-7-2 0,1 1 1,-1 0-1,1 1 0,-1-2 0,1 2-1,-1-1 1,0 0 0,1-1 1,0 5 0,-7-4 2,7 4 0,-1-4-1,1-1 2,-1 2-1,0 3 1,2-5 0,-2 2 2,0-1-1,8-4 1,-8 5 3,7-5 0,0 3-1,0-3 0,-1 1 1,3-1-1,4 1 2,-7-1 0,2 0-3,-1 1-1,0-1-2,0 0 1,0 1-2,-6-1 0,5 0-2,-4 5 0,4-2 0,-5-2 0,6 3 0,-6 0 7,-1-4-3,1 3-1,-1-1-4,1 1 1,-1-1 2,0 1-3,-6-3 1,7 5-6,0-5 2,-1 1 1,1 2 2,-7-2 2,6-1-1,1 1 2,-1-2 0,2 3 0,-2-3 3,5 1 1,-3-3 0,5 4 0,-7-5-2,8 1 2,-1 3 1,-7-3 1,15-1 0,-9 1-2,1 0 2,0 0 1,7-1 0,-8 2 0,2-6-7,-1 4 2,7 1 0,-8-4-1,1 4 1,-6-1-2,6-2 1,1 3-2,-9-1 6,9 1-3,-8-1 0,0 1-1,2 0-2,-2 3-1,0-3 0,-5 3 0,5-2 0,0 1 0,1-2 0,0 0 1,-1-1-1,1 1 1,-8-4 2,16 4-2,-10-5 0,2 5-1,0-4 0,6 4-1,-7-4 2,7 0-1,0 3-2,0-2 1,-6 2 0,12 1 0,-5-4 0,-2 4 1,1 3-1,-7-3-1,9 3 2,-9 0-1,0 1 2,-6-1-2,7 4 1,-7 1-1,0-2 0,-1 5 0,-5-1-1,6-2 0,-6 1-1,6 3 1,-7-5 1,7-1 1,0 5 0,-7-3-1,9 2 2,-3-3 2,-6 3-2,7 2 0,-6-2-1,6 1-2,0-1-1,-7 1 2,7 4-2,-6-5 0,6 5 0,-6-5 1,-1 5 0,6-1 2,-5 1 1,-1-1-2,1 0 0,1 1 1,-2-2 0,-6 5 0,7-3 2,-7 0 0,0 3-1,6 0 4,-6 0 0,0 0-1,0-4 2,0 4 0,0 0-2,0 0-1,0 0 0,0 0 1,0 4-3,0-4 1,0 0-2,0 3-1,0 0 0,-6 2-7,-1 2-14,7 0-24,-6 0-48,-9 1-83,9-1-120,-6 0-73</inkml:trace>
  <inkml:trace contextRef="#ctx0" brushRef="#br0" timeOffset="80504.0072">16067 13295 16,'0'0'279,"0"0"-50,0 0-54,0 0-52,0 0-43,0 0-33,6 0-20,-6 0-12,0 2-7,0-2-4,7 0-2,-1 5-2,-6-2-4,7 1-10,0-1-13,-7 1-24,5-4-32,3 4-41,-8 0-49,0 0-61</inkml:trace>
  <inkml:trace contextRef="#ctx0" brushRef="#br0" timeOffset="80631.4253">16113 13569 25,'5'11'198,"-5"4"-43,0-4-44,7 4-34,-7-5-27,8 5-18,-3-3-10,-5 2-8,7 1-5,-1-1-13,1-3-27,0 4-51,-1-4-81,1-4-103</inkml:trace>
  <inkml:trace contextRef="#ctx0" brushRef="#br0" timeOffset="80767.3647">16223 14050 148,'-6'9'216,"6"3"-78,0 3-61,0-5-34,0 2-19,0 2-12,0 1-8,6-1-17,-6-2-27,0 3-48,7-1-79,-7-3-98</inkml:trace>
  <inkml:trace contextRef="#ctx0" brushRef="#br0" timeOffset="80885.8268">16197 14766 2,'-6'31'213,"6"-6"-74,0 8-58,0-4-42,6 5-29,-6-2-26,0 1-39,0 4-43,6 0-63</inkml:trace>
  <inkml:trace contextRef="#ctx0" brushRef="#br0" timeOffset="81148.1206">16320 16917 269,'0'15'283,"7"4"-85,-7-5-79,7 5-48,0-1-29,-7 0-18,7 0-12,-2 5-5,2-5-4,-7 0-2,6 5 6,1-6-4,-1 5 0,1 0-2,0-4-1,-1 5-2,0-4-5,7-2-8,-6-2-13,-1 3-16,1-3-27,6-5-38,-6-2-70,6-1-108</inkml:trace>
  <inkml:trace contextRef="#ctx0" brushRef="#br0" timeOffset="81866.7605">19343 10914 309,'-7'0'371,"1"3"-146,-8 1-113,8-1-63,-1 1-34,2 3-22,-2-3-15,7 3-12,-6-3-16,6 3-15,0-4-20,0 1-31,0 0-41,6 0-61,-6-1-82</inkml:trace>
  <inkml:trace contextRef="#ctx0" brushRef="#br0" timeOffset="81995.6761">19336 11206 199,'0'19'260,"-6"-1"-95,6 0-63,-7 5-39,0-2-22,1-3-10,6 5-9,-7-1-5,7-1-3,0 5-3,0-5-7,0 2-15,7 3-25,-1-4-48,-6 0-75,14 0-119,-8 3-67</inkml:trace>
  <inkml:trace contextRef="#ctx0" brushRef="#br0" timeOffset="82121.295">19401 11968 4,'-6'19'433,"6"2"-127,0 1-128,0 1-80,0-1-44,0 0-24,6 3-13,-6-4-8,7 2-4,6 2-3,-7-2-7,1 2-12,0 0-19,6 2-32,-1 2-45,-5-3-64,6 3-93,-7 4-78</inkml:trace>
  <inkml:trace contextRef="#ctx0" brushRef="#br0" timeOffset="82245.532">19616 12913 266,'0'23'276,"0"-2"-97,0 2-74,0-2-40,7 2-24,-7-1-14,7-1-7,-1 1-5,1 0-2,-1 4-4,1-4-2,-1 3-4,0 1-10,1 0-14,6 4-27,-6-1-37,-1 0-48,0 7-73,-6-3-85</inkml:trace>
  <inkml:trace contextRef="#ctx0" brushRef="#br0" timeOffset="82649.7856">19727 14016 18,'7'36'294,"-7"-2"-81,6 2-71,1-3-45,-1 0-31,1 4-21,4-4-17,3 3-12,0 0-5,0 1-7,-2 0 0,0 4-4,-5-1-3,7 4-8,-2-1-14,1 5-16,-6 0-19,5 7-8,-5-3-6,0-1 1,5 4 8,-5-3 13,-1-2 26,1-2 27,1 0 31,-3-1 19,2-3 14,0-3 7,-1 2 0,1-6-6,6-1-5,-7 0-12,7 1-10,-6-3-9,6-1-10,0-4-6,-1 4-7,1-4-3,1 4-6,-1-4-10,0 5-13,-1-1-15,-5 0-13,7 3-12,-7 1-10,-2 3-8,2 4-4,-1-1 2,-6 3 11,0-3 22,7 1 28,-7-4 30,-7 4 33,7-7 26,0 0 19,0-4 15,0-1 7,0-2-1,0-5-14,0 5-15,0-8-19,0-1-18,0 2-11,0-1-10,7-1-6,-7-2-7,0 3-3,0 0-2,6-1-3,-6 2-4,7-1-2,-7 0-5,6 1-5,-6-2-3,7 4-2,-7-3-2,7 4 1,-7-4-1,0 4 2,0-1 2,6 1 4,-6 0 5,0-5 4,0 6 3,0-6 6,6 1 3,-6-3 5,0 2 8,7-2 5,-7-1 5,0-4 2,6 2 2,-6-3-2,0-1 0,7 3-2,-7-5-7,6 2-6,-6-1-5,0-5-11,0 6-19,7-5-26,-7 0-33,7 5-42,-7-4-56,0-6-68,0 5-91</inkml:trace>
  <inkml:trace contextRef="#ctx0" brushRef="#br0" timeOffset="84043.5969">6441 16416 62,'0'0'296,"0"-4"-66,0 4-66,-7 0-55,7 0-39,0 0-28,-6 0-14,6 0-12,-6 0-7,6 4-4,-7-1-4,7 1 1,-6 0-1,6 0 0,-8-2-1,8 3 0,-7 2 3,7-3-1,-5 3 0,5 0 0,-8 0-1,3 2 0,5-2 1,-7 3-1,1 5-1,-1-3 0,0 5 2,1-3 0,-1 5-1,7 3 1,-6-4 3,-1 5-1,1-5 3,0 3 1,-1-2 0,0-4-1,7-1 0,0 1-1,-6-4-2,6 0 2,6-4-3,-6 0-2,0 1-1,7 0 0,-7-4 0,7-2 0,-1 2 0,0 0-1,7-4 0,-6 4 0,6-4 1,0-4 0,-1 4 1,1-8 0,2 6-2,-2-6-2,-1 1-7,8-1-13,-1 0-23,-5-2-38,5 2-62,-6 1-99,-7-4-87</inkml:trace>
  <inkml:trace contextRef="#ctx0" brushRef="#br0" timeOffset="84363.8377">6401 16669 91,'0'4'154,"0"-2"-46,0 3-32,0-5-27,0 3-14,8-3-8,-2 0-3,1 0-2,-1 0 1,0 0 2,7-3-4,0 3 3,0-5-3,1 3-3,-2-2-3,8 0-2,-7-3 0,8-1 1,-3 2 1,1-6 2,2 1 3,4 0 2,-5 0 0,-1 0 1,0 0-4,2 0-3,-8-1-2,6 2-3,-6-1-2,-6 3-3,6 1 0,-7 4 0,-6-1 4,7 1 6,-7-1 1,0 0 0,0 0 3,0 4 0,-7 0-1,7-3-4,-6 3-3,-1 0-5,7 3-2,-6-3-1,6 0-4,-7 0 0,7 4 0,0-4 1,0 4-1,7-4 0,-7 4 0,6-1 0,1 1 0,-1-1 1,1 4 0,-1-3 0,7 4 0,-7-1-1,1 1 1,6 2-1,-6 1-1,-1 0-9,1 0-9,-7 1-12,6 2-26,-6 1-44,6-1-76,-6-3-126,0 3-63</inkml:trace>
  <inkml:trace contextRef="#ctx0" brushRef="#br0" timeOffset="86527.7781">16789 14294 443,'-6'0'368,"-1"0"-142,7-3-99,-6 3-51,6 0-23,0 0-12,0 0-3,0 0-3,0 0 1,0 0-1,0-4-1,0 4-6,0 0-4,0 0-5,-7 0-1,7 0-2,0 4-2,-6-4-1,0 3 0,-8 2 0,1 1-1,1 5-1,-7-3-3,-2 3-1,2-1 1,-7 6-2,6-2 1,-6 1 0,0-1 0,-6 4 0,5 1 1,-6 3 0,8 0-1,-8 0 4,7 0-2,0 4-1,0-4-2,7 0 1,-1-5-1,8 6 0,-2-5-1,7 1 0,1-4-1,6 2-1,6-2 0,1-1-1,-1-2-2,14 3 0,-7-4-1,13-4-6,0 4-6,0-4-14,7-3-15,-1 0-22,7-4-35,-6 0-73,0 0-117,-1-4-100,-6 0-58</inkml:trace>
  <inkml:trace contextRef="#ctx0" brushRef="#br0" timeOffset="86723.5922">16373 14620 287,'-20'-4'482,"15"4"-152,-9-2-148,7 2-84,7 0-46,-7-5-24,7 5-12,0 0-6,7 0 3,-7 0 0,14 5 0,-2-5 3,14 2-2,0-2 1,7 4 0,0 0-2,12-4-5,1 0-3,-1 4 2,7-4-3,1 4-1,5 0 0,-7-4-1,3 0-4,-9 3-8,7 1-15,0-4-27,0 0-53,-7 0-104,2 0-122,-2 0-79,-6 0-47</inkml:trace>
  <inkml:trace contextRef="#ctx0" brushRef="#br0" timeOffset="87085.9665">17422 14478 382,'-7'0'460,"-6"0"-164,7 4-139,-8-1-73,7 5-39,-4-1-21,3 4-11,-5-4-7,0 4 1,0 3-4,0-2 0,0 3-2,0-1-1,-7 1-1,7 0 0,1-1 0,-1 3-3,0-1 0,-2-1 2,2 2-1,2-2 1,4 0 1,1-1 1,-1 1 1,0-3-1,7 2 2,0 1 0,0 0 0,7-5-1,0 5 1,6-4-2,6 0 1,1 0 1,-1 0-2,7-4 1,7-4-1,-1 1 1,2 1 0,-3-5 1,9-5 0,-8 1-1,6-2 0,-4-2 1,5-3 3,-13-3 2,6 3 7,1-8 9,-7 5 10,1-1 6,-9-3 7,2-1 5,-7 4 1,-6-2-1,-1-2-2,0 1-8,-6-1-6,0 0-9,-6 6-6,-7-5-4,0 3-4,0-4-10,1 9-15,-8-5-15,0 3-21,7 5-21,-7-4-27,7 8-41,0-5-64,0 5-94,7-4-103,-7 3-52</inkml:trace>
  <inkml:trace contextRef="#ctx0" brushRef="#br0" timeOffset="87403.786">17786 14305 367,'6'-14'487,"-6"7"-170,7-1-145,-7 1-77,0 3-43,7 1-25,-7-1-16,0 4-4,0 0-2,0 4 3,0-1 6,0 4 2,6 5 2,-6 3 3,0 2 0,7 2 2,-1 3 0,1 4-3,-7-1-5,5 4-3,2 0 0,0 5-5,0 2-2,0-2-1,-1-2-1,7 2-1,-7 2 0,7-3-1,1-4-1,-8 3 1,7-5 2,0-2-3,0-2 3,7-6 1,-8 2 4,1-9 6,0 2 5,1-9 6,-1 2 8,7-5 8,-7-8 12,-1 0 11,8-2 11,-7-1 8,-1-4 7,2-3 5,-7-1 17,6 1 17,-7 0 4,0 0-4,1-5-10,-1 5-11,-6 0-10,0-4-13,0 3-25,0 0-42,-6 2-51,6-2-61,-7 1-63,7-3-58,0 2-72,-6-3-113,6 4-139,0 0-70,0-1-18</inkml:trace>
  <inkml:trace contextRef="#ctx0" brushRef="#br0" timeOffset="88077.8856">18346 14616 203,'-6'0'500,"0"0"-86,-1 0-171,7 0-108,0 4-57,0-4-29,7 0-18,-1 4-5,0-4-4,15 0-2,-9 0 2,8-4-1,-1 4-3,7 0-2,0-4-3,0 4-2,7-2-2,-1-3-1,7 3-3,-6-3-1,6-2 1,-1-1-2,9 1-1,-8-1 1,-1-2-1,2-1 0,-2 1 1,2-6 1,-1 5 3,-7-3 2,-5-1 2,6 4 1,-14-4 0,0 5 0,-6-2 2,0 5-1,-6-3-2,0 2-2,-7 0-1,-7 5-1,0-1-2,1-3-1,-7 3-2,6 1-1,-6 3 0,1-4 3,5 0 2,1 4 1,-2-3 1,1 3 1,7 0 2,0-5-1,7 5 1,1 0-2,5 0-5,6 0 0,7 0-1,0 0-1,13 0-1,0 0-1,7 0-1,6 0 0,0 5 0,7-5-1,-7 0 1,6 0 0,1 0 1,0-5-1,-7 5 1,-1 0 0,-5 0 0,0-3 1,-14 3 0,0-3-1,2 3 0,-15-4 0,1 4 0,-1 0 0,-12 0 0,-1-4-7,-6 4-6,-13 0-3,0 0-4,-6 0-5,-1 4-1,-13-4-1,1 4 0,-7-1 1,-1-3 9,-5 3 4,0-3 4,-1 5 4,-6-2 1,1-3 1,-3 4 2,9 3 2,0-3-2,5-1-1,1 5-3,7-5-7,5 5-4,2-5-8,-1 4-6,6-3-4,7 0-3,0 0-3,6 3 1,1-3 2,-1 0 6,1-2 8,6-2 4,6 0 4,1 6 4,-7-6 3,13-6 3,-7 6 3,1 0 1,6-2-1,-7-2 1,8 0 0,-9 0 0,10 1 0,-9-1 0,1 0 0,5 0-1,-6 2 1,8-3-2,-8 2-4,1-1-3,6 0-4,-7 1-4,0-1-2,1 0-2,0 4-5,0-3 1,-1-1 2,0 1 4,-6-1 4,7 0 3,-7 1 2,0-2 3,0 2 4,0 0 2,0 3 1,0-4 1,0 0-3,0 1 0,0-2 3,-7 5-2,7-3-5,0 3-7,-6 0-13,6 0-22,-6 0-35,6 0-65,-7 0-109,0 0-86</inkml:trace>
  <inkml:trace contextRef="#ctx0" brushRef="#br0" timeOffset="88267.4114">18483 14833 55,'6'-7'-8</inkml:trace>
  <inkml:trace contextRef="#ctx0" brushRef="#br0" timeOffset="88575.4156">18476 14793 241,'0'-4'275,"7"1"-87,-1-1-72,-6 0-50,7 1-31,6-1-18,-6-3-7,6 3-5,-1 1-2,1-5-1,0 4-1,7-4 0,-7 5 3,7-4 4,-7 0 1,6-1 4,1-3 1,0 3 3,-2 2 2,2-5 1,0 3 1,-2-3 0,10-1 1,-9 6 3,0-1-2,8-1-1,-8-2-2,7 3 1,-7-1-1,8-4-4,-7 5-3,6-1-3,-1-2 0,-5 3-2,0 3-1,0-4-3,5 1 0,-5 0 2,-7 3-3,7-3 1,-8 3 0,-5 1-3,6-1 1,-7 1-1,1-1 1,-7 4 0,0-5-1,6 3-1,-6 2 1,-6-5 0,6 2 0,0 0 0,-7 3 0,1-4 1,-1 0-1,1 4-1,6-4-3,-7 4-3,1 0-3,0 0-8,-1 0-14,-6 4-22,6-4-31,1 4-47,-7 0-73,6-1-113,-5 0-66</inkml:trace>
  <inkml:trace contextRef="#ctx0" brushRef="#br0" timeOffset="89015.7546">18750 14570 115,'7'0'252,"-1"-4"-68,7 0-56,0 0-36,0-3-20,7 3-10,-1-7-2,7 4-3,0 0 0,6-1 1,1-2 0,0-1-3,6 0-2,6-5 1,1 7-1,6-7-2,0 1-3,1 4-6,5-3-4,1-4 2,0 2-4,-1 2-4,0-4-4,-5 3-4,6 0-5,-7-3-2,-1 3-3,-5 1-4,0-1-3,-7 1-2,1-1-1,-15 1-1,-5 2 1,-7 4-1,0-2 2,-7 3-2,-6 3 1,-6-4-1,-7 1 0,-7 4-1,1-1 0,-8 4-1,-5 0-1,-1 0 0,1 0-1,-6 0 0,-4 4 0,5-1-1,-2 1 1,0 3 0,-1-3 1,7 0 1,1-1 0,6 1-1,7-1 1,-1 2-1,0-3-1,14-2-1,-7 4-1,13 0 2,0 0-1,7 4 1,-1-1-1,7-5 1,6 6 1,8 0 1,-2-4-1,1 3 0,7 0 0,0 1 0,6 3 0,-7-4 1,1 4-2,-2 0 0,-3 3 2,4-3 0,-5 3-1,-8 1 0,-6 1 1,-1 2 1,-5 4 0,-7-3 0,-7 2-1,1 1-1,-13 0-4,0 4-10,-14-1-12,0 1-11,-6-1-14,-7 2-15,1-2-21,-1 0-37,-6 2-67,0-6-131,0 1-77,-7-4-41</inkml:trace>
  <inkml:trace contextRef="#ctx0" brushRef="#br0" timeOffset="95893.3293">20880 10122 85,'0'8'395,"0"-2"-136,-6 2-113,6 3-65,0 3-32,-7 1-16,7 4-9,0 2-3,0 1-1,0 0 0,7 4-3,-7-1-2,6 1-3,0 1-3,0 2-2,1-4-1,7 5-1,-8-1 1,0-4-1,1 1-2,5 3-1,-5-3 1,0 0-2,-1 0 0,8-5 1,-14 4-2,6-2 0,0 2-2,-6-2-1,0-2-8,7-2-6,-7-1-11,0 0-16,0-3-27,0-4-47,0 4-85,-7-7-106,7-2-58</inkml:trace>
  <inkml:trace contextRef="#ctx0" brushRef="#br0" timeOffset="96691.8701">21583 10312 302,'7'-7'360,"-7"-1"-119,0 1-93,0-1-49,0 2-29,0 2-12,0-3-6,0 3-2,-7 0-3,7 0-6,0 2-7,0 2-3,-6 2-5,-1 2-6,1 0-7,-1 3-6,-6 5-3,1 2-1,-3 1 1,-3 2 0,4 2 3,-5 3 0,6-3 2,0 3-1,-7 3-1,14-2-1,-7-3-1,0 3-2,7 0 0,6-2-1,-7-3 0,7 4 0,0-3 0,0-1 1,7-3-1,-1 0 3,0-1-3,1-6 0,6-1 0,-1 0 1,-5-4 2,13-3-2,-14-3 4,7-4 0,0 0 3,1-5 2,-1 2 2,-8-5 2,2 0 5,6 1 4,-13-5-1,7 0 1,-7 5 0,7-4 1,-7 4-3,-7-5-2,7 4-4,0 1-6,-7 2 0,7 1-1,0 4-3,-5 0 0,5 3-2,0 1-2,-8-1-3,8 4 0,0 0-1,-7 0-3,7 4 0,0 3 0,0 0 1,0 0 0,0 1 3,0 3 1,7 0 0,1 1 0,-8-2 0,5-3-2,2 5-1,0-2 1,-1-3-4,7 5 0,-6-5 1,6-4-1,-7 4 2,0-3 1,8 0 0,-8 0 0,7-4 2,-6-4 0,5 0 2,-5-3 0,7 0 2,-8-4-1,7 0 2,-7-3-2,1-1 1,5-4 0,-5 1 0,0-5-1,7 2 1,-9-2 0,8 2 2,0-6 1,-6 7-1,6-10 1,-6 5 0,-1-4 0,7-1-2,-7 1-1,1-2 0,0 2-2,-7 0 0,6 4 1,-6-1-3,0 5 1,0 1 3,0 3-1,0 5 2,0 2 0,-6-1 0,6 7-2,0-3-1,0 7 2,0-4-3,0 8-2,0-1-1,0 5-1,0 3-1,-7 3 2,7 4 2,0 1-2,0-2 1,7 10 1,-7-5-2,0 4 2,0-1 0,6 1 0,-6 3 0,7-3 0,-7 4 0,5-1 1,-5 0 0,8 0 0,-3-3-2,-5 3-1,15-4-2,-10 1-2,9-4-4,-7 5-5,5-10-1,1 5-5,0-7-6,1-1-2,-1 1-5,6-4-4,-6-1-6,7-1-5,-6-6-8,-3 0-8,9 2-8,-6-10-10,5 2-20,-7 0-29,-5-9-63,7 1-129,-8 0-76</inkml:trace>
  <inkml:trace contextRef="#ctx0" brushRef="#br0" timeOffset="96882.0943">21420 10316 258,'0'0'409,"-6"0"-166,6 0-108,0 0-59,6 3-29,0-3-15,1 0-6,13-3 1,-7 3 0,13 0-1,-1-4-3,2 1-5,6 3-3,-1-4-5,7 0-8,0 0-9,0 4-14,-6-3-16,6-1-34,0 4-61,-6-3-159,-1-2-89,1 3-47</inkml:trace>
  <inkml:trace contextRef="#ctx0" brushRef="#br0" timeOffset="97735.1702">21981 10372 264,'-7'-5'394,"7"5"-121,0-3-110,0-1-60,0-1-34,0 3-21,0-2-11,7 0-9,-7-3-5,6 4-4,-6-2-3,0 1-3,6 4 1,-6-2 1,0-3-1,7 2-2,-1-1-1,1 4-3,-1-3-4,-6-1-1,7 4-1,0-4-3,-1 4-1,2 0 2,-3 0-1,1 0 0,1 0-1,-1 4 2,8 0 0,-1 3 0,-6-4 1,5 4 0,1 5-1,-6-5 2,6 3-1,-1 2-1,-5-1 0,6 0 0,-7 1-1,8-2 0,-7 1 1,-1 0 0,-1 0 0,3 1 0,-3-2 2,3-2-2,-8 3 0,0-1-1,7-2 0,-7-1-1,0 1 2,0-4-1,0 3-3,0-4 3,0 1 1,0-1 0,0 1 1,-7-4 2,7 0-2,0 4 3,0-4 1,0-4 5,-8 4-2,8-4 1,0 1 2,-5-1-1,5 1 3,0-4 0,-8-1 2,8 1-4,0-1 3,-5 2 0,5-6 2,0 1 3,0 3 4,0-3-1,0 4-1,0-4 5,0 0 0,0 4 1,0-5 1,5 6-2,-5-5-5,8-1-1,-8 5-1,5-5-2,3 6 1,-8-1-2,7 0-3,-1-2-3,1 7 0,-1-6-1,1 4-4,-1 1-2,7-1-1,-7 0-4,7 0-1,-6 4-1,6-3-3,0 6 3,0-3 1,0 4 1,0 4-3,0-5 3,-5 9 1,10-6 0,-11 6-2,6-1-1,-6 0-3,6-1-3,-7 2 0,0-1-3,0 0-4,1-1-1,-7-2 1,7-1 1,-7 0 0,0 0 2,7-3 2,-7 1 4,0-2 3,0-3 5,0 3 2,0-3 2,0 0 2,0-3 0,0 3 1,0-3 4,0-6 5,0 6 3,0-1 0,0-3 0,0 0 1,0-1 1,0 1-2,0-1-4,6 2-7,-6-5-5,0 3 0,7 4-2,-7-3 1,5 0-2,-5 2-1,7 3-1,-7-2 1,6 0-1,1 1 0,1-1 0,-2 4-2,0-3-1,1-2 4,-1 1 0,1 2 0,5 2 1,-5-5 0,6 2 0,-6-1 0,6 1 1,-7-1 0,7 0 0,-7 0 0,1 1 0,0-1-3,6 1 2,-13-2 0,6 3 0,1-2-1,-1 0-1,1 0 0,-7 4 0,6-3 2,-6 3-1,0 0-2,0 0-2,7 0-2,-7 0-1,0 3-3,0 1-2,0 0-2,7 2-1,-7-1 0,0 5 1,0-2 2,0 3 1,5-3-1,3 3-1,-8-1-2,7 0-3,-2-1-4,3 1-8,4 2-6,-6-5-8,8 3-11,-8-2-15,14-1-15,-8 1-24,2-1-47,5-3-108,0-1-89,2 1-55</inkml:trace>
  <inkml:trace contextRef="#ctx0" brushRef="#br0" timeOffset="97888.818">23101 10276 258,'-8'-4'500,"8"-3"-121,-5 3-172,5 0-95,0 4-50,-7 0-38,7 0-30,0 4-32,0 0-57,0-1-138,0 1-92,-7 4-79</inkml:trace>
</inkml:ink>
</file>

<file path=ppt/ink/ink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in"/>
        </inkml:traceFormat>
        <inkml:channelProperties>
          <inkml:channelProperty channel="X" name="resolution" value="8401.79492" units="1/cm"/>
          <inkml:channelProperty channel="Y" name="resolution" value="6301.34619" units="1/cm"/>
          <inkml:channelProperty channel="F" name="resolution" value="1999.5116" units="1/in"/>
        </inkml:channelProperties>
      </inkml:inkSource>
      <inkml:timestamp xml:id="ts0" timeString="2023-10-19T10:21:03.869"/>
    </inkml:context>
    <inkml:brush xml:id="br0">
      <inkml:brushProperty name="width" value="0.05292" units="cm"/>
      <inkml:brushProperty name="height" value="0.05292" units="cm"/>
      <inkml:brushProperty name="color" value="#789440"/>
    </inkml:brush>
  </inkml:definitions>
  <inkml:trace contextRef="#ctx0" brushRef="#br0">9469 6249 255,'0'0'312,"0"-3"-84,-6-1-74,6 1-45,0 3-31,-7-5-17,7 3-9,0-2-4,0 0-1,0 4-3,0-4-5,-6 1-4,6-1-4,0 4-5,0-4-1,0 0-4,0 4-2,0-2-3,-7-3-3,7 2-8,0 3 1,-6-4 0,-1-1-1,7 3 1,-6 2 0,0-4 1,-1 0-1,0 0 3,-6 1-1,6-5 3,-5 4 1,-1-3 0,-1 4-3,0-4 5,2-1 4,-7 1 3,6 0 3,0 0-1,-7-1 0,8 1-1,-2-5 2,-5 2-3,-2 3-6,9-5-2,-8 2-1,9 1-3,-10-1 0,8-1-2,0 0 1,-6 0 1,6 0-1,-1 4 2,1-5 1,0 2 1,1-1 1,-1 0 2,-1 0-2,0 0 0,2 0 0,-7-1-2,5 2-2,2-1-2,-8 0-4,7-1 0,0-2-2,-6 3-1,6 0 2,0-3-2,-7 3 0,7 3-2,-7-2 2,1-1-3,6 3 1,-6-3-1,-1 4-1,0 0 1,1-5 0,0 5 2,4-1-1,-3 1 2,5 0-2,-7 0-1,7-1 1,0 1 1,0 0-2,-7 0-1,7-1 1,0 1 0,1 0 0,-9-1 2,9 4 0,-1-4 0,0 6 0,-1-5 1,1 2-1,1 2 0,-1-1 0,0 0 0,-7 0 0,7 2 0,7-3 1,-7 2 0,-6-1 0,4 1 0,2-1 1,1 0-1,-8-3 2,7 3-2,-6 1 0,6-4 1,-7-2 1,2 6-2,4-4 0,-6 3 0,-6-2-2,7 1 0,-1-2 2,-6 2-2,6-1-1,-7 3 0,2-1 0,5-4 0,-5 4 1,-2-2 1,2 1 0,-2-2 0,1 4 0,0-5-1,0 1 0,1 3 0,-2-3 1,1 0-2,7 2 1,-15-1 0,9-2 1,-8 2 0,7-3 0,-12 6 0,5-4-1,1 3-1,-8-3 1,7 3-2,-5-3-1,-2 2 0,7 3-2,-5-3 1,-2 3 0,8-6 1,-7 0-1,6 1 1,1 1 1,-1 1 0,-5-2 2,6-1 2,-2 1 0,2 0 0,6 4 7,-7-2-2,7-2-2,-8 3-1,10-6 2,-3 2-3,2 1-1,-2 0 1,2 0-7,-2-1 3,1 1 1,0-1 0,0 2 0,-7-2 0,7 0 2,-6 1-2,6-1 0,-7 2 0,0-2 0,1 0 0,-6 1 0,4 0 0,2-1-1,-1 1 1,-6-1 0,7 2 0,0-2 1,-1 1 1,6-1 0,-5 6 1,-1-6-2,1 4-1,6 1-2,-6-2-1,5-2 2,-5 3-4,6 1 0,0 0 0,-6-2 0,4 2 0,-4-1 2,6 1 0,-7 3-3,1-4 0,-1 4-1,1-4-3,-1 4 1,0-3 1,0 3 2,1 0 0,0-4 1,-1 4 3,1-4 1,-1 4 3,1-3 0,6 3 0,-7-4 0,1 4 0,-1-4 0,1 4 0,-1-3 1,-6-1 1,6 4-2,-6-3 0,7-1 0,-8 0-1,-5 0 0,6 1 0,0-1-1,-7 0-2,7 0 2,-6 4 0,6-6-1,-6 6 1,5-4-1,-6 0 1,7 1 0,-7 3 0,8-4 1,-8 0 0,6 4-1,2-4 3,0 1-1,-3 3 0,-4-4 2,6 1 0,0 3-1,0-5-1,0 5 2,-1-2-2,2 2 1,0 0 1,-3 0-1,3 0-1,-2 0 0,0 0 0,-4 0-3,5 0 2,-6 0 1,5 0-1,-6 0 1,1 0 1,4 0 1,-2 0-1,3 0 2,1 0-2,-1 0-1,8 2 1,-7-2 0,0 0-1,7 0 0,-7 0 0,6 0 1,0 0 0,-6 0 0,7 0 1,-1 0 0,-6 0-1,6 0 1,1-2 1,-7 2 1,6 0-1,1 0 0,-8 0-1,8 0 3,-1 2-1,1-2 1,-1 0-2,0 0-1,1 5 0,-1-5 0,1 0 0,6 3-1,-6-3 0,5 4-4,-5-4 2,-1 3-1,7 1 2,-7-4 2,1 4-1,-7 0-1,6-1 2,-5 1 2,5 0-1,-7 2-1,2-2 0,5 0-2,-6 3 0,5-3 1,-4 0-1,6 3 0,-7-3-1,7 3 0,0 0 0,4-3 1,-4 0 0,6 3-1,-7-3 0,8-1 0,-8 4 1,7-2 2,-1-2-1,2 0-1,-2 5 0,-4-5 1,4 2 1,1 2-2,0-4 1,6 2-1,-5-3 0,-2 2 2,8 0-2,-8-4 1,7 0 2,2 4 1,-9-1 0,8-3-3,6 4 0,-7-4 0,1 4 2,0-4 0,5 4-2,-5-4 0,6 2 1,0-2 1,0 5 1,-1-2-1,8-3-2,-7 7 1,-6-7 1,12 8-3,-6-1 0,0-3-1,0-1 0,0 1 1,0 0 0,1-1-1,-3 2-1,2 1 2,-6-2 0,6 3 1,-6-3 1,6 7 0,-7-4-1,7 0 0,-5 5 3,4-2 0,-6 5 0,1 0-2,6-1 2,-8 1-1,9-1 0,-7 5 0,6 0-2,-7-4 0,7 3 0,-6-4 1,5 5-2,1-2 1,0-1 2,0 2 3,0-4-1,0 5 3,6-2-1,-5 3-1,-1-6 2,6 5 1,1-1-2,-8 1 0,8 3 2,-1-5-2,1 6 1,-7-5 0,7 4-1,-1-1-2,1 6 4,-1-5-1,-1 4-3,3-1-1,5 4 1,-7-4-2,1 5 2,0 3 2,6-4-4,-7 4 1,0 0 0,7-1 1,-6-1 1,6 1 1,-7 1 0,7 1-2,-7-2 1,7 2-1,-6 2-1,6-3 1,-6 4-2,6-5 3,0 6-5,0-6 2,-7 4 1,7-2-2,0-1 1,7-1 1,-7 2 3,0-5-3,6 3 3,-6-2 3,6-1-2,8 1 2,-8 2-1,8-2 0,-2-1-1,0 0 0,3 1 0,-2 3-1,6-4 0,0 4 3,1-4 0,0 5 1,5-5 1,1 0 3,0-2 1,8 2 0,-2 0-1,0-3-2,-6-1-2,7 0 0,6 0-3,-7-2-2,8 0-1,-1-2-1,6 4-1,-5-3 0,-1 0 3,6-3 8,1-1-1,6 1 2,-7-1-2,13 0 1,-5 0 1,0 1 4,-2-1-1,7-4-6,2 6 2,-2-6 0,1 4 4,0-4 1,5 1 1,-4 4-2,5-5 2,6 1 0,-6 3-1,6 1-2,-5-1 0,6 0-1,-7 0-3,0 1-1,6-1-7,-6 4 0,0-3 2,0-1 0,1 3-2,-1-2-1,-6-1 0,6 4 1,-6-4-4,7 1-1,-2-2 0,-6 3 0,14-3 4,-7-1 7,0-2 5,7 4 4,-7-3 10,7 0 5,-1-3 3,1 2 3,0 1 5,-7-1-3,6 1 2,1-5 6,6 6 2,-6-6-3,-1 1 2,1 5-4,-1-7-6,-5 3-3,6-2-6,-7-2-9,6 3-6,1 0-5,-6 0-5,5-4-3,-6 4 1,6-3 1,-6 3-1,0-4 1,1 0 0,5 0 7,-5 1 2,5-1 7,-6-2 1,7 2 1,-7-5 4,7 6 1,-7-4 2,7 0-6,-1 0 3,0-1-4,8-3-2,-7 4-3,-1-4-2,7 0 8,-6 0-8,-7 0-4,7-4-8,-1 1-2,1-1-1,0 0-1,-7-3 0,6 0-12,1 0 5,-1-1 5,2 0 1,-2 1 2,7 0-2,-7 0-1,8-1 0,-1-3 0,7 4 0,-8-4-4,2 3 4,-1-2-1,1-2 1,-2 2 1,-5-1 1,0 0 1,-7-3 3,7-2 2,-8 1-1,2-3 0,-1 4 1,0-8 0,-7 3-2,1-4 4,1 6-1,-2-9-2,-7 4 5,2 1-1,0-6 0,-8-2 2,0 0 1,0-4-1,1 1 2,-6-3-1,-2-1-2,8 0-1,-6-1 2,-9 1-6,9-1 1,-7 0 0,-1 1-2,1 3-1,-8 3-1,2 1 1,-8 0-5,7 0 2,-7 4-1,1-1-2,-7-1 3,7 2 1,-7 3-3,0-4 0,-1 1 2,2 2 0,-7-2-1,5 3-1,-5-4 0,6 5-2,0-6 2,0 2 1,0-1 0,-7 1 1,6 3 2,-4-7-1,5 4-2,-6-6-1,-1 2 1,7 0 0,-7-1-1,1 1-1,-1-4-1,-6 0 0,0 4 2,0-5 3,-6 2-1,-1-1-2,1 0 0,-7-3-1,-7 3 1,1-5 2,0 2-4,-8-1 0,-5 1 1,5-1-4,-11 1-1,5 3-3,-6-4-10,0 4-8,-7-3-15,1 3-25,6-1-43,-7 9-59,1-4-65,5 4-68,-5 2-89,6 0-196,6 2-90,1 6-34,-8 1 7</inkml:trace>
  <inkml:trace contextRef="#ctx0" brushRef="#br0" timeOffset="63518.3358">9345 4623 108,'-6'0'209,"6"-4"-45,-8 4-46,3-3-38,5 3-28,-7-3-14,7-1-10,-6-1-7,6 2-5,-6 0-2,6-2-1,-7 5 0,7-3 2,0-1 2,0 0-2,-6 4 0,6-3-1,0 3 0,0-4 0,0 4-1,-7 0-3,7 0 0,0-3-1,0 3-2,0 0-2,0 0-1,0 0-2,0 0 0,0 0 0,0 0-1,0 0-1,0 3 0,0-3 0,0 0 0,0 4 0,0-1-1,0 1-1,0 0 2,0-1 0,0 5 1,0 0 3,0-1 0,0 0-2,7 4 3,-7 0 1,0 1 0,6-2 0,-6 1 1,7-1-2,-1 5 2,0 0 1,1 1 0,-2 1-1,3-2-1,-2 3 0,8 1-1,-8-1-1,1-3-1,-1 4 1,0-6-1,1 3-1,-1-2 2,1-3 2,0 0 5,0-7 9,-1 2 6,0-2 5,1-4 9,6-4 1,6-2 1,7-9-1,7 0-3,6-3-5,7-8-6,12 0-3,1-3-4,12 0-4,2-3 1,4-2-3,8 5-2,0-4 0,-2 4-5,3-1-1,0 4-3,-3 1 0,2 3-3,-1-1-11,-6 6-21,-7-3-32,2 6-66,-8-1-175,-6-2-105,-14 2-56</inkml:trace>
  <inkml:trace contextRef="#ctx0" brushRef="#br0" timeOffset="89115.8599">1986 9008 362,'-6'-7'373,"-1"3"-144,7 0-101,-6 1-51,6 3-27,0-4-10,-7 4-7,7-4-3,0 4 1,0-4-3,0 4-2,0-2-5,0 2-2,0-5-5,0 2-1,7 3-2,-7-4 2,0 1 0,0-1 2,0 4 3,0 0-1,0-4-2,0 4-1,0 0-1,0 0-4,-7 0-2,7 4-2,-7 0-4,7-1 0,-6 4 3,-1 4 0,1 0 1,0 4 2,-7 1 2,6-2 2,-6 4 3,6 0 0,-6 5-1,0-6 0,1 5-1,4-3-1,-5 0-3,7-2-1,-7 2-2,7-5-2,-1 1 0,1-5-1,-1 2 2,0-1-1,7 0 3,0-8 3,-6 4 10,6-7 7,0 4 14,0-4 14,0 0 9,0 0 10,0-4 8,6-3 0,1 0-3,-7-4-6,7-3-11,6-5-10,-7 2-4,7-2-8,0-4-5,-7 2 0,7-1 2,2 0 1,-3 0-1,1 0-4,0 0-2,0 1-4,0-2-2,0 4-8,0 1-6,-6 0-3,6 4-2,-7 2-4,6 1-2,-5 5-1,0-3-1,6 6 0,-6 0 1,6 3-2,-1 0 0,2 0 1,5 3 2,-6 4-1,6 1 0,-5 3 2,5 0 0,-6 0 0,0 3 2,6-3 1,-6 3-2,7 1-2,-7 0-13,1 1-14,5-2-22,-6-3-26,0 0-29,1 3-30,-2-3-34,1 1-40,0-6-62,1 2-139,-8-5-75,-6 5-33</inkml:trace>
  <inkml:trace contextRef="#ctx0" brushRef="#br0" timeOffset="90088.2841">1934 9103 49,'0'0'264,"6"0"-65,-6-4-60,7 4-46,-7 0-30,6-2-18,1 2-11,0-5-7,-7 5-2,6-3-5,1 3 2,-1-4-3,0 4-3,0-3-1,-6 3-2,7 0 1,0 0-2,-7 0 1,7-4-3,-1 4-1,-6 0-1,7 0 0,-7 0 1,6 0 0,-6 0 2,7 0 2,-7 0 2,0 0 2,0 0 3,0 0 1,0 0 1,0 0 0,0 0 0,0 0-2,0 0-2,0 0-3,6 0-2,-6 0-5,0 0-1,0 0-2,0 0-3,6 0 1,-6 4 0,0-1 0,7 1 1,-7-1 2,7 2 0,-7 1 1,6-2 1,1 3 0,-1 5 1,-6-5 0,7 0 0,-7 4 1,6 0 2,-6 1-1,7 2 1,-7-3 1,6 3-1,-6 1 0,0 4 0,6-5-3,-6 4 0,0 0-2,7 1-3,-7-1 1,0 4 1,0-3-1,7 3-1,-7-1 2,0 1-1,0 0 2,0 1 2,0-2 0,7 5 0,-7-4 0,0 0 1,0 4 2,0-4 0,0 0-3,6 0 1,-6 4 0,0-5-3,0 4 0,0 2 1,0-2-3,0 1-2,0 0 1,0 3-2,0-4-2,0 1 1,0 3 0,0 0-2,0-2 0,0 2 1,0 0 0,0-3 0,-6 3 1,6-4 3,0 1-1,-7-1 3,7 1 1,0 1 2,0-6 3,0 4 2,0-3 0,0 4-2,0-4 0,7 0-1,-7 0-4,0 0 0,6 4-3,-6 0-1,0-4-2,6 0 2,-6 3-1,0-3-1,7-1 2,-7 6 1,0-1-1,0-1 0,0-3 0,6 4 1,-6 0 1,0-1 2,0 1 2,0-1-1,7 1 2,-7 3 1,0-3-2,6 3 1,-6 0-1,7 1-1,-7-1-1,7 0-1,-7 0 0,5 5-1,-5-2 1,8 1 0,-8 4-1,0-4 2,0 1 0,0-3 1,0 4 0,0 1-1,0-3 1,0-1-1,0 2 0,0-1 1,0 0 0,0 0 1,0 0 1,0 0 2,0-1 1,0 1 1,0 3 0,0 2-2,5-1-1,-5-1 0,0 0-3,0 1-3,0 0 0,0-4-3,-5 3-2,5-2-1,0-2-4,0 2 2,0-2 5,-8-2 2,8 2 1,0 5 4,0-4 4,0 1 4,0 2 7,0-3-4,0 3-1,8-3-2,-8 4 0,5-1-4,-5-2-2,8 3-3,-8-1 0,7 1 0,-2-1-3,2 5-1,-7-5 0,6 4 0,1 1-2,-7-1 3,7 0-1,-7 1 1,6-4-1,-6 3-1,0 0-2,0 0 0,0-3 2,0 3-3,0-3 0,0-1-1,-6 1 1,6-1 0,0-2 1,-7-5 1,7 4-2,0-4 0,-7 1 0,7-5 0,-6 4 0,6-3 0,0 0 0,0-1 3,-7-3-2,7 0-7,0 1-15,-5-1-21,5-5-24,5 2-23,-5-4-33,0-1-40,7 1-57,-1-5-99,8-1-107,-8-6-54,7 4-19</inkml:trace>
  <inkml:trace contextRef="#ctx0" brushRef="#br0" timeOffset="91266.3098">2377 13858 88,'-6'-4'403,"-2"1"-89,2 0-104,0-1-82,-1 0-45,7 1-26,-6-1-16,6 0-7,-7 4-6,7-4-4,0 1-5,0 3-7,0 0-9,0-4-4,0 4 0,0 0-3,0 0 0,0 0-3,7 0 0,-7 0 1,0 0 3,6 0 2,-6 0 0,0 0-2,7 0 1,-7 0 0,0 4 2,6-4 0,-6 0 0,6 3 4,-6-3 2,8 4 5,-2-4 2,7 4 2,0 0 3,0-4 0,0 3 4,7-3-1,-1 4-1,1 0 1,-1-1-1,7 0-1,-6-3-4,6 4-1,0 1-3,0-2-2,6 0-1,-6 5-2,7-5-1,-1 1-1,2 0 0,4 4-1,-6-4 1,8-2-3,-1 2-1,7-1 1,-1 2 0,0-5 0,1 3 1,6-3-1,0 4 0,1-4-1,-1 0 0,0 0 0,-1 0 0,2 0 0,6 0-1,-8-4-1,8 4 2,0 0 1,-7 0-1,6 0 2,1 0 0,0 0 0,-1 0 0,1 0-1,-1 0-1,7 0 0,-6 0 0,6 0-4,-6 0 1,7 0 2,-8 0-2,7 0 2,-6 0 0,0 0 0,6 0 0,-7 0 2,1-3 2,-1 3-2,1 0 0,0-5 1,-1 5 2,1-3 3,0-1 1,-1 4 0,0-2-1,-5 2 1,6-4 3,-1 4-4,-6 0-3,7-4-2,0 4 0,-1 0-2,1-4 0,6 4-1,-6 0-1,-1 0 2,1 0 1,-1 0 1,1 0 0,-7 0 2,7-4 0,-8 4 0,8 0 0,-6 0 3,-2-4 0,8 4-1,-7 0 0,7-3-1,-8 3 0,7-4 4,8 4 3,-7-4-1,12 4 6,-5-3 5,6 3 4,-1-3 7,1 3 2,-1-5-1,1 5 1,6-4-2,-6 4-3,-7 0-5,7-3-2,0 3-4,-1 0-5,-6 0-3,0 0 0,7 0-4,-7 0-2,0 0-1,1 3-3,-1-3-2,0 0 2,6 4-1,0-4-2,-5 5 2,6-5 1,-1 3 0,-6-3-1,7 3 1,-1-3 1,2 4 2,-8-4 3,6 4 0,0-4 1,1 0 0,0 3 1,0-3-2,-1 0-1,2 0-1,4 4-2,-5-4-3,6 0-1,0 4 0,0-4 0,0 0 2,1 0-1,-1 4 0,0 0-1,0-4 3,0 4 3,0-2 3,0 2 1,7-1 0,-7 2 3,-6-2 1,12 1 3,-6 0 0,1 0-2,5 3 0,-6-4 0,7 1 0,-7-4-1,7 3 1,-7 1 1,7-4 2,-6 4 7,4-4 9,-4 0 6,6 0 10,-1 0 6,1 0 5,-7-4 6,7 4 11,-1-4 8,1 4 3,-7-3 4,7 3-1,-7-4 2,0 1 6,0-1-2,1 1-9,-8 3-11,1-4-10,-1 0-6,1-3-7,0 2-9,-7-2-11,0 1-8,0-2-8,-13 4-5,8-3-2,-15-1-5,0 5-4,-7-5-1,-4 4-7,-10 1 5,-3 3 3,-1-3-5,-14-1 3,1 0 3,-1 1 10,-12-1-2,-1 0 3,-6 0-4,-6 1-4,-1 3 5,1 0-5,-8 0-2,2 0-10,-2 3 3,2 5 2,-2-1 1,8 1-1,-1-2 3,0 6-13,1-5 7,6 4 0,0 1-2,0-2-19,0 5-32,0-4-52,0 0-69,0 4-51,0-4-68,0-5-76,-6 3-117,-1-3-113,-7-2-49,-5-4 7</inkml:trace>
  <inkml:trace contextRef="#ctx0" brushRef="#br0" timeOffset="92184.9511">631 10807 270,'0'3'262,"6"-3"-80,-6 4-68,0-4-44,0 4-24,0 0-14,0-4-5,0 3-1,7-3 1,-7 0 0,8 4 0,-3-4 3,2 0-1,0-4 2,-1 4-1,7 0 0,-6 0-1,6-3-1,-1 3 0,8-4-2,-7 0-4,6 0-1,8 1-1,-8-1-3,7-3-1,0 4-3,0-1 0,0 0-1,7 0 1,0-3-2,-1 3 2,1-2 1,0-2 3,5 1 0,-5-1 0,-1 0 0,1 2-3,-7-3 0,0 3-2,6 2 0,-12-3-5,0 3-3,0 0 0,-1 0-3,-13 4-1,7 0-2,-6 0-5,-1 0-14,1 0-10,-7 0-17,0 0-21,0-3-38,0 3-72,-7 0-149,-6 0-75,0 0-36</inkml:trace>
  <inkml:trace contextRef="#ctx0" brushRef="#br0" timeOffset="92392.1329">1055 10756 422,'-7'8'469,"7"-2"-172,-6 5-133,-1 1-73,1 5-36,6 2-17,-7 0-4,0 6-2,7 1 1,-5-1 3,5 5 5,0 2-1,0 1-4,0 4-4,0 0-4,0 3-5,5-4-4,-5 5-4,7-1-2,0-4-7,-1 5-5,1-4-14,6 4-20,0-4-26,0-1-36,6-4-76,1 1-178,-7-4-91,7-3-45</inkml:trace>
  <inkml:trace contextRef="#ctx0" brushRef="#br0" timeOffset="93598.0582">8270 15090 153,'-6'0'344,"6"-4"-85,-7 4-85,7-3-68,-5 3-39,5 0-19,0-4-7,0 4-1,0-4-4,0 4 0,0-4-1,0 4-2,0-3-6,0-2-2,0 5-2,0-3-3,0 3 0,5-3-1,-5 0 1,0 3-1,0 0 0,0-5 0,0 5-2,0-3 0,0 3 0,0 0-2,0 0 0,0-4 1,0 4 4,0 0-1,0 0-2,0 0 3,0 0 2,0 0 1,0 0 1,0 0-1,0 0-3,0 0-1,0 0 4,0 0-1,0 4 2,7-1 4,-7 2 3,0-2 7,6 3 9,-6 6 13,7-1 9,1 3 5,-3 5 3,2-1 2,0 0 0,-1 4-6,1 1-10,-1 2-10,7-3-10,-6 4-7,6-1-8,-7 2-8,7-2-2,0 0-2,0 0-3,-7-2-2,8 2-3,-1-3-2,0 0-1,-7 1 0,7-5-5,-7 0-2,9 0 2,-10-3-1,3-4 1,-3-1-2,2 2 2,-7-4 7,6-1 16,1-3 25,-7 0 24,0-4 28,7 0 20,-7 0 18,0-4 6,6-4-3,1-3-12,-1-3-23,7-5-26,0-3-19,7 0-17,-2-7-18,10 0-3,-9 0-2,13-5-2,-5 5-2,-2-4 2,1 1-6,0 2-4,1 4-3,-7 0-3,-2 1 0,2 7-1,0-1-1,-7 1-1,-7 3 0,7 4 0,-6 0 0,0 4-4,-1 0-13,-6 3-11,0 0-24,6 0-42,-6-3-62,-6 7-68,6-3-59,0-1-54,0 1-48,-6-1-87,-1 0-130,0 0-42,-6 1 15</inkml:trace>
  <inkml:trace contextRef="#ctx0" brushRef="#br0" timeOffset="96484.5552">4311 13122 149,'0'-4'204,"7"-3"-45,-7 0-41,0 0-31,6 3-23,-6-3-15,7-1-10,-7 5-4,0-5-5,6 1-4,-6 0 1,0 0-4,6-1-3,-6 0-2,7 2-5,-7 1-2,6-2-2,-6 0-2,7-1-3,-7 5-1,7-4-2,-7 0 1,7 3-1,-7 0-1,6 0 0,-6-3 1,6 3-1,-6-2 0,7-3 0,-1 3 0,-6-2 2,7 1 0,-1-1-1,1 0 1,-7 2 0,7-5 2,-1 3-2,-6-3 0,7 4 0,-7-4 0,5 4 1,2-4-1,1-1 0,-8 2-1,5-1-1,-5 0 0,8 0 0,-8 0-2,5-1 2,2-2-2,-7 3 0,7 0 0,-7-3 1,6 3-1,1-4 1,-7 0 1,6 5-2,-6-2 0,7 2-3,-1-1-1,1-1 0,-7 5-1,6-4-1,-6 0-2,7 0-1,-1 1 3,-6-2 1,7 1 1,-1 0 1,-6 0 1,7 1 2,-1-5 0,0 3 1,1 2 0,0-5 0,-7 4 1,6-4-1,1 4-2,-7 0 0,6 0 2,-6-3-1,7 3-1,-1-1 0,-6-2 1,7 3-1,-7 0 2,6 1-3,-6-2 0,0 1-2,6 0 3,-6-3-1,7 2-3,-7-3 4,0 1 3,6 3 1,-6-3 0,0 3 3,8-4-1,-8 5 0,7-7 3,-7 3-1,5 3-4,2-3 1,-1-1 0,-6 1 0,7-1-1,-1 0 1,1 0 0,0 1-1,-1-5 0,1 5 0,-1-1 1,0-3 0,-6 3-1,7 1-1,-1-4 0,1 2-1,-7 1 1,6 1-1,1-1 0,-7 1 0,7-1 1,-7 1 2,6-1 0,-6 1-2,7-1 2,-7-4-2,5 4 2,2-2 0,-7 2-1,8-3 1,-8 3-1,5-3 2,-5 3-1,8-4-1,-8 6 1,6-3-1,-6-2 1,6 3-2,-6-2 0,7 1 2,-7-2-2,6 4 1,-6-5-1,7 2 1,-7-3-1,6 3 0,1-6 0,-7 1-2,6 0 1,-6-1 1,7 2 0,0-1 1,-7 0 0,6 3 0,-6-2 1,6-1 1,-6-1 0,7 2 1,-7 3 0,6-1 0,-6-3-1,7 4 1,-1 0 2,-6-1-1,6 1-1,1 0 1,0-1-1,-1 1-1,1 0-1,-1 0 0,1 3-1,-1-6-1,1 1 2,-1 3-2,0-2 0,2 0 6,-3-2-1,10 2-2,-10 1-1,2-1 2,6 1-4,-6-4 1,-1 4-1,7 0-3,-6 4 0,-1-9 2,0 5 4,7-1-1,-6 1 1,7 0 1,-8 0-1,0-1 0,1 2 0,-2 0 1,3 0-3,-1-2 1,-7 5-1,6-4 1,1 3 2,-1-4 2,1 0 1,-1 2-1,-6-2 1,6 1 0,1-1 1,-1 5-1,1-3-1,-7 1-3,6 2-1,1-4 0,0 7-1,-1-8-1,1 5 1,-7-1-1,6 1 0,0-1 1,1-4 3,-1 5-1,1-1 1,-1 0-1,1 1-1,-1-1 0,1 1-1,1-1 0,-3 3-1,8-2-3,-6-1 3,0 1-1,-1 2 0,-1-2 1,3-1-1,-1 1 0,-1-1 3,0 0 0,-6 5-4,6-5 2,1 4 0,-7-4 1,0 4 1,7 0-2,-7-3-1,7-1 0,-7 0 2,0 1-1,6-5 0,-6 0 0,6 2-1,-6-2 0,7 1-1,-7-1 1,0 1 1,6 0 0,-6 0 0,6-1 0,-6 1 0,7 0 0,0 0 1,-7-1 0,7 5-2,-7-5-3,6 4 3,1-3-1,-1 3-1,0-2 1,1-2-2,-1 1-1,1-5 4,0 5 1,-1 4-2,1-5 0,-1 5 0,1-1 0,-1 0 1,0 1 1,-6 3-1,7-3-1,-1 2 2,1-3-1,6 4-3,-6-3 1,-1-1 2,1 0-4,-1-3 0,7 4 1,-6-1-2,5 0-1,-5 0 0,-1 1-1,1-1-2,6 0 2,-13 1 2,6-1-1,1 1 3,0 3 1,0-3 2,-7 2-1,6-3 2,1 4 0,-1 1 0,1-2 0,-1 1 0,0 4-2,8-4-2,-8 0 2,7 0-3,-7 1-2,7 1 1,1-1-2,-1-2 0,0 2 2,-7-1 2,7 3 0,-7-3 3,8 4 0,-7 0 1,0-4 1,5 3 0,-6 1-1,1 0 0,6 0-1,-6-1 1,-1 1 0,7 0 0,0-1 0,-7 1 0,7-4 0,1 0 1,-9 3 5,8-3 3,-6-3 2,6 3 1,-6 0 0,0-4 1,-1 4 1,1 0 0,-1 4-5,1-4-4,-1 4-1,1-4-3,-1 4 0,1 0-1,-7-1-1,6 0 0,-6 1 1,7 0 0,-1 0-1,1 3 1,-1-4-1,-6 5 0,7-5 1,-1 5 0,0 0 1,1-2-1,0-2 0,6 7 1,-7-4 0,1 1 0,-1-1 1,7 1-2,-7-1 0,9 4 0,-9-4 0,6 0 0,-5 1 0,-1 3-1,1-4 0,6 1 1,-6-2 2,-1 5 1,7-2 0,-7-2-1,1 0 2,-1 4-2,1-4-1,6 1 2,-6 3-2,-2-5-1,3 5 1,4-3-1,-4 3 1,5-4-1,-7 4 2,7-2-2,-7 2 1,1-5 0,6 5-1,-7-3 0,1 3 0,0 0 1,-1-4 0,0 4 0,1 0-1,-1 0 0,1 0 0,-1 0 1,1 0-1,-1 0 1,1-4 0,1 4-1,5 0 4,-8 0 1,8 0-3,0-4-2,-6 4 0,6 0 1,0 0-1,-1-3 0,-5 3-3,7 0 1,-2 3 2,1-3 2,-7 0-2,8 0 0,-1 4 2,0-4-2,-8 0 0,10 0 0,-2 0 0,-7 0-2,7 0 2,-6 0 0,5 0 0,-5 0 1,-1 0 0,8 0 0,-1 0 1,-7 0-1,1-4-1,5 4 1,-5 0-1,6 0 0,-7-3 1,9 3-1,-10 0 0,3-4 4,3 4-2,-4 0-1,0 0-1,0 0-2,-1 0-4,1 4-1,-1-4-3,0 3-10,1-3-4,-1 4-7,-6-4-20,7 4-38,0-4-74,-7 4-125,6-4-70</inkml:trace>
  <inkml:trace contextRef="#ctx0" brushRef="#br0" timeOffset="98442.1305">6949 8440 134,'7'0'143,"-1"4"-21,1-4-21,-7 4-26,6-4-23,0 3-14,1-3-9,-1 5-7,-6-5-7,7 2-2,0 3-3,-1-5-4,1 2-3,-1-2 1,-6 5-2,6-2 0,0 1 1,1 4-2,-1-5 0,1 1 0,0 3-1,0-4-1,-1 6 0,7-6 0,-8 4 1,10-3-1,-9 2 1,7-1 0,-6 2 0,6 0 0,-7 0 1,7 1-1,-6-1-1,6 0 1,-7 0 1,7 1 1,-6-1-1,5 5-1,1-5 1,-5 4-1,5-4 2,-6 1-1,6 3 1,-1-1-3,-5 1 0,6 1 2,0-2 1,-7 1-1,7 0-1,-7 1 0,1-2 0,6 2 1,-6 2 1,6-2-2,-8-2 0,9 1-1,-7 0 1,6 0 0,0-4 0,-7 4 0,7-3 0,1-2 0,-8 2 0,7 3 1,0-3-1,-7-1 1,1 5 0,6-2-1,-6-3-1,5 1 0,-5 3 0,6-4-1,0 0 2,-6 1 0,6-1-1,-8 1 1,10-2 0,-3 2 2,-5-1 0,6 1 1,-7-1-2,1 0-1,6 0 2,-7-3 1,0 4-1,1-1 0,0 1 0,0-5 2,5 4 1,-12 0 4,7 1 1,-1-1-1,1 0 4,-1 0 0,7 1 2,-6-1-2,0 1-2,5-2-2,-5 2-3,6 0 0,0-1-3,1 4-3,-8-4 0,6 0 0,1 5 0,-6-5 0,6 4 0,0-4 0,-7 4 0,1-3 2,6 3-2,-6-5 1,6 6 0,-8-1-1,8-4 0,-5 4-1,5-4 1,0 4 0,-6 0-1,-1-3 1,7 4-1,-7-6 1,7 5 0,-6-3 1,6 3-1,-6-4 0,6 4 0,-7 0 1,0-4-1,7 5-1,-6-2 2,0 0-1,-1-1 1,2 1 1,-3 2 1,8-1-1,-7 0 0,8-1 1,-7 2-3,-1-2 3,7 1 0,0 0-1,0 0-2,-6 1 0,6-2 1,-1 1-1,1 1 1,-5-1-1,4-1 1,1 2-2,0-2 1,-8 5 1,10-4-1,-2-1 0,-7 5 1,7-4 2,0 4 1,-7-1-3,7-2 3,1 3 0,-1-5 2,0 5-1,-1-1 0,1-2-1,2 2 0,-2-2 2,5-2-1,-4 5 1,-1-3-2,6-3 0,-6 7 1,0-5 1,0-1-2,-1 5 1,8 0 0,-6-4-2,-1 3-1,0-2 1,-1-2-1,2 5-1,-8-3 0,8 2 2,-2-3-3,1 4 2,0-4 0,0 0 2,0-1-1,-6 2 3,6-2 0,0 1 1,-1-3 0,3 7-2,-2-5 0,-1 2-1,1-1 2,0 0-5,0 0 3,0-1 0,0 1-1,1 0 0,-2 0-3,0 0 3,2 1-1,0-2 1,-1 5 0,-7-4-3,7-1 2,0 2 0,0-1 4,-6 0-3,6 1-2,-1-2 0,-5 1-2,6-1 1,-6 2 0,5-1 0,3 0 0,-4-1 0,2 2 0,1-5 1,-1 3 0,0 2 0,-1-5 2,2 1-3,-7 3 2,5-3-2,1 2 1,0 1 1,-6-3 1,6 2-3,0 1 0,-7 0 2,1-3-1,6 3 0,-7-1 1,8-2-2,-8 3-1,7-3 0,-7 3 0,7-4 1,-6 4 0,7 0-1,-2-4 0,1 0 1,0 4 1,-6-3 0,13-2 0,-8 3-1,1 1 2,0-3 1,1 1-1,5 4 2,-6-6-4,0 5 1,0-3-1,0 3 0,0-1-1,-1 2 0,2-1-1,-1-5 0,0 6 2,0-1 1,0-4 0,1 4 1,-2-4-1,1 5-1,0-1 1,0-4-1,1 4 1,-2-4-1,8 4 0,-7 0 0,0 0 0,-1 0 1,3 0-2,-2 0 1,6 0 0,-6 4-1,0-5 1,0 2 0,0 3-1,0-6 1,6 7 1,-6-5 0,0-1-1,7 2 1,-7-1-1,-1 0 0,9 0 1,-9-1-1,8-2-2,-7 4 2,7-5 1,-8 3-1,8 2-1,-6-1 1,-2 0 0,8 0 1,-8-1-1,2 1-1,5 0 0,-6 4 1,0 0 0,1-1-1,-1 1 1,-1-1-1,1 2 1,0-2 0,0 1 2,2-1-3,-4-3-1,-4 3 1,6 1 0,-1-3 0,3 3-1,-3-4 1,-6 3-2,8-3 2,-1 1 1,0-2 2,-1-3 0,2 5-1,-1-2 1,6-3-1,-7 1 1,3-1-1,-2 4-1,0-4-2,-1 5 2,1-5 0,1 4-1,-1-4 0,0 4 1,-1-3 2,1 3-2,0-4 1,7 4-1,-7-4 0,0 4 5,1-4-3,5 0-3,-6 1-1,6-1 1,-5 1 0,5-2 1,0 2 0,1-4-5,-7 4 4,6-1 2,-5 0-1,5 1 0,-6-1 0,6 0 0,-5 0 0,-1 1 0,6 3 0,-6-4-1,1 4 0,-1 0 1,7-1 2,-8 2-4,1-1 2,0 0 2,7 1-2,-8-2 1,8-3 3,-7 1-1,6 3 2,8-4 3,-8 0 0,0 1 1,9-1 2,-10 1-2,9-2 0,-8 5-1,7-3-1,-6 3-3,-2-4 0,9 4-3,-7-3 1,6 3-2,-6-4-1,-1 0 0,7 0 1,-6 5-1,5-5 0,-5 1 1,7-2-1,-2 2 4,-5-1 1,5 1-1,-5-1 0,0 5 1,6-6-3,-6 1-1,-1 5-2,0-1-1,1-1 0,-7-2 0,6 3 3,1-3-1,1 2 2,-3-3 0,2 1 2,0 3 1,-1-4-2,7 0-2,-7 1 0,0-1-2,-5 0 0,6 0 1,-1 1 0,1-1-1,-1 1-1,0-1 3,1-1 0,0 2 0,-1 0 0,8-1-1,-7 1 1,-2-2-1,9 2 0,-8 3 1,7-3 0,-6-1 0,5 0-4,2 0 5,-1 4-2,0-3 0,0 0 0,0 2 0,0-3-2,0 5 1,-1-5 2,8 1-5,-6-1 3,-2 0 1,2 4 1,-1-4-1,0 0 2,0 0-1,-7 5 0,8-5 0,-2 0 0,-5 5 0,6-2-1,0-3 4,-6 5-3,5-4 2,-4-1-1,4 0 2,1 0 1,1-3-2,-8 3 2,7 0-3,0-3 1,1 3 3,-2 1 0,1-5-2,0 1 3,0 3 1,1-4 1,-1 2 1,6 2 2,-6-4-3,0 5 0,0-5 2,7 5-1,-7-4-4,7 4-2,-8-6 0,2 5-2,4-3 1,-4 4 0,4-4-2,-3 3-1,4-3 1,7 3 1,-6 0-2,7 1 1,-2-1 0,1-3-2,-1 2 1,9 3 3,-8-6-1,6 4 3,1-3 3,7 3 1,-8 1 2,7-5 3,0 1 3,0-1 3,0 4 2,0-3 6,1 0-3,-1 0-2,0-1-2,0 2-7,-7-2-10,-6 1-11,1-2-10,-7 2-16,-1 4-11,0-8-13,-12 4-18,5-4-37,-11 0-72,-1-4-136,-7 4-63</inkml:trace>
  <inkml:trace contextRef="#ctx0" brushRef="#br0" timeOffset="204566.8711">3751 12675 130,'0'0'191,"0"-4"-23,-5 4-29,5 0-32,0 0-30,-8 0-28,8 0-19,0 0-11,-7 4-9,7-4-6,0 0-3,-6 4-1,6-4 0,-7 4-1,7-4-1,-6 3-1,6-3 3,-7 4 0,7-4 0,-6 0 1,6 0-2,0 4 1,-7-4 0,7 0-1,0 0 1,-6 3-1,6-3 0,0 0-1,0 3 2,-6-3 0,6 5 0,-7-5-1,7 4-2,-6-1-1,6 0 0,-7 1-2,0 0 0,7-1-1,-6 1-2,6 0 0,-7-4 1,7 4 1,0-4 0,-6 3 2,6 2 0,-7-5-1,7 2 5,-6 2-1,6-1 0,-7 1 0,7 0 2,0-4 0,-6 4 1,6 0-3,0-4 0,-6 4 2,6-4 0,0 0 2,0 3 1,-8-3 3,8 0 2,0 0 6,0 0 2,0 0-1,0 0 1,0 0 0,8-3-2,-8 3-3,0 0-4,0 0-2,0-4-4,6 4 0,-6 0-5,0 0-3,6-4-1,-6 4-1,0 0 0,7-4-2,-7 4 2,6-4 1,-6 4 1,7-4 2,-7 1 4,0-1-2,6 4 3,-6-2 0,7-3 0,-7 2-3,6-1 2,-6 0 1,7 0-1,0 1 1,-7-1 0,6 0 0,-6 1 1,7-4 0,-7 2 0,6 2 0,0 0-1,-6-5 0,7 5 0,-7-1 0,6 0 1,1-3 0,-1 3 0,-6-3 0,7 0 2,-1-1 1,1 0-2,1 1 2,-8 1-2,5-2 1,1 0 0,1 1-2,-1 0-1,-6 0 1,7-1 0,0 1-1,-2 0 1,3-1 1,-1 1-1,-7 0 0,6 0-1,1-1 1,-2 1 0,2 0-1,0-4 0,0 3 0,-1 1 1,-6-1 1,6-2 1,1 3 2,-7-1 1,6 0 1,0 2 0,-6-2 1,7 0 0,-1 1-1,-6 0 0,7 0-3,-7-1-1,7 0 1,-7 2-1,7 2-1,-1-3-1,-6-1 1,6 2 0,1-2-1,-2 1 0,-5-1-1,8 0 1,-2 2-1,1-1 1,0-2-1,-1 2 0,1 0-2,-1 0 1,0-1 0,-6 0 1,7 6-1,-1-6 1,-6 1 0,7 3 1,0-4 0,-7 6 0,0-6-1,6 4 0,1-3 1,-7 3-1,6-3 0,1 0-1,-7 0 1,6-2 0,0 6 0,1-4 0,-1-1 0,-6 1-1,7 0 2,0 0 0,-7-1 0,6 1 0,0-1 1,1 2 1,-7-2 2,8 4 2,-3-3-1,-5-1 1,6 1-3,1 4 0,0-8 1,0 7-3,-1-3 0,-6-5-1,5 5 1,3 0-1,-1-4 0,-1 3 0,1-3-1,-2 5 2,2-6-1,0 1-1,0 0-1,-1 1 0,0 2 2,1-3 1,-1 1 1,-6 1 2,6-2 2,1 4 0,0-4 0,-7 3 0,7 2 0,-1-2-1,-6 1-2,7-1-1,-1 1-1,-6 4 0,6-4 2,1-1-2,-7 1-1,6-1 0,1 2 0,-1-2-3,-6 1 1,7-4 1,0 3-1,-1 1 1,1-4 2,-1 3 1,-6 1-2,6-1 3,-6 1-1,7 0 1,-1-4 0,-6 7 0,7-7-2,0 5 0,-7-2 1,7 1-1,-1-1-1,0 1 1,1-4-1,-1 4-1,1-4 2,-1 3-1,1-3-1,6 0 1,-6 0 0,-2 0 0,2-3-1,1 3 0,-3 3 1,3-3 1,-3 0-1,2 4 0,0-4 1,-7 4-1,6-5 0,1 2-2,-7 2-1,6-3 1,1 3 1,-7-2-1,6-1 1,1 3 0,-7-2 0,6-1 2,-6 0 0,7 0-1,-1-1-1,-6 2 0,7-5 0,-1 9-1,-6-6 1,0 1 0,7 3-2,-7 2 0,6-2 2,-6 0-1,0 1 1,6 0 1,-6 0-1,0-1-1,7 0 0,0 2 1,-7-2 0,6 1-1,-6-3-1,7 2 0,-1 1 1,1-5 1,-1 4 0,1 1 1,-1 0-1,0-4 0,1 4 0,-1 0 0,2-4 2,-8 3-1,7 1 0,-2 0 2,2-5 1,-1 4-1,-6-1 0,7 1 1,-7 1-1,6 0 0,-6 0-1,7-1 1,-7 0-2,7 4 1,-7-3 1,6 4 0,-6-5-2,0 5 2,7-5-1,-7 1-2,6 3 1,-6-3 0,6-1-1,-6 2 0,7 2 1,-7-7 0,6 3 3,1 1 0,-1 0 0,-6 0-1,7-1 1,0 0-4,-1 1 1,1 0 0,-2 0-1,2-4-1,1 3 1,-3 2 1,3-3-1,4-1 2,-5 3 0,-1-1 1,7 1 0,-6 0 2,-1 0 0,1-1 1,0 1 1,-1 3-1,0-3-1,1 4 1,-7-1 0,6 0-1,-6 4-2,0-4-1,0 4-2,0 0-6,0 0-7,0 0-12,0 0-15,0 0-28,0 0-49,0 0-102,0 0-96,0 0-67</inkml:trace>
  <inkml:trace contextRef="#ctx0" brushRef="#br0" timeOffset="206203.091">4969 10686 28,'0'0'157,"-7"0"-43,7 0-32,0 0-25,0 0-17,7 0-10,-7 0-6,0 0-3,6 0-2,-6-4-1,7 4 1,-7 0 1,0 0-1,6 0-1,-6 0-3,7 0-3,-7 0-3,0 0-3,0 0-2,0 0-3,0 0-1,0 0 0,0 0 1,0 0 1,0 0 4,0 0 3,0 0 2,0 4 2,0-4 0,0 0 1,0 0 0,0 3-1,0-3-2,0 0-3,0 0-2,0 4-1,0-4-3,0 0 1,0 0 0,0 0-3,0 4 0,6-4 0,-6 0 1,6 4 5,-6-4 4,8 3 2,-3-3 4,3 0 2,4 4 3,-5-4 1,6 0 0,0-4-4,7 4-3,-8 0-1,8 0-6,-6-3-1,5-1-1,1 4-1,-7-4 0,6 4 2,0 0-4,-6 0-2,7-4 1,-7 4 0,6 0 1,-6 0-3,0 0 0,7 0-1,-7 0 1,1 0 0,-3 0-1,4 0 1,-3 0-1,1-3 1,1 3-3,-2 0 1,1 0 1,0 0 1,1 0 1,-1 0-2,-1 0-1,8 0 2,-7 0 3,7 0-2,-8 0-1,8 0 0,0 0 0,-1 0 0,1 0 0,-1 0 0,7 0 0,-6-4 0,6 4 0,-7 0 0,8-3 0,-8 3 0,1-4 2,6 4 1,-7 0-1,1 0 0,-1-3-1,1 3-1,0 0 0,-8 0 0,8 0-1,-7 3-1,0-3 2,-1 0-2,8 0 0,-7 0 2,7 0-1,-7 0 0,7 0-1,-1 0 1,1 0 1,-7-3 0,6 3 2,1 0-2,-1-4 0,0 4 3,2-4-1,4 4-2,-5-4 0,-1 1 1,1 3 0,0-4-1,-2 4 0,2-3 0,1 3 1,-9-5 1,8 5 0,-1 0-2,-5 0 0,5-2 2,-6 2-1,6 0 0,1 0 1,-1 0 0,-6 0-2,8 0 1,-2 0-1,0 0 1,-5 0 0,4 0 1,2 0-2,0 0 0,-2 0 0,3 0 1,-1 0-1,-1 0-1,0 0 1,1 0 0,0 0 0,-1 0 3,0 0-3,1 0 0,-1 0 0,2-4 1,-2 4-1,0 0-1,8 0 1,-9-4-1,2 4 1,0 0 0,-2 0 0,3 0 0,-1 0 0,-1 0 0,1 0-2,6 4 2,-7-4 1,0 0 0,2 0 0,4-4 0,-5 4-1,0 0 1,-1 0 2,1 0-1,-1-4-2,0 4 0,2 0 0,-2 0 0,-6-3-1,7 3 0,-1 0 0,0 0-1,1 0 0,-1 3 2,-6-3-2,7 0 1,0 0 1,0 0 0,-1 0 0,-6 0 0,6 0 0,-6 0-1,7 0 1,-1 0 0,-6 0 0,0 0 0,7 0 0,-7 0 1,0 0-1,6 4 1,-5-4-2,-1 0 0,-1 4 1,1-4-2,1 4 0,5-4 0,-6 0 3,0 0-1,0 0 0,-1 0 2,1 0-1,2 0 1,4 0-1,-6 0-1,0 0-1,6 0 0,1 0 1,-7 0 0,6 0-2,1 0 2,-7-4 0,7 4 0,-1 0 0,-5 0 1,-1 0-1,6 0-1,-6 4 1,0-4 0,-1 0 0,1 0 0,2 0 2,-3 0-4,1 0 2,0 0 2,0-4-2,0 4-2,0 0 3,0 0-2,0-4 1,0 4 1,-7 0 0,8 0-2,-1-4 1,0 4 2,-1 0-3,1 0 1,2-3 0,-2 3-1,-1 0 0,1 0 1,-6 0 1,6 3-1,0-3 0,-1 0 2,-5 0-2,6 0 0,0 0 1,-1 0-3,1 0 2,2 0-1,-3 0 0,1 0 1,0 0 0,7 0 0,-7 0 0,0 0 1,0 0-1,0 0 1,-7 0-1,7 4 0,0-4 0,0 0 0,-6 0 0,6 4 0,-1-4-1,-4 0 0,5 0 1,-6 4-1,5-4 0,1 0 0,0 0 2,0 0-1,0 0 1,0 0 0,1 0-1,-2 0 1,0 0 0,2 0 0,0 0-2,-1-4 1,-1 4-1,1 0-1,0 0-3,-6-4 0,6 4-3,0 0-2,0 0-4,-7 0-4,8 0 1,-8 4-1,0-4 2,1 0 2,1 0 0,-3 4 5,1-4 4,1 0 3,-1 0 1,8 2 1,-9-2-2,3 0 2,-1-2 1,-1 2 1,1 0-2,5 0 0,-5-4 0,6 4 0,-7 0 2,7 0-2,0-4 2,-6 4-1,6 0 0,0 0 1,-7-4 0,6 4 2,-4 0-2,5-3-1,0 3 0,0 0 1,-7 0-2,7-4 0,-6 4 0,7 0-2,-8 0 2,7-4 0,-7 4 1,1 0-1,6 0 2,-7 0-1,1 0 0,0 0-1,-2 0 0,2 0 0,1 0-1,-3 0 0,-5 0-1,8 0 1,-8 0 0,0 0 1,0 0 1,5 0 3,-5 0 2,0 0 1,0 0 1,-5 0 0,5 0 3,0-3-1,0 3 1,0 0 1,0 0-1,0 0-1,0 0 2,0 0 0,0 0-1,0 0 2,0 0 5,0 0-1,0 0 3,5-5 0,-5 5 0,0 0 0,7-3 1,-7 3-3,7 0-4,-1 0-1,1-3-4,-7 3-3,6 0-3,1 0-2,-1 0-8,-6 0-8,7 0-15,-1-4-22,1 4-47,-1-5-96,1 5-105,-7-3-73</inkml:trace>
  <inkml:trace contextRef="#ctx0" brushRef="#br0" timeOffset="208631.5528">9548 10568 93,'19'-10'138,"-6"-1"-8,0-4-9,7 5-11,-2-2-16,3-3-13,5 1-8,-7-5-7,7 4-7,-6-2-6,13-5-3,-8 0-4,8 0 2,-1-4-4,1 0-4,6-4-2,0-1-1,-6-3-2,13-7-3,-8 1-2,8-3-4,0-2-1,0-6-2,5-4-3,1-3 1,0-1-4,1-6 2,5-1 1,1-1 0,-1-6-2,7 4-2,-6-2-1,6 2 1,0-4-3,1 0-6,5 0-3,-5 3-3,5-4-2,0 5-1,-6-1 0,8 0-4,-8 4 2,0 1 0,0 2 4,0 1 0,0 3 0,0 1 2,-6 3 3,-1 4 0,-6 0 2,2 7 2,-3-1-1,-5 5 2,-8 4 1,0 3 2,-4 3-1,-2 1 2,-5 3 2,-1 1-1,-7 3 4,0 0-1,-4 3 2,-2 1 0,-8 3 0,8-3 0,-6 4-2,-7 2 1,7-2 0,-7 7 0,6-4-2,-6 3-1,-6 2-4,6-3-3,-7 2-4,7 3-3,-7 1-6,-6-1-9,0 4-10,0-4-15,-6 8-15,-1 0-22,-6 3-30,6 0-55,-5 5-126,-8-1-92,7 0-67</inkml:trace>
  <inkml:trace contextRef="#ctx0" brushRef="#br0" timeOffset="209314.0184">13188 7340 208,'0'-2'221,"-5"-2"-51,5-3-48,-8 3-35,8 1-17,-7-2-10,7-2-6,-6 3-3,-1 2-5,7-3-6,-6-2-6,-1 3-5,1 0-8,0 1-3,-7 3-5,6-4-2,-7 4-2,2 4 0,-1-1-1,0 1-1,0 0 0,-1 8 0,2-6 0,-1 1-3,0 5-1,-1-1 0,8 0 1,-7 3-2,6 1 2,7 0-2,0-1 0,0 1 2,0-1-2,7 5 2,-1-4-1,1-1 2,6 5-1,-1-5 0,1 1 0,2-1-2,-2 1 0,0 0 1,0-1-1,-1 1-1,1-4-1,-7 1 2,1-2-1,0 1 1,0 0-1,-7-4 0,0 4 1,-7 0 0,0 0-1,0 0 0,-5 0 2,-7 4 1,-1-3-1,1-3-1,-9 3 0,9-1-2,-7-4-2,7 0-7,-1 1-11,-5-1-13,5-3-21,7-4-33,0 0-61,-6-4-108,12-3-94,-7-4-52</inkml:trace>
  <inkml:trace contextRef="#ctx0" brushRef="#br0" timeOffset="209512.8035">13019 7213 157,'0'-3'342,"7"-5"-106,-2 1-89,3 0-60,-2 0-32,7-1-15,-6 0-10,12 4-4,-7-3-5,9 5-1,-8-4-4,12 0-1,-5 2-1,6 0-2,1 4 0,-2-3-3,1 3 1,0-4-3,0 4-6,-6 4-10,6-4-15,-7 3-30,8-3-52,-8 4-95,1-4-117,-7-4-68</inkml:trace>
  <inkml:trace contextRef="#ctx0" brushRef="#br0" timeOffset="209983.3865">13527 7011 361,'0'0'360,"-6"0"-129,6 0-98,0 0-60,-8 0-32,8 4-19,0 0-10,-6 2-3,6 2-2,0 4 0,0 2 1,0 1 2,0-1 2,6 8 0,-6-3 0,0 4 0,8 2-1,-2 0 1,-6-3-1,6 4-1,2 3 0,-8 0 0,5-3-3,2 3 0,-1-3 0,-6 3-2,6 0-2,-6-3 0,7 4-2,-7-1 1,0-4 1,0-3 0,0 4 1,0-3 0,0-6 3,0 2 0,0-5 1,-7 1 3,7-5 2,0-2 5,0-1 7,0 1 8,0-5 6,-6 1 6,6-4 4,0 4 5,0-4 5,0-4 3,0 4 1,0 0 2,0-4-4,0 1-4,0-5-5,0 5-8,6-4-6,1-4-9,0 0-11,6 3-8,0-3-7,0 1-2,7-2-1,-7 5 0,5-3 0,3 2-1,-2 1 0,-1-1-1,3 8-1,-1-3 1,-1 3 1,-6 0-1,7 0-2,-7 0 1,0 3-2,0 0-2,-1 2-4,-4 2-4,-1 1-4,-7-1-2,0 3-4,-7 2-3,-1-2-3,2 1-1,-7 0 0,0 0 0,0 0-2,-6 0-1,-1 0 0,1 1 2,-1-2 0,-1-2 2,3-1 2,-1 1-2,-2-1-2,9 0-3,-1-4-8,-7 1-8,14 0-13,-1 0-21,1-1-29,6-6-42,0 3-86,0-4-101,13-4-58</inkml:trace>
  <inkml:trace contextRef="#ctx0" brushRef="#br0" timeOffset="210618.0593">14250 7425 358,'-13'-3'340,"0"3"-128,-1-4-86,1 4-49,7 0-25,-7 0-15,0 4-8,0-1-7,0 1-5,0 3-3,-6 1-4,5 3-3,1 0-1,0 1-3,1 2-2,-1 1-1,5 2 1,-4-2 0,4 3 1,3-3-2,-2 0 1,1 0 0,6-1 2,-7 1 0,7-4-3,0-4 0,0 4 2,0-4 3,7-3 0,-7 3 3,6-3 3,-6-4 2,7 4 3,6-8 3,-8 0 0,10-3 2,-2 0 0,-1 0 0,1-5 0,0-2 0,7 3-1,-7-4 1,0 0 2,-7 4-1,7-7 1,0 3 1,-6 1 1,6-1 0,-7 1 1,-6 3-5,7 3-3,-1-3 0,-6 4-4,0 2-1,0-1-5,7 3-3,-7 3-3,0 0 2,0 0-1,0 3-3,0 0-1,0 0-2,0 6 1,0-1 1,0 2 1,0 1-1,0 0 1,0 0-1,7 4 0,-7-5 0,5 1 0,-5 0 0,8-3 1,-8 3 0,7-1 0,-7-2 0,6 0 0,1-5 1,-7-3 0,5 4 1,2-4 0,-7-4-1,7 1 0,0-2 1,-7-1 1,6-6 2,0 4 2,1-2 1,-1-5 1,1 4 3,-1-3 1,0-1 3,1 1 4,7-5 1,-8 5 1,7-1-1,-8 1 3,9-5 2,-7 4 1,6 1 0,0-1-5,0 0-1,0 1-4,0 3-1,7 0-3,-8 4-4,1-2-4,1 2-2,-7 5-3,5-3 1,1 2-1,-5 3 0,4 3 0,1 2-1,-6 1 1,6 1 0,0 5 0,-7-1 0,7 3 0,-6-3 0,6 4 1,-7-4-1,0 3 0,7 1 0,-6-4 2,6 7-2,-6-7 1,-1 4-1,1 0 0,-1-4 0,0 0 1,1 0 1,-1 0-1,8-4-1,-1 4 0,-7-4-11,7-3-18,0 3-21,7-3-23,-1 0-33,1-1-39,0-3-68,5-3-131,-5-1-90,6-3-47</inkml:trace>
  <inkml:trace contextRef="#ctx0" brushRef="#br0" timeOffset="210738.6467">15331 7403 292,'0'-7'473,"0"4"-153,0-1-136,0 1-78,0 3-47,-7 0-38,7 0-42,-6 3-73,-1 1-187,1-1-99,-7 4-55</inkml:trace>
  <inkml:trace contextRef="#ctx0" brushRef="#br0" timeOffset="212836.1987">2566 10862 301,'-8'0'340,"3"0"-134,-2 0-92,7 0-47,-7 0-31,14 0-15,-7 0-10,7 0-5,6 0-3,-8 0-6,10 0-9,4 0-15,0 0-24,1 0-44,6-4-83,-7 4-111,1-4-69</inkml:trace>
  <inkml:trace contextRef="#ctx0" brushRef="#br0" timeOffset="213129.1425">3881 10796 15,'0'4'265,"0"-1"-83,6-3-71,-6 4-53,7-1-29,7-3-22,-2 4-23,0-4-37,9 0-55,-1-4-99</inkml:trace>
  <inkml:trace contextRef="#ctx0" brushRef="#br0" timeOffset="213277.6694">4377 10810 129,'0'0'324,"-7"4"-108,7 0-92,-7 0-55,7-4-30,0 3-19,0 1-10,7 0-3,0-1-2,-1 0-5,7 6-6,0-6-10,7 4-17,-2-3-29,2-4-37,7 0-65,-1 0-85</inkml:trace>
  <inkml:trace contextRef="#ctx0" brushRef="#br0" timeOffset="213421.9719">4878 10796 183,'0'0'258,"6"0"-68,-6-3-61,7 3-46,-7 3-32,0-3-22,0 0-14,0 4-7,7-1-4,-7-3-4,0 4 1,6-1-1,0 1 0,1 0 0,-1 0 0,7-1-3,0 1-9,0-4-13,0 4-18,7-4-25,-8 0-30,9-4-45,-9 4-73,8-4-84</inkml:trace>
  <inkml:trace contextRef="#ctx0" brushRef="#br0" timeOffset="214212.6314">9372 10682 202,'6'0'179,"-6"-3"-28,0 3-27,6 0-23,-6 0-17,0-4-14,7 4-9,-7-3-9,6-1-5,1 0-5,0 4-3,0-4-5,-7 1-5,6 3-2,-6-4-5,6 1-2,-6 3-5,0 0-6,0 0-3,0-5-4,7 5 1,-7 0-3,6 5 2,1-5-3,-1 0 1,1 3 1,-1 1-3,1-4-7,5 3-9,3 1-8,-2-4-14,6 4-17,0-4-24,1 0-38,-1 0-58,-6 0-79,6 0-83</inkml:trace>
  <inkml:trace contextRef="#ctx0" brushRef="#br0" timeOffset="214342.0936">9756 10664 264,'0'-4'322,"6"1"-92,-6-1-82,7 1-56,-7 3-33,7-5-16,-7 5-9,0-2-7,6 2-6,-6 0-5,6-4-6,-6 4-3,7 4-7,-1-4-7,7 0-12,1 2-11,-1-2-25,7 5-28,-7-5-47,12 0-82,-5 0-112,-1 0-54</inkml:trace>
  <inkml:trace contextRef="#ctx0" brushRef="#br0" timeOffset="214470.3254">10219 10624 331,'0'-4'348,"0"4"-129,0 0-95,0-3-55,0 3-31,0 0-20,5 0-12,3 0-9,-8 3-10,13-3-15,-7 0-21,7 0-31,6 0-60,-5 0-84,5 0-92</inkml:trace>
  <inkml:trace contextRef="#ctx0" brushRef="#br0" timeOffset="214603.543">10734 10587 322,'5'0'329,"-5"0"-126,0-4-91,0 4-50,0-3-29,6 3-18,-6 0-8,0 0-5,0 0-9,0 0-7,7 3-20,0-3-30,0 0-59,4 0-118,4 0-88</inkml:trace>
  <inkml:trace contextRef="#ctx0" brushRef="#br0" timeOffset="214753.716">11117 10529 401,'0'-7'409,"0"3"-166,7-4-112,-1 5-61,1-5-32,-1 4-18,7-3-9,0 4-7,0 3-8,0-4-12,6 4-22,8 0-22,-1 0-37,-7 0-69,7 0-124,7 0-81</inkml:trace>
  <inkml:trace contextRef="#ctx0" brushRef="#br0" timeOffset="214873.5428">11665 10499 218,'6'0'325,"-6"4"-116,0-4-97,6 4-60,0-4-39,1 3-38,7-3-59,-8 4-85,6-4-107,8 0-64</inkml:trace>
  <inkml:trace contextRef="#ctx0" brushRef="#br0" timeOffset="214999.5897">12133 10522 110,'-6'-4'431,"6"0"-136,0 0-133,-7 4-80,7-3-45,0 3-33,0 0-25,7 0-41,-7 0-91,6 0-116,-1 3-75</inkml:trace>
  <inkml:trace contextRef="#ctx0" brushRef="#br0" timeOffset="222087.8736">12979 10147 231,'0'-3'210,"0"-1"-42,0 0-43,0 0-38,0 2-26,0-3-19,-6 5-12,6-3-5,-7-1-5,7 1 0,-6-1 0,6 4-2,-7-4-3,7 0-1,-6 1-1,0-1 1,6 4-2,-7-3 0,1 3-2,6-4-1,-7 4 1,0-3-2,1 3-1,6 0-1,-7-4-3,1 4-2,0 0 2,0 0 4,-1 0-1,0 0-1,0 0 1,1 0-2,-1 0 1,1 0 3,-1 0 2,1 0-4,0 0 2,6 0 3,-7 0 2,0 0-1,0 0 1,7 0-5,-6 0-1,6 0-1,0 0-2,0 0-2,-6 0 0,6 0 0,0 0 0,6 0-1,-6 0 1,6 0 3,-6 0 0,7 0 2,0 0 3,6 0 2,0 0 2,0 0 3,0-4 0,13 4 1,-7-4 1,8 1-3,-2-5 0,7 5-3,1-5-1,1 1-1,-3 0 0,3 0-3,4-1 1,-5 0-1,-6 2-2,5-2-1,-6 4 1,-1 1-3,2-1-5,-7 0-8,-1 0-12,-6 4-12,-7 0-15,8 0-18,-8 4-19,-6-4-31,0 0-47,0 4-80,-6-4-100,-8 0-49</inkml:trace>
  <inkml:trace contextRef="#ctx0" brushRef="#br0" timeOffset="222328.0843">13162 10031 200,'0'0'259,"0"3"-62,6-3-59,-6 4-39,7-4-21,-7 2-14,8 3-11,-8 2-6,5-3-2,-5 7-5,7 0-2,-7 4-5,0-1-5,6 4-3,-6 1 0,0 3-2,0 0-6,0 4-4,-6-5 0,6 5-4,0 0 1,0-4-3,0 4-1,0-6-2,0 3 0,6 0 0,-6-6-3,0 5 0,6-3 0,-6 3 1,7-4-1,0 1 1,-7-5 1,7 5-2,-1-2 1,7-2-1,-7-4-2,1 4-4,-1-4-9,0 0-12,1 1-22,7-5-30,-8 0-62,0 0-130,7-7-99,-5 4-51</inkml:trace>
  <inkml:trace contextRef="#ctx0" brushRef="#br0" timeOffset="222663.2919">13813 10470 136,'-19'0'447,"6"-4"-120,-7 8-143,1-4-79,-1 4-40,7 3-23,-6-3-11,-2 4-7,9-2-1,6 2-7,-7 3-2,6 0-5,0-1-2,7 2-2,0-2-3,7 5-1,0-4 1,6-1 0,-7 5 1,6 1-2,9-1 0,-8-5 1,6 5-1,1-4 1,-1 3-1,1-3-1,-1 0 0,-6 1 2,7-6-2,-7 5 0,-7-3-2,7 0 1,-13-1 0,6 0 2,-6 0-1,-6 1 1,0-1 0,-7 0 0,-7 4 0,7-3 0,-6-1-1,-1 0-1,-6 0-3,5-2-3,3 1-4,5-2-7,-7 0-7,7-1-14,1-3-15,5 0-25,1 0-48,-1-3-97,7-1-105,0 0-57</inkml:trace>
  <inkml:trace contextRef="#ctx0" brushRef="#br0" timeOffset="223231.5291">14244 10572 441,'-15'-4'400,"3"1"-154,-1 3-106,-7 0-53,7 0-35,-6 3-18,6 1-13,0 0-5,0 3-4,0 1-5,0 3 0,6-1-5,1 2 0,-1 3-2,7-4 2,0 3-1,0-3 0,7 0 0,-1 0-1,1-4 0,-1 4-1,8-8 1,-1 6-1,-1-6 1,-5-3 0,6 0 0,0 0 1,0-3 4,-7-1 2,7-4 3,-6 5 4,-1-5 5,1 1 7,0-1 4,-7 1 5,5-3 3,-5 2 0,0 1 1,0 3-2,0 1-4,0-2-7,-5 3-4,5 2-7,-7 0-5,0 0-4,1 2-4,-1 6-2,7-1-1,-6 1-1,6 3-2,0-1 1,0 2 1,0-1 0,6 0 0,1-1-2,6-2-1,-1 3 1,3-7 0,-2 0 1,6 0-2,0-4 1,1-8 1,6 4 2,0-7 1,0 0 0,-6-4 0,5-3 2,-5 0 4,0-1 1,-1 2 5,1-6 3,-8 0 6,1 2 6,-6-1 3,1 0 4,-3 0-2,2 5-1,0-6-4,-7 0-2,0 2-4,0-2-5,-7 6 0,7-2-1,-7 5 3,7-1 0,-5 3 1,-3 2-2,8 3 0,-7 3-3,7 0-4,-6 0-5,-1 8-3,2 0-2,5 3-2,-7 5 0,0-1 1,0 7 0,7-4-1,0 8 3,0-3-1,0 3 1,0-1 0,7 2-1,0 2 1,0-2 1,-7 2-2,5-4 0,2 2 1,-1-2 0,9 2 1,-10-1 0,9-4-2,-8 0-2,1-3-4,6 0-1,-7-5 1,1 1-9,5 1-12,-5-4-14,0-2-11,-1-2-14,1 0-10,-7-1-15,6-3-23,0 0-18,-6-3-23,7-5-39,-7 2-68,0-9-106,0 3-50</inkml:trace>
  <inkml:trace contextRef="#ctx0" brushRef="#br0" timeOffset="223392.8412">14354 10474 91,'-6'-4'420,"-1"0"-102,0 0-122,0 1-80,7 3-44,0-3-25,0 3-10,7 0-9,0 0-3,6-5-3,0 5-1,6 0 0,1 0-1,6 0-4,0 0-4,6 5-4,-5-5-1,5 0-2,1 3-8,6-3-13,-6 3-19,6-3-34,-7 0-55,1 4-115,-1-4-101,-5 0-71</inkml:trace>
  <inkml:trace contextRef="#ctx0" brushRef="#br0" timeOffset="223582.0312">14907 10335 210,'-5'0'412,"-3"-5"-119,8 5-124,-7 0-75,7 0-41,0 0-24,7 0-10,-7 0-3,8 0-8,5 5 4,-1-5 2,8 0 2,-1 0 0,1 3-2,6-3-3,0 0-4,0 4-1,-1-1-6,3 1-11,-3-4-17,1 4-19,-7-2-29,1 3-51,0-5-89,-7 4-112,-8-1-66</inkml:trace>
  <inkml:trace contextRef="#ctx0" brushRef="#br0" timeOffset="223731.9081">14894 10514 231,'0'4'347,"-7"0"-120,7-4-92,0 0-49,7 0-28,1 2-15,5-2-7,-1 0-2,8-2-3,6 2-5,0 0-3,6-4-9,7 4-7,8-4-12,-2 4-18,0-4-22,1 1-46,6-1-90,-6 0-125,-1 0-72</inkml:trace>
  <inkml:trace contextRef="#ctx0" brushRef="#br0" timeOffset="224524.0545">16373 9898 196,'0'0'189,"0"-4"-28,0 0-32,6 4-30,-6-2-26,0 2-20,0-4-11,0 1-6,0 3-4,0-5-2,0 2-4,0 3-3,0 0-2,0-4-3,0 4-2,0-4 0,0 0-3,0 4-2,0 0 2,0 0-3,0-3 2,0 3 1,0 0 2,0 0-1,0 0 2,0 0-1,0 0-3,0 0 0,0 0-5,0 0 0,0 0-1,0 0-4,0 0-1,0 3-2,0-3 0,0 0 0,0 4 0,0 0 0,0 0-2,0 4 2,0-1 3,0 3 2,0 2 2,7-1 2,-7-1-1,0 5 1,7 0 3,-7 3-1,6 0 0,-6 0-1,6 1-2,1 3-2,-1-4-1,-6 4 0,7 0-1,-1 0-1,1 4 1,-1-4-2,1 0-1,0-4 1,-2 5 0,3-6 3,-3 5-2,-5-3-2,7-2 1,1-1 1,-8-3-1,5 4 0,-5-3-1,7-3 1,-7-5-1,0 2 0,7-1 0,-7 1 0,0-4 1,0-1-1,0 1 2,0-1 0,6 1 4,-6-4 3,0 0 2,0 0 5,0 3 1,0-3 0,0 0 1,0 0-1,0 0-1,0 0-3,0 0-2,0 0-4,0 0-1,7-3-2,-7 3-1,0 0-4,0 0-11,0 0-17,-7-4-26,7 1-31,0-1-57,0-3-104,-6-1-107,6-2-64</inkml:trace>
  <inkml:trace contextRef="#ctx0" brushRef="#br0" timeOffset="225123.8429">17011 9961 311,'6'-4'342,"1"-3"-118,-1 3-86,1 0-46,0 1-30,-7 0-13,0 3-7,7-5-3,-7 5-8,0-4-3,6 4-7,-6 0-3,0 0-1,0-3-3,0 3 0,0 0-2,0 0 3,0 0 4,0 0 1,0 0 0,0 0 0,-6 0 0,6 0 0,-7 0-3,0 0-2,0 0-4,1 3-4,-1-3 0,-4 0-2,-2 4-3,-2-4-2,2 5 0,0-5 0,7 0 1,-7 3 0,0-3-1,0 0 1,0 0 1,0 3 1,7-3 2,-7 0-2,6 0 0,-6 4-1,5-4 1,3 0 1,-3 4-3,3-1-1,-8 1-1,6 4 1,-6-1 0,13 0 0,-7 4 0,1 0 0,-1-1 0,1 2 0,6 3 0,-6-5 0,6 5 0,-7 0 0,7 0 0,-7-1 0,7 1 0,-6-1 0,6 1 1,-7 0 0,7 0-1,0-4-1,0 0 0,0-4 1,0 4 0,0-4 3,0 0-1,0 1-1,7 0 1,-7-6 3,6 6 2,-6-4 1,7-1 3,0 1 2,5 0 1,-5 0 4,6-4 2,0 2-3,1-2-1,5 0-2,-6 5-1,7-5-3,-7 0-2,6 0-1,-6 0-4,0 3 0,7-3 1,-8 4-2,8-1 0,-7 1-2,0 0 0,0 0 0,-7 3-1,1-4 1,6 4-1,-13 2 1,7-6 0,-7 4 0,0 1 0,0-1 2,0 0 1,-7 0 0,0 1-2,-12-1 2,6 1 0,-7-2-1,1 2 2,-7 3-1,0-3-1,0-5-1,-6 4 1,4 0-2,-4-3-3,13 1-2,-7-2-6,6 0-7,2 1-8,5-4-14,6 4-20,-7-4-24,14 0-29,0-4-51,0 4-89,6-7-117,9 4-62</inkml:trace>
  <inkml:trace contextRef="#ctx0" brushRef="#br0" timeOffset="225363.856">17351 9997 112,'5'-11'474,"-5"7"-97,8-3-143,-8 4-87,0-1-52,0 4-30,0-3-17,0 3-10,5 0-6,-5 3-9,0 1-3,6 3-9,-6 0-1,7 4-2,-7 1 0,0 5 0,7-3-1,-7 9 1,0-4-1,0 2-2,0 1 0,0 4-3,0-4 2,0 3-2,0 1-2,0 1 0,-7-2 0,0 0-6,7 0-7,-6 2-12,6-2-18,-5 0-24,5 2-31,0-6-67,0-2-150,0-1-83,0 1-47</inkml:trace>
  <inkml:trace contextRef="#ctx0" brushRef="#br0" timeOffset="225531.076">17702 10319 196,'0'-7'493,"0"4"-74,0-5-177,-8 4-107,8 4-56,0-3-33,0-1-18,0 4-11,0 0-12,8 4-13,-8-1-16,0 1-26,7 0-41,-2 3-73,3-3-160,-3-1-84,-5 2-43</inkml:trace>
  <inkml:trace contextRef="#ctx0" brushRef="#br0" timeOffset="225861.7275">17877 10078 252,'7'-11'469,"-1"0"-127,7-5-141,7 10-76,-1-5-41,1-1-24,0 2-12,5 3-8,-5-1-5,5 4-4,3 1-8,-3 3-5,-5-4-7,6 8-3,-13-4-3,6 7-1,-6 1-2,-6-1-1,-1 3 0,1 5 1,-7-1-1,0 6 0,-7 2-1,-6-1 1,0 6 0,1-6-1,-8 4 0,6 2 0,-5-6 1,0 6 0,5-6 0,-4 1 0,3 0 0,3-3 1,-1-1-1,0 1-1,6-5 2,-6 1-1,7-1-1,6-3 0,-6-4 0,6 4 1,6-4 1,0 1 2,1-1-2,12 1 3,-5-6 0,12 3-1,6-5-5,1 0-12,0-5-20,5 3-26,2-2-26,6-7-53,-8-1-90,-6 2-129,1-9-70</inkml:trace>
  <inkml:trace contextRef="#ctx0" brushRef="#br0" timeOffset="226114.1598">18529 9583 226,'-20'-2'458,"7"-3"-130,-7 5-149,8 5-79,-1-3-44,0 5-23,0 1-13,6 4-5,-1-3-2,8 7-4,0-2 0,8 1-2,-8-4-2,7 4 0,6-1 1,0-7 2,0 5 3,-1-4 6,8-2 6,-7-6 11,7 3 15,-8-3 13,1-3 14,-6-1 9,-1 2 6,1-6 1,1-4-2,-8 1-6,-8 1-14,1-1-14,1 0-15,-1-4-16,-12 1-17,6 2-15,-6 2-17,-1-1-19,-6-1-20,7 5-21,-9 1-24,3 1-25,7 5-22,-3-3-43,9 6-83,-2-3-101,1 7-61</inkml:trace>
  <inkml:trace contextRef="#ctx0" brushRef="#br0" timeOffset="226434.5527">19147 9876 73,'0'-7'500,"7"-4"-30,-7 4-177,0 0-123,0-1-65,-7 4-38,7 1-22,-6-1-16,-1 4-9,1 4-10,-1 3-5,-6 1-2,1 2-3,-9 9 0,9-4 0,-1 7 0,0-1-1,-1 1 0,1 4-1,7-4 2,0 3 1,-1 1 0,7 0 0,0-4 2,0 0-1,7 0 5,5-5 3,-5 3 4,6-6 4,7 1 5,-2-1 2,3-3 2,5 0 1,6-4-4,1 1-3,6-4-7,0-1-7,6 1-17,8 0-18,-8-4-26,8 0-32,-1-4-54,-7 0-98,-6 1-122,1-5-85,-8 2-40</inkml:trace>
  <inkml:trace contextRef="#ctx0" brushRef="#br0" timeOffset="226559.6331">19981 10004 272,'-13'-10'546,"6"2"-16,-6 1-215,6 3-154,1-3-104,-6 7-90,-2-3-116,-5-1-170,-7 4-114,-1 0-63</inkml:trace>
  <inkml:trace contextRef="#ctx0" brushRef="#br0" timeOffset="238818.0811">10557 9433 99,'-7'0'211,"1"0"-52,6 0-47,-6 0-44,6 0-27,-7 0-15,7 0-7,0 4-6,-7-4-2,7 0-1,-6 3-3,6 0-3,-7-3-1,7 0-3,0 5 1,-7-1 0,7-4 0,0 3 3,0-3 4,-6 5 1,6-3 2,0 2 0,0-1 1,0 2 3,0-2 2,0 1-5,0 4-1,6-6-4,-6 3 0,7 2 0,-7-4 0,7 1-3,-1 0 0,-6 3 0,7-3 1,0-4 1,-1 3 2,0 1 2,1-4 2,-2 0 2,10 0 2,-15 0 2,6-4 0,7 4-2,-6-3 2,-1-1 2,0 1-1,1-1 0,-1 0 0,1 0-2,0 1 3,-1-4 0,1 2-2,-1-1-4,1-2-1,-7 5 0,6-5 1,0 2 0,1-2-2,-7-1 0,6 3 1,-6-2 1,0 2 0,0-3 0,0-1-4,0 3-3,0-5 1,0 2-1,0 3 0,-6-5-1,-1 1 1,7 5-1,-6-2 1,0 1 1,-1-1-1,1 4 0,-1 0 0,1-2 0,-1 6-5,0-5 1,1 5-2,-1 0-1,-5 5-1,5-2 0,-6 0-3,7 1 3,-9 3 0,10-2 1,-8 2 0,7 3 0,-1-2 0,0-1 0,1 5-1,-1-2 0,7 1 0,-7 0-1,7 0 1,-6 1 1,6-2-2,0-3 1,0 5 0,0-4 0,6-2 0,-6 2 1,0-1-2,7 1 0,0-1 2,-1 0 0,1-4 0,0 5 2,-1-4 0,7-1-2,-8 1 2,10-1-1,-2 1 0,0-4 0,-1 3-1,1-3 0,1 0-1,5-3 2,-6 3-1,6-4 1,-6 1-1,7-1-1,-1-3 2,2 3-1,-2-3 1,0-5 4,1 6-3,-7-2 0,6-3 0,1 0 1,-7 4-1,0-4 3,0 0 2,0-1-3,-6 5 5,0-3 4,0-2 1,-2 2-1,-5 3 0,7-5 0,-7 5-1,-7-1-4,7 1-1,0 0-1,-5-1-4,-9 5 1,7-5-1,0 5-2,-5 0-1,-1 3 0,0 0 0,-1 0 0,-5 3-1,6 0 1,-7-3-1,7 8 1,-6 0 1,6-1 0,-7 1-2,7-2 1,0 5 1,-7 3 0,7-2 0,0-1 0,7 3 0,-7 2 0,7-2 0,-1 1-1,1-5-1,6 5 1,-7-1 1,7 1 0,7-3 0,-7 2 1,6-2-1,-6-2 0,7 0-2,-1-1 0,1-1 1,5-2-1,-5 1-1,-1-3 1,7 0 2,0 0 1,2-4 0,-10 0 1,8-4-1,7 0 1,-7 0 0,0-3 0,0 1-2,0-2 0,0-1 3,-7 3-2,7-5 1,-7 3 1,1-3-1,7 1 2,-14-5 0,6 3 1,1 6-1,-7-5-1,0-1 1,0 2-1,0 1 2,0-1 0,-7 0-2,7 1-1,-6-1 2,-1 3-2,0-5-2,0 5 0,1 4 0,-7-4-1,7 3-1,-7 0-1,0 0 0,0 4-1,0 0 3,0 4 0,0 0-2,-7 0 0,7 3 3,0 0-1,0-4 1,0 9 1,0-5-1,7 3 0,-7 2 0,6-1 0,1 4-1,-1-1 0,0-3 0,7 3-1,0-2 0,0 3 2,0-5-2,0 1 1,7 0-2,-7 0 1,7-3-2,-7-1 0,6 0 0,1 0 2,-1-3-1,1 4 0,-1-4 1,0-4-1,1 4 2,-1-4 1,1 0 1,-1 0-1,1 0 1,-1-4 1,1 0-1,1 0 0,-3 0 2,1 0-1,8-3-2,-7 5 0,-1-6 0,-1-1 0,10-1 0,-9 0 0,0 1-1,7-1 0,-6-1 2,0 0 1,-1-1-1,0-2 0,-6 3 1,7 0 0,-1-1 0,0-2 1,-6 3 0,7 0-2,-7-3 1,0 3-1,-7 4 0,7-4 1,0 3-2,-6-3 0,0 5 0,-1 1 0,1-2-1,0 4 0,-8 3-2,1 0 0,1 0 1,-3 3 1,4-3-1,-3 4 1,1 4 0,0-6 1,0 6-2,0-1 1,6 1 0,-6 3 0,7-4-1,0 4-1,-1 0 1,1-1-2,-1 2 3,7-1 0,0 0-1,0 1-1,0-3 1,0 3-4,0-2 6,7 2 0,-1-1-1,-6 0 0,7-4 1,-1 0-2,0 1 0,1-1 6,-1-3-4,7-1-2,-6 0 0,-1 2 1,9-1 1,-10-4 2,1 0 0,8-4-1,-1 4-1,-8-5 0,10 2 1,-3 0 1,-5-5-1,6 2 0,-6 1 0,5-2 0,-5 0 0,5 0 1,-5-1-1,-7 1 2,7-5 0,0 6 0,-7-2 1,6 0 2,-6-1 1,0 1-1,0-1 1,0-1 0,-6 3-1,6-1 0,-7 1-1,7-4-1,-7 4-2,0-1 0,1 1 0,0 4-4,-1-4 2,1 3 0,-7 0-1,6 0-2,-6 4 2,1 0-1,5 0-3,-6 0 4,0 0-2,-1 4 0,3 0-2,-4 0 3,2 3 1,7-4 0,-7 4-1,6-3-1,1 4 2,-7 2-1,7-3-1,-1 5-2,1-5-2,6 3 2,-7-1 0,7 1-2,-7 2 1,7-5 2,0 3-2,7 2 1,-7-5 5,0 4-4,0-4 2,7-3 1,-7 3 0,6-2-3,1-2 2,-1 0 1,1 1-1,5-4 1,-5-4 0,6 4-4,-7-6 4,7 1 3,7-2 0,-7 0 3,1-4-3,-3 0 5,4 4 0,-9-4 7,7 0-1,0-1-4,-6 2 1,-1-2 0,0 1-1,-6 0-1,7 0-1,-7 1-2,0-2 1,6 5 0,-6-1 2,-6 2-4,6-2-1,-7 5-2,1-5-1,0 4-1,-1 2-1,0 2-2,-6 0-2,1 0 2,-3 0 0,-3 2 2,4 2-1,-5 4 1,6-1 1,0 1 0,0-1 1,0 0 0,0 4-3,0 0-2,7-4-1,6 5-1,-7-2-1,0 0-2,7 2 0,0-1-3,0 0 5,7-3 1,0 3-1,-7-4 1,6 0 1,7 1 1,-6-5 1,5 1 2,1-1 0,-6-3-1,6 0 1,8-3 3,-10-1-2,3 1 2,-1-5 1,7 1-1,-8-5 0,1 6 3,-6-2 3,6 0-1,-7-1 2,1 1 0,-7-4 0,6 5 0,-6-3-1,0 1 0,0 2-3,0 0-1,-6 0-1,6-1 1,-7 5-3,1-1 0,0 1 0,-1-2-2,-6 3-1,6 2-1,1-4-4,-7 4-4,5 4-3,3-4-9,-1 2-8,-1-2-9,0 8-12,0-4-17,1-1-28,6 5-47,-5-4-111,5 3-85,-8-4-60</inkml:trace>
  <inkml:trace contextRef="#ctx0" brushRef="#br0" timeOffset="240660.8">2064 9781 217,'-7'4'332,"-5"-4"-142,5 0-87,1 0-46,-1 0-27,1 4-14,6-4-6,0 0-5,0 0-2,6 0 0,1 3-2,6-3 1,-1 0-3,2 0-5,5 0-13,1 0-17,6 0-31,-7 0-53,7-3-131,1-1-79</inkml:trace>
  <inkml:trace contextRef="#ctx0" brushRef="#br0" timeOffset="240805.9928">2461 9740 420,'0'-3'321,"-6"3"-143,6-4-78,-6 4-42,6-2-23,0 2-14,0 0-8,6 0-3,0 0-4,1 0 0,13 2-7,-1 2-11,7-1-22,-1-3-36,8 4-82,7 0-128,-8-4-78</inkml:trace>
  <inkml:trace contextRef="#ctx0" brushRef="#br0" timeOffset="240954.4836">3211 9744 203,'-7'0'388,"7"0"-153,0 0-109,7 0-62,-2 0-36,8 0-22,8 0-21,5 0-26,0 0-29,6 0-50,1-4-101,-7 4-98</inkml:trace>
  <inkml:trace contextRef="#ctx0" brushRef="#br0" timeOffset="241081.8288">3810 9700 94,'0'0'379,"-6"-3"-123,6 3-114,0 0-68,0 0-36,6 0-27,1 3-27,5-3-46,2 4-89,5-4-121,0 4-74</inkml:trace>
  <inkml:trace contextRef="#ctx0" brushRef="#br0" timeOffset="241224.8479">4422 9653 268,'-7'0'358,"1"0"-160,6 0-119,0 3-81,6-3-73,8 0-102,-1 4-119</inkml:trace>
  <inkml:trace contextRef="#ctx0" brushRef="#br0" timeOffset="241371.8855">5007 9594 325,'0'0'340,"-6"-4"-150,6 4-107,6 4-69,2-4-50,-3 4-58,10-4-90,3 0-117</inkml:trace>
  <inkml:trace contextRef="#ctx0" brushRef="#br0" timeOffset="241521.8107">5607 9544 196,'0'-5'350,"0"5"-112,0-4-100,0 4-65,7 0-32,-1 0-20,1 0-14,5 0-15,2 4-16,5-4-22,7 5-36,1-5-68,5 3-130,1-3-73</inkml:trace>
  <inkml:trace contextRef="#ctx0" brushRef="#br0" timeOffset="241655.9361">6278 9518 280,'0'-4'353,"0"0"-124,-7-3-99,7 7-58,0-4-33,0 1-17,7 3-7,-7-5-6,6 5-5,7 0-12,1 0-18,5 0-29,7 0-52,-1 0-109,3 0-101,4-2-59</inkml:trace>
  <inkml:trace contextRef="#ctx0" brushRef="#br0" timeOffset="241804.1869">7052 9462 392,'-6'0'308,"-1"-2"-136,7-3-81,0 5-44,7 0-22,-1 0-17,1 0-13,7 0-18,5 0-27,7 5-48,0-5-90,7 0-110,-7 0-65</inkml:trace>
  <inkml:trace contextRef="#ctx0" brushRef="#br0" timeOffset="241941.5971">7795 9433 389,'0'-4'297,"0"1"-115,0 3-77,0-3-45,0 3-24,0 0-11,7 0-8,6 0-9,0 0-14,1 0-27,11 3-39,1-3-88,6 3-126,0-3-73</inkml:trace>
  <inkml:trace contextRef="#ctx0" brushRef="#br0" timeOffset="242096.0325">8792 9474 10,'-7'-5'428,"7"2"-128,0-1-132,0 2-76,7-3-41,-1 5-25,1 0-16,6 0-13,7 0-20,0 0-21,12 0-42,-6 0-87,0 0-126,5 0-68</inkml:trace>
  <inkml:trace contextRef="#ctx0" brushRef="#br0" timeOffset="242235.8247">9535 9429 73,'0'-3'403,"0"0"-112,6-2-117,-6 1-69,0 1-38,0-1-20,0 4-12,0-3-9,7 3-4,-1-4-10,1 4-16,12 4-20,-6-4-21,13 3-36,0-3-66,0 0-121,0 4-89</inkml:trace>
  <inkml:trace contextRef="#ctx0" brushRef="#br0" timeOffset="242390.4366">10140 9389 357,'0'-4'339,"0"1"-125,0-1-89,0-4-47,0 6-22,0-2-15,0 4-9,6-4-6,1 0-5,6 4-8,1 0-9,5 0-12,1 0-16,6 0-16,-1 0-15,2 4-27,-2-4-45,8 4-73,-7-4-102,0 0-68</inkml:trace>
  <inkml:trace contextRef="#ctx0" brushRef="#br0" timeOffset="242513.9269">10655 9345 140,'0'-4'382,"0"2"-97,0-3-108,0 2-67,-7 3-42,7-4-21,0 1-14,-6 3-8,6 0-4,0-5-6,6 5-2,-6 0-6,7 5-4,6-5-6,-1 3-11,1 1-17,7-1-21,6 4-33,-6-3-69,13 0-121,-8 3-90</inkml:trace>
  <inkml:trace contextRef="#ctx0" brushRef="#br0" timeOffset="242660.7103">11064 9400 72,'0'-3'380,"-5"3"-117,5 0-109,-7-4-64,7 4-30,0 0-22,0 0-10,0-4-5,7 4-5,-7 4-5,13-4-7,-1 4-13,1-4-13,1 7-20,12-4-37,-7 1-68,7-4-137,6 3-77</inkml:trace>
  <inkml:trace contextRef="#ctx0" brushRef="#br0" timeOffset="242811.8718">11593 9437 409,'-7'-4'324,"7"0"-131,0-2-77,0 1-41,0 1-20,7 1-12,-7-1-8,6 1-5,7 3-11,6-4-5,2 4-16,4-3-17,2 3-23,4 3-30,3-3-50,-2 0-86,7 0-120,-6 0-66</inkml:trace>
  <inkml:trace contextRef="#ctx0" brushRef="#br0" timeOffset="242941.9328">12217 9407 14,'0'-3'404,"0"3"-111,0 0-121,0 0-77,0-4-44,0 4-23,0 0-11,7 0-6,0 0-3,-1 0-8,7 4-13,6-1-23,2-3-46,4 4-96,1-4-114,1 0-69</inkml:trace>
  <inkml:trace contextRef="#ctx0" brushRef="#br0" timeOffset="243083.5946">12849 9407 88,'0'-3'353,"0"-1"-97,7 1-93,-7-1-68,6 4-41,8-4-20,-1 4-15,6 0-26,1 0-43,-1 4-63,7-4-107,-1 0-101</inkml:trace>
  <inkml:trace contextRef="#ctx0" brushRef="#br0" timeOffset="243225.9527">13272 9385 192,'-6'-3'360,"6"-1"-121,0 4-100,0-3-58,-6 3-30,6-5-20,6 5-11,-6-2-6,6 2-4,1 2-12,7-2-19,-2 0-25,1 5-47,7-5-84,0 0-125,-1 0-68</inkml:trace>
  <inkml:trace contextRef="#ctx0" brushRef="#br0" timeOffset="243352.0176">13579 9368 245,'0'0'329,"0"-4"-116,-7 4-86,7-4-49,0 0-27,0 4-16,7 0-13,0 0-13,-1 0-24,7 0-37,0 0-72,7 0-141,-7 0-83</inkml:trace>
  <inkml:trace contextRef="#ctx0" brushRef="#br0" timeOffset="243497.5482">13886 9279 315,'0'0'310,"0"-3"-124,0-1-83,0 4-44,0 0-27,6 0-15,1 0-9,5 0-15,1 0-24,0 0-41,7 4-78,-1-4-132,1 0-73</inkml:trace>
  <inkml:trace contextRef="#ctx0" brushRef="#br0" timeOffset="371429.7927">17375 6293 145,'0'0'156,"-6"0"-29,6 0-26,0 4-24,0-4-21,0 0-18,0 0-10,-5 0-9,5 0-4,0 0-1,0 4 1,0-4 0,-8 0 3,8 0 1,0 3-1,0-3 1,0 0 1,-5 0 0,5 0 0,0 0 0,0 0 1,0 0 1,0 3 2,0-3 0,0 0 2,-8 0-1,8 0 1,0 0 2,0 0 1,0 0 1,0 0-1,0 0-2,0 0-3,-7 0-3,7 0-3,-6 0-4,6 0-4,-6 0-4,6 5-3,-7-5 0,0 4 1,1-1 0,0 2-2,-1-3 1,1 2 0,-7 4-1,6-5 2,0 5 1,1-2-1,-7 2 1,7 3-1,-7 0 1,0 0 1,-2 4 1,2-4 2,2 0 0,-2 3 1,-1 1 0,1-1 0,0 1 0,7 0 2,-7-1 0,6 1-3,-6-4-1,7 1-2,0-5 0,6 0 2,-7 0 3,7-3 1,0 3 5,0-7 3,0 5 5,0-5 3,0 0 2,7 0-1,-7-5 0,6 2-5,6-5-1,-5 4-3,7-6-3,-8 3-2,6-5-1,-5 1-2,6 0 0,-6-3 0,6-1-1,-6 4-2,-1-3-3,-1-2-1,8 2-1,-5-1-3,-1 4 0,-1-7 0,1 4 0,-1-1-1,1 1 0,-1-1 0,0 3 0,1-2 2,-1 3-1,-6 3-1,7 2 0,-7-3 0,7 2 1,-7 7 0,6-3 0,-6-1-1,0 1-1,7 3 0,-1 0 0,1 0 1,-1 3-1,0 1 1,8-1 0,-2 1 0,3-1 0,-2 1 0,5 4-1,-4-5 1,5 5 1,0-2-1,1-1 0,0 2-1,-2 0-2,9 1-6,-7-1-11,-8 1-14,9 3-18,-2-4-22,-6 0-24,0 1-33,0-1-48,-7 0-77,1 0-119,-7-2-57</inkml:trace>
  <inkml:trace contextRef="#ctx0" brushRef="#br0" timeOffset="372467.2878">17317 6428 133,'0'-3'263,"7"3"-72,-7-3-64,0 3-43,0 0-23,0-4-15,0 4-7,0 0-6,0 0-4,0 0-3,0 0-4,0 0-4,0 0-5,0 0-5,0 0-3,0 0-4,0 0 0,0 4 1,0-4 1,0 3 1,0 0-1,0 2 2,0-1 1,0-1 1,0 2 0,0-3 0,0 5 1,0-2-1,0 2 3,0 1 0,0-1 2,0 3 1,0-2-1,0 3-1,0-1-1,0-2 0,0 3-3,0 4 0,0-4-3,0 3-1,0-3 1,0 3 0,0 2 0,0 2-3,0-3 0,0 2 0,0-2 1,0 4 0,0-5-1,0 5 1,0-2-1,0-1 3,0 2-1,0-3 1,0 3 2,0-3-2,0 3 0,0 1 0,0-2 2,0-1 0,0 2 0,0 4 0,0-4-1,0 0-1,0 4 1,0-3 1,0 3-2,0 0 0,0-1 1,0 1 0,0 4-1,0-4 3,0 1-1,0 2-3,0-3 2,0 3-1,0-3 1,0 5-2,-7-2 0,7-3 3,0 3-2,0 1 3,-7-1 0,7 2-1,-6 2-1,6-3 1,0 3 0,-6 0 0,6 0-1,0 1 1,0-1-1,0 0 2,6 0 1,-6 0 0,0-3 2,6 3-2,-6 0 1,7-3-1,-7 3 1,7 0 0,-7-2-1,0 2-1,0-3 1,0 4 0,-7-1 0,7 0 2,0 0 2,-7 0-1,1 0 2,6 1 2,-6-1 1,6 4-4,-7-4 3,7 0 0,-6 1-1,6 3 0,0-4 0,0 0-3,0 0-2,0 1 4,0 3-4,0-4-2,0 4-3,-7 0 2,7 1 0,0 2 0,-6 1 1,-1 3-1,0-3 1,7 3 0,-6-3 1,-1 3 1,1-3-1,0 3 2,-1-3-1,7-1 2,-6 1 8,-1-1-4,7 5-2,-6-1 0,-1 0 0,-1 0-1,8 1 1,-5 3 0,-3 0-7,8 0 3,-5 0 6,-1 0-1,-1 4-2,1 3 5,-8-4 0,7 5 2,1-1 1,-1 0 2,1 4-1,0 0-5,0-3 7,-1 3-4,0-1 0,0 1-3,1 1-2,6-6-4,-6 4-1,0-1 3,-1 1-3,7 2 0,-6-6 1,-1 6 1,0-5 3,0 1 7,7-1 5,-6 0 9,-1 0 8,1 0 6,1 1 7,-3 0 5,3-2 2,-3 1-2,1 1-5,1-1-7,-1 0-9,1 1-8,-1-1-7,1 0-7,0-3-8,-1 3-4,-6 0 0,6 1-4,-6 3 0,0-5 1,7 6-2,-7-5-1,7 0 1,-7 1 1,-2-5 0,10 1 0,-3 0-2,3-4 1,-8 4 0,6-5 1,0 1 1,1 0 1,-1 0 0,1 0 2,-1 1 1,1-1 14,0-1 15,-1 1 11,-6-1 8,6 2 6,-5-1 9,6-4 7,-7 4 7,6 0-7,-1 1-10,-4-5-3,5 4-2,1 0-4,-1-5-8,1 2-6,6-5-7,-6 5-4,6-4-8,0-1-7,0 5-5,0-8-5,0 3 0,0-3-2,6 0-4,-6-4-2,6 3 3,-6-1-2,0-2-1,7 0 0,-7-3 1,0 3 0,0 4-1,0-4 1,0 1-1,0-5 1,0 4 1,0-2-1,0-6-2,-7 4-3,7-2 4,-6 0-1,6-2 0,-6 1 1,-1-4-6,0 5-7,7-6 4,-7 3 2,1-3-4,0-3 1,-1 1-5,1 0-11,6-4-10,-7 1-8,7-6-27,0 2-29,0-2-29,0-1-47,0 2-41,7-3-30,-7-4-25,6 0-30,1 0-42,5-4-76,-5-3-98,7-1-23,-8 1 3</inkml:trace>
  <inkml:trace contextRef="#ctx0" brushRef="#br0" timeOffset="373471.3955">16678 13984 108,'-6'0'199,"6"-5"-35,0 1-28,0 4-26,0 0-23,0-3-18,0 0-13,0-1-5,6 4-5,-6-4 0,0 1-2,0-1 1,0 4-1,8-4 2,-8 0 1,0 1 2,7 3 2,-7-4 0,0 1-3,0 3-2,0-4 0,6 1-3,-6 3 2,0-4-3,7 4-4,-7-4-5,6 4-6,0-4-4,7 4-3,-7-3-4,8 3-6,-8-5-2,7 5 0,6 0 0,-5 0 0,-1 5-1,5-5 0,3 0 0,-1 0 1,-1 0 2,0 0-3,8 0-1,-2 0 0,8 0 1,-7 0 0,7-5-1,6 5 1,-1 0 2,2 0 1,-1-3 0,6 3 2,1-4 3,1 4 2,-2-2 0,7-2 2,-1 4-3,1-4-1,7 0-1,-7 4-1,8-4-5,-3 0-2,8 1 1,-6-1-5,6 0 2,7 1 0,-7 3 1,1-3 0,5-2-2,0 5 2,-5-4-4,6 4 1,-1-3 2,-6 3-2,7-3 0,-1 3-2,1-4 3,0 0-1,-1 1 1,7-1-1,-5 0-2,4 0 0,1-3 2,7 4 1,-13-1-1,6 1-1,0-5 2,1 4 0,-8 1 0,0-1 1,2 4 2,-3-4-2,-4 0 2,-1 2 1,6 2 3,-5-4-2,6 4 3,-7-4 3,0 4 0,6-4 4,-6 4 3,7-3 5,-6 3 6,5-5 10,2 2 5,-3-1 6,-5 0 12,7 1 8,0 0 9,-1 3 1,-5-9 7,4 6 1,-4 0 1,-1-1 4,6 0-4,-5 1-6,-1-1 1,0-4-4,-6 5-9,6-4-6,1 0-6,-8 3-9,7 0-10,-7 0-3,8 1-13,-1-1-5,-6 1-3,-1-2-3,7 3-6,-6 2-3,-7-4-2,13 0-6,-13 0 2,7 1 3,0 3-4,-1-4-2,-6 0 3,7 4 0,-1-4 2,-6 4 4,7-2-1,-1 2-5,-6-5 2,7 2 15,0 3-5,-1-4 2,-4-1 5,4 2 2,-7 0 5,8 3 5,-7-4 2,1 4-13,-1-4 4,0 4 1,-7 0-6,7 0-4,-6 0-4,0 0-5,6 0-2,-7 0 1,0 0-2,1 0-4,-6 0 0,5-3 0,-6 3 0,-1 0 1,9-4 1,-9 0-2,-5 0-1,7 1 1,-8-1 1,1 1 0,-1-1-1,0-3 0,7 3-4,-7 0 1,2-3 3,-2 4 0,1-2-1,-1 3 2,1-6-1,-1 4-1,1-3 4,-1-1 1,1 6-5,0-6-4,-7-1 7,6 7-2,-12-6 2,6 4-2,0-2-2,-6-3-1,-8 2 3,8 0 5,-13 4-4,7-5-3,-9 1 2,-5 0 0,0 0 2,0-1 1,-13 1 0,7-1-1,-14-3-2,7 4 2,-6 0-2,-1-1 12,0 5-4,1-1-5,-1 1-3,1 3 0,0 0-1,6 0-1,-1 0 1,1 3-12,6 1 4,1-1 1,-1 5 2,7-1-1,0 5 1,7-6 4,-7 5-3,6 1-1,1 2 3,6-3 0,-6 0 0,0-1 2,-1 5 0,1-3-2,-1-1 4,-6-1-2,7 2 0,-7-5 1,-7 1-2,1 2-5,-1-3-12,-6 5-25,-7-5-52,-5 0-71,-2-4-77,1 1-75,-7 0-112,1-4-188,-7-4-80,-7 0-29,1-3 10</inkml:trace>
  <inkml:trace contextRef="#ctx0" brushRef="#br0" timeOffset="374958.7025">15507 8337 281,'0'5'250,"0"-5"-89,0 3-67,0-3-40,6 0-20,-6 4-14,0-4-7,7 0-3,-7 3-3,0-3-4,0 0 0,6 4-2,-6-4 6,7 4 0,-1-4 3,-6 4-1,6-4 1,1 3 3,-7-3-2,6 4 1,1-4 0,-7 3 0,7-3 2,0 0 3,-1 4 4,0-4 3,1 0 4,6-4 0,-6 4-1,6 0-2,-7-3 3,7-1-2,-7 1-3,7-1-1,7 0-2,-7-3-1,6 0 0,-6 0 1,7-1-3,1-4-2,-3 5-2,2-3-1,0-2 1,-2-2-1,3 3-2,-2-4-1,0 1 0,-5 3-2,5-4 0,-6-4-1,0 5-1,0-5-2,-6-3 1,-1 4-2,7-1-1,-6-2-1,-1-4 3,0 3 0,-6-5-1,7 6 6,-7-5 5,0 4 2,0-3 1,0 2 2,0 1 2,0 0 0,-7 1 0,7 2-5,0 5-3,0-5 1,0 5 0,0 2-1,0 1-1,0 4-1,0 0-2,0 0 3,0 2-4,0 2-1,0 0-3,0 3 0,0-4-2,0 4 0,0 0 0,0 4-3,0-1 1,0 0-2,0 9 2,7-1-2,-7 0 1,0 4 1,0 3 1,0 0 0,0 4-2,0 0 1,0 0 1,7 3 1,-7 2 0,0 2 0,0 0-1,0 0 2,0 5 2,0-3-1,0 4 0,0-3-1,0 5 0,0 0-1,0-1 2,0 1-2,7-1 1,-7-2 6,0 2-4,0 1 0,0-4 0,0 0-3,0 0-1,0-4 1,0-3-2,0-1-6,6 1 4,-6-4 1,0-3-1,6-2 2,-6 2 1,0-5 0,7 1 0,-7-5 0,0-2 0,0-4 0,6 4 4,-6-5 5,0 1 6,0-4 6,0 0 4,7 0 1,-7-7 1,6 2 1,-6-5-1,7-1 0,-7-4-6,7-3-3,-7-1-1,5 2-2,-5-6-1,0-2 0,8 2-1,-8-2-5,0-4 1,0-1-3,0 1-1,0 0 1,5-4-2,-5-4-1,0 4-1,0-4 2,0 4-1,0 1-3,0-1 2,0 0-3,7-1 1,-7 5 2,0 4 0,0-6-1,8 10 7,-3-1-1,2 0-2,-1 4-3,1 3 3,0 0-3,-1 1-1,7 3 1,0 4-8,0-4 3,7 4 2,5 3 1,-4 0 0,4 0-1,1 4 1,-5 0-2,4 4 0,1 0 1,0 0 0,-7 7-1,0-4-1,-6 8 1,2 0-1,-3 2 1,-5 5 2,-1-4-2,-6 9 0,0-5 0,-6 3 1,-8-4-1,1 6 0,1-1 2,-15-1 0,8 1 2,-13-1 0,5-3 1,-5 1 0,-1-2 1,0 1 2,1-3-3,-1-5 0,1 5 0,6-5-2,-1-2 1,2 2-1,-1-3 0,7 0-12,-2-1-16,2-2-27,6 4-34,0-5-54,13-5-110,-6 3-133,6-5-87,6 3-44</inkml:trace>
  <inkml:trace contextRef="#ctx0" brushRef="#br0" timeOffset="376024.295">20586 14599 393,'7'-8'457,"-1"4"-162,1-3-129,0 4-75,0-4-38,-1 3-18,7 0-10,0-3-1,-6 3-3,6 0 0,0 4-2,-1-4-1,1 4-5,0 0-3,-6 4-3,6 0-2,0 0 0,0 3-1,0 3 1,0 2 4,-7 3 1,1 0 0,1 7 2,-3-4 0,1 7 0,1-3 0,-1 7 0,-6-2-4,7 2-1,-7 0-1,7 0-1,-7 0-1,5-3 0,-5 3-2,8-3 0,-1-4 0,-1 0 1,0 0-1,7-4 2,-6-2 0,6-2 0,-7-3 3,7 0 4,0-8 2,7 4 5,-7-7 3,0 0 2,7 0 4,-1-7 7,1 0 6,-8-4 7,9-4 13,-2 1 18,0-5 20,-6-3 25,6 0 21,-4-3 17,3-5 12,-4 1 9,-1 0 1,0-4-10,-7 0-18,7 0-21,-7-4-24,1 1-23,0-1-15,-7 0-18,6 0-14,1 5-7,-7-1-3,0 4-7,0 2-1,-7 2-3,7 4-2,-6 5-7,6 2-19,-14 3-54,8-1-89,-1 9-85,1 3-79,-7 0-118,0 0-172,0 8-104,0-1-39,-7 0 14</inkml:trace>
  <inkml:trace contextRef="#ctx0" brushRef="#br0" timeOffset="383876.0623">18678 12529 68,'-6'-8'254,"6"5"-51,0-1-55,0 1-49,-7 3-33,7-5-22,0 3-13,0-2-7,0 0-5,0 0-4,0 1-3,0-5-3,0 4-5,0-3-1,7 4-1,-7-4-2,0-5 0,6 5 0,-6-4 1,7 3-2,0-2 1,-7-5 1,6 3 0,-6-2-1,6 3 2,0-3 2,1-1-1,1 1 2,-3-2 0,-5 2 0,7-1-1,0-3 1,-7 3-1,6 1-1,-6-5-1,7 4 0,-7-3-1,6 5 1,-6-6 0,0 0 1,5 1-3,-5-1 0,0 2 1,8-3 1,-8 6 3,7-4-2,-7-1 1,6 1-2,-6 3 3,7-2-2,-7-2 1,6 0-3,-6 1 0,7-1-1,-1 5 0,-6-4 1,7 0 1,-1 3-1,-6-3-1,0 0 0,6-2 2,1 3 2,-7 2 0,6-7-1,1 4 0,-7 0 1,7-1 1,-1 1 0,-6-1-2,7 1-1,-1 3 1,-6-2 1,7-2-2,-1 1 1,-6 0-1,7-2 1,-7 3-2,6-2 0,0 1 1,-6-3-1,8 2 0,-3-3-1,-5 4 0,8-5 0,-8 1 2,7 0 2,-7 0-3,5 4-1,-5-4 2,0 5-4,7-3 2,-7 3-1,6-2 2,-6 1-1,0 2 2,7 2 1,-7-1-1,7-2 4,-7 2-2,6 1 0,-6-6-2,7 6 1,-7-1-2,6-3-1,-6 0 0,7 3 1,-7-3 0,6 0-1,-6 4 1,6-6-1,-6 3 1,7-2 4,-1 0-2,-6 2-2,7-2 1,0 1 2,-7-1-2,6 0 0,1 2 1,-7-5-3,6 3 2,1 2-1,-7-6 0,5 5-1,-5-1 1,7 1 0,-7-4 0,8 3 0,-8 2-2,0-5 3,0 3-1,0-3 1,0 0-1,0 3-1,0-2 0,0-1 0,-8 0 2,8-4-2,0 4-1,0 0-1,0 0 1,0 0 0,0 1 1,0-1 0,0 0 0,0-5-1,0 10 1,0-5 0,0 0-1,8-1 1,-8 6 0,0-5 0,0-1 1,6-2-1,-6 3 0,0-4 0,7 3 1,-7 2-2,6-1 1,-6 0 0,6 0-1,1 0 1,-7 1 2,6-2-2,-6-3 0,7 0 1,-1 5-1,1-4 0,6-2 0,-6 5 0,-1-4-1,7 1-2,-7 0 2,7 2-1,-6-2 1,6-1 1,-7 4-3,7 1 1,-6-1 2,6 0 1,-1 0 1,-4-1-2,5-2 0,-1 3 0,1-4 2,1 1-1,-8 3-1,7-4-1,-6 4-1,5 4 3,-5-5-1,7 6 0,-8-5 1,0 3-1,7-3 1,-6 4-1,6-5-1,-6 2 0,-1 3 0,7-1 1,-7 2-2,7-2 2,-6 4 0,-1 1-3,1-1 1,6 3 1,-6-2 1,-1 3-2,0 0 1,1 1 0,-1-2 1,1 1 3,0 0 0,-1-1-2,0 2-1,1-1 1,-7 0-1,6-7 0,1 3 0,1 1 1,-3-5-1,1 4-1,1 1 0,0 3 0,0-3 1,-1 2 1,1-3-1,-7 1-2,6 2 1,1-5 1,-1 2 0,0 1 0,1-1 1,0-4-3,-7 4 0,6 1 1,1-1 1,-1 4 0,-6-3 0,6 3 0,-6 0 0,0 3 0,7-2 1,-7 3 2,0-1-4,6 1 1,-6-1 0,7 2 0,-7-2 0,7 0-1,-7 1 1,6-1-2,1 2 2,-1 1 0,1-2-3,-1 0 3,-1 0 0,3-1 0,-8 1-1,6 0 1,1 0 1,0-5 0,-1 1 1,2-3-1,4-1 0,-6 4-3,0-8 3,8 9-1,-7-5 0,5 1 0,-5 2 0,6-3-2,-7 5 0,7-1 3,-6-1-3,5 1 1,-5 4 2,-1-4 1,9 4-2,-10-4 2,2 4-2,0-4 0,-1 3 1,1 1 0,-1-3-2,1 2 0,-1-3 0,1 3 0,-1 0-2,1-1 2,-1 1 0,7 0 2,-6-3-1,-1 4 0,0-4-1,1 4 1,-1 3 0,1-3 0,0-1 0,-7 4-1,6-2 1,1 2 0,-1-3 0,1 3 0,-1 0 0,0 0 1,1-3-1,-1 4 1,2-4 0,-1 3 1,-2-4 1,2 5-2,6-2 0,-7 2 0,1 0-1,-1 0 0,1-1-1,0 4 0,-1-5 1,7 2 0,-7 3 1,1-4-1,6 4 1,-6-4 0,-1 4 0,6-3 0,-5 3-1,6-4-2,-5 4 1,-2-4 0,7 4 1,-7 0 5,7 0-4,-6-3-1,6 3 0,-7 0 1,8 0-2,-8 0 1,7 0 0,-7 0-5,7 3 3,0-3 1,2 0 1,-4 4 0,2-4 0,-6 4 0,5-4 0,3 3 1,-3 1-1,1-4 1,-7 4-1,8-1 5,-1 2-5,-7-1 0,7-1 0,0 0 0,-6 5 0,6-5 0,-7 5-1,6-4-4,-4-1 4,4 1-1,-4-1 1,5 1 0,-1 3 1,1-3 0,0 0 1,1 3 1,-8-3-2,7-1 0,0 0-1,0 5 1,0-4-1,-7 3 1,9 0 0,-4 1-1,2-5 1,1 8 1,-9-7 0,10 3-1,-3 1 0,1 0 0,1-1 2,-8 0-2,7 0 1,-1 1-2,2-1 1,-1 1 0,0-2 1,0 2 0,0-1-1,-6 1-1,6 2 0,0-2 1,0-1 0,-7 0 0,7 1 0,1 0 0,-2-1 0,-5-1 0,6 6 0,-1-8 0,1 5 1,-5-1-1,4 0 0,1-1 0,0 1 0,1-2 1,-8 2 0,7 3 1,0-3-1,0 2-4,0 1 0,0-3 2,0 3 1,-1 0 0,2-5-1,-7 6 0,6-1 0,0 1 3,-7-5 2,7 4-2,1 0-1,-8-1-1,7 1 2,0 0-2,-7 0 0,7 1 0,1 2-2,-8-3 1,7 1-1,-7 2 2,7-3-2,-6 0 1,5 0 2,1 3 1,-6-3-1,1 4 0,4-4 2,-5 4-3,6-5 1,-7 2 2,7 3-3,-6-5 0,5 1 2,-5-3-1,6 3-1,-6 0 0,6 0 1,-1-1-1,-5 2 0,7-2 0,-8 1 0,7 0-1,0 1 1,-7-2 1,7 2-1,-6-1 0,0 4 0,5-5-1,-5 1 1,6 4 0,-7-5 0,8 2-1,-8 3 2,7-5-1,0 2 0,-7-1 0,8 0 0,-8-1 0,6 1 0,1 1 0,-5-2 0,4 1 1,2 0 0,-1 1 1,0-2-1,-7 1-1,7 1 2,1-2-3,-1 1 0,-1 0 0,-5 1 0,6-2-1,0 1 1,0 0 1,0 3-2,0-2 4,0-1-1,7 3-1,-7-3 0,-1 4 0,2 0 1,-1-4-1,-1 4 1,1 0 0,0-1-2,1 1 1,-7-5 2,4 5-1,-3-4-1,5 3 1,0-2 0,-6 3-1,-1-5 0,7 5 0,-7 0 0,7-4 0,-6 3 0,6-3-1,-6 3 0,-1 1 1,7 1 1,-7-6-1,7 5 0,0 0 0,-6-1 0,6-3 0,-5 4 0,3-1-1,3 1 0,-1 0-2,-6-1 3,6 5-1,-1-4 1,-6 3 2,8-4-1,-1 2 0,-6 1 1,5 3-1,-6-7 0,9 5 1,-3-3-1,-5 4 0,-1-1 0,7-3 0,-7 3 0,1-4-1,6 1 2,-6 3-2,6-2 0,0-2 0,-7 1 1,7-1-1,0 4-1,0-3 1,0 0-1,0-1 0,1 2 0,-1-3 1,-1 3-1,1 1 1,0-2 0,1 0 2,-1 3-1,0-3 1,-1-1-1,2 5 0,-1-2-1,0-1 3,-1 2-2,2-3-2,-1 3 1,0-3-1,6-1 1,-6 1 0,1 0 1,5-5-2,-6 6 0,7-5 1,-1 3 0,-6-3 2,6 0-1,-5 1 0,6 2-1,-7-3 1,6 3-1,-6 1 0,0-4 0,-1 3 0,2-2 0,-7-1 0,5 3-1,1-3 1,-6 0 0,6 3 0,-7-2 1,8-1-1,-8 3 0,7-3 0,0 0-1,-7 3 0,8 3 1,-1-3 0,0 1-1,-1-5 2,2 9-1,-8-5 0,7 1 2,0 2-1,0-2-1,7 4 0,-7-5-1,0 5-2,0-4 1,0-1 2,0 1 1,6 4-1,-6-5 0,0 1-2,7 3 4,-7-3-1,0-1 1,6 1-2,-4-4-1,-3 3 0,0-3 1,8 4 2,-6-4-1,5 0 0,-7 0-1,2 1 1,5-2 1,-6 1-2,0 4 1,1-5 1,-1 2-1,-2 2-1,4-3 1,-2 4 0,0 0-3,0 0 2,-7 3 0,7-5 0,0 3-1,-6-1 1,6 3 1,-7-7-1,7 7 3,0-6-2,-7 2 0,7 1-2,2-5 1,-10 5 0,8-1-1,0-2 1,1 2 0,-1-3 0,-1 0 0,8 4 2,-7-4-2,0-1-1,-1 2 0,3 3 1,-2-5-2,-1 2 2,1-1 0,0-4-1,0 4 1,1 1 1,-2-6-1,1 2-1,0-1 1,-6 1 0,12 0 0,-6-2 0,0-3-1,0 5 0,1 0 1,-1-2 0,-1 1 0,1-2 0,-6 2-1,6 1 3,0-1-2,0 0 0,0 0 0,-6 1 0,6-1-2,0 0 1,-7 1 1,6-1 1,3 0 0,-9-3 0,1 3 0,5 1-1,-5 0 2,-1-2-1,7-3 0,-6 5-1,0-4 1,6 0-1,-7 3 1,7-3-1,-7-2 0,7 7 1,-6-6-1,6 5 1,0-5-2,0 5 3,-7-5-1,13 5 1,-11-1 1,5 0 4,6 0 1,-5 1 1,-1-1 4,6-3 3,0-1 4,8 4 5,-8-3 6,7 0 0,6 0 3,-5-1-1,5 2-3,-5-2-4,6 0-3,-8 0-5,8 5-6,-1-4-4,0 0-3,-5 3-5,-2-3 1,8 3 0,-7-3-1,1 4-2,-2-5 0,2 4 0,-2-3 1,1-1 0,-6 5 1,6-4-3,-26-4 1</inkml:trace>
  <inkml:trace contextRef="#ctx0" brushRef="#br0" timeOffset="395426.269">16907 10572 157,'0'-4'221,"-7"4"-85,1-3-60,-1-1-31,1 4-13,0 0 0,-1 0 2,7 0 3,-6-3 2,-1 3 3,7 0 4,-6 0 0,6 0-6,0 0-8,0 0-7,0 0-3,0 0-6,0 0-1,0-4-5,6 4-3,1 0-4,-1-3 1,1 3-1,-1-4-3,7 4 1,0-4-1,0 4-1,7-4 1,-1 1 0,0-1-2,1 4-4,6-3-7,1-4-15,-2 3-28,2 0-41,-2-3-65,2-1-107,-3 2-84</inkml:trace>
  <inkml:trace contextRef="#ctx0" brushRef="#br0" timeOffset="395565.4972">17356 10437 29,'0'-4'368,"0"4"-77,0-3-87,0 3-75,0-4-51,8 0-27,-8 0-14,5 1-9,1-1-7,1-4-3,0 6-3,6-6-3,0 4 1,0 1-2,0-1-4,7 0-2,-2 4 0,2 0-3,0 0-4,6 0-11,1 0-12,-2 0-20,8 0-32,-1-4-64,0 4-119,-4-7-96</inkml:trace>
  <inkml:trace contextRef="#ctx0" brushRef="#br0" timeOffset="395697.9786">17955 10355 217,'0'0'294,"0"0"-105,0 5-81,7-5-45,-7 4-26,6-4-17,8 3-7,-8 2-2,13-3-4,1-2 0,0 4-4,13-4-13,-8 0-30,7 0-53,-5 0-93,5 0-90,1-4-65</inkml:trace>
  <inkml:trace contextRef="#ctx0" brushRef="#br0" timeOffset="395821.2502">18496 10382 324,'0'4'261,"0"-4"-105,7 0-69,-1 0-40,1 0-30,6 3-34,-1-3-52,1-3-87,0 3-116,7 0-67</inkml:trace>
  <inkml:trace contextRef="#ctx0" brushRef="#br0" timeOffset="395972.6889">18952 10422 146,'6'0'150,"8"0"-66,-1 4-38,6-4-22,0 0-10,1-4-9,0 4-12,6-4-26,-7 4-33,7-3-44,-6-1-56</inkml:trace>
  <inkml:trace contextRef="#ctx0" brushRef="#br0" timeOffset="396057.1575">19219 10422 6,'-13'0'286,"6"0"-74,1 4-76,6-4-55,-7 0-39,7 0-34,0 0-43,0 0-72,0 0-137,-6-4-76</inkml:trace>
  <inkml:trace contextRef="#ctx0" brushRef="#br0" timeOffset="397067.3595">16067 10789 77,'0'-4'183,"-7"-3"-50,7 3-36,0-3-24,-6 4-19,6-5-12,0 4-6,0-4-2,0 1 1,0 0 2,-6 4 0,6-6-2,0 3-2,-7-2 1,7-3-1,0 4 1,-7 0-5,7-4-3,0 7-5,-7-3-1,7 0-3,0 0-2,-6-1-2,6 4-1,0 1-2,-6-1 3,6 0 0,0 4 0,0-3 1,0 3-1,0 0 0,0-5-1,0 5 1,0 0 0,0 0-4,0 0-1,0 0-1,0 0-2,6 0-2,-6 5 0,0-2-3,6 1 0,1 3 1,-7 5 0,7-2 3,0 1 1,5 4 1,-5 3 0,-1 0 2,7 0 0,-6 5 0,5-5-1,-4 4-2,4 0 0,1-1-1,0 2-1,-6 0 0,6-2-1,0-3 0,0 4-1,-7 0 1,1 0-2,0 0 0,-1 1-1,1-2 0,-1-4 1,1 6-1,-7-4 1,0-1 0,6-4 0,-6 2 1,6-2 1,-6-3 0,0 1-1,0-6 0,0 2-1,0-1 1,0-3 4,0 0 3,0-2 3,0-2 1,0 5 3,0-5 2,-6-5-2,6 5 2,-6-2-4,6-2-3,-7-4-4,1 1-3,-1-1-2,1-2 0,-1-2 1,0 1 0,1-3-1,-7-1-1,7-3 2,-7 3 1,6-3-1,-6 0-2,1-1 1,4-3-1,-4 0 2,-1 0 1,6 0-2,0-3 0,1 3 1,-1-1-1,1-2 0,-1 4-1,1-5 0,6 4 0,0 0 0,0 0 1,0 3-1,0 0 1,6 2 0,-6 2 2,7-3 0,-1 7-1,1-3-1,6-1-1,-6 4 0,6 0 0,-1 2-1,-4 3-2,4-2 0,1 1 1,0 3 0,-6 4 2,6-4-1,-7 8-1,0-4 2,1 4-2,0 3 1,-1 1-1,1-2 0,-7 6-2,0-1-2,0 4 1,-7 0-1,1-1 0,-1 1-1,0 3-2,1-3 0,-7 3-3,0-4-2,0 2-1,0 2-4,1-3-4,-3-1-4,2 4-9,8-4-10,-9-2-18,14 2-33,-6-2-62,6-4-114,0-2-84</inkml:trace>
  <inkml:trace contextRef="#ctx0" brushRef="#br0" timeOffset="397444.04">16562 11071 334,'-13'0'310,"6"2"-133,1-2-81,-1 0-45,1 5-23,-1-2-11,7 1-6,-6 4-2,6-1-2,0 0-1,0 1-1,0 3 1,0-4-1,6 4 0,1 0-1,-7-1-2,13 2 2,-7-1-1,1 1 1,6-6 0,-7 5 0,1 1 0,6-2 0,-7 1 1,1-4-3,-7 4 1,6 0 0,-6-4 0,0 5 3,0-1 1,-6-5 1,-1 6 0,1-1 1,-7 1 0,6-5 1,-6 4 0,7-4-3,-7 4-2,0-4 0,6-3-2,-6 4-1,6-2 0,2-2-2,-3 0 0,1-1-3,7 1-4,-5-4-6,5 4-9,0-4-16,5 0-28,2-4-43,1 0-74,-3-3-106,2-3-71</inkml:trace>
  <inkml:trace contextRef="#ctx0" brushRef="#br0" timeOffset="397985.7204">16796 11163 133,'-13'2'371,"6"2"-120,1 0-110,-7 3-63,7 1-31,-1-2-20,7 6-10,-7-4-3,7-1-3,0 3-3,7 2 0,-7-5-1,7 0-1,5 1-1,-5-5-2,6 1-2,7 0 0,-7-4 1,5-4-2,-3 0 0,4 1 0,0-5 0,1 1 0,0-4 0,-1 1 3,-6-2 0,0 1 1,0-1 0,0 3 3,0-3 3,-7 2 2,1-2 3,-1 5 0,1-1 1,-7 5 3,7-4 1,-7 3-3,0 4-2,0-4-3,0 4-3,0 4 0,0-4-2,-7 4-5,7 3 0,-7-4-1,7 5 0,0 3 1,0-3-1,0 2-1,0-3 0,0 5 0,7-4 0,0-6 0,-7 2 0,7 0 0,-1 0 2,7-4 2,-1 0-1,-5 0 0,7-4-1,-2 0 2,1 0-1,0-4-1,-6 2-1,6-2-1,0-3 0,-8 0 0,3 0 1,-3 0 0,3 1 0,-1-1 0,-7 0 4,6 0 0,-6-4 1,0 4 2,0 0 5,-6-1-1,6 3-1,-7-7 1,7 9 0,-8-4-3,8 0 3,-5 4-2,5-1-4,-8 1 1,3 3 0,5 0 0,0 1-2,0 0 0,-6-1-3,6 4 0,0 0-2,0 0 0,0 4-1,0 2 1,0-2 1,6 7 0,-6-3 0,0 3 1,0 0-2,5 3 1,-5 2-1,8-2 0,-3 1 0,-5-1 0,8 1 0,-1-1 1,-1 1 0,-6-1-1,7 1 1,-1-3-1,1-2 0,-1 2 0,7-5-1,-7 3-4,8-6-3,-8 4-10,7-5-11,0 1-14,0-4-21,-6 0-31,5-4-57,3 1-85,-10-1-113,3-4-54</inkml:trace>
  <inkml:trace contextRef="#ctx0" brushRef="#br0" timeOffset="398117.2465">17187 11085 415,'-13'0'324,"7"0"-134,-7 4-82,6-4-43,7 4-26,-7-4-12,14 3-11,-7 1-3,7 0-3,6-4-2,-2 3-1,10-3-4,5 0-5,6 0-15,8-3-28,5-5-79,1-3-156,13-1-85</inkml:trace>
  <inkml:trace contextRef="#ctx0" brushRef="#br0" timeOffset="405994.789">17837 7774 65,'-5'0'175,"5"0"-51,-7 0-37,7 0-24,-6-4-12,6 4-10,0 0-7,0 0-7,0 0-2,0-4-3,0 4-4,0 0-1,0 0-3,0-3 0,0-2-7,0 5 2,0-3-2,0 0-3,0 0-3,0-1-1,0 4 0,6-5-2,-6 2 6,0-1-3,7 4-1,-7-4 0,0 4 0,0-3 0,0 3 0,0-4 0,0 0 1,5 4 3,-5-3 4,0 3 4,0-4 4,0 1 0,0 3 1,7-5 2,-7 5-3,0-3-3,0 3-2,0-3-3,0 3-2,0-4 0,0 4-1,7 0 0,-7 0 0,0 0 0,0 0-1,0 0-2,0 0-2,0 0 0,0 0-1,7 4 0,-7-4-1,0 3 1,7 0 1,-7 2 0,6 2 1,0-4 1,-6 1 0,7 3-1,-1-3 2,1 3-1,-7 2 0,6-6 0,8 3 1,-14 2 0,13 0 2,-7-1 1,0-3-3,1 3 2,-7 0 0,13 1 0,-13-1 0,6 0 0,1-4-3,0 5 2,-1-1-1,0 1 0,1-1-1,-1 0 0,1 2 2,-1-3-2,1 1 1,-7 1-1,7 0 0,-1-1 0,1 0 0,-2 0 0,-5 1-3,8 3 1,-1-5-1,-2 2 1,3-1 1,-8 5 0,5-5-1,2 0 0,0 4 1,-1 0 0,1-4 0,-7 5-1,6-6 0,1 6 2,-1-5 0,0 5-2,-6-6 0,7 5 0,0-3 1,0 3 2,-7 0-1,6-4-1,-6 4 0,7 0 3,-1-3-1,-6 2 0,6-3-1,1 5-1,-7-4-1,6 2 0,-6-3 0,7 5 0,-7-5 1,6 0-1,-6 4 1,7-4 0,-7 0 2,7 1-2,-1 0 1,1-2 1,-1 2 0,-6-1 1,6 4-1,1-4 2,-1 5-3,1-5-1,-7 3 2,7 2-2,0-1-1,-7 0 0,6 0 1,-6 0-1,6 0 1,-6 0-1,7 0 0,-1 3 1,-6-3 0,6 1-2,1-2 1,0 2 2,0-2-1,-7 1-1,6 0 0,0 0 0,0 1 0,1-2 0,-7 1 0,8 0 0,-3-4-1,-5 4 0,7-3 3,-1 3-1,-6 0 0,7-4 0,0 1-2,-7 3-1,6-5 2,-1 3 0,-5 1-2,8-3 1,-8 1 2,0-1 1,7 0 0,-7 0 0,6 1-1,1-1 1,-7 5 0,6-2-2,-6-3 0,7 5-1,-1-5 1,-6 5 0,7-2 1,-7-3 0,6 5-1,-6-2 0,6 1 0,1 0 2,-7 1-2,6-2 0,1 1 2,-7 1-2,7-2 1,-7-2 1,6 3 1,1 0 0,-7 0-2,6-1 2,1-2-3,-1 3 0,0-1 1,-6 2 0,7-1 0,-1-4 0,-6 4 1,7 0-1,-7 0 0,6 1-1,-6-5 0,7 3 2,-7 2-1,8-2-1,-8-3 0,0 5 2,5-1 1,-5-5-2,0 2 0,0 3-1,7-3-2,-7-1 2,0 0 0,0 5 0,6-5-1,-6 0 1,0 1 0,0-1 0,6 3 0,-6-2 2,0-1-2,7 5 0,-7-5 0,7 0 0,-7 4 0,7-4 0,-7 0-1,6 0-2,-6 5 2,7-5 1,-7 5-1,6-5 1,0 3 2,-6-2 0,7 3 0,-1-3 0,-6 2 1,7-3-1,-1 5 0,-6-2 0,7-3-1,0 5 0,-7-5 0,6 3 0,0-1-2,0 1 1,-6 2-1,7-5 1,1 3 0,-8-2 0,5 3-2,-5-3 1,7 2 2,-7-3 1,0 5 0,7-5-1,-7 3 2,6-1-2,-6 1 1,7-3-1,-7 5-1,0-2-1,0-3 1,0 5 0,6-4 0,-6 2 1,0-3-1,0 5 0,5-1 1,-5-5 0,0 6-1,8-1 0,-8-4-2,0 4 2,7 0-1,-7 0 1,6 1 1,-6-3-1,7 7 0,-7-5 2,0-1 0,6 5-2,-6-4 0,0 4 0,7-4-1,-7 4 1,0 0 0,0-1 0,6 1 0,-6-1 1,0-3-1,7 4-1,-7 0 1,0-5 0,6 5 0,-6-3-2,0 2 2,0-3-2,6 0 2,-6 0 0,0 4-1,7-4 1,-7 0 0,0-1 1,6 2 0,-6-2 1,0-3 0,7 5-1,-7-1-1,0 0 0,7-1-1,-7-2-1,6 3 2,-6-3 0,7 3-1,-1-4 0,1 4 2,-1-4 0,-6 0 1,7 4 0,-1-3-1,-6-1-1,6 1 1,-6 2 0,8-3 1,-8 1-2,5-1 1,-5 0 0,0 0-1,8 2 0,-8-2 0,0 0 0,7-1 0,-7 3 0,0-1 0,5-6-1,-5 6 1,0-4 0,7 3-1,-7-3-1,6 2 2,-6-1 0,7-2-1,0 1 2,-1 3-1,1-3 1,-7 3 0,6-3-1,1 3-1,-1 0 1,0-2 0,-6 1 0,7 2 0,-1-2 0,1 3 0,-7-1 1,7-2 1,-7 2-1,0-1-1,6 1 0,-6 2 0,0-3 0,0 1-1,0-1 2,7 0-2,-7 0 1,0 1 0,0-1 0,0 1 0,0-5 0,6 0-1,-6 2-5,0-1-6,0-1-9,0-3-17,0 3-32,0-3-61,0-3-119,7 0-87</inkml:trace>
  <inkml:trace contextRef="#ctx0" brushRef="#br0" timeOffset="407141.7442">19128 10418 56,'0'0'214,"0"0"-57,0 4-45,0-4-41,-7 0-28,7 4-18,0-4-11,0 0-7,0 4-4,0-4 1,0 3 1,0-3 2,0 4 5,0-4 0,0 0 3,0 3 5,7-3 2,-7 0 2,0 0-1,6 0-1,1 0-3,-7 0 1,6 0-3,1 0-3,0 0-2,-1 0 0,0-3-1,7 3 1,0 0 1,-6-4-3,6 4 2,6 0-1,-6-3-1,1-1-2,6 0-1,-7 0-3,5 1 0,2-1 2,0 1-2,-1-2 1,1 3 1,-1-2-1,1 0-1,0 0 1,-1 1-3,0-1 2,1 0-2,-1 0 0,1 2-1,-1-3-1,1 2 0,-7-1-1,7-1 2,-7 3-1,7-2-1,-8 0-1,2 1 2,5-1 3,-6 1 0,0-2 4,7 1 0,-7 2 2,-2-3 2,3 2 1,0-1-3,5 1-1,-6-1-1,0 4-1,7-4-3,-7 0-1,6 1-1,-6-1 0,6 4-1,-6-3 0,7 3 0,-6 0 1,5-5-1,1 5 1,-1-2 0,-6 2-1,6 0 1,1-4-1,0 4 3,-1-4-3,0 4 1,1-4-1,6 4 0,-6-3 0,6-1 1,-7 0 1,8 4-1,-2-4 0,-4 2-1,4-3 1,-5 5 0,6-3-1,0-1 0,-7 0 0,7 1-3,-6 3-4,7-4 0,-9 0-2,2 1 0,6 3 1,-7-4-3,2 1 2,-2-1 2,6 4 1,-4-7 2,-2 7 3,0-5-1,8-1 1,-8 6 1,7-4-1,-5 0-2,-3 4 3,7-3 1,-4-2-2,-2 2 1,7-1 1,-7 4-1,8-3 0,-8-2 1,1 3-1,6 2 0,-6-4-1,-1 0 1,1 0-1,-1 1 1,0 3 2,2-4-2,-1 4 1,5-4 0,-5 0-1,-1 4 0,0-2 0,1-3 1,-1 2-2,1 3 1,0-4 1,5 1 1,-4-1 1,4 0 1,1 0 2,-6 1 0,6-1 1,-1 1 4,8-4-2,-6 3-2,-1 0 1,6-3 0,-6 3 1,7-3 1,5 3 3,-5-4-4,0 0 3,-7 6 0,7-2 0,-2-4-3,-4 5-3,-1-1-2,0 0-2,-6 4 0,6-4 1,-7 4-3,1-2 0,-1 2 0,1 0-2,0 0 0,-1 0 2,1 0-1,-1 0-4,-6 0 2,6 0 2,-5 0 1,4 0 0,3 0 0,-8 0 0,0 0 0,6 0 0,1 0 0,-7 0 0,0 2 0,6-2 0,-6 4-1,7-4 0,-7 0-3,0 4-1,0-4-2,1 4-3,-1-1 1,0-3-3,-1 5-2,1-2 0,1-3 0,-1 4 1,-8-4 1,8 2-1,2-2-5,-9 0 0,0 5 0,7-5-1,-6 0 3,-1 3 2,7-3 1,-6 0 4,6 0 3,0 4 3,-7-4 1,7 0 1,-7 4-3,8-4-3,-1 0-3,-7 0-8,1 0-5,6 4-3,-7-1-5,8-3 0,-9 4-2,3-4-1,4 0 4,-4 0 6,-3 4 5,2-4 5,-1 0 3,1 0 2,0 3 4,-7-3 5,6 0 0,1 0 0,-7 0 2,6 0 4,-6 0 4,0 0 5,7 0 3,-7 0 3,6 0 2,-6 0 1,0 0 3,0 0-5,0 0-5,6 0-5,-6 0-4,0 4-4,-6-4-7,6 0-7,0 0-17,0 4-19,0-4-42,0 0-78,-6-4-116</inkml:trace>
  <inkml:trace contextRef="#ctx0" brushRef="#br0" timeOffset="407546.914">22840 10040 38,'0'0'35,"0"0"-10,7 0-8,-7 0-6,6 0-6,-6 0-3,0 0-3,7 5 0,-7-5 0,0 0 1,0 0 0,0 0 1,0 0 0,6 3-1,-6-3 0,0 0 1,7 0 1,-2 4-2,-5-4-2,7 0 1,0 4-3,-7-4-3,7 0-3,0 0-6,-7 0-10,6 4-8</inkml:trace>
  <inkml:trace contextRef="#ctx0" brushRef="#br0" timeOffset="407772.5222">22938 10067 11,'0'0'108,"6"0"0,-6 0-8,0 0-13,6 0-16,-6 0-17,0 0-19,7 0-13,-7 0-9,7-4-6,0 4-1,-1 0 1,0 0 1,1-3 2,-1 3 2,1 0 5,-1-4 0,1 4 2,0 0 0,-1-4 0,0 4-2,1-4 0,-1 4-1,1-3-5,-1 3-3,1-5-1,6 5-2,-6 0-3,-7-2 0,5 2-4,3 0-3,-8 0-4,7-4-3,-7 4-5,5 0-10,-5 0-7,8 0-9,-8-3-9,0 3-8,5 0-3,-5 0-3,0-5 4,0 5 3,0 0 8,0 0 8,-5-3 9,5 3 11,0 0 8,-8 0 5,8 0-2,0 0-7,-5 0-16,5 0-23</inkml:trace>
  <inkml:trace contextRef="#ctx0" brushRef="#br0" timeOffset="410567.354">22931 10115 206,'-6'-4'215,"6"0"-71,0 0-58,0 4-34,-7-7-19,7 4-13,0-1-5,0 4-2,0-3 0,7-1-3,-7 0-1,0 4-2,0-4 1,6 1 2,-6-1 0,7 4 0,-7-4-3,6 4 1,0-3 0,1-1 1,-7 4 0,7 0-1,0 0-1,-1-4-1,0 4-1,1 0-1,-1 0 1,1 0 0,-1 0-1,1 0 1,0 0 0,5 4-1,1-4 1,-6 0 1,6 0 0,0 4 1,-6-1-2,6-3 0,-1 4-1,1 0 1,1-1-1,-1 1-1,0 4-1,-1-5-2,2 4 1,-1 0-1,6 1 1,-6-1-1,7 0 1,-7 0 0,6 5 3,8-5-1,-8 1 2,7-1 1,0 3 1,0-2-1,1 0 0,-1 3 1,6-4-3,-6 0 3,7 0-2,-8 1 0,8-1 1,-7 5-1,0-6 1,7 2-2,-7 3 1,6-5-1,-5 6 0,-3-1 0,10 0-2,-2-3 1,-5 3 0,5-1-1,8-2 2,-8 3-1,1-3 0,6-2 1,-1 5 0,2-3 1,6-2 0,-8 2 3,8-4 1,0 3 0,-1 1 4,1-5-1,-2 4 1,3-3 0,-1 3 0,-1-2-1,0 1-2,-5 2 0,6-2-2,-8 3 0,-5-1-2,0-2 0,-1 2-2,-6-1 1,0 1-3,-7-1 1,2 0-2,-3 0-1,2 1 0,-6-1-1,-1 0 0,0-4 0,-7 5-1,1-1-3,-1 1-5,0-5-9,1 0-18,0 2-32,-7-1-73,0-4-152,0-4-79</inkml:trace>
  <inkml:trace contextRef="#ctx0" brushRef="#br0" timeOffset="413005.6408">23088 10096 152,'-7'-3'228,"7"-4"-53,-7 3-51,7 0-38,-6 0-26,-1 1-16,7-1-10,-6 4-8,6-4-5,-7 4-2,1 0-1,6 0-5,-7 0-4,1 0-3,0 4-1,-1 0-3,-6-1-1,6 1 0,1 0-1,6 3-1,-7-3 1,1-1 0,6 1 0,-6-1 1,6 1 4,0 0 2,0-4 2,0 4 2,6-4 1,0 3 2,1-3 2,-7 0-1,13-3-2,-7 3 0,8-4-3,-2 0-1,-5 0-1,6 1-1,-7-4-2,7 3 2,1-3 2,-9 3-1,3 0 3,-8-3 3,7 3 2,-7 1 0,0-1 0,0 4-1,-7-4-3,7 0-1,-8 4-4,3 0-5,-9 0-5,8 4-5,-7 0-6,6-4-9,-6 4-16,7-1-25,0 1-51,6 0-96,-7-1-107,7-3-65</inkml:trace>
  <inkml:trace contextRef="#ctx0" brushRef="#br0" timeOffset="418392.4545">24019 9888 24,'0'-4'266,"0"-4"-69,0 5-66,0-1-50,0-4-29,0 5-17,7-1-10,-7 1-9,0-1-3,0 1-5,6-1-2,-6 0 0,0 0-2,7 4 0,-7-3 1,0-1 2,0 0 2,6 4 4,-6 0 4,0-3 3,0 0 4,6 3 1,-6 0 2,0-4 0,0 4-1,0 0-2,0 0-4,0 0-2,7 0-4,-7 0-3,0 0-4,0 0-2,0 0-1,0 0-1,0 0-1,0 0-2,0 0-1,0 4 0,6-4 1,-6 3 1,0 0-1,7 5 0,-7-1 2,7 1 4,-7 2 1,6 1 1,-6 5 2,0-3 0,0 6 0,7-1 1,-7 4-2,6 0-3,-6-3 0,7 2-4,-7 2 1,0-5 0,5 4-1,-5-4 0,7 1-1,-7 2 0,0-2 1,8-5 2,-8 1-3,0-1 0,0-2 0,5 2 0,-5-3 0,0 0 1,0-4 0,0 5-1,0-5 1,0 3 1,0-2-2,0-1 0,0 1 0,0-4-1,0-1 0,0 4 1,0-2 0,0-3-1,0 2-3,0 1-6,0-5-5,8 3-10,-8-3-11,0 0-16,0 0-24,6-3-41,0-2-61,-6-1-99,7-2-75</inkml:trace>
  <inkml:trace contextRef="#ctx0" brushRef="#br0" timeOffset="418713.9891">24311 9997 279,'-6'-3'275,"0"-1"-94,-1 4-75,1 0-44,6-4-24,-7 8-14,1-4-4,-1 4-7,7-1-3,-6 4-6,6-2-1,0 5-2,0-3-1,0 1 0,0-2-1,6 6 1,1-1 1,-7 0 3,6 1 1,1-2 1,-1 1 2,1 4 1,-1-5-1,0 5 2,2-3 2,-3-2 1,-5 5 0,8-4 3,-8 0 0,7 0 2,-7-4 0,0 4 0,0 0 0,0-4-1,0 1-3,-7-1-1,7 1-4,-8 3 0,3-8-2,-3 8-3,2-7-2,0 3 1,-7 0-1,6-2-2,1-3-4,-7 7-6,6-6-10,1-3-10,-1 4-17,1-4-25,-1 0-41,1-4-57,-1 1-88,1-6-82</inkml:trace>
  <inkml:trace contextRef="#ctx0" brushRef="#br0" timeOffset="418918.3828">24227 9994 163,'7'-8'227,"-1"1"-50,7 0-46,-6 0-38,6-1-24,0 4-18,0-3-11,7 3-9,-7 1-5,-1 0-7,8-2-4,-7 1-1,7 4-2,-1 0-3,-6 0-2,0 0 1,7 0-1,-8 4-2,2-4-2,-1 0-1,0 5-1,-7-5 0,7 3 1,1-3-2,-8 3-2,1 1-2,-1 0-8,0-4-14,-6 3-28,7 1-41,-7-4-78,0 0-126,0 4-65</inkml:trace>
  <inkml:trace contextRef="#ctx0" brushRef="#br0" timeOffset="419213.5163">24650 9921 144,'0'0'384,"0"0"-114,0 0-116,0 0-72,0 0-39,-6 3-21,6 0-15,0 1-4,0 1-1,0 1-2,0 5 1,0 1 0,0 2-1,0-3 0,0 3 2,0 5 0,0-4-2,0-1 0,0 5 0,0-4 0,0 2 0,0-2 1,0-1-1,0 1 1,0-1-1,0 1 1,0 1 0,0-2-1,0 1 0,0-1 0,0-3 0,0 0 0,6 0 6,-6 1-4,0-2-6,0 1-7,-6 0-12,6-4-25,0 0-42,0 2-69,0-6-132,0-3-68</inkml:trace>
  <inkml:trace contextRef="#ctx0" brushRef="#br0" timeOffset="419682.2841">24788 10140 134,'6'0'171,"-6"0"-31,7 0-30,-1 0-29,-6 0-23,6-4-17,1 4-10,-7 0-9,6 0-5,1 0-3,0 0-1,-1 0-3,2 0-1,-3 0-3,2 0-1,-1 0 2,0 0 2,1 0 2,-1 0 4,1 0 5,0-4 1,-1 4 3,-6-2 4,7 2 1,-1-5 0,-6 5 0,7-3-2,-7 3-2,0 0-2,0-4-2,0 4-4,0 4-4,-7-4-4,7 3-2,-6 2-1,-7 1-2,6 2-1,0-1-3,1 3 2,-7-2 0,7 4 1,6-5-1,-7 3-1,7-2 0,-5 0 1,5-1-1,5 0-1,-5-3 0,0 3 0,7-3 0,-1-1 0,-6-3 3,6 5-2,1-5 2,-1 0-1,-6 0 3,7-5 2,0 5-2,-1 0 4,-6-3-2,7-1 4,-7 4-1,0 0 3,0-4-4,0 1 0,0 3-2,0-4-5,-7 4-7,7 0-5,-6-4-9,-1 4-15,0 0-20,1-3-36,-1 3-60,1-4-118,-7 1-89</inkml:trace>
  <inkml:trace contextRef="#ctx0" brushRef="#br0" timeOffset="420459.6542">25087 9953 83,'0'-3'134,"0"3"-15,0 0-14,0 0-9,0-4-10,0 4-6,0 0-12,0-4-7,7 4-10,-7-3-8,6 3-8,-6-3-5,6-2-1,-6 1-4,7 4 1,-7-3 0,6 0-2,-6 3-3,7-4 0,0 0-4,-1 4-6,1-3-3,-1 3-3,7 0-3,-7-4-1,1 4 1,-1 0-2,1 0 0,0 0-1,-1 0 1,2 4-2,-3-4 0,2 3 2,-1 5 0,0-5 0,-6 4 0,7 1 0,-7-1 0,0 4 1,0 0 1,0 3 0,0 1-2,-7-3-1,1 5 1,0-3 2,-1 2-2,2 2 0,-9 1 0,7-5-1,-6 4 2,0-3-1,7 4 0,-7-5-1,0-3 1,6 3 0,-6-2-1,6-1 1,-5 0-1,5 0 0,1-1 0,-1 2 2,0-5 0,7 3-1,0-2 2,-6 3-1,6-3 0,6-1 2,-6 1-1,7-6-2,-7 7 0,7-2 1,6-4-3,-7 1 2,7 0 2,0-4-1,0 0 1,7 0 2,-8 0-3,8-4 2,1 4 1,-9-4 0,7 4-8,-5-3-11,-2-1-20,1 1-36,0-6-60,-6-1-117,0 3-98</inkml:trace>
  <inkml:trace contextRef="#ctx0" brushRef="#br0" timeOffset="420757.2834">24898 9612 183,'-7'5'134,"1"2"-40,-7 0-29,13 1-16,-6-1-19,-1-4-8,7 1-1,-5-1 9,5 1 7,-8 0 10,8-4 4,0 0 5,0 0 3,0-4 3,0 0-2,0 1-9,0-1-3,0-3-7,0 0-7,0-1-4,0 0-3,-6 1-3,6 5-2,0-6-3,-7 0-6,7 4-4,-7-3-2,7 5-3,-6-3-8,-1 2-6,1-1-10,6 4-10,-6 0-16,-7 4-18,6-1-26,0 2-43,7-3-63,-7 5-113,7-3-61</inkml:trace>
  <inkml:trace contextRef="#ctx0" brushRef="#br0" timeOffset="427555.4753">22768 10111 16,'7'-4'47,"-7"0"-2,0 1-3,0-1-5,6 4-4,-6-3-6,7-1-3,-7 1-3,7 3-2,-7-4-5,0 4-4,0-4-4,0 4-1,0 0 0,0 0 2,0 0 0,0-4 1,0 4 0,0 0 0,0 0-1,0 0-2,-7 0 0,7 4-5,0-4 0,-7 0-1,7 0 0,-6 0 0,6 4 1,0-4-1,0 0-3,-7 0-3,7 0-7,0 0-11,0 0-16,0 0-28,-5 0-37</inkml:trace>
  <inkml:trace contextRef="#ctx0" brushRef="#br0" timeOffset="434280.4586">22944 10038 5,'0'0'19,"6"0"5,-6 0 5,7 0 6,-7 0 6,7 0 3,0 0-1,-7 0-4,6 0-3,-6 0-4,6-4-7,1 4-5,-7 0-5,6 0-5,1-3-3,-1 3 2,1 0-1,-7 0 0,7-5 4,-7 5 1,6 0 2,0 0 0,-6-3 3,7 3 1,-7 0 1,6 0 3,1-4-1,-1 4 0,1-4-2,-1 4 0,1-4-4,0 4-2,-7-2-2,5 2-3,3-5 0,-1 5-2,-2-3-1,3 3-1,-8-4 0,5 4 1,2-3 1,0 3 1,-7-4 0,6 4 1,-6 0 1,7-4 2,-7 4-1,6 0-1,-6 0-2,7-4-1,-7 4-1,6 0-2,-6 0-2,0-3-1,6 3 0,-6 0 0,7 0-1,-7-4-1,7 4-1,-7 0 1,7 0 0,-7-3 0,6 3-1,0 0 1,-6-4 1,7 4 1,-1 0 0,1 0 1,-1 0-1,-6 0 0,7 0-1,-1 0 1,1 0 0,-7 0-1,7-3-1,-1 3 0,-6 0 0,7 0 1,-1 0 0,0 0 1,-6 0-1,7 0 1,-1 0 0,1 0-1,0-4-1,-7 4 1,7 0 0,-1 0-2,0-4 1,7 4 0,-7 0 0,1 0 1,0 0 0,6-4 0,-7 4 0,0 0 1,1-3 0,6 3 0,-7 0 0,8-4 0,-7 4 0,4-4-1,-3 4-1,5-3 1,0 3-1,0-3 0,-6 3 1,5-5 0,1 1 1,0 1 1,1 0 1,-1 3-1,-1-4 1,1 0 2,0 4-3,2-3 1,-3 3-1,0-4-1,2 4 0,-8-4 4,1 4-4,6 0-1,-7 0 0,1 0 1,-1 0-1,-6 0 0,6 0-1,-6 0-5,7 0 2,-7 0 0,0 0 2,0 0-2,7 0 2,-7 0 1,0 0 1,0 0 0,0 0 0,0 0 1,0 0 0,0-4-1,7 4 0,-7 0-2,0 0 0,6 0-2,-6 0-3,6 0-6,-6 0-6,0 0-7,6 0-4,-6 0-4,7 0-6,-7 0-8,8 0-10,-3 0-9,-5 0-11,7 0-12,0 0-15,-7 0-26</inkml:trace>
  <inkml:trace contextRef="#ctx0" brushRef="#br0" timeOffset="442750.0285">18367 7367 68,'0'-4'184,"5"4"-34,-5 0-30,0 0-25,0-3-22,0 3-16,0 0-15,0 0-12,0 0-9,7 0-8,-7 0-5,0 0-4,0-3-1,6 3-3,-6 0 3,7 0 0,-7 0-2,7 0 1,-7 0 2,6 0 0,-6 0 1,0 0 1,0 3-3,0-3 2,5 0-4,-5 0 3,0 3-1,0-3 2,0 0-2,0 0 1,0 4-2,0-4-1,0 0 6,0 4-1,0-4 0,0 3 0,0 1-1,8-4-1,-8 4 1,0 0 0,0-1-1,0 4 0,0-3-1,0-1 1,7 5-1,-7-4 0,0-1-1,0 1 0,0 3-2,0-4 0,6 1 1,-6 1 0,0-2 2,0 5 1,7-5 1,-7 0 1,6 0 1,-6 6 0,7-6 1,-1 2-2,-6 1-1,7-2-2,-1 3 2,-6-3-3,6 4 3,-6-5-1,7 4 0,-1-3 2,-6 3 1,7-3 1,-7 3 1,7-3-1,-7 3-1,6 0 1,-6-3-1,7 0 0,-7 3-2,6-3-2,-6-1-1,7 0 0,-7 5 0,6-4 0,-6-1-2,0 2 0,6-2 1,-6 0 2,0 5-1,7-4 1,-7 0 0,0 3-1,6-3 0,-6-1 3,0 4 0,7-3 0,-7 4 1,6-5-1,-6 4 1,0-3-3,7 3 2,-7 1-2,8-5-1,-8 5-2,5-2 2,-5 2-1,7-1 3,-7 1 1,6-1 0,-6 0 1,0 2-2,6 0 0,-6-1-2,0 0 1,7 3-1,-7-4-2,7 0 1,-7 1 0,7 3-1,-7-5 0,6 2 2,-6 3 0,7-4-2,-7 1 2,6 4 0,-6-6 0,0 1-1,6 1-1,-6 3 2,0-5 0,7 6-1,-7-4 0,0-1 0,0 1-1,0-2 0,6 2 1,-6-1 0,0 1-1,7-1 2,-7 0 0,0 0-1,0 0 3,6 1-1,-6-1-2,0-2 1,7 2 1,-7-1-2,0 2 0,0-4 1,7 3 0,-7-1-1,0 0 0,6 0-1,-6 2 0,0-1-1,0-3 1,0 2-2,6 2 1,-6 0 0,0-1 1,0 0 1,6 0 0,-6-3 1,0 3-1,0-2-1,7-2 1,-7 4 0,0-3-1,8-1 0,-8 2 1,0 2-1,5-5 0,-5 4 0,0-4 0,7 2 0,-7 4 1,7-5 0,-7 5 0,0-4 0,6 3 2,-6-4-2,0 5 2,7-5 1,-7 5-1,0-5 1,6 4-1,-6 1 1,5-5-1,-5 5 3,8-5-3,-8 5-1,7-5 0,-7 5-1,6-4 0,-6 4 0,7-2-1,-7 2 0,6-1 1,-6 1 2,0 2-1,7-3 3,-7 5-1,0-2-1,0 1 0,0 0 1,0 0-2,0 4 0,0-4-1,0 0 0,0 1-2,0-3 1,6 3 1,-6-1 1,0 0-2,7-4 1,-7 4 2,6 0-2,-6-3 0,6 3 0,1-4-1,-1 0 0,-6 1 0,7 2 0,0-3 0,-7 1 0,6-1 0,-6 1 0,7-2-1,-1 6 1,-6-4 1,7 3-1,-7 0 0,6-1 2,-6 1-1,7 1 1,-1-2 0,-6 1-2,6 0 0,2 1 0,-3-2 0,3 2-1,-1-1-1,-2 0-2,2-1 2,-1 1 2,1 1 1,6-5 0,-6 3 0,-1 2 1,1-1-1,-1-5 2,0 6-3,7-1 0,-13-3-2,7-2 0,0 6 1,-1-5 0,1 0 1,-1 5 1,1-5 2,-2 3-2,2-2-1,1-1 1,-2 0-1,1 4 0,-1-3 1,7-1-1,-7 4 0,1-4 1,6 2 0,-7 1-1,8-3 0,-8 1 1,0-1-2,7 4 0,-6-4 1,6 1 1,-7 2-2,1-3 1,6 1 0,-7-1-1,7 1 0,-6-2 1,5 2 0,3-4 0,-9 3 0,6-3 0,1 3 0,-6-3 2,6-1 0,-6 1-2,6 1 0,-7-3 2,0 3-2,1-5-2,-7 3 0,7-3 0,-7 4-1,0-4-1,7 0 0,-7 3-3,0-3 0,0 0-1,0 0-1,0 4-5,0-4-2,0 0-4,0 4-13,0-4-24,0 4-50,0-4-115,0 0-92,0 0-66</inkml:trace>
  <inkml:trace contextRef="#ctx0" brushRef="#br0" timeOffset="443845.4416">19285 9203 102,'-7'0'243,"-1"3"-56,3-3-48,-2 0-44,0 4-32,7-4-24,-6 0-16,6 0-11,0 0-4,-7 0-3,7 3-4,0-3 1,0 5-2,0-3-1,0-2 2,7 4 2,-7 0 2,0 0 1,0-1-1,6 1 1,-6-4-1,0 4 1,0-4-2,0 4 0,0-4-2,0 0-1,0 2 0,0-2 2,0 0 0,0 5 2,0-5 1,0 0-2,-6 0 0,6 3-1,0-3 1,0 0-3,0 0 0,0 0 0,0 0-1,0 4 0,0-4 0,0 0-1,6 0 1,-6 3-4,0-3-2,7 0-1,-7 4-1,7-4 1,-2 0 0,3 0 0,-1 0 0,-1 0 4,1 0 3,-2 0 0,8 0 0,1-4 0,-8 1 0,7 3-1,0-4 2,0 4-1,1-3 0,-2 3 0,8-5 1,-7 5 2,7-2 1,-8 2 3,8-4 1,-7 4 3,7 0 1,-8-4 1,8 4 1,-7-4 1,6 4-1,1 0-2,-7 0-1,7-3-2,-7 3 1,6 0-2,-5 0 0,5-4 0,-6 4-1,0 0 0,0-4 0,7 4 0,-9-4 0,10 4-2,-8-2-1,7 2 1,-1-5-1,1 5 0,-1-3 0,0 3 0,2-4 0,-3 4-1,2-3 1,0 3-1,6-4 0,-6 4 0,-1-4 1,0 4-2,8-4-1,-8 4 1,7-3 2,-5-1-1,4 1 1,1-2 3,-7 3 0,7-3 3,1 1 1,-2 1 1,-4-1-2,4 1 2,1-1-2,-6 0-3,-1 1-1,7-1 0,-6 4-5,-1-4 1,0 4-2,2-3 0,-2 3 0,1-5 0,-1 3 0,0 2-2,2-4 2,3 0 2,-4 0-1,1 1 1,4-1-1,-5 0 0,6 0 1,-7 4 0,7-2 2,-6-3-3,6 2 2,-6 3 0,-1-4-2,8 1 0,-8-1 0,7 0 0,0 4-1,-8-4 1,10 4-1,-2-3 0,0 3 2,6-4 2,-6 1 0,0-1 2,0 4 0,1-3 0,5-1-2,-6 0 1,-1 4 2,-4-4-2,5 4-1,-7-3-1,1 3-1,-1-4 0,-6 4 0,7 0-1,-7-4-1,6 4-2,-6 0 2,1-4-1,-1 4 1,-1-2 1,1 2-1,1-5-2,-1 5 1,0-4 2,0 1 0,-1 3 0,2-4-1,5 1 0,-6-1 0,7 0 2,-7 0 0,6 1-1,0-1 0,-5 0 0,5 0 1,1 4-2,-7-2 4,7-3-1,-8 5-3,8-3 1,-7 3 1,-1-4 0,1 4-1,7 0 0,-6 0 1,-7 0 0,5 0 1,1 0-3,-6 0 0,6 0 0,-6 0 0,-1 0 1,1 0-1,-7 0 0,6 0 0,-6 0 1,6 0 3,-6 0 1,0 0 2,0 0 2,0 0 1,0 0 0,0 0 0,-6 0 1,6 0-2,0-3 0,-6 3-2,6 0-5,0 0 0,-7 0-1,7 0-8,0 0-10,0 0-17,0 0-27,0-4-43,0 4-67,0-4-147,0 0-78</inkml:trace>
  <inkml:trace contextRef="#ctx0" brushRef="#br0" timeOffset="444501.5284">22306 8993 76,'-7'0'146,"1"0"-23,-1 0-25,1 0-26,0 0-24,-1 4-18,-6-4-11,7 0-7,-1 0-2,-6 4-2,5-4 0,3 0 0,5 0 0,-6 0-1,6 0-1,-7 0-2,7 0-1,0 4-1,0-4 0,-7 0-2,7 0 0,0 0 0,0 3 1,0-3 0,0 0 0,7 0-1,-7 4 0,0-4 1,0 0 0,0 0-1,7 0-1,-7 0 1,0 0 0,6 0-1,-6 0-2,5 0-3,-5 0-1,8 3-1,-8-3-1,5 0-3,-5 0-6,8 0-3,-8 0-6,0 0-6,7 0-12,-7 0-11,0 0-7,0 0-8,0 0-4,-7 0 2,7 0 4,-8 0 11</inkml:trace>
  <inkml:trace contextRef="#ctx0" brushRef="#br0" timeOffset="444593.0693">22220 9015 29,'-5'0'60,"5"0"19,-6 0 15,6 0 5,0 0-5,-7-3-10,7 3-13,0-4-15,0 4-15,0-3-16,0-1-15,0 4-10,0-4-13,0-3-7,0 7-5,7-4-13,-7-4-14,0 6-18,0-3-15,0-2-11,0 4 1,0-5 12,0 1 5,0 0 18</inkml:trace>
  <inkml:trace contextRef="#ctx0" brushRef="#br0" timeOffset="445220.5879">22209 8920 13,'-7'-3'61,"7"-5"20,0 5 7,-7 0 7,7-6 0,0 6-10,-7 0-11,7-1-16,0 0-16,-6 0-13,6 0-10,0 4-10,0-3-2,0 3-3,0-4 1,0 4 1,0 0 0,0-4 1,0 4 0,0 0 0,0 0-1,0 0-2,0 0-1,0 0-3,0 0 0,0 0 0,0 0 0,0 0-1,0 0-1,0 4 0,0-4 2,0 0 0,0 4-1,0-4 1,0 3 0,0-3 0,0 0 1,6 0 1,-6 4-2,0-4 1,7 0 0,0 0 1,-7 4 2,7-4 0,-7 0 2,6 0-1,-1 0 1,-5 0 0,8 0-1,-8 0 1,0 0-3,5 0 0,-5 4-2,0-4-1,8 0 4,-8 0 0,7 4 2,-1-4 1,-6 3 0,7-3 0,-1 0 1,-6 0 1,7 3-5,-1 1 1,0-4 0,-6 5 0,7-5 1,-1 3 0,1-3-2,-7 3 1,6-3 3,1 4 1,-7-4-1,7 4 0,-1-1 0,1 1-1,-1-4 2,0 4-1,7 0 0,-6-1 0,6-3 1,-5 4-1,5-4 1,-2 3-1,-4-3 0,7 4 0,-1-4-1,-7 3-1,7-3-2,-7 4-1,0-4-1,1 4-2,0-4 0,-7 4 0,7-4 0,-7 3 0,6-3-3,-6 4 1,0-1 0,0-3 1,0 5-1,0-3 0,0-2 0,0 4 2,0-4 0,0 0 0,0 4-1,0-4 1,7 0-1,-7 0 1,0 0 0,0 0 0,0 0 0,0 0 0,0 0 0,0 4 0,0-4 1,0 0 0,0 0-1,0 0 1,0 0-1,0 3 0,5-3 1,-5 4-1,0-4 0,7 4 0,-7-4 1,6 4 0,-6-4 2,7 3 2,1-3 0,-2 0-1,-6 4 3,6-4-3,1 3 1,-1-3 0,1 4-2,-1-4 0,0 5-3,-6-3 1,7-2-1,0 4 0,-7 0 0,6-4 0,1 4 0,-7-4-2,6 0 2,-6 3 0,7 1 0,-7-4 1,6 4-1,-6-4 0,0 4 1,7-4 0,-7 0-1,0 0 1,0 3-1,6-3 0,-6 4 1,0-4-1,0 3-1,0-3 1,0 0 0,-6 0 0,6 0 1,0 0 1,0 0-1,0 4 0,-7-4-1,7 3 1,-6 1-1,-1-4-1,1 4-6,-1-4-5,-6 4-11,6-4-19,-5 3-43,-1-3-70,0-3-123,-8 3-78</inkml:trace>
  <inkml:trace contextRef="#ctx0" brushRef="#br0" timeOffset="446512.1265">22508 8961 25,'-6'0'51,"-1"0"6,7-4 7,-7 4 2,7 0-1,-7 0-5,1-4-2,0 4-7,6 0-11,-6-4-8,6 4-5,-7 0 0,1 0 2,6-3 1,-7 3 1,1 0-1,6-4-2,-7 4 0,7 0-3,-7 0-5,7-3-3,-7 3-2,7 0 0,0 0 0,-6 0 2,6 0-2,0-4-1,0 4-1,0 0-1,0 0-2,0 0-1,0 0-2,0 0-2,0 0 2,0 4 0,6-4 0,-6 0 4,7 3-1,0-3 4,0 4 3,-1-1 1,7 1-1,0 0-1,-1 3-2,2-3-1,6 4-2,-8-6-3,9 6-3,-2-1-3,0 1-2,1-4 1,-1 3 0,1 0-1,-1 0 0,7 5 0,-6-5-1,5 1 1,-5-1 1,6 0-1,-6 0 1,6-3-1,-6 3 1,6 0-1,0 0 1,0-3-1,-1 4 1,-4-5-1,4 5 0,2-4 2,-2 3 1,1-4 0,1 1 0,-2 0 1,2 3-3,-2-3 2,-4-1 1,-2 1-2,0 3-1,1-2-1,0 2 1,-8-4-2,8 4 3,-6-3-2,5 4-1,-7-1 1,2-4 0,-1 2 0,-1-3 0,3 6 0,-4-4-3,-4-1 3,7 5-1,-8-4 1,7-2-1,-6 3 0,-1-2 1,1 1-1,-1-1 0,7 1 0,-6 0 1,5 0 0,-5-1 1,5 1-1,2 3-1,-1-4 2,0 1-1,0 4 0,0-5-1,0 5 0,0 0 0,0-5 1,0 4 0,0 0-1,1-3 1,-2 4 0,1-5 0,0 5-1,-6-2 0,6-1 2,-7 2-1,7-4 0,-5 5 1,-3-4-1,2 3 0,0-4 0,-1 4 1,1-3-1,-1 1 0,-1-2 2,3 0-3,-1 1 0,-1 0 1,1 2 0,-1-1 2,7-1-1,-6-1-1,-1 2-1,0-3 1,1 2 2,-1-1-2,1 2 0,0-2-1,-1 1-1,1 0 1,-1 0 3,1-2-2,-1 3 0,0-2 0,7 1 0,-5 3 1,-3-3 0,3 0-1,4-1 0,-5 4 1,6-3 0,-7-1 0,8 1 0,-8 1 0,7 1 0,-7-2 0,7 0-2,-6 2 0,6-1 1,-6 2-1,6 0-1,-8 0 0,2 1 0,6 0 1,-5-2 0,-2 1 0,7 1 0,-7-4 1,7 4 0,-6 2-1,6-6 1,-6 3 0,5 1 0,1-1 1,-6-3 2,6 2-3,0 3 1,0-6 1,0 4-2,0 0 0,-1-3 0,1 4 0,2-5-3,-3 4 2,8 0 1,-7 1 0,0 0-1,-1-1 1,8-1 0,-7 2 0,7 0 1,-8-1 2,9 1-4,-2-2 1,0 3 1,1-3 0,-1-2-1,1 3 2,6-3 0,-7 4-2,8-5 0,-9 1 1,9-1 0,-7 4-1,-1-3 0,7 0 0,-6 0-1,-1 4 1,1-5 2,1 1-3,-3-2 0,1 6 0,-5-4-1,5 4 0,-6-5 2,7 5-2,-8-2 1,1 3 1,7-6 0,-6 4 0,-1 0 2,0 1-1,6-1 0,-6 0 0,7 0-1,-8 1 1,8-1-1,0 0 0,-1 0 1,-6 1-1,7-1 0,-1 1 0,0-2 0,2 2 0,-2 0 0,0-1 0,-5 1-1,4-1 0,2 4 2,-7-4-1,7 0 1,-7 5 1,-13-12-2</inkml:trace>
  <inkml:trace contextRef="#ctx0" brushRef="#br0" timeOffset="447426.4247">23088 10004 72,'0'-3'409,"0"3"-103,0-4-115,0 4-79,0 0-46,5-3-26,3 3-19,-1 0-8,-2 0-6,3 0-4,-3 0-1,2 0-2,6 0 0,-6 3 0,6-3-4,-7 4-6,7-4-6,-6 3-5,6-3-7,-7 5-8,7-3-11,0 2-11,-6-4-15,6 4-15,0-4-19,0 4-21,0-4-22,0 3-10,-6-3-1,6 0 10</inkml:trace>
  <inkml:trace contextRef="#ctx0" brushRef="#br0" timeOffset="447547.6785">23408 10031 36,'11'0'142,"3"0"2,-7-5-15,-1 5-21,7 0-26,-6 0-23,-1-3-21,1 3-13,6 0-9,-7 0-4,1-4-2,-1 4-1,0 0-2,1 0-3,-1 0 0,7 0-2,-6 0 0,6 0-2,-6 4 0,5-4-5,1 0-8,0 0-12,2 0-20,-3 0-23,0 0-24,2 0-19,-8 0-20,8 0-9,-8 0 0</inkml:trace>
  <inkml:trace contextRef="#ctx0" brushRef="#br0" timeOffset="448024.2938">23733 10023 97,'6'-4'148,"-6"4"-1,6 0-13,0 0-21,1-4-26,1 4-23,-3-4-21,2 4-11,0-2-9,6 2-5,-7 0-2,-1 0-4,10 0-2,-9 0-2,7 0-1,0 0-3,-6 2-1,12-2-4,-6 4-6,0-4-3,0 4-7,6-4-9,-6 4-13,8-4-14,-9 0-7,1 0-8,7 0-2,-13 0 2,6 0 8,-1 0 12,1 0 22,-6 0 25,6 0 21,-6-4 20,-1 4 16,1 0 8,-2-4 5,2 4-2,1 0-7,-8-4-11,5 4-10,3 0-12,-2 0-8,-6-2-7,6 2-5,-6 0-3,7 0-2,-1 0-1,1 0-1,-1 0 0,1 0 0,-1 0 1,1 0-1,6 0 0,-7 0 0,1 0 1,-1 0-1,7 0 1,-6 0 3,-1 0 2,7-5 5,-6 5 1,6-3 1,-7 3 1,7-4 2,-7 4 2,7 0-1,-5 0-1,4-3-3,-5 3-1,6 0-1,-6 0-1,6-4-2,-7 4-3,7 0-1,-7 0-2,8 0-3,-8-4 1,7 4 2,-6 0-2,6 0 0,-8 0 0,10-4 0,-9 4 0,1 0 1,-1-3 0,7 3-2,-7-4 0,7 4 0,-6-3 1,6-1 1,-6 4 0,-1-3-1,7-1 0,0 0 0,-7 0 0,7 1 1,-6-1-1,6 0-1,-7 4 1,7-3 0,1 0-2,-9 3 2,8-5 0,-5 5-2,5-4 2,0 4 0,-6-3 0,6 3 0,-1 0-1,1-3-1,-7 3 0,8 0 1,-1 0-1,-6 0-3,5-4 1,-5 4 0,-1 0-1,1-4 0,0 4-2,-1 0-2,-6 0-1,8 0-5,-8 0-6,0 0-7,5 0-9,-5 0-13,0-3-13,0 3-26,7 0-29,-7 0-41,0-4-64</inkml:trace>
  <inkml:trace contextRef="#ctx0" brushRef="#br0" timeOffset="449295.3673">24957 9803 251,'0'-7'201,"0"3"-37,0 1-24,0-1-33,-7 0-36,7 0-27,0 1-13,0 3-8,0-5-5,0 5-4,0-2-4,0 2-1,0 0 0,0 0-2,-7-4-1,7 4-5,0 0 2,0 0-2,0 0 1,0 0-1,0 0 0,0 0 0,0 4 3,0-4 2,0 0-1,-6 2 2,6 3 0,0-2 1,-6 5 2,-1-4 2,1 3-2,-1 3 0,1-1-2,-1-3-1,0 5-2,7 1-1,-6-5-3,-1 3 1,7 2 0,0-1-1,-6-5 0,6 2-2,6 4 1,-6-5 0,0-3 0,7 2 0,-7-2 0,6 1 0,1-2 2,0 0 4,6-3-1,-7 0 0,7-3 0,0 3 2,-6-3 1,5-2 3,1 1 2,2-2-2,-10-2 1,2 5 1,6-9 0,-13 4 0,7 2-2,-7-5 0,6 3-2,-6 1-1,0-4 1,0 4-1,-6-4 2,6 0 1,-7 4 1,7-4 0,-6 3 2,-1-3 2,0 4 0,7 0-1,-5 0-2,-10 3-3,9 0-2,-6 0-1,-2 4-1,1 0-6,0 0 0,0 4-1,0 4 0,-7-5-2,8 3 2,0 2 0,-9 0-3,14 3 1,-6-4-2,7 5 0,0-2 1,-7 1 0,6 4-3,0-5 0,7 5-3,-7-1-1,7 2-1,0-5-2,0 3-3,0-6 0,7 3 1,-7-4 3,0 1 1,7-5 3,0 4 2,-1-3 2,1-4 4,-1 3 1,7-6 1,-7 3 3,8-4 1,-8 1 4,2-1 1,-3-3 4,2-1 2,-1 1 0,0 0 0,1-5-2,-1 2 0,-6-1-1,7-1-3,-7-1-3,0 1 0,0-3-1,0 5 1,0-5 0,0 4 0,-7-1 2,7 2-1,0-1 1,-6 3 0,6 0 0,-7 2-2,7 3 0,-6-1-4,6 0-1,0 0-2,-6 4 0,6 0-1,-7 4-1,2 0 0,-3 3-2,2 4-3,-1-4-5,0 4-2,1-3-4,-1 3-6,7 3-4,0-3-3,-6 0-1,6 3 0,6-2 3,-6-1 1,0-1 2,7-2 3,-1 0 4,1 3 3,-7-8 3,7 0 4,-1 1 1,2 1 5,-3-5 5,2 0 3,-1-5 3,0 1 2,1 1 5,-1 0 3,1-5 2,-7 5 0,7-5 1,-7 0 0,0 2-1,0-1 0,0-1-1,0-4-2,0 2-1,-7 3-2,7-5-3,0 5 1,-7 0-2,7 0 0,-6-1-3,-1 1-3,1 3 0,0-3-2,-1 7 0,2-4-2,-9 4-1,7 4 1,0-4 0,-6 0 0,7 4-1,0 3 1,-1-3 0,1 2 0,-1 3 0,0-3-2,7 5-2,0 1-1,0-5-4,0 3-3,0 2-2,0-1-1,7-1-3,0-2 0,-1 3 1,1-3 3,-1-2 0,7 3 6,-7-6 0,8 0 1,-8 1 2,7-4 3,0 0 1,6-4 0,-5 1 5,-1 0 2,0-2 2,-1-2 6,2 0 0,-7 0 0,5-5 4,-6 2 2,1 3 0,1-5 1,-8 1-1,5-3-1,-5 2-3,0 1 1,0 1 0,-5-1-2,5 0-2,-8 3-2,1-4-3,1 6-1,-1-1 0,2-1-1,-2 4-2,0 0-2,-6 1-1,7 3-2,-7 3 1,6-3 0,-6 8 0,6-4-2,-6 7 1,7-5-3,0 6-1,-6-1-3,4 3-5,2 1-6,6-4-2,-7 4-1,7-1-4,0-2-1,0 3 1,0-5 0,7-2 4,-7-1 3,6 1 3,-6-5 3,8 0 4,-3 1 5,2-4 3,-1 0 5,0-4 4,7 1 5,-6 0 4,0-5 2,-1 1 4,1-5-1,-1 6 2,1-6 0,-7 1-1,6 0-3,-6 1-1,0-2-4,0 1-3,0 5-2,-6-6-3,-1 5 0,1 0-2,-1-1-3,1 4-1,-1 1-1,0-2 0,1 5-1,-1-2-1,1 2-2,-7 2-2,8 3-2,-3-2-4,8 1-3,-6 0-5,6 3-2,0-3-1,0 3-3,6 1 4,-6-4 1,8 2 3,-3-2 5,8 0 4,-7-1 3,7 1 2,1-4 3,-1 0 2,0 0 4,-7-4 4,7 1 3,-6-5 6,5 5 5,-5 0 5,-7-6 3,6 6-2,-12 0-2,6-5-5,-12 5-10,5-1-18,-13 0-27,-6 4-42,0 0-93,-13 0-148,6 0-83,-6 0-54</inkml:trace>
</inkml:ink>
</file>

<file path=ppt/ink/ink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44.32901" units="1/cm"/>
          <inkml:channelProperty channel="Y" name="resolution" value="44.13793" units="1/cm"/>
        </inkml:channelProperties>
      </inkml:inkSource>
      <inkml:timestamp xml:id="ts0" timeString="2022-10-19T15:08:44.213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1340 8384,'0'-25,"25"25,-1 0,1 0,-25-25,25 25,0 0,0 0,-1 0,1 0,-25-24,25 24,0 0,0 0,-1 0,1 0,0 0,0 0,0 0,-25-25,24 25,1 0,0 0,-25-25,25 25,0 0,0 0,-1 0,1 0,0-25,0 25,0 0,-1 0,1-25,0 25,0 0,0 0,-1 0,1 0,0 0,0-24,0 24,-1 0,1 0,0 0,0 0,0-25,-1 25,1 0,0 0,0 0,0 0,-1-25,1 25,0 0,0 0,0 0,-1 0,1 0,0-25,0 25,0 0,-1 0,1 0,0 0,0 0,0-25,-1 25,1 0,0 0,0 0,0 0,0 0,-1-24,1 24,0 0,0 0,0 0,-1 0,1 0,0 0,0 0,0 0,-1-25,1 25,0 0,0 0,0 0,-1 0,1 0,0 0,0 0,0 0,-1 0,1 0,0 0,0 0,0-25,-1 25,1 0,0 0,0 0,0 0,-1 0,1-25,0 25,0 0,0 0,-1 0,26-25,-25 25,0 0,0 0,-1 0,26-25,-25 25,0 0,-1 0,26 0,-25-24,0 24,24 0,-24 0,0 0,0 0,-1 0,1 0,0 0,0 0,0 24,-1-24,1 0,0 0,0 0,0 0,-1 0,1 0,0 0,0 0,0-24,-1 24,26 0,-25 0,0 0,-1 0,1 0,0 0,0 0,0 0,0 0,-1 0,1 0,0-25,0 25,0 0,-1 0,1 0,0 0,0 0,0 0,-1 0,1 0,0 0,0 0,0 0,-1 0,1 0,0 0,0 0,0 0,-1 0,1 0,0 0,0 0,0 0,-1 0,1 0,0 0,0 25,0-25,-1 0,1 0,0 0,0 0,0 0,-1 0,1-25,0 25,0 0,0 0,-1 0,1 0,0 0,0 0,0 0,0 0,-1 0,1 0,0 0,0 0,0 0,-1 25,1-25,0 0,0 0,0 0,-1 0,1 0,0 0,0 0,0 0,-1 0,1 0,0 24,0-24,0 0,-1 0,1 0,0 0,0 0,0 0,-1 0,1 0,0 0,0 0,24 0,-24 0,0 0,0 0,0 0,-1 0,1 0,0 0,0 0,25 0,-26-24,1 24,25 0,-25 0,-1 0,26 0,-25 0,0 0,24 0,-24 0,0-25,0 25,24 0,-24 0,0 0,0 0,-1 0,1 0,0 0,0 0,0 0,-1 0,1 0,0 0,0 0,0 0,-1 0,1 0,0 0,0 0,0 0,-1 0,1 0,0 0,0 0,0 0,0 0,-1 0,1 0,0 0,0 0,0 0,-1 0,1 0,0 0,0 0,0 0,-1 0,1 0,0 0,0 0,0 0,-1 0,1 25,0-25,0 0,0 0,-1 0,1 0,0 0,0 0,0 0,-1 0,1 0,0 0,0 24,0-24,-1 0,1 0,0 0,0 0,0 0,-1 0,1 0,0 25,0-25,0 0,-1 0,1 0,0 0,0 0,0 25,0-25,-1 0,1 0,0 0,0 0,0 25,-1-25,1 0,0 0,0 0,0 0,-1 0,1 0,-25 25,25-25,0 0,0 0,-1 0,1 0,0 0,0 0,0 0,-25 25,24-25,1 0,0 0,0 24,0-24,-1 0,1 25,0-25,0 0,0 0,-1 0,1 25,0-25,0 0,0 0,-1 0,1 25,0-25,0 0,0 0,0 25,-1-25,1 0,-25 24,25-24,0 0,0 0,-1 0,-24 25,25-25,0 0,-25 25,25-25,0 0,-1 0,-24 25,25-25,0 0,0 0,0 0,-25 25,24-25,1 0,-25 24,25-24,0 0,-25 25,0 0,25-25,-25 25,0 0,0-1,0 1,0 0,0 0,-25-25,25 25,-25-25,25 24,-25-24,25 25,-25-25,25 25,-24-25,24 25,-25-25,0 0,0 25,0-25,1 0,-1 0,0 0,25 24,-25-24,0 0,1 0,-1 25,0-25,0 0,0 0,1 0,-1 25,0-25,0 0,0 0,0 0,1 0,24 25,-25-25,0 0,0 0,0 0,25 25,-24-25,-1 0,0 0,0 0,0 0,1 24,-1-24,0 0,0 0,0 0,1 0,-1 25,0-25,0 0,0 0,1 0,-1 0,0 0,0 0,0 0,25 25,-24-25,-1 0,0 0,0 0,0 0,1 0,-1 0,0 0,0 0,0 0,1 0,-1 0,0 0,25 25,-25-25,0 0,0 0,1 0,-1 0,0 0,0 0,0 0,1 0,-1 0,0 0,0 25,0-25,1 0,-1 0,0 0,0 0,-24 0,24 0,0 0,0 0,0 0,1 0,-1 0,0 0,0 0,0 0,1 0,-1 0,0 0,0 0,0 0,1 0,-1 24,0-24,0 0,0 0,1 0,-1 0,0 0,0 0,0 0,1 0,-1 0,25 25,-25-25,0 0,0 0,0 0,1 0,-1 0,0 0,0 0,0 0,1 0,-1 0,0 0,25 25,-25-25,0 0,1 0,-1 0,0 0,0 0,0 0,1 0,24 25,-25-25,0 0,0 0,0 0,1 0,-1 0,0 0,0 0,0 0,1 0,-1 25,0-25,0 0,0 0,1 0,-1 0,0 0,0 0,0 0,1 0,-1 0,0 0,0 0,0 0,25 25,-25-25,1 0,-1 0,0 0,0 0,0 0,1 0,-1 0,0 0,0 0,-24 0,24 24,0-24,0 0,0 0,1 0,-26 0,25 0,0 0,-24 0,24 0,0 0,-24 0,24 0,0 0,-25 0,26 0,-1 0,0 0,0 0,0 25,1-25,-1 0,0 0,0 0,0 0,0 0,1 0,-1 0,-25 0,25 0,-24 0,24 0,-25 25,26-25,-26 0,25 0,-24 0,24 0,-25 0,25 0,1 0,-1 0,0 0,0 0,0 0,1 0,24 25,-25-25,0 0,0 0,0 0,1 0,-1 0,0 0,0 0,0 0,1 0,-26 0,25 0,0 25,1-25,-1 0,0 0,0 0,0 0,0 0,1 0,-1 0,0 0,0 0,0 0,1 0,-1 24,0-24,0 0,0 0,1 0,-1 0,0 0,0 0,0 0,25 25,-24-25,-1 0,0 0,0 0,0 0,1 0,-1 0,0 25,0-25,0 0,1 0,-1 0,0 0,0 0,0 0,1 0,-1 0,0 0,0 0,0 0,1 25,-1-25,0 0,0 0,0 0,0 0,1 0,-1 0,0 0,0 0,0 0,1 0,-1 0,0 0,0 0,0 25,1-25,-1 0,0 0,0 0,0 0,1 0,-1 0,0 0,0 0,-24 0,24 0,0 24,0-24,0 0,1 0,-26 0,25 0,0 0,1 0,-1 0,0 0,0 0,0-24,1 24,-1 0,0 0,0 0,0 0,25-25,-25 25,1 0,-1 0,0 0,0 0,0 0,1 0,-1 0,0 0,0 0,0 0,25-25,-24 25,-1 0,0 0,0 0,0 0,1 0,-1 0,0 0,0 0,0 0,25-25,-24 25,-1 0,0 0,0 0,0 0,1 0,-1 0,0 0,0 0,0 0,1 0,24-25,-25 25,0 0,0 0,25-24,-25 24,1 0,-1 0,25-25,-25 25,0 0,25-25,-25 25,1 0,24-25,-25 25,0 0,25-25,-25 25,0 0,0 0,25-24,-24 24,-1-25,0 25,25-25,-25 25,25-25,-25 25,25-25,-24 25,-1 0,25-25,-25 25,0 0,25-24,-25 24,1 0,24-25,-25 25,25-25,-25 0,25 0,-25 25,25-24,-25 24,25-25,-24 25,24-25,0 0,0 0,0 1,0-1,0 0,0 0,0 0,0 1,0-1,0 0,0 0,24 25,-24-25,25 25,-25-24,25 24</inkml:trace>
  <inkml:trace contextRef="#ctx0" brushRef="#br0" timeOffset="4166.18">7690 5804,'25'0,"-1"0,1 0,0 0,0 25,0-25,-1 0,1 0,25 0,-25 25,24-25,-24 0,25 25,-1-25,1 0,-25 25,24-25,1 24,24-24,-24 25,0-25,24 25,0 0,1-25,-1 25,1-1,-1 1,0 0,26-25,-1 25,-25 0,26-1,-1 1,0 0,0 0,0 0,1-1,-1 1,0 0,0-25,-24 25,24 0,-25-1,26 1,-1 0,-25 0,25 0,-24-25,24 24,0 1,-24 0,24-25,-25 25,1 0,24-1,-25-24,1 25,-1 0,25-25,-24 25,-1-25,1 25,-1-25,0 24,1-24,-26 25,26-25,-1 25,-24 0,24-25,-24 25,24-25,-24 25,24-25,-24 24,0-24,24 25,-24-25,24 25,-24-25,-1 25,26-25,-26 25,1-25,-1 24,1-24,-25 0,25 0,-1 25,-24-25,25 0,-1 0,-24 25,25-25,-1 0,-24 0,25 25,-26-25,1 0,25 0,-25 0,-1 25,1-25,0 0,0 0,0 0,-1 0,1 0,0 0,0 0,0 0,-25-25,24 25,-24-25,-24 0,-1 25,0-25,0 25,-24-24,24-1,-50 0,26 25,-1-25,1 0,-1 25,0-24,1 24,24-25,0 25,0 0,50 0,0 0,0 0,0 0,-1 0,1 25,0-25,25 0,-26 0,26 24,-25-24,24 25,-24-25,25 0,-25 25,24 0,-24-25,25 25,-26-25,1 24,0-24,0 25,0 0,-25 0,0 0,-25-25,0 24,0-24,0 25,1-25,-1 0,0 25,0-25,0 0,1 0,-1 25,0-25,25 25,-25-25</inkml:trace>
  <inkml:trace contextRef="#ctx0" brushRef="#br0" timeOffset="5576.67">14982 7218,'0'-25,"0"1,0-1,25 25,0 0,-25 25,25-25,-25 24,25-24,-25 25,24 0,-24 0,0 0,25-1,-25 1,0 0,0 0,0 0,0-1,0 1,0 0,0 0,0 0,0-50,0 0,0 0,0 0,0 1,25-1,-25 0,25 0,-25 0,25 1,-25-1,24 25,1-25,0 25,0 0,0 0,-1 25,-24 0,0-1,0 1,0 0,0 0,0 0,0-1,0-48,0-1,0 0,0 0,25 0,-25 1,25-1,-25 0,25 0,0 0,-25 1,24 24,1-25,0 25,0 0,-25-25,25 25,-1 0,1 25,0-25,0 25,0-1,0 1,-1 0,-24 0,0 0,0-1,0 1,0 0,0 0,0 0,0-1,0 1,0 0,0 0,0 0</inkml:trace>
  <inkml:trace contextRef="#ctx0" brushRef="#br0" timeOffset="7066.15">15826 7590,'0'-25,"0"1,0-1,25 25,-1 25,1-25,-25 24,0 1,25 0,-25 0,0 0,0-1,0 1,0 0,0 0,0 0,0-1,0 1,0 0,0 0,0 0,0-1,0 1,25 0,0-25,-1 0,-24-25,25 25,0-25,-25 1,25 24,-25-25,0 0,0 0,0 0,0 1,0-1,0 0,0 0,0 0,0 1,25 24,-25-25,24 25,1-25,0 25,0 0,0 0,-1 0,1 0,0 0,25 0,-26-25,1 25,0 0,25 0,-26 0,1 0,0 0,0 0,0 0,-1 0,-24 25,-24-25,-1 0,0 25,0-25,0 25,1-25,-1 24,0-24,25 25,-25 0,25 0,0 0,25-25,0 0,0 0,-1 0,1-25,0 25,0-25,0 0,-25 0,0 1,0-1,0 0,0 50,0 0,0-1,0 1,24-25,1 0,-25 25,25-25,0 0,0 0,0-25,-1 25,-24-25,25 25,-25-24,25 24,-25-25,0 0,25 25,-25-25,0 0,0 1,0-1,0 0,0 50,25-25,-25 25,0-1,24 1,-24 0,0 0,0 0,25-1,-25 1,0 0,0 0,25 24,-25-24,0 0,25 0,-25 0,0-1,0 1,25 0,-25 0,0 0,24 0,-24-1,0 1,0 0,0-50,0 0,0 1,0-1,0 0,0 0,0 0,0 0,0 1,0-26,0 25,0 0,0-24,0 24,0-25,0 26,0-1,25 0,-25 0,0-24,25 49,-25-25,25 0,-25 0,25 25,-25-25,24 25,1 0,-25-24,25 24,0 0,0 0,-1 0,1 24,0-24,0 25,0 0,-25 0,0 0,0-1,-25 1,0-25,25 25,-25-25,0 25,1-25,-1 25,0-25,0 0,0 24,1-24,-1 0,0 0,0 0,0 0</inkml:trace>
  <inkml:trace contextRef="#ctx0" brushRef="#br0" timeOffset="9320.39">7094 10939,'0'0,"-24"0,-1 0,25-25,-25 25,50 0,0 0,-1 0,1 0,25 0,-25 0,24 0,1 0,0 25,24-25,0 0,1 0,-1 0,1 0,24 0,0 0,0 0,0 25,26-25,-1 0,0 0,0 0,0 24,0-24,0 0,0 25,0-25,25 25,-25-25,0 25,0 0,24-25,-24 24,25-24,-25 25,25-25,-25 25,0-25,0 0,0 25,-25-25,25 25,-24-25,-1 0,25 0,-25 0,0 25,-24-25,24 0,0 0,-24 0,-1 0,25 24,-49-24,24 0,1 0,-26 0,1 0,0 0,-1 0,1 0,-1 0,-24-24,25 24,-25 0,-1 0,1 0,0 0,0-25,-25 0,-25 0,0 25,0-25,1 25,-1-25,-25 25,25-24,-24 24,-1-25,1 0,-1 25,-25-25,26 25,-1-25,1 25,-1-24,0 24,1-25,24 25,0 0,25-25,25 25,0 0,0 0,-1 0,1 0,25 25,-25-25,24 0,1 0,-1 0,1 0,-25 25,25-25,-1 0,1 24,-1-24,1 0,0 25,-1-25,-24 25,25-25,-26 25,1-25,0 25,0-25,0 24,-25 1,0 0,-25 0,0-25,0 25,-24 0,-1-25,0 24,1 1,-1-25,1 25,-26 0,26-25,-1 25,0-25,1 24,24-24,-25 25,25-25,1 25</inkml:trace>
  <inkml:trace contextRef="#ctx0" brushRef="#br0" timeOffset="10508.79">14189 11286,'0'0,"0"-25,0 1,24 24,-24-25,25 25,0 0,0-25,0 25,-1 0,1 25,0 0,0-1,0 1,-25 0,0 0,24 0,-24-1,0 1,0 0,0 0,0 0,0-1,0 1,0-50,0 1,0-1,0 0,0 0,0 0,0 1,25-1,-25 0,25 25,-25-25,25 25,-25-25,25 25,0-24,-1 24,1 24,0-24,-25 25,25-25,-25 25,0 0,0 0,0-1,0 1,0 0,0-50,25 25,-25-25,24 1,-24-1,25 0,0 0,0 0,0 1,-1 24,1-25,0 0,0 25,0-25,-1 25,1 0,-25-25,25 25,0 0,0 25,-1-25,1 25,0 0,-25 0,0-1,0 1,0 0,0 0,0 0,0-1,0 1,-25 0,25 0,0 0,0-1</inkml:trace>
  <inkml:trace contextRef="#ctx0" brushRef="#br0" timeOffset="11236.3">15429 11931,'0'-25,"0"0,25 25,-25-24,24 24,-24-25,25 0,-25 0,25 0,-25 1,25-1,-25 0,0 0,0 0,25 1,-25-1,0 0,0 0,0 0,0 1,0-1,0 0,0 0,0 0,-25 25,25-24,-25 24,25-25,-25 25,25 25,0-1,-25 1,25 0,0 0,0 0,0-1,0 1,0 0,0 0,0 0,0-1,0 1,0 0,25 0,0 0,-25-1,25 1,-25 0,25-25,-25 25,24-25,1 0,0 25,0-25,0 0,-25-25,25 25,-1 0,-24-25,25 25,0-25,0 0,-25 1,0-1,0 0,25 25,-25-25,0 0,0 1,0-1,0 0,0 50,0 0,0-1,0 1,0 0,24-25,-24 25,0 0,25-25,-25 24,25-24,-25 25,25-25,0 0,-25 25,24-25,1 0,0 0,0 0,-25-25,25 25</inkml:trace>
  <inkml:trace contextRef="#ctx0" brushRef="#br0" timeOffset="11391.07">16123 11460,'-24'0,"24"-25</inkml:trace>
  <inkml:trace contextRef="#ctx0" brushRef="#br0" timeOffset="11900.2">16396 11534,'-25'-25,"1"25,-1 0,0 0,0 0,25 25,-25-25,1 25,24 0,0 0,0-1,24-24,1 0,0 0,0 0,-25-24,25 24,-1 0,-24-25,25 0,0 0,-25 50,0 0,0 0,0-1,0 1,0 0,0 0,0 0,-25-1,25 1,-25 25,25-25,-24-1,24 1,0 0,0 0,-25 0,25-1,0 1,25-25,-25-25,24 25,1 0,0-24,25 24,-26-25,1 0</inkml:trace>
  <inkml:trace contextRef="#ctx0" brushRef="#br0" timeOffset="12048.25">17339 11633,'0'-24</inkml:trace>
  <inkml:trace contextRef="#ctx0" brushRef="#br0" timeOffset="22479.02">13841 13767,'-24'0,"-1"0,0 0,0 0,25 24,-25-24,1 0,24 25,-25-25,0 25,0 0,0 0,1-1,24 1,-25 0,25 0,-25 0,25-1,-25-24,25 25,0 0,0 0,0 0,0-1,0 1,0 0,0 0,25 0,0-1,0 1,-1-25,1 0,0 25,0-25,0 0,-1 0,1 0,0 0,0-25,0 25,-1 0,1-25,0 25,0-24,0 24,-25-25,24 0,1 0,0 25,-25-25,25 1,-25-1,0 0,0 0,0 0,0 1,0-1,0 0,0 0,-25 0,0 1,25-1,-25 25,25-25,-24 25,-1-25,0 25,0 0</inkml:trace>
  <inkml:trace contextRef="#ctx0" brushRef="#br0" timeOffset="22832.07">13792 14114,'-25'0,"25"25,25-25,0 24,-1-24,-24 25,25 0,0 0,0 0,-25-1,25 1,-1 0,1 0,-25 0,25-25,-25 25,25-1,0 1,-25 0,24-25,1 25,-25 0,25-25,0 24</inkml:trace>
  <inkml:trace contextRef="#ctx0" brushRef="#br0" timeOffset="23420.29">14337 14213,'-24'0,"24"25,0 0,24-25,-24 24,0 1,0 0,25 0,-25 0,0 0,25-25,-25 24,25-24,-25 25,25-25,-25-25,24 25,-24-24,0-1,25 25,-25-25,0 0,0 0,0 0,0 1,0-1,0 0,0 0,0 50,0 0,0 0,25-1,-25 1,0 0,25-25,-25 25,25-25,0 25,-1-25,1 0,0 0,-25-25</inkml:trace>
  <inkml:trace contextRef="#ctx0" brushRef="#br0" timeOffset="24431.97">14933 14188,'-25'0,"0"0,0 0,1 0,24 25,-25-25,25 25,-25 0,0-1,25 1,0 0,0 0,0 0,25-25,0 0,0 0,-25-25,24 0,-24 0,0 0,0 1,0 48,0 1,25 0,0 0,-25 0,25-25,0 25,-1-25,1 0,0 0,0-25,0 25,-25-25,24 25,-24-25,0 0,25 0,-25 1,0-1,25 0,-25 0,0 0,0 1,0-1,0-25,0 25,0 1,0-1,0 0,0 0,-25 25,25-25,-25 1,25-1,-24 25,24-25,-25 25,25-25,-25 25,25-25,0 50,0 0,0 0,0 0,0-1,0 1,0 0,0 0,0 0,25-1,-25 1,25 0,-25 0,0 0,0-1,24 26,-24-25,0 0,25-1,-25 1,0 0,25 0,0-25,-25 25,25-25,-1 25,1-25,0-25,0 25,0 0,-1-25,1 25,-25-25,25 25,-25-25,25 25,-25-25,25 25,-25-24,0-1,24 25,-24-25,0 0,0 0,0 1,0-1,0 0,0 0,0 0,0 50,0 0,0 0,25 0,-25-1,0 1,25 0,-25 0,25 0,-25-1,25 1,-1 0,1 0,0-25,0 0,0 0</inkml:trace>
  <inkml:trace contextRef="#ctx0" brushRef="#br0" timeOffset="24591.7">15627 13816,'0'0</inkml:trace>
  <inkml:trace contextRef="#ctx0" brushRef="#br0" timeOffset="24959.74">15875 13717,'-24'0,"24"25,0 0,0-1,0 1,0 0,0 0,0 0,0-1,0 26,0-25,0 0,0-1,24 1,-24 0,0 0,0 0,0-1,25 1,-25 0,0 0,25 0,0-1,0-24,-1 0,1 0</inkml:trace>
  <inkml:trace contextRef="#ctx0" brushRef="#br0" timeOffset="25708.84">15851 14015,'0'24,"24"-24,1 25,0-25,0 0,0 0,-1 0,1-25,0 25,0 0,0-24,-1-1,-24 0,0 50,0 0,0-1,0 1,0 0,0 0,25-25,-25 25,25-25,-25 24,25-24,0 0,-1 0,1 0,0-24,0 24,-25-25,25 25,-25-25,24 25,-24-25,0 0,0 1,0-1,0 0,0 0,0 50,25-25,-25 25,25-25,-25 25,25-1,-25 1,25 0,-25 0,24 0,-24-1,25 1,-25 25,25-25,0-1,-25 1,25 25,-25-25,24 0,-24-1,0 1,0 0,25 0,-25 0,0-1,-25 1,1 0,-1-25,0 0,0 0,0 0,1-25,-1 25,0-25,25 1,0-1,0 0,25 0,0 0,-1 1,1 24</inkml:trace>
  <inkml:trace contextRef="#ctx0" brushRef="#br0" timeOffset="26879.99">17587 13990,'-25'0,"0"0,25 25,-25-25,1 0,24 24,-25-24,25 25,0 0,0 0,0 0,-25-1,25 1,0 0,0 0,25-25,-25 25,25-25,-25 24,24-24,1 0,0 0,0 0,-25-24,25 24,-1 0,-24-25,0 0,25 25,-25-25,0 0,0 1,0-1,0 0,-25 0,1 0,24 1,-25-1,25 0,-25 25,25-25,-25 25,0 0,25 25,0 0,0 0,0-1,0 1,25-25,0 0,0 0,-25-25,25 25,-25-24,24 24,1-25,0 25,-25-25,25 25,-25-25,25 25,-25-25,25 25,-25-24,24 24,-24-25,25 25,0 0,0-25,0 25,-25 25,0 0,24-25,-24 24,25 1,-25 0,25 0,-25 0,25-1,-25 1,0 0,25 0,-25 0,24-25,-24 24,25 1,0-25,0 0,0 0,-1-25</inkml:trace>
  <inkml:trace contextRef="#ctx0" brushRef="#br0" timeOffset="27768.14">12849 13419,'0'-24,"-25"24,1 24,-1-24,0 25,0-25,25 25,-25-25,25 25,-24 0,24-1,-25 1,25 0,0 0,0 0,0-1,0 1,0 0,25-25,-1 25,1 0,0-1</inkml:trace>
  <inkml:trace contextRef="#ctx0" brushRef="#br0" timeOffset="28340.21">16520 13271,'25'0,"0"0,0 24,-1-24,1 0,0 25,-25 0,25-25,0 25,-25 0,25-1,-25 1,0 0,0 0,0 0,0-1,0 1,-25 0,0 0,0 0,25-1,-25 1,0 0,1-25</inkml:trace>
  <inkml:trace contextRef="#ctx0" brushRef="#br0" timeOffset="30051.77">19224 13370,'0'25,"0"-1,0 1,0 0,0 0,0 0,-25-1,25 26,0-25,0 0,0 24,0-24,0 0,25 24,-25-24,0 0,25-25,-25 25,0 0,0-1,0 1,25-25,-25 25,-25-25,0-25,0 25,0 0,1 0,-1 0,0 25,0-25,0 0,1 25,-1-25,0 0,0 25,25-1,-25-24,1 25,24 0,-25 0,25 0,0-1,0 1,0 0,0 0,0 0,0-1,25-24,-1 0,1 0,0 0,0 0,0 0,-1 0,1-24,0 24,0 0,0-25,-1 25,1-25,0 0,0 25,-25-25,25 25,-25-24,24-1,-24 0,0 0,0 0,0 1,0-1,0 50,0-1,0 1,0 0,0 0,25 0,-25-1,25 1,0-25,-25 25,25-25,-1 0,1 0,0 0,0-25,0 25,-1-25,1 25,-25-24,25 24,0-25,0 0,-25 0,24 0,-24 1,0-1,0 0,-24 0,24 0,24 50,1-25,-25 25,25-25,0 25,-25 0,0-1,25-24,-25 25,0 0,24-25,-24 25,0 0,25-25,-25 24,25-24,0 25</inkml:trace>
  <inkml:trace contextRef="#ctx0" brushRef="#br0" timeOffset="30583.99">20018 13940,'0'0,"-25"0,25 25,0 0,0 0,0-1,25-24,-25 25,25-25,-25 25,24-25,1 0,0 0,-25-25,25 0,-25 1,0-1,0 0,0 0,0 0,0 1,-25 24,25-25,0 50,25-1,0 1,-1 0,1 0,-25 0,25-1,0 1,-25 0,25 0,-25 24,24-24,-24 0,25 0,-25 0,25 24,-25-24,0 0,0 0,0 0,0-1,-25-24,0 0,1-24,-1-1,0 0,25 0,0 0,0 0,0 1,0-1,0 0,25 25,0-25</inkml:trace>
  <inkml:trace contextRef="#ctx0" brushRef="#br0" timeOffset="31835.98">20464 13891,'25'0,"-25"24,25 1,-25 0,0 0,0 0,0-1,0 1,0 0,0 0,0 0,0-1,0 1,0 0,0-50,0 0,0 1,0-1,0 0,0 0,25 25,-25-25,24 1,1-1,0 25,0 25,0-1,-25 1,0 0,24-25,-24 25,25-25,-25 25,25-25,-25 24,25-24,0 0,-1 0,1 0,-25-24,25 24,0-25,0 0,-25 0,0 0,25 25,-25-24,0-1,0 0,0 0,0 0,-25 25,0 0,25 25,0 0,0 0,0 0,0-1,0 1,0 0,0 0,0 0,0-1,25-24,0 0,-1 0,1 0,0-24,0 24,0 0,-1-25,1 0,0 25,0-25,0 25,-25-25,24 25,-24-24,0-1,0 0,0 0,0 0,-24 25,24-24,0 48,24 1,1 0,-25 0,0 0,25-25,-25 24,0 1,0 0,0 0,0 0,25-25,0 0,-25-25,24 25,1 0,0-25,0 25,0-25,-1 0,1 25,0-24,0-1,-25 0,25 0,-25 0,0 50,0 0,24-25,-24 25,25 0,-25-1,25-24,-25 25,0 0,25-25,-25 25,0 0,0-1,-25-24,0 25,0-25,1 0,-1 0,0 0,0-25,0 25,1 0</inkml:trace>
  <inkml:trace contextRef="#ctx0" brushRef="#br0" timeOffset="33512.18">19174 14957,'25'0,"0"0,0 0,0-25,-1 25,1-24,0-1,0 0,-25 0,0 0,0 1,0-1,0 0,0 0,0 0,0 1,0-1,0 0,-25 25,25-25,0 0,0 50,0 0,0 0,0 0,0-1,0 1,0 0,0 25,0-26,0 26,0-25,0 24,0 1,0 0,0-1,0 1,0-1,0 1,0 0,0-1,0 1,0 0,0-26,0 26,0 0,0-26,0 1,0 25,0-25,0-1,0 1,25 0,0-25,-1-25,-24 0,0 1,0-1,0 0,-24 0,24 0,0 1,-25 24,25-25,-25 0,0 0,25 0,-25 1,25-1,-24 0,-1 0,25 0,-25 25,25-25,0 1,-25 24,0 0,25-25,0 50,25-25,0 0,0 0,0 0,-1-25,1 25,0-25,0 25,-25-25,25 0,-1 25,1-24,0-1,0 0,-25 0,0 0,0 1,0-1,0 50,25-25,-25 24,24 1,1 0,-25 0,0 0,25-1,-25 1,25 0,-25 0,0 0,25-1,-1 1,1-25,-25 25,25-25,0 0</inkml:trace>
  <inkml:trace contextRef="#ctx0" brushRef="#br0" timeOffset="33911.8">20018 15131,'0'-25,"0"0,-25 25,25-25,-25 25,0 0,1 0,24 25,-25-25,0 25,0 0,0 0,25-1,0 1,0 0,0 0,0 0,25-25,0 0,0 0,0 0,-1 0,-24-25,25 25,0 0,-25-25,25 25,-25-25,0 0,25 25,-25-24,0-1,0 0,0 50,0 0,24-25,-24 24,25-24,-25 25,25-25,0 0,0 25,-1-25,1 0</inkml:trace>
  <inkml:trace contextRef="#ctx0" brushRef="#br0" timeOffset="34188.21">20588 15032,'0'-25,"0"0,-25 25,1-25,-1 25,0 0,0 25,0 0,25 0,-24-25,24 24,0 1,0 0,0 0,0 0,0-1,0 1,24-25,-24 25,25-25,0 0,0 0,0 0,-1 0,1 0,0 0,25 0,-26 0</inkml:trace>
  <inkml:trace contextRef="#ctx0" brushRef="#br0" timeOffset="34492.42">20911 14808,'-25'-24,"25"-1,-25 25,25-25,0 0,0 50,25-25,-25 25,0 0,25-25,-25 24,0 1,0 0,0 0,0 0,0-1,25 1,-25 0,0 0,24 0,1-1,-25 1,0 0,25-25,-25 25,25-25,-25 25,25-25,-25 24,24-24,1 0,0 0,0 0</inkml:trace>
  <inkml:trace contextRef="#ctx0" brushRef="#br0" timeOffset="34880.86">20811 14957,'25'0,"0"0,0 0,0 0,0 0,-1 0,1 0,0 0,0 0,0 0,-1 0,1-25,0 25,0 0,0 0,-1-24,-24 48,0 1,0 0,25 0,-25 0,25-25,-25 24,25 1,0-25,-25 25,24-25,1 0,0 0,0 0</inkml:trace>
  <inkml:trace contextRef="#ctx0" brushRef="#br0" timeOffset="35036.49">21481 14833,'0'0,"0"-25,-25 25,25-24</inkml:trace>
  <inkml:trace contextRef="#ctx0" brushRef="#br0" timeOffset="35967.78">21704 14858,'0'0,"-24"0,-1 0,0 0,25 25,-25-25,25 25,0-1,0 1,0 0,0 0,0 0,0-1,0 1,0 0,25 0,0 0,0-25,-1 0,1 0,0 0,-25-25,25 25,0 0,-1-25,1 25,-25-25,25 0,-25 1,0-1,0 0,0 0,0 0,0 1,-25-1,25 0,-25 25,25-25,-24 0,-1 25,25-24,-25 24,0 0,0 0,1 0,24 24,0 1,0 0,0 0,0 0,24-25,1 0,0 0,0 0,0-25,-1 25,1 0,0-25,0 25,0 0,-1 0,1 0,0 0,-25 25,25-25,-25 25,25-25,-25 24,0 1,0 0,0-50,0 0,0 1,0-1,25 25,-25-25,24 25,-24-25,25 25,-25-25,25 25,0 0,-25-24,25 24,-1 0,1 0,0 0,0 0,0 0,-1 24,1 1,0-25,0 25,0 0,-1-25,1 0,0 25</inkml:trace>
  <inkml:trace contextRef="#ctx0" brushRef="#br0" timeOffset="37551.94">22622 14436,'25'0,"0"0,0 0,-1 0,1 0,0 0,0 0,0 0,-1 0,1 0,0-24,0 24,0 0,-1 0,1 0,0 0,0 0,0 0,0 0,-1 0</inkml:trace>
  <inkml:trace contextRef="#ctx0" brushRef="#br0" timeOffset="37808.01">22721 14560,'25'0,"0"0,0 0,0 0,-1 0,1 0,0 0,0 0,24 0,-24 0,0 0,25-24,-25 24,-1 0,26 0,-25 0,0 0</inkml:trace>
  <inkml:trace contextRef="#ctx0" brushRef="#br0" timeOffset="38379.9">23763 14213,'0'-25,"25"0,0 25,0 0,-1 0,1 0,0 25,0-25,0 0,-1 0,-24 25,25-25,0 0,0 25,0-25,0 25,-1-1,1 1,-25 0,0 0,0 0,0 0,-25-25,1 24,-1-24,0 25,0-25,0 25,0-25,1 0,-1 0,0 0,0 0,25 25,-25-25,1 0</inkml:trace>
  <inkml:trace contextRef="#ctx0" brushRef="#br0" timeOffset="38767.93">24309 14163,'0'0,"-25"0,0 0,1 25,-1 0,0 0,25 0,0-1,-25 1,25 0,0 0,0 0,0 0,0-1,0 1,0 0,25 0,0-25,-25 25,25-25,-1 24,1-24,0 0,0 0,24 0,-24 25,0-25,0 0,0 0</inkml:trace>
  <inkml:trace contextRef="#ctx0" brushRef="#br0" timeOffset="45623.71">1389 16867,'0'-25,"-24"25,-1 0,25-24,0 48,0 1,0 0,0 0,0 0,0-1,25 1,-25 0,0 25,0-26,24 1,-24 25,0-25,25-1,-25 26,0-25,25 24,-25-24,0 0,0 0,25 0,-25-1,0 1,25 0,-25 0,0 0,0 0,0-1,24-24</inkml:trace>
  <inkml:trace contextRef="#ctx0" brushRef="#br0" timeOffset="46024.06">1216 16793,'0'0,"25"0,-1 0,1 0,0-25,0 25,0 0,-1 0,1 0,0-25,0 25,24 0,-24-25,0 25,25 0,-26-24,1 24,0 0,0-25,0 25,-1 0,1 0,0 0,0-25,0 25</inkml:trace>
  <inkml:trace contextRef="#ctx0" brushRef="#br0" timeOffset="46244.32">1513 17041,'0'25,"25"-25,0 0,0-25,0 25,-1 0,1-25,0 25,0 0</inkml:trace>
  <inkml:trace contextRef="#ctx0" brushRef="#br0" timeOffset="47080.21">1935 17562,'0'-25,"0"0,25 0,-25 0,0 1,0-1,25 25,-25-25,0 0,0 0,0 1,0-1,0 0,-25 25,25-25,-25 25,0 0,50 0,0 0,0 25,0-25,-1 25,1 0,-25-1,25-24,-25 25,25-25,-25 25,25-25,-25 25,24-25,-24 25,25-1,0-24,0 0,-25 25,25-25</inkml:trace>
  <inkml:trace contextRef="#ctx0" brushRef="#br0" timeOffset="47507.85">2506 17264,'-25'0,"0"0,0 0,0 0,25 25,-24-25,24 25,-25-25,25 24,-25-24,25 25,0 0,0 0,0 0,0-1,25-24,0 0,-1 0,1 0,0 0,-25-24,25 24,-25-25,0 0,0 0,25 25,-25-25,0 1,-25-1,25 50,25-25,-25 24,24 1,1-25,0 25,0-25,0 0,-1 0</inkml:trace>
  <inkml:trace contextRef="#ctx0" brushRef="#br0" timeOffset="47812.28">2952 17115,'0'-25,"-25"25,0 0,1 0,24 25,-25-25,25 25,-25-25,25 25,-25-25,25 25,0-1,0 1,0 0,0 0,0 0,0-1,0 1,25-25,-25 25,25-25,0 0,-25 25,24-25,1 0,0 0,0-25,0 25,0 0,-1 0,1-25</inkml:trace>
  <inkml:trace contextRef="#ctx0" brushRef="#br0" timeOffset="48119.58">3225 16917,'-25'0,"25"-25,-25 25,25-25,0 50,25-25,-25 25,25 0,-25-1,25-24,-25 25,25 0,-25 0,24-25,-24 25,25-1,-25 1,25 0,-25 0,25-25,-25 25,25-1,-25 1,24-25,-24 25,25-25,-25 25,25-25,-25 25,25-25,0 0</inkml:trace>
  <inkml:trace contextRef="#ctx0" brushRef="#br0" timeOffset="48519.68">3200 17165,'-25'0,"50"0,0 0,0 0,0 0,-1-25,1 25,0 0,0-25,0 25,-1 0,1-25,0 25,0-24,0 24,-1-25,1 25,0-25,0 25,-25-25,25 25,-25 25,24-25,-24 25,25-25,-25 25,0-1,25-24,-25 25,25-25,-25 25,25-25,-25 25,24-25,1 0,-25 25,25-25</inkml:trace>
  <inkml:trace contextRef="#ctx0" brushRef="#br0" timeOffset="48670.84">3795 16917,'0'0,"-24"0,24-25</inkml:trace>
  <inkml:trace contextRef="#ctx0" brushRef="#br0" timeOffset="49660.65">4019 16966,'-25'0,"25"25,0 0,0 0,0 0,0-1,0 1,0 0,0 0,0 0,25-1,0 1,-1-25,-24 25,25-25,0 0,0 0,0 0,-1 0,1 0,-25-25,25 25,-25-25,25 25,0-24,-1-1,-24 0,0 0,0 0,0 1,0-1,-24 0,-1 0,0 25,25-25,-25 25,0-24,1 24,-1-25,0 25,0 0,0 0,25 25,-24-25,24 24,0 1,0 0,24 0,1 0,0-25,0 0,0 0,-1 0,1-25,0 25,0-25,0 25,-1-25,1 25,0-25,0 25,0-24,-1 24,1 0,0 0,0 0,0 24,-1 1,-24 0,0 0,0 0,0-1,0-48,0-1,0 0,25 25,-25-25,25 25,-25-25,25 1,0-1,-1 0,1 25,-25-25,25 25,0 0,-25 25,25-25,-25 25,24 0,-24-1,25 1,-25 0,25-25,-25 25,25-25,0 25,-1-25,1 0,0 0,0 24,0-24,0 0</inkml:trace>
  <inkml:trace contextRef="#ctx0" brushRef="#br0" timeOffset="51311.97">7392 16495,'-25'0,"1"0,-1 0,25 25,-25-25,25 25,-25-25,25 25,-25-1,1 1,24 0,0 0,0 0,-25-1,25 1,0 0,0 0,25-25,-1 25,1-25,0-25,0 25,-25-25,25 25,-25-25,24 0,-24 1,25 24,-25-25,0 0,25 0,-25 0,0 1,0-1,0 0,0 0,0 0,-25 25,25-24,-25 24,25-25,0 50,0-1,0 1,25 0,0-25,-25 25,25-25,0 0,-1 0,-24-25,25 25,-25-25,25 25,-25-25,0 1,25 24,-25-25,25 0,-25 0,0 0,0 0,0 1,0-1,0 0,0 0,0 0,0 1,0 48,0 1,0 0,-25-25,25 25,0 24,0-24,0 0,0 25,0-25,0 24,0 1,0-1,0 1,0 0,25-1,-25 1,0-1,0 26,0-26,0 1,0 0,24-1,-24-24,0 25,0-1,0-24,25 25,-25-26,0 1,25 0,-25 0,25 0,0-25,-1-25,1 25,-25-25,25 0,0 0,-25 1,0-1,0 0,0 0,0 0,0 1,0-1,-25 0,25 0,-25 0,0 25,1-24,-1 24,0 0,0-25,0 25,1 0,-1 0,0 0,0 0,0 0,1 0,24-25,24 25,1 0,0 0,0-25,0 25,-1 0</inkml:trace>
  <inkml:trace contextRef="#ctx0" brushRef="#br0" timeOffset="52559.82">8186 16892,'0'0,"0"-25,0 0,25 25,0 0,-25-24,24 24,1 0,0 0,0 24,0-24,-25 25,24 0,1 0,-25 0,25-25,-25 24,0 1,25 0,-25 0,0 0,0-1,0 1,0 0,0 0,0-50,0 0,0 0,0 1,0-1,0 0,0 0,0 0,0 1,25 24,-25-25,24 25,-24-25,25 25,0 0,-25-25,25 25,0 25,-1-25,-24 25,25 0,-25-1,0 1,25-25,-25 25,0 0,0-50,0 0,0 0,0 1,0-1,25 0,-25 0,25 0,-1 1,1 24,-25-25,25 25,0 25,0-1,-25 1,24-25,-24 25,0 0,25-25,-25 25,25-1,-25 1,25-25,-25 25,25 0,-1-25,-24 25,25-25,0 24,0-24,0 25,-1-25,1 0,0 0,0 0,0 0,-25-25,24 25,-24-24,0-1,0 0,0 0,0 0,0 1,-24 24,24-25,-25 0,25 0,0 50,0 0,0 0,0-1,25 1,-25 0,24-25,-24 25,25-25,-25 25,25-25,0 24,0-24,0 0,-1 0,1 0,-25-24,25 24,0 0,-25-25,25 25</inkml:trace>
  <inkml:trace contextRef="#ctx0" brushRef="#br0" timeOffset="52745.28">9203 16644,'-25'-25,"0"25,25-25,25 25</inkml:trace>
  <inkml:trace contextRef="#ctx0" brushRef="#br0" timeOffset="53139.46">9451 16867,'0'-25,"25"25,0 0,-1-24,1 24,0 0,0 0,0 0,-1 0,1 0,0 0,0 24,0-24,-1 0,-24 25,25-25,0 25,0 0,-25 0,0-1,0 1,-25-25,25 25,-25-25,0 25,1-25,-1 25,0-1,0-24,0 0,1 25,-1-25,0 0,0 0</inkml:trace>
  <inkml:trace contextRef="#ctx0" brushRef="#br0" timeOffset="53463.81">9897 16842,'0'-24,"0"-1,-24 25,-1 0,25 25,-25-25,25 24,0 1,-25 0,25 0,0 0,0-1,0 1,0 0,0 0,25-25,0 25,0-25,-1 0,-24 24,25-24,25 0,-25 0,-1 0,1 0,0 0,25 0,-26 0,26 0</inkml:trace>
  <inkml:trace contextRef="#ctx0" brushRef="#br0" timeOffset="53831.52">10245 16495,'0'-25,"-25"25,25 25,0 0,0 0,0 0,0-1,0 1,0 0,25 0,-25 24,0-24,24 0,-24 0,0 0,25 24,-25-24,25 0,-25 0,0-1,25 1,0 0,-25 0,0 0,25-25,-1 24,1-24,0 0,0 0</inkml:trace>
  <inkml:trace contextRef="#ctx0" brushRef="#br0" timeOffset="54063.75">10121 16867,'24'0,"1"0,0-25,0 25,0 0,-1 0,1 0,0-24,0 24,0 0,24 0,-24-25</inkml:trace>
  <inkml:trace contextRef="#ctx0" brushRef="#br0" timeOffset="55100.71">10642 16793,'0'25,"0"-1,0 1,24-25,-24 25,0 0,0 0,25-25,-25 24,0 1,25-25,-25 25,25-25,-25 25,25-25,-1 0,1 0,0 0,0 0,0 0,-25-25,24 25,-24-25,25 25,-25-25,0 1,0-1,0 0,0 0,0 0,0 1,-25 24,25 24,0 1,0 0,0 0,0 0,0-1,0 1,25-25,-25 25,25-25,-25 25,25-25,0 0,-1 0,1 0,0 0,0 0,-25-25,25 25,-1 0,-24-25,25 25,-25-25,25 25,-25-24,0-1,25 25,-25-25,0 0,0 0,0 1,0-1,-25 25,25-25,0 0,-25 25,25-25,0 50,0 0,25 0,-25 0,25-1,-25 1,0 0,25 0,-25 0,24-1,1 1,0-25,-25 25,25-25,0-25,0 25,-1 0,-24-25,25 25,-25-24,25 24,-25-25,25 25,0-25,-25 0,24 25,-24-25,0 1,0-1,0 0,0 0,0 0,-24 25,-1 0,0 0,25 25,-25-25,25 25,0 0,0 0,0-1,0 1,0 0,25-25,-25 25,25-25,0 25,-1-25,1 0,0 0,0 0,0 0,-1 0,1 0,0 0,0 0,0-25,-1 25,1 0,0 0,0-25</inkml:trace>
  <inkml:trace contextRef="#ctx0" brushRef="#br0" timeOffset="57115.83">12998 16470,'-25'0,"25"-24,0 48,0 1,0 0,0 0,0 0,0-1,0 1,0 25,0-25,0 24,0-24,0 0,0 24,25-24,-25 0,0 0,0 0,25-1,-25 1,25 0,-25 0,24-25,-24 25,25-25,0 0,0 0,0 0,-1 0,1-25,0 25</inkml:trace>
  <inkml:trace contextRef="#ctx0" brushRef="#br0" timeOffset="57391.78">12651 16892,'-25'0,"50"0,0 0,-1-25,1 25,0 0,0 0,0-25,24 25,-24 0,25-24,-26 24,26-25,0 25,-26 0</inkml:trace>
  <inkml:trace contextRef="#ctx0" brushRef="#br0" timeOffset="57951.77">13172 16594,'0'-24,"0"-1,0 0,0 50,0 0,24-1,-24 1,0 0,25 0,-25 0,0-1,25 1,-25 25,0-25,25-1,-25 1,0 25,0-25,25-1,-25 1,0 0,0 0,24-25,-24 25,0-50,0 0,25 0,-25 0,0 1,25-1,-25 0,25 25,-25-25,25 25,-1-25,1 25,0 0,0 0,0 0,-25 25,25-25,-25 25,0 0,24-25,-24 25,25-1,0 1,-25 0,25-25,0 0</inkml:trace>
  <inkml:trace contextRef="#ctx0" brushRef="#br0" timeOffset="58684.1">13841 16842,'-24'0,"-1"0,0 0,25 25,-25-25,25 25,-25-25,25 25,0 0,-24-25,24 24,0 1,0 0,0 0,24-25,1 0,0 0,-25-25,25 0,0 0,-25 1,0-1,0 0,0 0,0 50,0 0,24-25,-24 25,25-1,-25 1,25-25,-25 25,25-25,0 0,-1 0,-24 25,25-25,0 0,-25-25,25 25,0 0,-25-25,24 25,-24-25,25 1,0-1,-25 0,0 0,0 0,0 1,0-1,0 0,0-25,0 26,-25-1,25 0,-25 0,25 0,-24 1,24-1,-25 25,25-25,-25 0,25 0,-25 25,25 25,0 0,0 0,25 0,-25-1,0 1,25 0,-25 0,25 0,-25-1,24 1,-24 0,25 0,-25 0,25-1,-25 1,25 0,-25 0,25-25,-25 25,24-25,-24 24,25-24,0 25,0-25,0 0,-1 0</inkml:trace>
  <inkml:trace contextRef="#ctx0" brushRef="#br0" timeOffset="58907.77">13866 16768,'0'0,"0"25,25-25,0 0,0 0,-1 0,1 0,0-25,25 25,-26 0,26 0,-25-25,24 25</inkml:trace>
  <inkml:trace contextRef="#ctx0" brushRef="#br0" timeOffset="59559.71">15007 16743,'0'25,"-25"0,25 0,0-1,0 1,0 0,0 0,0 0,0-1,0 1,25-25,0 25,0-25,0 0,-1 0,1 0,0 0,0-25,0 25,-1 0,1-25,0 1,0 24,0-25,-25 0,24 25,-24-25,25 0,-25 1,0-1,0 0,0 0,-25 25,25-25,-24 25,24 25,0 0,24-25,-24 25,25-25,0 25,0-1,0-24,-1 25,1 0,0 0,-25 0,0-1,-25-24,25 25,-25-25,1 0,-1 0,0 0,0 0,0 0,1 0,-1 0</inkml:trace>
  <inkml:trace contextRef="#ctx0" brushRef="#br0" timeOffset="59732.24">14982 16520,'0'-25,"0"0,25 25</inkml:trace>
  <inkml:trace contextRef="#ctx0" brushRef="#br0" timeOffset="60898.87">16619 16793,'-24'0,"24"25,-25-25,25 24,-25-24,25 25,0 0,-25 0,25 0,0-1,0 1,0 0,0 0,0 0,25-25,-25 24,25-24,0 0,-1-24,1 24,0-25,-25 0,25 25,-25-25,25 25,-25-25,25 25,-1-24,1-1,0 25,-25-25,25 25,0 0,-1 0,1 0,-25 25,0 0,25-25,-25 24,0 1,0 0,0-50,0 0,0 1,0-1,25 25,-25-25,25 25,-1 0,1 0,0 0,-25 25,25-25,-25 25,25-25,-1 24,-24 1,25-25,0 25,0-25,0 0,-1 0,1 0,-25-25</inkml:trace>
  <inkml:trace contextRef="#ctx0" brushRef="#br0" timeOffset="61075.93">16694 16520,'25'0</inkml:trace>
  <inkml:trace contextRef="#ctx0" brushRef="#br0" timeOffset="62824.3">17934 16694,'0'-25,"0"0,25 25,-25-25,25 25,0 0,-25 25,24-25,-24 25,0 0,0-1,0 1,0 0,0 0,0 0,0-1,0 1,0 0,0 0,0 0,25-1,-25 1,0 0,25-25,-25 25,25-25,-25 25,25-25,-1 0,1 0,-25-25,25 25,-25-25,25 0,-25 0,0 1,0-1,0 0,-25 25,25-25,0 0,0 1,25 24,0-25,-1 25,1 0,0 0,0 0,0 0,-1 0,1 0,0 0,0 0,0 0,-50 0,25 25,-25-25,25 24,-25-24,0 25,1 0,24 0,0 0,0-1,24 1,1-25,-25-25,25 25,0-24,0-1,-1 0,-24 0,0 0,0 1,-24 24,24 24,0 1,0 0,24 0,1-25,-25 25,25-25,0-25,0 25,-25-25,24 25,-24-25,25 0,-25 1,0-1,0 0,0 0,0 0,25 50,-25 0,25 0,-25 0,0-1,25 1,-25 0,24 0,-24 0,0 24,25-24,-25 0,25 0,-25-1,0 1,25 0,-25 0,25 0,-25-1,25 1,-25 0,0 0,24-25,-24 25,0-50,-24 25,24-25,-25 25,25-25,-25 0,25 1,-25-1,25 0,-25 0,25 0,0 1,0-1,0 0,0 0,0 0,0 1,0-1,0 0,25 25,-25-25,0 0,25 25,-25-24,25-1,0 25,-25-25,24 25,-24 25,0 0,-24-25,24 24,-25-24,0 25,0-25,25 25,-25-25,0 0</inkml:trace>
  <inkml:trace contextRef="#ctx0" brushRef="#br0" timeOffset="63495.95">19174 16793,'-24'-25,"-1"25,0 0,25 25,-25-25,0 0,25 25,-24-25,24 24,0 1,-25-25,25 25,0 0,0 0,0-1,25-24,-25 25,24-25,1 0,0 0,0 0,0-25,-1 25,-24-24,25 24,-25-25,25 0,-25 0,0 0,0 1,-25-1,25 0,-25 0,1 25,24-25,-25 25,0 0,0 0,0 25,25 0,0 0,0 0,25-25,-25 24,25-24,0 0,0-24,-1 24,1-25,0 25,-25-25,25 25,-25-25,25 25,-1-25,1 25,0 0,0 0,0 0,-25 25,24-25,-24 25,0 0,0 0,0-1,0 1,0 0,25-25,-25 25,25-25,-25 25,25-25,0 0,-1 0,-24 24</inkml:trace>
  <inkml:trace contextRef="#ctx0" brushRef="#br0" timeOffset="64131.33">20167 16570,'-25'0,"0"0,25 24,0 1,0 0,25 0,-25 0,0-1,25 1,-25 0,24 0,-24 0,25 24,-25-24,25 0,-25 0,25 24,-25-24,25 0,-1 0,-24-1,25 1,-25 0,25-25,-25 25,25-25,-25 25,25-25,-25 24,0-48,-25-1,25 0,-25 0,25 0,-25 1,25-1,-25 0,25 0,-24 0,24 1,0-1,0 0,-25-25,25 26,0-1,0 0,0 0,0-24,25 24,-25 0,24 0,-24 0,25 25,0-24,0 24,0 0,-1 0,1 0,0 0,0 24,0 1,-1 0,-24 0,0 0,0-1,-24 1,-1 0,0 0,0-25,0 25,-24-25,24 24,0-24,0 0,1 0,-1 0,0 0,0 0</inkml:trace>
  <inkml:trace contextRef="#ctx0" brushRef="#br0" timeOffset="64632.56">20613 16421,'0'0,"0"-25,0 0,0 0,0 50,25-25,-25 25,0 0,0 0,0-1,0 26,0-25,0 0,25 24,-25-24,0 25,0-26,0 1,0 25,0-25,0-1,0 1,0 0,0 0,0 0,0-50,0 0,24 0,-24 0,25 1,-25-1,25 0,-25 0,25 25,-25-25,25 25,-25-24,24 24,1 0,0 0,0 24,0-24,-25 25,25 0,-25 0,24 0,1-25,-25 24,25-24,0 0,-25 25,25-25</inkml:trace>
  <inkml:trace contextRef="#ctx0" brushRef="#br0" timeOffset="65655.67">21208 16669,'0'-25,"0"0,-24 25,-1 0,25 25,-25-25,25 25,-25-25,0 25,1-1,-1 1,25 0,-25-25,25 25,-25 0,25-1,0 1,0 0,25-25,0 0,0 0,-1 0,1-25,0 25,-25-25,25 25,-25-24,25 24,-25-25,0 0,0 0,0 0,0 1,0-1,0 0,0 50,0 0,0-1,0 1,0 0,0 0,24-25,-24 25,25-25,0 0,0 0,0-25,-1 25,-24-25,25 25,-25-25,25 25,-25-25,25 25,0-24,-25-1,24 25,-24-25,25 25,-25-25,25 25,-25-25,25 25,0-24,-1 24,1 0,0 0,0 0,-25 24,25-24,-25 25,0 0,0 0,0 0,-25-1,0 1,0 0,25 0,-25-25,50 0,0 0,0 0,0 0,-1 0,1-25,0 25,0 0,0-25,-1 25,1-25,0 25,0-24,0 24,-1-25,1 0,0 25,0-25,0 0,-25 1,0-1,0 0,0 0,-25 25,0 0,0 0,0 25,1-25,24 25,-25-25,0 25,0-1,0 1,25 0,0 0,0 0,25-1,0 1,0-25,24 0,-24 25,0-25,0 0,25 0,-26 0,26 0,0 0,-26 0,26 0,0 0,-1 0,1 0,-1 0,1 0,-25 0,24 0,-24-25</inkml:trace>
  <inkml:trace contextRef="#ctx0" brushRef="#br0" timeOffset="65947.45">23069 16520,'-25'0</inkml:trace>
</inkml:ink>
</file>

<file path=ppt/ink/ink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44.20712" units="1/cm"/>
          <inkml:channelProperty channel="Y" name="resolution" value="44.13793" units="1/cm"/>
        </inkml:channelProperties>
      </inkml:inkSource>
      <inkml:timestamp xml:id="ts0" timeString="2022-10-21T12:18:23.363"/>
    </inkml:context>
    <inkml:brush xml:id="br0">
      <inkml:brushProperty name="width" value="0.05292" units="cm"/>
      <inkml:brushProperty name="height" value="0.05292" units="cm"/>
      <inkml:brushProperty name="color" value="#0070C0"/>
    </inkml:brush>
  </inkml:definitions>
  <inkml:trace contextRef="#ctx0" brushRef="#br0">14312 769,'0'0,"-25"0,25 25,0 0,-24-1,24 1,0 0,-25 49,25-49,0 0,0 0,-25 24,25-24,0 0,0 0,0-50,0 0,0 0,25 1,-25-1,0 0,0-25,0 26,0-1,0 0,0-25,0 26,0-1,0 0,0 0,0 0,25 25,-25 25,24-25,1 25,0 0,0 0,0-1,0 1,-25 0,24-25,1 25,-25 0,25-25,-25 24,25-24,-25 25</inkml:trace>
  <inkml:trace contextRef="#ctx0" brushRef="#br0" timeOffset="666.03">14362 992,'0'-25,"0"50,0 0,0 0,0 0,0-1,0 1,25 0,-25 0,0 0,0-1,0 1,25-25,-25 25,0 0,0 0,0-1,0 1,0 0,0 0,0 0,0 24,0-24,24 0,-24 24,0 26,0-25,0-26,0 26,0-25,25 24,-25 1,0 24,0-24,0 0,0-1,25 26,-25-26,0 1,0 49,25-49,-25-1,0 1,0 49,25-49,-25 49,0-49,0-1,0 1,24-1,-24 26,0-26,0 100,0-99,25 24,-25 50,0-74,0 24,25-24,-25 0,0 24,0-24,25 24,-25-24,0-1,0 1,25 24,-25-24,0-1,24 1,-24 0,0 24,25-24,-25-1,0 1,0-1,25-24,-25 25,0-1,0-24,25 25,-25-25,0 24,0-24,0 0,0 0,0 0,0-1,25 1,-25 0,0 0,0 0,0-1,0 1,0 0,24 0</inkml:trace>
  <inkml:trace contextRef="#ctx0" brushRef="#br0" timeOffset="1398.44">14808 5085,'25'0,"0"0,0 0,0 0,-1 0,1 0,50 0,-51-25,26 25,0 0,-26 0,26-25,0 25,-1-24,1 24,74-25,-74 25,24-25,-24 25,98-25,-73 0,-1 25,1-24,-1-1,25 25,75-50,-100 25,26 25,-1-25,99-24,-99 24,125 0,-125 0,0 1,0-1,25 0,-24 0,-1 25,25-25,-25 1,25-1,74 0,-74 0,-24 0,148 1,-149-1,0 25,124-50,-123 50,-1-25,25 25,-25-24,-24 24,24-25,0 25,0 0,-24-25,24 25,74-25,-98 25,24 0,-25-25,1 25,49-24,-50 24,-24 0,0-25,-1 25,26-25,-26 25,-24 0,0-25,-50 25,0 0,0 0,1 0,-1 0,0 0,25 25,0 0,0 0,25-1,0 1,-25 0,24-25,-24 25,25 0,-25-1,0 1,0 0,0 0,0 0,0-1,-25 1</inkml:trace>
  <inkml:trace contextRef="#ctx0" brushRef="#br0" timeOffset="4082.89">15379 4762,'25'0,"-25"-24,25 24,-1 0,-24-25,25 25,-25-25,25 25,-25-25,25 25,-25-25,25 25,-25-24,24 24,-24-25,25 25,0-25,0 0,0 0,-1 1,1-1,0 0,-25 0,25 25,-25-25,0 1,25 24,-25-25,0 0,0 0,24 25,-24-25,0 1,0-1,0 0,25 25,-25-25,0 0,0 1,0-1,0 0,25 25,-25-25,0 0,0 1,0-1,0 0,0 0,25-24,-25 24,0 0,0 0,25 0,-25 1,0-1,0 0,0 0,0 0,0 0,24 1,-24-1,0 0,0 0,0 0,0 1,25-1,-25 0,0 0,0 0,0-24,25 24,-25 0,0 0,0 1,0-1,0 0,0 0,0 0,25 1,-25-1,0 0,0 0,0 0,0 1,25-1,-25 0,0 0,24 0,-24 1,0-1,0 0,25 0,-25 0,0 1,25-1,-25-25,0 25,25 0,-25 1,0-26,25 25,-25 0,24-24,-24-1,25 25,-25 1,0-1,25 0,-25-25,0 26,0-1,0 0,25 25,-25-25,0 0,0 1,0-1,0 0,25 0,-25 0,0 1,24-1,-24-25,0 25,25 1,-25-1,25-25,-25 1,25 24,-25 0,25 0,-25 0,25-49,-25 49,24 0,-24 0,0 1,0-1,25 25,-25-25,0 0,25 0,-25 1,25 24,-25-25,25 0,-25 0,24 25,-24-25,25 1,0-1,-25 0,25 25,-25-25,25 25,-25-25,24 1,1-1,0 0,0 25,-25-25,25 25,-1 0,1-25,0 25,0 0,0 0,-1 0,-24 25,25-25,0 0,0 0,0 0,-1 25,1-25,0 0,0 25,0-25,-25 25,24-25,1 0,0 24,0-24,0 25,-1 0,1 0,0-25,-25 25,25-1,0 1,-1 0,1-25,-25 25,25 0,0-1,0 1,-25 0,25 0,-1 0,1-1,-25 1,25-25,-25 25,25 0,-25 0,25-1,-1 1,-24 0,25-25,0 25,-25 0,25 0,-25-1,25 1,-25 0,24 0,1 0,0-1,-25 1,25 0,-25 0,25 0,-25-1,24 1,1 0,-25 0,25 0,0-1,-25 1,25 0,-1 25,-24-26,25 1,0 0,-25 0,25 24,0-24,-25 0,24 0,1 0,-25-1,25 26,0-25,0 0,-1-1,1 1,-25 0,50 25,-25-25,-1-1,1 1,0 0,0 0,0 0,0-1,-1 1,1 0,0 0,0 0,0-1,-25 1,24 25,1-25,0-1,0 1,0 0,-1 25,1-26,-25 1,25 0,25 25,-26-26,1 1,0 0,0-25,-25 25,25 0,-1-1,1-24,0 25,0 0,0-25,-1 25,1-25,0 25,0-25,0 24,24-24,-24 25,0 0,0-25,-1 25,1-25,25 25,-25-25,0 0,24 0,-24 0,25 0,-26 0,26 0,-25-25,24 25,-24-25,25 25</inkml:trace>
  <inkml:trace contextRef="#ctx0" brushRef="#br0" timeOffset="5259.14">16148 2753,'0'0,"0"-24,25 24,-25 24,0 1,24-25,-24 25,0 0,0 0,0-1,0 1,25 0,-25 0,0 0,0-1</inkml:trace>
  <inkml:trace contextRef="#ctx0" brushRef="#br0" timeOffset="5766.1">16446 3721,'0'25,"24"-1,-24 1</inkml:trace>
  <inkml:trace contextRef="#ctx0" brushRef="#br0" timeOffset="5882.03">16495 3944,'0'25,"25"-25,-25 25,0-1</inkml:trace>
  <inkml:trace contextRef="#ctx0" brushRef="#br0" timeOffset="5994.67">16545 4093,'0'0,"0"25</inkml:trace>
  <inkml:trace contextRef="#ctx0" brushRef="#br0" timeOffset="6206.02">16570 4192,'0'25,"0"0,0-1,0 1,0 0,0 0</inkml:trace>
  <inkml:trace contextRef="#ctx0" brushRef="#br0" timeOffset="6353.96">16594 4440,'0'0,"0"25,0 0,25-25</inkml:trace>
  <inkml:trace contextRef="#ctx0" brushRef="#br0" timeOffset="6465.82">16669 4564,'0'25,"0"0</inkml:trace>
  <inkml:trace contextRef="#ctx0" brushRef="#br0" timeOffset="7486.15">16644 5011,'0'24,"0"1,25 0,-25 0,0 0,0-1,25 1,-25 0,0 0,0 0,24-1,-24 1,0 0,25 0,-25 0,0-1,0 1,0 0,25-25,0-25,-25 0,0 1,0-1,0 0,0 0,0 0,0 1,0-1,0 0,0 0,0 0,0 1,0-1,0 0,0 0,0 0,0 1,0 48</inkml:trace>
  <inkml:trace contextRef="#ctx0" brushRef="#br0" timeOffset="8450.72">16619 5085,'0'-25,"25"25,0 0,0 25,-1-25,-24 25,0 0,25-25,-25 24,0 1,0 0,0 0,0 0,0-1,0 1,0 0,0 0,0 0,0-1,0 1,0 0,25-25,0-25,0 25,-25-25,24 25,1-24,-25-1,25 25,-25-25,25 25,-25-25,0 0,25 25,-25-24,0-1,0 0,-25 25,25-25,0 0,-25 25,25-49,0 24,-25 25,25-25,0 0,0 1,0-1,0 0,-25 25,25 25</inkml:trace>
  <inkml:trace contextRef="#ctx0" brushRef="#br0" timeOffset="9127.02">16718 5135,'-24'0,"24"-25,24 25,-24-25,25 25,0 25,-25 0,0-1,0 1,0 0,0 0,0 0,0-1,25-48,-25-1,0 0,0 0,-25 25,25 25</inkml:trace>
  <inkml:trace contextRef="#ctx0" brushRef="#br0" timeOffset="9653.68">16669 5655,'0'-24,"0"-1,25 25,-1 0,1 25,-25-1,0 1,25 0,-25 0,0 0,0-1,0 1,0 0,0 0,0 0,25 0,0-25,-1-25,1 0,-25 0,25 25,-25-25,0 0,0 1,0-1,0-25,0 25,0 1</inkml:trace>
  <inkml:trace contextRef="#ctx0" brushRef="#br0" timeOffset="10223.29">17165 5705,'0'25,"-25"-25,25 25,-25-1,25 1,0 0,0 0,0 0,0 0,0-1,25-24,-25-24,25 24,0-25,-25 0,24 0,-24 0,25 0,-25 1,0-1,0 0,0 0,0 50,0 0,0 0,0-1,25 1,-25 0,25 0,-25 0,25 0,-25-1,0 26,24-25,-24 24,0-24,0 25,0-1,0-24,0 25,0-25,0-1,0 1,0 0,0 0,-24 0,-1-25,25 24,-25-24,0 0,25-24,-25 24,25-25,-24 25,24-25,0 0,0 0,0 1,0-1,24 0,-24 0,25 0,0 1,0-1,0 0</inkml:trace>
  <inkml:trace contextRef="#ctx0" brushRef="#br0" timeOffset="11125.76">18604 2828,'0'25,"0"-1</inkml:trace>
  <inkml:trace contextRef="#ctx0" brushRef="#br0" timeOffset="11262.74">18653 3125,'0'0,"0"25,-25 0,25 0,0 0</inkml:trace>
  <inkml:trace contextRef="#ctx0" brushRef="#br0" timeOffset="11389.55">18728 3398,'0'0,"0"25</inkml:trace>
  <inkml:trace contextRef="#ctx0" brushRef="#br0" timeOffset="11522.74">18827 3621,'0'25,"0"0,0 0,0 0</inkml:trace>
  <inkml:trace contextRef="#ctx0" brushRef="#br0" timeOffset="11651.89">18852 3919,'0'0,"0"25,0 0,0 0,0-1,0 1</inkml:trace>
  <inkml:trace contextRef="#ctx0" brushRef="#br0" timeOffset="11765.84">18951 4217,'0'0,"0"25,0-1,-25-24,25 25</inkml:trace>
  <inkml:trace contextRef="#ctx0" brushRef="#br0" timeOffset="11945.74">19124 4390,'0'25,"-24"-25,-1 0,25 25,25-25</inkml:trace>
  <inkml:trace contextRef="#ctx0" brushRef="#br0" timeOffset="12914.41">19248 5060,'0'-25,"25"25,0 0,0 25,-25 0,25-25,-25 25,0 0,0-1,0 1,0 0,0 0,0 0,0-1,-25 1,25 0,0 0,0 0,0-1,-25 1,25 0,0 0,25-25,0 0,-1-25,1 25,-25-25,25 25,0-25,0 1,-1-1,1 0,-25 0,0 0,25 1,-25-1,0 0,0 0,0-24,0 24,0 0,-25 0,25 0,0 1,0-1</inkml:trace>
  <inkml:trace contextRef="#ctx0" brushRef="#br0" timeOffset="13738.28">19720 5358,'0'-25,"0"50,0 0,0-1,-25 1,25 0,0 0,0 0,-25 24,25 1,0-25,0-1,0 1,-25 50,25-51,0 1,0 50,0-50,0 24,0 1,0-25,0-1,25 1,0-50,0 25,-25-24,25 24,-25-25,24 0,-24 0,0 0,0 1,0-1,0 0,-24 0,-1 0,0 25,0-25,0 25,1 0,48-24,1 24,0 0,0-25,0 25,-1-25,1 25,0 0,-25-25,25 25,0-25,-1 25,-24-24,25 24</inkml:trace>
  <inkml:trace contextRef="#ctx0" brushRef="#br0" timeOffset="13898.26">20191 5482,'0'25,"0"-50</inkml:trace>
  <inkml:trace contextRef="#ctx0" brushRef="#br0" timeOffset="17177.8">16222 2927</inkml:trace>
  <inkml:trace contextRef="#ctx0" brushRef="#br0" timeOffset="17207.26">16222 2927</inkml:trace>
  <inkml:trace contextRef="#ctx0" brushRef="#br0" timeOffset="17938.66">16222 2927,'25'0,"0"0,0 0,-1 0,1 0,0 0,0 0,0 0,0 0,-1 0,1 0,25 0,-25 0,-1 0,1 0,0-25,0 25,0 0,-1 0,1 0,0 0,0-25,0 25,-1 0,1 0,0 0,0 0,0-24,-1 24,1 0,0 0,0 0,0 0,-1 0,1 0,0 24,0-24,0 0,-1 0,1 0,-25-24,25 24,0 0,0 0,-1 0,1 0,0 0,0 0,-25-25,25 25,-1 0,1 0,0 0,0 0,0 0,0-25,-1 25,1 0,0 0,0-25,0 25,-1 0,1 0,0-25,0 25,0 0,-1 0,-24-24,25 24,0 0,0 0,0-25,-1 25,1 0,0 0,-25-25,25 25,0 0,-1-25,1 25,0-25,0 25,0 0,-1 0,-24-25,25 25,0 0,0 0</inkml:trace>
  <inkml:trace contextRef="#ctx0" brushRef="#br0" timeOffset="18561.74">17487 2952,'-25'0</inkml:trace>
  <inkml:trace contextRef="#ctx0" brushRef="#br0" timeOffset="18702.16">17537 3001,'0'25</inkml:trace>
  <inkml:trace contextRef="#ctx0" brushRef="#br0" timeOffset="18985.64">17562 3001,'0'0</inkml:trace>
  <inkml:trace contextRef="#ctx0" brushRef="#br0" timeOffset="25708.99">19670 6350,'0'25,"0"0,0-1,0 26,25 0,-25-26,25 51,0-1,-1 1,1-26,0 26,0 24,-25-25,0-49,25 50,-25-26,0-24,0 25,0-26,-25 1,0-25,0 0,0-25,1 1,-1 24,25-25,-25 0,25 0,-25 25,25-25,0 50,25-25,-25 25,25 25,0-50,-25 24,24-24,1 0,0 25,0-50,0 25,-25-24,24 24,-24-25,25 0,0 0,-25-24,25-1,-25 25,0 0,0 1,0-1,0 0,25 25</inkml:trace>
  <inkml:trace contextRef="#ctx0" brushRef="#br0" timeOffset="26588.62">19844 8285,'0'-25,"0"0,25 25,-1-25,1 25,0-24,25 24,-26 0,26 24,-25 1,0 0,-25 0,24 0,-24 24,0 1,0-1,-24 1,-26 0,25-1,0 1,1-25,-1-25</inkml:trace>
  <inkml:trace contextRef="#ctx0" brushRef="#br0" timeOffset="26861.1">20290 8210,'-25'0,"1"25,24 0,-25 0,25 0,0-1,-25 26,25-25,0 24,0-24,0 0,0 0,25 0,0-25,-1 24,1-24,25 0,-25 0,-1 0,1-24</inkml:trace>
  <inkml:trace contextRef="#ctx0" brushRef="#br0" timeOffset="27076.27">20613 8285,'-25'25,"25"-50,25 25,-1 0,1-25,25 25,-25 0,0 0,-1-25,1 25</inkml:trace>
  <inkml:trace contextRef="#ctx0" brushRef="#br0" timeOffset="27348.49">20588 8483,'-25'0,"25"25,25-25,0-25,-1 25,1 0,0-25,0 25,0 0,0-24,-1 24,1 0,0 0,-25-25,25 25,0 0,-50 0</inkml:trace>
  <inkml:trace contextRef="#ctx0" brushRef="#br0" timeOffset="37426.15">17239 5904,'25'0,"-50"0</inkml:trace>
  <inkml:trace contextRef="#ctx0" brushRef="#br0" timeOffset="38687.91">17239 6003,'0'-25,"0"0,0 0,0 1,0-1,0 0,25 25,-25-25,0-25,0 26,25-1,-25 0,0 0,25-24,-25 24,0 0,0 0,0 0,0 1,24-1,-24 0,0 0,0 0,0 1,0-1,0 0,-24 25,24 25,0 0,0-1,0 1,0 0,-25-25,25 25,0 0,0-1,0 1,0 0,0 0,0 0,0-1,0 26,0-25,0 24,0-24,0 0,0 0,0 25,0-26,0 26,0-25,0 24,0 26,0-50,0-1,0 1,0 50,0-51,0 26,0 0,0-26,0 1,25 25,-25-25,0-1,24 1,-24 0,0 0,25-25,0 25,0-25,-25-25,25 25,-25-25,24 25,-24-25,25 25,-25-25,0 1,0-1,0 0,-25 0,25 0,-24 25,24-24,-25-1,0 25,25-25,-25 25,25-25,-25 25,25-25,-24 25,-1-24,0-1,0 25,25-25,0 0,25 0,0 1,0-1,-1 25,-24-25,25 25,25-50,-25 50,24-24,-24-1,25 0,-25 25,-25-25,24 25</inkml:trace>
  <inkml:trace contextRef="#ctx0" brushRef="#br0" timeOffset="40804.71">20067 5556,'0'-25,"0"1,-25 24,0 0,1 0,-1 24,0-24,25 25,-25 0,0 0,25 0,-24-1,-1 1,0 25,25-25,-25-1,25 1,-25 0,25 0,-24-25,24 25,0 0,-25-1,25 1,0 0,25 0,-1-25,1 0,0 0,0 0,0 0,-1 0,-24-25,25 25,0-25,0 0,0 1,-25-1,24 25,-24-25,25 0,-25 0,0-24,0 24,0 0,25 25,-25-50,0 26,0-1,0 0,-25 25,25-25,-25 25,25-25,-24 25,-1 0,0 0,25 25,-25-25,25 25,-25-25,1 0,24 25,-25-25,25 25,-25-25,0 24,0 1,1 0,-1 0,25 0,-25-25,25 24,-25 1,25 0,-25 0,25 0,0 0,-24-1,24 1,0 0,0 0,24-25,-24 25,25-25,0 0,0 0,0 0,-1 0,1 0,-25-25,25 25,0 0,-25-25,25 25,-1-25,1 25,0-25,0 1,-25-1,25 25,-25-25,24 0,-24 0,25 25,-25-25,0 1,0-1,25 25,-25-25,0 0,0 0,0 1,0 48,25-24,-25 25,25 0,-25 0,24 0,-24-1,25 1,-25 0,0 0,25 0,-25 0,25-1,-25 1,25 0,-25 0,24 0,-24 24,0-24,25 0,-25 0,25 24,0 1,-25-25,0-1,25 1,-25 0,0 0,0 0,0-1,0 1,0 0,0 0,0 0,0-1,0 1,-25-25,0 0,0 0,0 0,1-25,24 1,0-1,0 0,0 0,0 0,0 1,0-1,0 0,24 0,-24 0,25 1,0-1,0 0,0 25,-25-25,24 25,1 0,-25-25</inkml:trace>
  <inkml:trace contextRef="#ctx0" brushRef="#br0" timeOffset="43320.82">19546 1761,'-25'0,"0"0,1 0,24 25,-25-25,0 0,0 0,25 25,-25-25,1 25,-1-25,25 24,-25-24,25 25,0 0,-25-25,25 25,0 0,0-1,0 1,0 0,0 0,25-25,-25 25,0-1,25-24,0 0,-1 0,1 0,-25-24,25 24,0-25,0 0,-1 0,1 0,-25 1,25-1,-25 0,0 0,0 0,0 1,0-1,0 0,-25 25,50 25,0 0,-25-1,25 1,-25 0,49 25,-24-1,-25-24,25 0,0 74,0-49,-1 24,-24-24,25-1,-25-24,0 25,0-26,0 26,0-25,0 0,-25 24,25-24,-24-25,-26 25,25-25,0-25,1 25,-1-25,0 0,25 1,-25-1,25 0,0 0,0 0,0-24,25 24,-25 0,25 0,0 1,-1-1,1 0,0 0,0 0</inkml:trace>
  <inkml:trace contextRef="#ctx0" brushRef="#br0" timeOffset="43983.7199">20042 1836,'0'0,"-25"0,1 24,24 1,-25 0,25 0,-25 0,25 24,-25-24,25 0,0 0,0-1,0 26,0-25,0 0,0-1,25-24,0 0,0 0,-25-24,24-1,1 0,-25 0,0 0,0 1,0-1,0 0,0 0,0 0,0 1,0-1,0 50,0-1,0 1,0 0,0 0,25-25,-25 25,25-25,0 24,-1-24,1-24,0 24,0-25,0 25,-1-25,-24 0,25 25,-25-25,0 1,25 24,-25-25,0 0,0 0,0 0,-25 1,0 24,25-25,0 50,25-25,-25 24,25 1,0-25,0 25,-1 0,26-25,-25 25,0-1,-1-24,1 25,-25 0,25-25,-25 25,25 0,-25-1,0 1,-25 0,0 0,0-25,1 25,-1-25,0 24,0-24,-24 0,24 25,0-25,0 0</inkml:trace>
  <inkml:trace contextRef="#ctx0" brushRef="#br0" timeOffset="46340.13">14784 2034,'0'25,"-25"-25,25 25,0-1,0 1,-25-25,25 25,0 0,0 0,0-1,-25 1,25 0,0 0,0 24,0-24,0 0,0 0,0 24,0-24,0 0,0 25,0-26,0 1,0 25,0-25,0 24,0-24,0 0,0 49,0-49,0 0,0 0,0 24,0-24,25 0,-25 0,25-25,-25-25,0 0,25 0,-25 1,0-1,0 0,0 0,0 0,0 1,0-1,-25 0,25 0,-25 0,0 1,25-1,0 50,25-25,0 0,0 0,-1-25,1 25,-25-25,25 25,-25-25,25 25,-25-25,25 25,-25-25,24 1,-24-1,25 0,-25 0,25 0,-25 1,0-1,25 0,-25 0,0 0,0 1,0-26,0 25,0 0,0 1,0-1,0 0,0 0,0 0,0 1,-25-1,25 0,0 0,0 0,-25 25,25 25,0 0,0 0,0 0,0-1,0 1,25 0,-25 0,0 0,0-1,0 1,0 0,0 0,25-25,-25 49,0-24,0 0,25 0,-25 0,0-1,0 1,0 0,24 0,-24 0,0-1,0 1,25-25,-25 25,25 0,0 0,0-25,-25 25,24-25,-24-25,25 25,-25-25,25 25,-25-25,25 0,-25 0,0 1,0-1,0 0,0 0,0 0,-25 25,25-24,0 48,0 1,0 0,25-25,-25 25,25-25,-25 25,24-25,1 0,0-25,0 25,-25-25,25 25,-25-25,25 0,-25 1,0-1,0 0,0 0,0 0,-25 50,25 0,0 0,0 0,0-1,0 1,25-25,-1 25,1-25,0 0,0 0,-25-25,25 0,-1 1,-24-1,0 0,0 0,0 0,0 1,0-1,-24 25,24-25,-25 0,25 0,0 50,0 0,0 0,0 0,25-25,-25 24,24 1,1 0,0 0,0-25,-25 25,25-25,-1 24,1-24,0 0</inkml:trace>
  <inkml:trace contextRef="#ctx0" brushRef="#br0" timeOffset="46497.21">15652 2034,'0'0,"-25"0,0 0,25-25,25 25</inkml:trace>
  <inkml:trace contextRef="#ctx0" brushRef="#br0" timeOffset="46832.38">15776 1984,'-25'0,"25"25,0 0,0 0,0 0,0-1,0 1,0 25,0-25,0-1,0 1,0 25,0-25,0-1,0 26,0-25,0 0,25-25,0 0,-25-25,0 0,24 25,-24-25,0 0,0 1,-24 24,24 24,0 1,24 0,1-25,0 0,0-25</inkml:trace>
  <inkml:trace contextRef="#ctx0" brushRef="#br0" timeOffset="47795.82">16842 1811,'0'-25,"-24"25,24 25,0 0,-25-1,25 1,0 0,0 25,-25-26,25 1,0 0,0 0,0 0,0-1,0 26,0-25,0 0,0-1,0 26,0-25,0 24,0-24,0 0,0 0,0 0,0-1,0 1,0 0,25 0,-25 0,25-25,-25 24,24-24,1 0,0-24,-25-1,0 0,0 0,-25 0,0 1,1-1,-1 25,25-25,-25 25,0 0,25-25,0 0,25 25,0 0,0-24,-1 24,1 0,0 0,-25-25</inkml:trace>
  <inkml:trace contextRef="#ctx0" brushRef="#br0" timeOffset="47989.17">17066 2183,'24'0,"1"-25,0 25,0 0,-25-25,25 25,-1-25</inkml:trace>
  <inkml:trace contextRef="#ctx0" brushRef="#br0" timeOffset="48164.87">17140 2034,'-25'0,"25"25,0 0,0-1,25-24,-25 25,25 0,-25 0,25 0</inkml:trace>
  <inkml:trace contextRef="#ctx0" brushRef="#br0" timeOffset="48499.18">17388 1984,'-25'0,"0"25,25 0,0 0,0 0,0-50,25 25,-25-25,25 25,-25-25,0 0,0 50,25-25,-25 25,25 0,-25 0,24-1,-24 1,0 0,25 0,-25 0,25-1,-25 1,0 0,0 0,0 0</inkml:trace>
  <inkml:trace contextRef="#ctx0" brushRef="#br0" timeOffset="48635.53">17413 2158,'0'0,"0"-25,25 0</inkml:trace>
  <inkml:trace contextRef="#ctx0" brushRef="#br0" timeOffset="52977.68">21307 7838,'0'0,"0"-25,-25 25,25-24,0-1,0 50,25-1,-25 1,0 0,25 0,0 49,0-49,-25 25,24-25,1 24,0 26,-25-26,25-24,0 25,-25-1,24-24,-24 0,25 0,-25-1,25 1</inkml:trace>
  <inkml:trace contextRef="#ctx0" brushRef="#br0" timeOffset="66971.31">17611 10641,'-24'0,"48"0,-73-25,49-24,0 24,0 0,0 0,0 1,0-1,0 0,25 0,-1 25,-24-25,25 25,25-24,-25 24,-1 0,26 24,-25 1,0 0,-1 0,-24 0,0 24,0 1,0-25,0-1,0 26,-24-25,24 0,-25-1,0 1,0 0</inkml:trace>
  <inkml:trace contextRef="#ctx0" brushRef="#br0" timeOffset="67201.2">18033 10368,'-25'0,"25"25,-25-25,25 25,-24-25,24 25,-25-25,25 25,-25-1,25 1,-25-25,25 25,0 0,0 0,0-1,0 1,0 0,0 0,25 0,-25-1,25-24,0 25,-1-25,1 0,25 0,-25-25</inkml:trace>
  <inkml:trace contextRef="#ctx0" brushRef="#br0" timeOffset="67364.92">18455 10492,'24'0,"1"0,0 0,0 0,0-24</inkml:trace>
  <inkml:trace contextRef="#ctx0" brushRef="#br0" timeOffset="67516.92">18504 10592,'0'0,"-25"24,50-24,0 0,0 0,25 0,24-24,-24 24</inkml:trace>
  <inkml:trace contextRef="#ctx0" brushRef="#br0" timeOffset="68260.5">19621 10096,'0'-25,"0"0,24 25,-24 25,25-25,0 25,-25-1,25 1,0 0,-25 25,0-26,24 26,-24 0,0-26,0 26,0-25,0-50,0 0,-24-24,24 24,0 0,0-25,24 1,-24 24,0-25,25 26,0 24,0 24,-25 1,0 0,25 0,-25 0,0-1,0 1,0-50,0 1,0-1,24-25,-24 1,25 24,0 0,0 0,0 0,-1 25,1 0,-25 25,0 0,25 0,-25 0,0-1,0 26,0 0,25-26,-25 1,25 0,-1-25</inkml:trace>
  <inkml:trace contextRef="#ctx0" brushRef="#br0" timeOffset="68630.89">20265 10120,'0'-24,"0"48,0-73,0 74,-24-25,24 24,-25-24,25 25,-25 0,25 0,0 0,0-50,25 0,0 0,-1 25,1 0,0 0,0 50,0-50,-1 49,1-24,0 25,0-1,-25-24,0 0,0 0,0 0,0-1,-25-24,0 0,25 25,-25-25,1-25,-1 25,0 0,25-24,0-1,25 0,0 25,-25-25,24 25,1 0</inkml:trace>
  <inkml:trace contextRef="#ctx0" brushRef="#br0" timeOffset="68952.92">19372 10889,'0'0,"-24"0,24 25,-25-25,50 0,-1 0,1-25,0 25,0 0,24 0,1-25,0 25,24-24,1 24,-1-25,0 0,1 25,24-25,-25 25,1-25,24 1,-25 24,1-25,-1 25,1-25,-1 25,-24-25,24 25,-24-25,-1 25,1 0</inkml:trace>
  <inkml:trace contextRef="#ctx0" brushRef="#br0" timeOffset="69683.3">19397 11410,'-25'0,"25"-25,0 1,25 48,-25 1,25 0,-25 25,25-26,-25 26,0-25,0 0,0-1,0 1,0-50,0 1,0-1,0 0,0 0,0-24,0 24,25-25,-25 25,24 25,1 0,-25 25,0 0,25-25,-25 25,0 0,25-25,-25-25,0 0,25 0,-25 0,25 1,-1 24,-24-25,25 25,0 0,-25 25,25-25,-25 24,25 1,-25 0,24 0,-24 24,25-49,-25 25,25-25,0 0</inkml:trace>
  <inkml:trace contextRef="#ctx0" brushRef="#br0" timeOffset="70030.89">19943 11385,'0'0,"0"25,-25 0,25 0,-25-25,25 25,25-50,0 25,-25-25,25 25,-25 25,25-25,-25 25,24-25,-24 24,25 1,0 0,-25 0,25 0,-25-1,25 1,-25 0,0 0,0 0,0-1,0 1,-25 0,0-25,0 25,0-25,1 0,24-25,-25 25,0 0,25-25,0 0,0 1,0-1</inkml:trace>
  <inkml:trace contextRef="#ctx0" brushRef="#br0" timeOffset="70220.8">20290 11485,'0'0,"0"24,0-48,25 24,0-25,0 25,-1-25,1 25,0-25,0 25,0 0,-25-25</inkml:trace>
  <inkml:trace contextRef="#ctx0" brushRef="#br0" timeOffset="70406.95">20365 11311,'0'25,"0"0,0-1,0 1,0 0,0 0,24 0,-24-1,0 1,25 0,0 0</inkml:trace>
  <inkml:trace contextRef="#ctx0" brushRef="#br0" timeOffset="71038.78">20737 11237,'0'-25,"25"25,-25-25,24 25,-24 25,25-25,-25 25,0-1,25-24,-25 25,0 0,0 0,0 0,0-1,0 1,0 0,0-50,0 0,0 1,0-1,25 0,-25 0,25 25,-25-25,24 25,-24 25,0-50,25 25,-25-24,25 24,-25-25,25 25,-25-25,25 25,-25 25,0 0,24-25,-24 24,0 1,0 0,0 0,0 0,0-1,25 1</inkml:trace>
  <inkml:trace contextRef="#ctx0" brushRef="#br0" timeOffset="71355.61">21208 11137,'0'0,"0"-25,25 1,-25-1,0 50,0-1,0 1,0 0,0 74,0-74,0 0,0 49,0 1,0-50,0 49,0-24,0-26,0 1,25-25,-1 0,-24-25,0 1,0-1,-24 25,24-25,-25 25,0 0</inkml:trace>
  <inkml:trace contextRef="#ctx0" brushRef="#br0" timeOffset="71497.62">21431 11410,'0'-25,"0"1,25 24</inkml:trace>
  <inkml:trace contextRef="#ctx0" brushRef="#br0" timeOffset="73148.82">20489 4663,'-25'0,"0"0,25-25,-25 25,0 0,25-24,-24 24,-1 0,0 0,0 0,25-25,-25 25,1 0,-1 0,0 0,0 0,0-25,-24 25,24 0,0 0,0 0,1 0,-1 0,0 0,0 0,0 0,1 0,-26 0,25 25,-24-25,24 0,0 0,0 25,0-25,1 0,-1 0,0 24,0-24,0 25,0-25,1 25,-1-25,0 25,25 0,-25-25,0 24,1 1,-1 0,0 0,0 0,0 0,25-1,-24 1,-1 0,0 0,0 24,25-24,-25 0,1 25,-1-26,0 26,0-25,0 24,25 1,-24 0,-1-26,25 26,-25 0,25-1,-25 1,25-1,-25 1,25 0,0-26,0 26,-24 0,24-1,0-24,0 25,0-1,0 1,0-25,0 24,0 1,24 0,-24-1,25 1,-25-1,25 1,0-25,-25 24,25 1,-1 0,1-1,0 1,0-1,0 1,-1 0,1-25,25 49,-25-24,-1-26,1 26,25 0,-25-1,-1-24,26 25,-25-26,24 26,-24-25,25 0,-25-25,24 24,-24 1,25-25,-25 0,24 0,1 0,-25 0,24 0,1 0,-1-25,1 25,0-24,-26-1,26 0,0 25,-1-25,1-24,-1 24,1 0,-25-25,24 26,1-26,-25 0,24 1,-24-1,25 1,-25-1,0 0,24-24,-24 24,0-24,49-50,-74 49,25 1,0 0,0 24,-25-24,24-1,-24 1,0-1,0 1,0-1,0 1,0 24,0-24,0 0,-24 24,-1 0,25-24,-25 24,-25 26,26-26,-1 25,-25 0,1 1,-1-1,25 0,-25 25,1 0,-1-25,1 25,24 0</inkml:trace>
  <inkml:trace contextRef="#ctx0" brushRef="#br0" timeOffset="82834.75">17016 6102,'25'0,"-25"25,25 0,-25-1,0 1,24 0,-24 25,25-1,-25-24,0 49,25 1,0-26,-25-24,25 25,-1 24,1 25,-25-74,25 75,0-1,0 0,-25-49,0-1,24 26,1-26,-25 1,0 24,25 1,-25-26,25-24,-25 0,0 24,0-24,0 25,0-25,0-1,0 1,25 0,-25 0,0 0,0-50</inkml:trace>
  <inkml:trace contextRef="#ctx0" brushRef="#br0" timeOffset="83426.84">16966 8706,'0'0,"0"-24,0-1,0 0,0 0,25 25,0-25,0 1,24-1,1 25,-25 0,24 0,-24 0,0 25,0 24,-25 1,0 24,0-24,-25 24,0-24,0-1,-24 1,24-25,0 0,-24-25,49 25,-25-25</inkml:trace>
  <inkml:trace contextRef="#ctx0" brushRef="#br0" timeOffset="83700.18">17338 8458,'0'0,"-24"0,24 25,-25-25,25 25,-25 0,25 0,0-1,0 1,0 0,0 25,0-26,-25 1,25 0,0 0,0 24,0-24,0 0,25 0,-25 0,0-1,25-24,-25 25,25-25,-25 25,24-25,1 0,0 0,0-25</inkml:trace>
  <inkml:trace contextRef="#ctx0" brushRef="#br0" timeOffset="83865">17587 8731,'-25'0,"0"0,50-25,0 25,-1-24,1 24</inkml:trace>
  <inkml:trace contextRef="#ctx0" brushRef="#br0" timeOffset="84016.7">17686 8781,'0'0,"-25"0,25 25,-25-25,25 24,-25-24,25 25,25-25,0-25,0 25,24-24</inkml:trace>
  <inkml:trace contextRef="#ctx0" brushRef="#br0" timeOffset="84276.33">18033 8558,'-25'0,"0"24,1 1,24 0,-25 0,25 0,0-1,0 1,0 0,0 0,25-25,-25 25,24-25,1 0,0 0,0 0,0 0,-1 0,1-25,0 0,0 0,0 0,-1 1,-24-1,0 0,0 0,0 0,0 1,0-1,-24 0,-1 0,0 25,0 0,-49 0,49 0,0 0,0 0</inkml:trace>
  <inkml:trace contextRef="#ctx0" brushRef="#br0" timeOffset="110262.47">16421 2828,'25'0,"-1"0,-24-25,0 50,0 0,0-1,0 1</inkml:trace>
  <inkml:trace contextRef="#ctx0" brushRef="#br0" timeOffset="111509.19">15974 2977,'25'0,"0"0,0-25,-1 25,1 0,0 0,0 0,0 0,-1-25,1 25,0 0,25-25,-26 25,1 0,0 0,-50 0,0 25,1-25,-1 0,25 25,-25-25,0 0,0 0,1 25,-26-25,25 0,0 24,1-24,48 0,1 0,0 0,0-24,0 24,-1 0,1 0,25 0,-25-25,-1 25,1 0,0 0,0 0,0 0,0-25,-1 25,1 0,0 0,0 0,0 0,-1-25,1 25,0 0,0 0,24-25,-24 25,0 0,0-24,0 24,24 0,-24-25,0 25,0 0,-1 0,1-25,0 25,25 0,-26 0,1-25,0 25,0 0,0 0,-1 0,1 0,0-25,0 25,0 0,-1 0,1 0,0 0,0 0,0 0,-1-24,1 24,0 0,0 0,0 0,0-25,24 25,-24-25,0 25,0 0,-1-25,1 25,0 0,0 0,0-25,-1 25,1 0,0-25,0 25,0 0,-1 0,1-24,0 24,0 0,0 0,-1 0,1 0,0 0,0 0,0 0,-1 0,1 0,0 0,0 0,0 0,-1 0,26 0,-25 0,0 0,-1 0,1 0,0 0,0 0,0 0,0 0,-50 0</inkml:trace>
  <inkml:trace contextRef="#ctx0" brushRef="#br0" timeOffset="112657.34">15949 2952,'25'25,"-25"-1,25-24,0 0,0-24,-1 24,-24-25,25 25,-25-25,0 0,0 0,-25 25,1 0,24 25,-25-25,0 25,25 0,-25 0,0-25,25 24,0 1,-24-25,24 25,0 0,0 0,24-25,1 0,0-25,0 0,0 0,-25 0,24 1,-24-1,25 25,-25-25,0 0,0 0,0 1,0-1,-25 25,1 0,-1 0,0 25,0-1,0-24,1 25,-1 0,0 0,25 0,-25-1,25 1,0 0,0 0,0 0,25-1,0-24,0 25,-1-25,1 0,0-25,0 25,0 0,-1-24,1 24,0-25,0 0,-25 0,25 25,-25-25,24 1,-24-1,0 0,0 0,-24 25,-1-25,0 25,0 0,0 0,25 25,-24-25,-1 0,25 25,0 0</inkml:trace>
  <inkml:trace contextRef="#ctx0" brushRef="#br0" timeOffset="113597.82">18107 2654,'25'0,"0"0,0-25,0 25,-1-25,1 25,0-24,0 24,-50 24,0-24,25 25,-25 0,1-25,24 25,-25-25,25 25,-25-25,25 25,25-25,0 0,-1-25,1 25,-25-25,25 0,-25 0,0 0,0 1,0-1,0 0,-25 0,0 25,25 25,0 0,0 0,25-25,0 24,0 1,0-25,24 25,-24-25,0 0,0 0,-1 0,1 0,0 0,0 0,0-25,-50 0,0 25,0 0,0 0,1 0,-1 0,-25 0,1-24,24 24,0 0,0 0,25-25,25 25,0-25,0 25,-1 0,26-50,-25 50,0 0,-1-24,1 24,-25 24</inkml:trace>
  <inkml:trace contextRef="#ctx0" brushRef="#br0" timeOffset="114523.26">18951 1339,'0'-24,"0"-1,-25 25,25-25,0 50,0 0,0-1,0 1,0 0,0 0,0 49,0-24,0-25,0 24,-25 51,25-51,0-24,0 25,0-1,0 26,0-51,-25 26,25-25,0 0,0-1,0 1,0-50,0 1,0-1,0 0,0 0,0 0,0 1,0-26,0 25,0 50,0 0,0 0,0-1,0 26,0-25,0 0,25-1,-25 1,25-25,-25 25,25-25,0 0,-1 0,26 0,-25 0,0-25,24 25,-24-25,0 25,24-24,-24-1</inkml:trace>
  <inkml:trace contextRef="#ctx0" brushRef="#br0" timeOffset="114718.3">15850 2778,'0'0,"-25"0</inkml:trace>
  <inkml:trace contextRef="#ctx0" brushRef="#br0" timeOffset="115526.5">15032 2208,'0'0,"0"24,0 1,24 0,-24 0,0 24,0-24,0 25,0-1,0 1,0 0,25 24,-25-24,0 24,0 1,0-1,0 0,0 1,0-26,0 26,0-26,-25 1,25-25,0 0,0-1,0 1,0-50,0 1,0-26,0 25,0 0,0-24,0 24,-24 0,24-24,0 24,0 0,0 0,0 0,0 50,0 0,0 0,0 0,24-25,-24 24,25 1,-25 0,25-25,-25 25,25-25,0 0,24 0,-24-25,0 25,-25-25,25 0,-1 25,1-49,0 24,0 0,-25 0,25-24,0 24,-25 0,24 25</inkml:trace>
</inkml:ink>
</file>

<file path=ppt/ink/ink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44.32901" units="1/cm"/>
          <inkml:channelProperty channel="Y" name="resolution" value="44.13793" units="1/cm"/>
        </inkml:channelProperties>
      </inkml:inkSource>
      <inkml:timestamp xml:id="ts0" timeString="2022-10-19T15:11:00.636"/>
    </inkml:context>
    <inkml:brush xml:id="br0">
      <inkml:brushProperty name="width" value="0.05292" units="cm"/>
      <inkml:brushProperty name="height" value="0.05292" units="cm"/>
    </inkml:brush>
  </inkml:definitions>
  <inkml:trace contextRef="#ctx0" brushRef="#br0">4614 1935,'0'-25,"0"0,25 25,-25-25,25 1,-1-1,1 25,0-25,0 25,0 0,-25 25,24-25,-24 25,25-25,0 24,0 1,-25 0,0 0,25 0,-25-1,0 1,0 0,0 0,0 0,0-1,0 1,0 0,0 0,0 0,0-1,0 1,0-50,0 1,0-1,0 0,0 0,0 0,0 1,0-1,0 0,0 0,0 0,24 1,-24-1,25 0,-25 0,25 25,0 0,0 0,0 0,-1 0,-24 25,25-25,0 25,0-25,0 25,-1-1,1 1,-25 0,25 0,-25 0,0-1,0-48,0-1,-25 25,25-25,0 0,0 0,0 1,0-1,0 0,25 25,-25-25,25 0,0 25,-25-24,24-1,1 0,0 25,-25-25,25 25,0-25,-1 25,1 0,0 0,0 25,0-25,-25 25,0 0,24-25,-24 25,0-1,25 1,-25 0,0 0,0 0,0-1,0 1,0 0,0 0,25-25,-25 25,0-1,0 1,0 0</inkml:trace>
  <inkml:trace contextRef="#ctx0" brushRef="#br0" timeOffset="1303.93">5805 2604,'0'-24,"0"-1,24 25,1 0,0 0,0 25,0-1,-25 1,24 0,-24 0,0 0,0 0,0-1,0-48,0-1,0 0,0 0,0 0,0 0,25 25,-25-24,25 24,0 0,0 0,-1 0,1 24,-25 1,25-25,-25 25,0 0,0-50,0 0,0 0,25 25,-25-24,25 24,-25-25,25 25,-25 25,24-1,-24 1,25 0,-25 0,25-25,-25 25,25-25,-25 25,25-25,-1 0,1 0,-25-25,0 0</inkml:trace>
  <inkml:trace contextRef="#ctx0" brushRef="#br0" timeOffset="1688.39">6400 2530,'0'25,"0"0,0-1,0 1,0 0,0 0,0 0,0 0,25-25,0 0,-1 0,1 0,-25-25,25 25</inkml:trace>
  <inkml:trace contextRef="#ctx0" brushRef="#br0" timeOffset="1855.89">6450 2431,'0'-25</inkml:trace>
  <inkml:trace contextRef="#ctx0" brushRef="#br0" timeOffset="2259.58">6623 2580,'25'0,"0"0,0 0,-1 0,1 0,-25 24,25-24,-25 25,0 0,0 0,0 0,-25-25,25 25,-25-25,25 24,-24-24</inkml:trace>
  <inkml:trace contextRef="#ctx0" brushRef="#br0" timeOffset="2548.33">6871 2555,'-25'0,"25"25,-24-25,24 24,0 1,0 0,0 0,0 0,0 0,24-1,1-24,-25 25,25-25,0 0,0 0,-1 0,1 0</inkml:trace>
  <inkml:trace contextRef="#ctx0" brushRef="#br0" timeOffset="3572.68">7764 1984,'25'0,"0"0,0 0,-1 0,-24-24,25 24,0 0,0 0,0 0,-1-25,26 25,-25 0,0 0,-1-25,26 25,-25 0,0 0,24 0,-24-25,0 25,0 0,0 0,-1 0,1 0,0 0,0-25</inkml:trace>
  <inkml:trace contextRef="#ctx0" brushRef="#br0" timeOffset="3899.8">7839 2133,'0'25,"24"-25,-24-25,25 25,0 0,0 0,0-25,-1 25,1 0,0 0,25-24,-26 24,1 0,0 0,0-25,0 25,0 0,-1 0,1-25,0 25,0 0</inkml:trace>
  <inkml:trace contextRef="#ctx0" brushRef="#br0" timeOffset="5407.72">9476 1935,'0'-25,"25"25,-25-25,24 25,1 0,-25-25,25 25,0 0,0 0,-1-24,1 24,0 0,-25 24,25-24,0 0,-25 25,24-25,-24 25,25 0,-25 0,0-1,0 1,0 0,0 0,0 0,0-1,0 1,0 0,0 0,0-50,-25 25,25-25,0 0,0 1,0-1,0 0,0 0,25 0,0 1,0 24,0-25,-1 25,1 0,0 25,0-25,0 24,-1 1,-24 0,25-25,-25 25,0 0,0-1,0-48,-25-1,25 0,0 0,0 0,0 1,25-1,0 0,0 25,-25-25,25 25,-25-25,24 25,1-24,0 24,0 0,0 0,-1 0,1 0,0 0,-25 24,25 1,-25 0,0 0,25 0,-25-1,0 1,0 0,0 0,0 0,25-1,-25 1,0 0,0 0,0 0,0-1,0 1,0 0,0 0</inkml:trace>
  <inkml:trace contextRef="#ctx0" brushRef="#br0" timeOffset="6880.04">10567 2456,'0'-25,"25"50,-25-1,0 1,0 0,25 0,-25 0,0-1,0 1,0 0,0 0,0 0,0 0,25-25,-25 24,0 1,24-25,1 0,0 0,0 0,-25-25,25 25,-25-24,0-1,0 0,0 0,0 0,0 0,0 1,0-1,24 25,-24-25,25 25,0 0,0-25,0 25,-1 0,-24-25,25 25,0 0,0 0,0-24,-1 24,1 0,0 0,-25-25,25 25,0 0,-50 25,0-1,0-24,25 25,-25 0,1-25,24 25,0 0,0-1,0 1,0 0,24-25,1 0,-25-25,25 25,-25-25,0 1,25 24,-25-25,0 0,0 0,0 50,0 0,25-25,-1 25,1-25,0 0,-25-25,25 25,0 0,-25-25,0 0,24 25,-24-25,0 1,0-1,0 0,0 0,0 0,0 1,0 48,0 1,0 0,0 0,25 0,-25-1,25 1,-25 0,25 0,-25 0,25-25,-25 24,25 1,-25 0,24 0,1 0,-25 0,25-25,-25 24,0 1,25 0,-25 0,0 0,0-50,0 0,-25 0,25 0,0 1,-25-1,25 0,0 0,0 0,0 0,0 1,0-1,0 0,0 0,25 0,-25 1,25 24,0-25,-1 0,1 25,0 0,0 0,0 0,-1 25,-24 0,0-1,-24 1,-1 0,0-25,0 25,0 0,1-25,-1 0,0 24,0-24,0 25</inkml:trace>
  <inkml:trace contextRef="#ctx0" brushRef="#br0" timeOffset="7692.65">12973 2356,'25'0,"0"0,0 0,-1 0,1 0,0 0,0-24,0 24,-1 0,1 0,0 0,0 0,0 0,-1-25,26 25,-25 0,0 0,-1-25,1 25,0 0,0-25,0 25</inkml:trace>
  <inkml:trace contextRef="#ctx0" brushRef="#br0" timeOffset="7983.06">13221 2158,'0'25,"25"0,-25-1,25 1,-25 0,25 0,-25 0,0-1,0 1,0 0,0 0,24 0,-24-1,0 1,25 0,-25 0,0 0</inkml:trace>
  <inkml:trace contextRef="#ctx0" brushRef="#br0" timeOffset="9036.92">14337 2133,'-24'0,"24"-25,24 25,-24-24,25 24,0 0,0 24,0-24,-25 25,24-25,-24 25,25-25,-25 25,0 0,25-1,-25 1,0 0,0 0,0 0,0-1,0 1,0 0,0 0,0 0,-25-1,25 1,0-50,0 1,-25-1,25 0,0 0,0 0,0 1,0-1,0 0,25 0,-25 0,25 1,-25-1,25 0,0 25,-25-25,25 25,-1 0,1 0,0 0,0 0,-25 25,25-25,-25 25,24-25,-24 25,25-25,-25 24,25 1,-25 0,0 0,0 0,0-1,0-48,-25 24,25-25,-25 0,25 0,0 0,0 1,0-1,0 0,0 0,25 0,0 1,-25-1,25 25,0-25,-1 25,1 0,0 0,0 0,0 0,-25 25,24-25,-24 25,25-1,-25 1,0 0,25 0,-25 0,0-1,25 1,-25 0,0 0,0 0,0-1,0 1,0 0,0 0,0 0,0-1,0 1,0 0,0 0,0 0,0-1,-25-24,25 25</inkml:trace>
  <inkml:trace contextRef="#ctx0" brushRef="#br0" timeOffset="9864.3599">15280 2977,'0'0,"0"24,0-48,25 24,0-25,-1 25,-24-25,25 25,-25-25,25 0,-25 1,25-1,-25 0,0 0,0 0,0 1,0-1,0 0,0 0,0 0,0 0,0 1,0-1,0 0,-25 25,25 25,0 0,0-1,0 1,0 0,0 0,0 0,0 0,0-1,0 1,0 0,0 0,25 0,-25-1,25-24,-1 25,1-25,0 0,0 0,0 0,-1 0,-24-25,25 25,0-24,0 24,0-25,0 0,-25 0,24 0,-24 1,0-1,0 0,0 50,0 0,0-1,0 1,0 0,0 0,0 0,25-25,0 0,-25 24,25-24,0 0,-25-24,24 24,1 0</inkml:trace>
  <inkml:trace contextRef="#ctx0" brushRef="#br0" timeOffset="10036.07">15875 2580,'0'0,"-24"0</inkml:trace>
  <inkml:trace contextRef="#ctx0" brushRef="#br0" timeOffset="10645.1">16148 2654,'0'0,"-25"0,1 0,-1 0,0 0,25 25,-25-25,25 25,0 0,0-1,0 1,25-25,0 0,0-25,-25 1,24 24,-24-25,0 0,0 50,0 0,0-1,0 1,0 0,0 0,0 0,0-1,0 1,0 0,25 0,-25 0,0-1,0 1,0 0,0 0,0 0,0-1,25-24,0 0,-25-24,25 24,-1-25,1 25,-25-25,25 25,0-25,0 25,-1-25,1 25,0-24,0-1,0 25</inkml:trace>
  <inkml:trace contextRef="#ctx0" brushRef="#br0" timeOffset="23563.92">18058 1935,'-25'0,"1"0,-1 0,0 0,0 0,0 0,1 0,24 25,-25-25,0 0,0 0,0 24,1-24,-1 25,0-25,0 25,0-25,0 25,1-25,24 25,-25-1,0 1,0 0,25 0,-25 0,25-1,-24 1,24 25,-25-25,25 24,-25-24,25 25,0-26,0 26,-25 0,25-26,0 26,0-25,0 25,25-26,-25 26,25-25,0 0,-25-1,24 26,1-25,0 0,25-1,-26 1,1-25,25 25,-25 0,0-25,24 25,-24-25</inkml:trace>
  <inkml:trace contextRef="#ctx0" brushRef="#br0" timeOffset="24168.12">18430 2108,'-25'0,"25"25,-24 0,-1 0,25 0,0-1,0 1,0 0,0 0,-25 0,25-1,0 1,0 0,0 0,0 0,0-1,0 1,25 0,-25 0,25 0,-25-1,24 1,1 0,0-25,0 25,0-25,-1 0,1 0,0-25,0 25</inkml:trace>
  <inkml:trace contextRef="#ctx0" brushRef="#br0" timeOffset="24427.85">18083 2456,'25'0,"0"0,-1 0,1-25,0 25,0 0,0 0,-1 0,26-25,-25 25,0 0,24 0,-24 0</inkml:trace>
  <inkml:trace contextRef="#ctx0" brushRef="#br0" timeOffset="25215.95">18827 2381,'0'25,"-25"-25,25 25,0 0,-25-1,25 1,0 0,0 0,0 0,0-1,0 1,0 0,25-25,0 0,0 0,0 0,-25-25,25 25,-25-25,0 1,0-1,0 0,-25 25,25-25,-25 25,25-25,-25 25,0-24,0 24,25-25,0 50,25-25,0 0,-25 24,25-24,0 0,0 0,-1 0,1 0,0 0,0-24,0 24,-1 0,-24-25,25 25,-25-25,25 25,-25-25,0 0,0 1,0-1,0 0,0 0,0 0,0 1,0-1,0 0,0 0,0 50,0 0,0 0,0-1,0 1,0 0,0 0,25 0,-25-1,0 1,25 0,-25 25,0-26,0 1,0 0,24-25,-24 25,25 0,-25-1,0 1,25-25,-25 25,0 0,25-25,0 25,-1-25,-24-25</inkml:trace>
  <inkml:trace contextRef="#ctx0" brushRef="#br0" timeOffset="25499.9">18926 2381,'25'0,"0"0,0 0,0 0,-1 0,1 0,0 0,0 0</inkml:trace>
  <inkml:trace contextRef="#ctx0" brushRef="#br0" timeOffset="26243.79">19670 2431,'-24'0,"-1"0,0 0,0 0,0 0,25 25,-24-25,-1 24,0-24,25 25,-25-25,25 25,0 0,0 0,0-1,25-24,0 0,0-24,-1 24,1-25,0 25,-25-25,0 0,0 0,0 50,0 0,25 0,0-25,-25 25,24-25,1 24,0-24,0 0,0 0,-1 0,1 0,0-24,0 24,0-25,-25 0,25 0,-25 0,0 1,0-1,0 0,0 0,0 0,0 1,0-1,-25 0,25 0,0 0,-25 1,25-1,0 0,0 0,0 0,0 50,0 0,0 0,0 0,0-1,0 1,0 0,0 0,0 0,0-1,0 1,0 0,0 0,0 0,0-1,0 1,25 0,-25 0,25-25,-1 25,1-25,0 0,0 0,0 24,-1-24,1 0,25 0</inkml:trace>
  <inkml:trace contextRef="#ctx0" brushRef="#br0" timeOffset="28071.98">20787 2406,'0'-25,"24"25,1 0,-25 25,25-25,0 25,0 0,-25-1,25 1,-25 0,0 0,0 0,0-1,0 1,-25-50,25 1,0-1,0 0,0 0,0 0,25 1,-1-1,1 25,-25-25,25 25,0 0,-25 25,25-25,-25 25,24-25,-24 24,25 1,-25 0,0 0,0 0,0-50,0 0,0 0,0 0,25 1,0-1,0 0,-1 25,-24-25,25 25,0 0,0 0,-25 25,25-25,-25 25,24 0,-24-1,25 1,0-25,-25 25,25-25,0 25,-1-25,1 0,0 0,0 0,0 0,-1-25,1 25,0 0,0-25,0 25,-25-25,24 1,-48 24,-1 0,0 0,0 24,0-24,1 25,24 0,-25-25,25 25,0 0,25-25,-1 0,1 0,0-25,0 25,-25-25,25 0,-25 0,0 1,24 24,-24-25,0 50,0-1,0 1,0 0,0 0,0 0,25-25,0 0,0 0,-25-25,25 25,-1 0,-24-25,25 25,0-25,0 0,0 1,-25-1,24 0,-24 0,0 0,0 1,0 48,25-24,-25 25,25 0,0 0,-25 0,0-1,25-24,-25 25,0 0,0 0,25-25,-1 0,1-25,0 25,0 0,0-25,-1 25,1 0,0-25,0 1,0 24,-1-25,1 0,-25 0,25 25,-25-25,-25 25,0 0,1 0,-1 0,0 0,25 25,0 0,25 0,0 0,-1-25,-24 24,25-24,0 25,0 0,0-25,-25 25,24-25,1 25,-25-1,0 1,0 0,-25-25,1 0,-1 0,0 0,0 0,0 0,1 0,-1 0,0 0,25-25</inkml:trace>
  <inkml:trace contextRef="#ctx0" brushRef="#br0" timeOffset="28456.49">22300 1587,'0'0,"25"0,-1 25,1-25,25 25,-1 0,1 0,0 0,-1-1,26 1,-1 0,-24 0,24 24,0 1,1-25,-1 24,-24 1,24 0,-24-1,0 1,-26-1,26 1,-25 0,0-1,-1 1,1-1,-25 1,0 0,0-26</inkml:trace>
  <inkml:trace contextRef="#ctx0" brushRef="#br0" timeOffset="38831.51">23515 2604,'0'25,"0"0,0 0,0 0,0 0,0-1,0 1,-25-25,25 25,0 0,-24-25,-1 25,0-25,25 24,-25-24,0 25,1 0,-1-25,25 25,-25-25,0 25,0-1,1-24,-1 25,0-25,0 25,0-25,1 25,-1-25,0 25,0-25,0 24,0-24,1 0,-1 25,0-25,0 25,0-25,1 0,-1 25</inkml:trace>
  <inkml:trace contextRef="#ctx0" brushRef="#br0" timeOffset="63885.39">1265 5879,'-24'0,"24"-25,0 50,0 0,0-1,0 1,24 0,-24 0,0 0,25-1,-25 1,0 0,0 0,0 0,25-1,-25 1,0 0,0 0,25 0,-25-1,0 1,25 0,-25 0,0 0,0-1,0 1,0 0</inkml:trace>
  <inkml:trace contextRef="#ctx0" brushRef="#br0" timeOffset="64265.42">1117 5854,'24'0,"1"0,0 0,0-25,0 25,-1 0,1-25,0 25,0 0,0 0,-25-25,24 25,1 0,0 0,0-24,0 24,-1 0,1-25,0 25,0 0,-25-25,25 25,-1 0</inkml:trace>
  <inkml:trace contextRef="#ctx0" brushRef="#br0" timeOffset="64642">1315 6176,'25'0,"0"0,-1 0,1-24,0 24,0 0,-25-25,25 25,-1 0,1-25,0 25,0-25</inkml:trace>
  <inkml:trace contextRef="#ctx0" brushRef="#br0" timeOffset="65289.48">1861 6400,'0'-25,"0"0,0 0,0 0,0 1,25 24,-25-25,0 0,0 0,0 0,0 1,0-1,0 0,0 0,-25 25,0-25,0 25,0 0,25 25,0 0,25-25,0 0,0 0,0 25,-1-25,1 25,0-25,-25 24,25-24,-25 25,25-25,-25 25,24-25,-24 25,25-25,-25 25,25-1,0-24,-25 25,25-25,-1 0,1 0,0 0</inkml:trace>
  <inkml:trace contextRef="#ctx0" brushRef="#br0" timeOffset="65721.5">2456 6077,'-25'0,"0"25,1-25,-1 25,25 0,-25-25,25 24,0 1,-25-25,25 25,0 0,0 0,25-25,0 0,0 0,-1 0,-24-25,25 25,-25-25,25 25,-25-25,0 0,0 1,-25 24,25-25,0 50,0-1,0 1,0 0,25-25,-25 25,25 0,0-1,-1-24,1 0,0 0,0 0</inkml:trace>
  <inkml:trace contextRef="#ctx0" brushRef="#br0" timeOffset="66006.23">2878 6028,'-25'0,"0"0,0 0,25 24,-25-24,1 0,24 25,-25-25,25 25,0 0,0 0,-25-25,25 24,0 1,0 0,25 0,-25 0,25-25,-25 24,24-24,1 25,0-25,0 0,0 25,-1-25,1 0,0 0,0-25,0 25</inkml:trace>
  <inkml:trace contextRef="#ctx0" brushRef="#br0" timeOffset="66309.48">3151 5755,'0'0,"0"-25,0 50,0-1,0 1,0 0,0 0,0 0,24 0,-24-1,25 1,-25 0,25 0,-25 0,25-1,-25 1,25 0,-25 0,24 0,-24-1,25 1,0-25,-25 25,25-25,0 0,-1 25,1-25,0-25</inkml:trace>
  <inkml:trace contextRef="#ctx0" brushRef="#br0" timeOffset="66525.84">3101 6028,'25'0,"0"-25,-1 25,1 0,0-25,0 25,0 0,24-25,-24 25,25-25</inkml:trace>
  <inkml:trace contextRef="#ctx0" brushRef="#br0" timeOffset="72349.28">3622 6152,'-25'0,"0"0,25 24,0 1,0 0,0 0,0 0,0-1,0 1,25 0,0 0,0-25,-25 25,24-25,1 0,0 0,0 0,0 0,-1-25</inkml:trace>
  <inkml:trace contextRef="#ctx0" brushRef="#br0" timeOffset="72525.38">3597 6052,'0'-24</inkml:trace>
  <inkml:trace contextRef="#ctx0" brushRef="#br0" timeOffset="73841.45">4044 6077,'-25'0,"0"25,25 0,-25-25,25 25,0-1,0 1,0 0,0 0,0 0,0-1,0 1,25-25,0 25,0-25,-25 25,24-25,1 0,0 0,0-25,0 25,-25-25,24 25,1-25,-25 1,0-1,0 0,0 0,0 0,-25 25,25-24,-24 24,24-25,-25 25,0 0,25-25,-25 25,0 0,1 0,-1-25,0 25,0 0,0 0,0 0,25 25,-24-25,24 25,0 0,24-25,1 0,-25 24,25-24,0 0,0-24,0 24,-1 0,1-25,0 25,0-25,0 25,-25-25,24 25,1-25,0 25,-25-24,25 24,0-25,-1 25,-24-25,25 25,-25 25,25-25,-25 25,25-1,0 1,-25 0,24-25,-24 25,0 0,25-1,-25 1,0 0,0 0,0 0,0-50,0 0,25 25,0 0,-25-25,25 25,-25-25,24 25,1 0,-25-24,0 48,0 1,0 0,0 0,25-25,-25 25,25-1,-25 1,0 0,25-25,-25 25,0 0,24-25</inkml:trace>
  <inkml:trace contextRef="#ctx0" brushRef="#br0" timeOffset="75029.78">5433 5978,'-25'25,"0"-25,25 25,-25-1,25 1,0 0,0 0,0 0,25-1,0-24,0 0,-1-24,1 24,0-25,-25 0,0 0,25 25,-25-25,0 1,0-1,-25 25,0-25,0 25,1-25,-1 25,0 0,0-25,25 50,0 0,25-25,0 0,0 0,-1 0,1 0,0 0,0 0,0 0,-1-25,1 25,-25-25,25 1,-25-1,25 0,-25 0,0 0,0 0,0 1,0-1,0 0,0 0,0 0,0 1,0-1,0 0,0 0,0 0,0 50,0 0,0 0,0 0,0-1,0 1,25 0,-25 0,0 0,0 24,0-24,24 0,-24 25,0-26,25 26,-25 0,0-26,25 26,-25 0,0-1,0 1,25-1,-25 1,0 0,0-1,0 1,25-1,-25 1,24 0,-24-26,0 26,25-25,-25 0,25-1,-25 1,25 0,0 0,-1-25,-24 25,25-25,0 0,-25-25,0 0,0 0,0 0,0 1,0-1,-25 25,25-25,-25 0,1 0,-1 1,0 24,0-25,0 0,1 0,-1 25,0-25,0 1,0-1,25 0,25 25,0-25,0 25,0 0,-1-25,1 25</inkml:trace>
  <inkml:trace contextRef="#ctx0" brushRef="#br0" timeOffset="76173.07">6970 6028,'-24'0,"-1"0,0 0,25-25,25 25,0 0,-1 0,1 0,-25 25,25-25,0 24,0 1,-1 0,-24 0,25 0,-25-1,0 1,25 0,-25 0,0 0,0-1,0-48,0-1,-25 0,25 0,0 0,0 1,0-1,0 0,0 0,25 0,0 25,0-24,0 24,-1 0,1 0,-25 24,25-24,0 0,0 25,-1 0,-24 0,0 0,0-1,0-48,0-1,0 0,0 0,0 0,25 1,0-1,0 25,0 0,-1 0,1 25,0-1,0 1,-25 0,25-25,-25 25,24 0,-24-1,25 1,0 0,-25 0,25 0,0-25,-25 24,24-24,1 0,0 0,0 0,-25-24,25 24,-25-25,0 0</inkml:trace>
  <inkml:trace contextRef="#ctx0" brushRef="#br0" timeOffset="76501.81">7814 6003,'0'25,"0"-1,0 1,0 0,0 0,0 0,0-1,0 1,25 0,-25 0,24-25,-24 25,25-25,-25 24,25-24,0 0,-25-24,25 24,-1 0,-24-25,25 25</inkml:trace>
  <inkml:trace contextRef="#ctx0" brushRef="#br0" timeOffset="76684.86">7764 5879,'-25'0,"25"-25,0 0,25 25</inkml:trace>
  <inkml:trace contextRef="#ctx0" brushRef="#br0" timeOffset="77093.88">8111 6003,'0'0,"0"-25,25 25,0 0,0 0,0 0,0 0,-1 0,-24 25,25-25,0 25,0-25,-25 24,0 1,0 0,0 0,0 0,-25-1,0-24,25 25,-25 0,1-25,-1 25,0-25,0 25,0-25,0 0</inkml:trace>
  <inkml:trace contextRef="#ctx0" brushRef="#br0" timeOffset="77461.42">8434 5953,'-25'0,"25"25,0 0,-25-25,25 25,0-1,0 1,0 0,0 0,0 0,0-1,0 1,25-25,-25 25,0 0,25-25,-25 25,25-25,-25 24,25-24,-1 0,1 0,0 0,0 0,-25-24,25 24,-1 0,1-25,0 25</inkml:trace>
  <inkml:trace contextRef="#ctx0" brushRef="#br0" timeOffset="77793.5">8732 5730,'-25'0,"25"25,0-1,0 1,0 0,0 0,0 0,0 0,0-1,0 1,25 0,-25 0,0 0,24-1,-24 1,25 0,0 0,-25 0,25-25,-25 24,25-24,-25 25,24-25,1 0,0 0</inkml:trace>
  <inkml:trace contextRef="#ctx0" brushRef="#br0" timeOffset="78045.48">8583 5953,'25'0,"-1"0,1-25,0 25,0 0,24 0,-24 0,0-24</inkml:trace>
  <inkml:trace contextRef="#ctx0" brushRef="#br0" timeOffset="79136.98">9079 5928,'0'25,"0"0,-25-25,25 25,0 0,0-1,0 1,0 0,0 0,25 0,0-1,-1-24,1 0,0 0,0 0,0-24,-1-1,-24 0,0 0,0 0,0 1,0-1,0 0,0 50,0 0,0-1,0 1,0 0,0 0,0 0,25-25,0 0,-25 24,25-24,0 0,0 0,-1 0,1 0,-25-24,25 24,0-25,0 0,-25 0,0 0,0 1,0-1,0 0,0 0,0 0,0 50,24-25,-24 25,25 0,-25 0,0-1,0 1,25 0,-25 0,25-25,-25 25,25-25,-25 24,24-24,1 0,0 0,0 0,0-24,-1 24,-24-25,25 25,-25-25,25 25,-25-25,0 0,0 1,0-1,0 0,0 0,0 0,-25 25,25-24,-25 24,1 24,24 1,0 0,0 0,0 0,0-1,24-24,-24 25,25-25,0 25,0-25,0 0,-1 0,1 0,0 0,0 0,0 0,-1 0,1 0,0-25,0 25,0 0</inkml:trace>
  <inkml:trace contextRef="#ctx0" brushRef="#br0" timeOffset="81206.28">2431 7392,'-25'0,"1"0,24 25,-25-25,25 24,0 1,0 0,0 0,0 0,0-1,0 1,0 0,0 0,-25 24,25-24,0 0,0 25,0-26,0 26,0-25,0 0,0-1,0 1,0 0,0 0,0 0,25-25,-25 25,25-25,-25 24,24-24,1 0,0 0,0 0,0-24,-1 24,-24-25,25 25</inkml:trace>
  <inkml:trace contextRef="#ctx0" brushRef="#br0" timeOffset="81433.37">2109 7863,'-25'25,"0"-25,0 0,50-25,0 25,0-25,24 0,-24 25,0-24,25-1,-26 25,26-25,0 0,-1 25,1-25</inkml:trace>
  <inkml:trace contextRef="#ctx0" brushRef="#br0" timeOffset="81904.66">2630 7491,'-25'0,"0"0,25-25,0 50,25-25,-25 25,25 0,-25-1,24 1,-24 0,0 0,25 0,-25-1,0 1,0 0,0 0,0 0,0-1,0 1,25 0,-25 0,0 0,0-1,0 1,0-50,0 1,0-1,25 0,-25 0,25 0,-1 1,1-1,0 25,-25-25,25 25,0 0,-1 0,1 0,-25 25,25 0,-25-1,25 1,-25 0,25 0,0-25,-25 25,24-25</inkml:trace>
  <inkml:trace contextRef="#ctx0" brushRef="#br0" timeOffset="82549.42">3275 7714,'0'0,"-25"0,0 0,0 25,0-25,1 25,-1-25,0 25,0-1,0 1,1 0,-1 0,25 0,0-1,25-24,-1 0,1 0,0-24,0 24,0-25,-1 25,-24-25,25 25,0-25,-25 0,0 1,0 48,0 1,0 0,25-25,-25 25,25-25,-1 25,1-25,0 0,-25 24,25-24,0 0,-1-24,1 24,0-25,0 0,-25 0,0 0,25 25,-25-24,0-1,0 0,0 0,0 0,-25 1,25-1,-25 0,0 0,25 0,0 1,-25 24,25-25,-24 0,24 50,0 0,0-1,0 1,24 0,-24 0,25 0,-25-1,25 1,-25 0,25 25,0-26,-25 1,24-25,-24 25,25 0,0 0,0-1,-25 1</inkml:trace>
  <inkml:trace contextRef="#ctx0" brushRef="#br0" timeOffset="82777.57">3324 7714,'0'0,"0"25,-25-25,50-25,0 25,0 0,0 0,-1-25,1 25,0 0</inkml:trace>
  <inkml:trace contextRef="#ctx0" brushRef="#br0" timeOffset="83365.35">4465 7565,'-25'0,"25"25,-24-25,24 25,-25-25,25 25,-25-25,25 25,0-1,0 1,-25-25,25 25,0 0,0 0,0-1,25-24,0 0,0 0,-1 0,1-24,0 24,0-25,0 25,-25-25,24 0,1 25,0-25,-25 1,0-1,25 25,-25-25,0 0,-25 0,0 25,25 25,25-25,0 0,0 25,-1-25,1 25,0-25,0 0,0 25,-1-25,1 24,-25 1,0 0,0 0,-25-25</inkml:trace>
  <inkml:trace contextRef="#ctx0" brushRef="#br0" timeOffset="83517.03">4316 7441,'25'0,"-25"-24</inkml:trace>
  <inkml:trace contextRef="#ctx0" brushRef="#br0" timeOffset="84501.42">6102 7590,'-25'0,"1"0,-1 0,0 0,0 0,25 25,-25-25,25 25,0 0,0-1,0 1,0 0,0 0,25-25,0 25,0-25,0 24,-1-24,-24-24,25 24,0 0,-25-25,25 25,-25-25,25 0,0 0,-1 1,-24-1,25 25,0 0,-25 25,25-25,-25 24,25-24,-25 25,0-50,0 1,0-1,24 25,-24-25,25 25,0 0,-25-25,25 25,0 0,-1 0,1 0,0 0,-25 25,25-25,-25 25,25 0,-1-1,1-24,0 0,0-24</inkml:trace>
  <inkml:trace contextRef="#ctx0" brushRef="#br0" timeOffset="84653.03">6028 7367,'-25'0,"0"0,50 0,0 0</inkml:trace>
  <inkml:trace contextRef="#ctx0" brushRef="#br0" timeOffset="86241.32">7442 7491,'0'-25,"0"0,25 25,-1 0,1 0,-25 25,0 0,25 0,-25 0,0-1,0 1,25 0,-25 0,0 0,0-1,0 1,25 0,-25 0,0 0,24-25,-24 24,25-24,-25 25,25-25,0 0,0 0,-1 0,1-25,0 1,0-1,-25 0,0 0,0 0,0 1,0-1,-25 25,25-25,-25 0,25 0,-25 25,25-24,0-1,25 0,0 25,0-25,0 25,-1 0,1 0,0-25,0 25,0 0,-1 0,1-24,0 24,0 0,0 0,-1 0,1 0,-25 24,0 1,-25-25,1 25,-1 0,0 0,0-25,25 24,-25 1,25 0,0 0,0 0,25-25,0 0,0 0,0-25,-1 25,1 0,-25-25,25 25,0-25,0 25,-25-25,0 1,0-1,-25 25,25-25,-25 25,0 0,25 25,0 0,25-25,0 0,-25 24,25-24,0 0,-1 0,-24-24,25 24,-25-25,25 25,-25-25,25 25,-25-25,0 0,0 1,0-1,0 0,-25 25,25 25,0 0,0-1,0 1,25 0,0 0,-25 24,24-24,-24 0,25 0,-25 0,25-1,-25 26,25-25,-25 0,25-1,-25 1,24 0,-24 0,25 0,-25-1,0 1,25-25,-25 25,0 0,0-50,-25 25,25-25,-25 25,25-25,-24 1,24-1,-25 0,25 0,-25 0,0 1,25-1,-25 0,25-25,0 26,-24-1,24 0,0 0,0 0,0 1,0-1,0 0,0 0,24 0,1 25,-25-24,25 24,0 0,0 0,-1 0,1 0,0 0,-25 24,0 1,0 0,0 0,-25 0,0-1,1 1,-1-25,0 25,0-25,0 25,1-25</inkml:trace>
  <inkml:trace contextRef="#ctx0" brushRef="#br0" timeOffset="86937.38">8831 7417,'0'0,"-25"0,0 0,25 24,0 1,0 0,0 0,0 0,0-1,0 1,25-25,0 25,0-25,-1 0,1 0,0 0,0 0,0-25,-1 25,-24-25,0 1,0-1,0 0,-24 25,24-25,-25 0,0 25,0-24,0 24,25-25,-24 25,-1 0,0-25,0 25,0 0,1 0,-1 0,0 0,0 25,25 0,0-1,25-24,0 0,0 0,-1 0,1 0,0 0,0 0,0 0,-1-24,1 24,0 0,-25-25,25 25,0 0,-25-25,24 25,-24-25,25 25,-25-25,25 25,0-24,-25-1,25 25,-1 0,1 0,-25 25,25-25,-25 24,25 1,0 0,-1 0,-24 0,25-25,-25 24,25 1,0 0,0 0,0-25,-1 0,1 25,0-25,0 0</inkml:trace>
  <inkml:trace contextRef="#ctx0" brushRef="#br0" timeOffset="87489.1">9749 7169,'-25'0,"25"24,0 1,0 0,0 0,25 0,-25-1,0 1,24 0,-24 25,25-26,-25 1,25 0,0 0,-25 0,25-1,-1 1,-24 0,25 0,-25 0,25-1,-25 1,25 0,-25 0,0 0,0-50,-25 0,0 0,0 0,1 25,24-24,-25-1,0 0,0 0,0 0,1 1,24-1,-25-25,25 25,0 1,0-1,0 0,0 0,0 0,0 1,0-1,0 0,25 0,-25 0,24 25,1 0,0-24,0 24,0 0,-1 0,1 0,0 0,0 24,0-24,-25 25,24-25,-24 25,0 0,0 0,0-1,-24 1,-1 0,0 0,0-25,0 25,1-1,-1-24,0 25,0-25,0 0,1 25</inkml:trace>
  <inkml:trace contextRef="#ctx0" brushRef="#br0" timeOffset="87977.32">10145 7020,'0'0,"-24"0,24-25,0 50,0 0,24-1,1 1,-25 0,0 25,0-26,25 1,-25 0,0 0,0 24,0-24,0 0,0 0,0 0,0-1,0 1,0 0,0 0,0-50,-25 0,25 0,0 1,0-1,25 25,-25-25,25 25,0-25,-1 25,1-25,0 25,-25 25,25-25,-25 25,25 0,-25 0,25-25,-25 24,24-24,1 0,-25 25,25-25</inkml:trace>
  <inkml:trace contextRef="#ctx0" brushRef="#br0" timeOffset="88873.03">10741 7268,'-25'0,"0"0,0 0,1 0,-1 0,0 25,0-25,0 24,1-24,-1 0,25 25,-25-25,25 25,0 0,0 0,25-25,0 0,-1 0,1 0,0 0,0 0,-25-25,25 25,-25-25,0 0,0 0,0 1,0-1,-25 0,0 50,25 0,0-1,0 1,25 0,0-25,-25 25,24-25,1 25,0-25,0 0,0 0,-1 0,1-25,-25 0,0 0,25 25,-25-25,25 1,-25-1,25 25,-25-25,24 25,1 0,0 0,-25 25,0 0,0-1,0 1,0 0,0 0,0 0,25-25,0 24,-1-24,1-24,0 24,0 0,0-25,-1 0,1 25,-25-25,25 25,-25-25,25 25,-25-24,0-1,0 0,0 0,0 0,0 1,-25 24,25-25,-25 25,0 25,1-25,-1 24,0 1,25 0,0 0,0 0,0-1,0 1,25-25,-25 25,25-25,-1 0,1 25,0-25,0 0,0 0,-1 0,1 0,0 0,0 0,0 0,0 0,-1 0,1 0,0-25,0 25,0 0,-1 0,1-25,0 25</inkml:trace>
  <inkml:trace contextRef="#ctx0" brushRef="#br0" timeOffset="90085.33">12973 6945,'-25'0,"1"0,48 0,1 0,0 0,0 0,0 0,-1 0,1 0,0 0,25 0,-26 0,1 0,25 0,-25 0,-1 0,26-24,-25 24,0 0,-1 0,1 0,0 0,0 0</inkml:trace>
  <inkml:trace contextRef="#ctx0" brushRef="#br0" timeOffset="90329.26">13048 7069,'0'0,"-25"0,0 0,0 25,0-25,1 0,24 25,-25-25,25 25,25-25,-1 0,1 0,0 0,0 0,0 0,-1 0,26 0,0 0,-26-25,26 25,0 0,-26 0,26 0,0 0,-1-25,1 25,-25 0,24 0,-24 0,25 0,-25-25,-1 25,1 0,0 0,0 0</inkml:trace>
  <inkml:trace contextRef="#ctx0" brushRef="#br0" timeOffset="91701.25">17041 6325,'25'0,"-25"-25,0 1,25 24,0-25,-1 25,1 0,0 0,0 25,0-1,-1 1,-24 0,25-25,0 50,-25-26,0 1,25 0,-25 0,0 24,0-24,25 0,-25 0,0 0,0-1,0 1,0 0,0 0,0 0,-25-25,25-25,0 0,-25 25,25-25,0 0,0 1,0-1,0 0,0 0,0 0,0 1,0-1,0 0,0 0,25 0,-25 1,25 24,-1-25,1 25,0 25,0-25,0 24,-1-24,1 25,0 0,-25 0,25 0,0-25,-25 24,0 1,24 0,-24 0,0 0,0-50,0 0,-24 0,24 0,0 1,0-1,0 0,0 0,0 0,0 1,0-1,24 0,-24 0,25 25,0-25,0 25,-25-24,25 24,24 0,-24-25,0 25,0 0,0 25,-1-25,1 0,0 24,0 1,0 0,-25 0,24 0,-24-1,25 1,-25 0,0 0,0 24,0-24,0 0,0 0,0 0,0-1,0 1,0 0,0 0,0 0,-25-1,25 1,0 0,0 0,0 0,0 0</inkml:trace>
  <inkml:trace contextRef="#ctx0" brushRef="#br0" timeOffset="93185.23">18182 6871,'0'-25,"0"0,25 25,-25 25,25-25,0 25,-25 0,24 0,-24-1,0 1,0 0,25 0,-25 0,0-1,0 1,0 0,0 0,0 0,0-1,0 1,0 0,25-25,0 25,0-25,-1 0,1 0,0 0,-25-25,25 25,-25-25,0 0,0 1,25 24,-25-25,0 0,0 0,0 0,0 1,0-1,0 0,-25 0,25 0,0 1,0-1,25 25,-1 0,-24-25,25 25,0 0,0 0,0-25,-1 25,1 0,0 0,0 0,0 0,-1 0,1 0,-25 25,-25 0,25 0,-24-25,24 24,-25 1,25 0,-25 0,25 0,0-1,0 1,25-25,0 0,-1 0,1 0,0-25,-25 1,0-1,0 0,0 0,0 0,0 1,0 48,0 1,0 0,25-25,-25 25,25-25,0 0,-1 0,1 0,-25-25,25 25,-25-25,0 0,25 1,-25-1,0 0,0 0,0 0,0 0,25 25,-25 25,0 0,24 0,-24 0,0 0,0-1,25 1,-25 0,0 0,25 0,-25-1,0 1,0 0,0 0,25 0,-25-1,25 1,-25 0,0 0,0 0,0-1,0 1,0-50,0 1,-25-1,25 0,-25 0,25 0,0 1,0-1,0 0,0 0,0 0,0 1,0-1,0 0,0 0,25 0,-25 1,25 24,-1-25,-24 0,25 25,-25-25,25 25,0 0,0-25,-1 25,1 0,0 0,0 0,0 0,-1 0,1 25,0-25,-25 25,25-25,-25 25,0 0,-25-1,0 1,0-25,1 25,-1-25,0 25,0-25,0 0,1 0,-1 0,0 0,0 25,0-25,1 0,24-25</inkml:trace>
  <inkml:trace contextRef="#ctx0" brushRef="#br0" timeOffset="94199.05">13891 7565,'0'0,"-25"0,0 0,25-24,-24 24,-1 0,50 0,-1 0,1 0,0 0,0 0,0 0,-1 0,26 0,-25 24,24-24,-24 0,25 0,-1 0,26 0,-26 0,1 0,24 25,1-25,-1 0,1 0,24 0,0 0,0 25,1-25,24 0,0 0,-25 0,50 0,-25 0,0 0,25 0,-25 0,24 25,1-25,0 0,-25 0,25 25,25-25,-26 0,1 0,0 24,25-24,-25 25,-1-25,1 0,25 25,-25-25,-25 0,24 25,-24-25,25 0,-25 0,0 0,-24 0,24 0,-25 0,0 0,0 0,-24 0,24 0,-25-25,-24 25,24 0,-24 0,0 0,-1-25,-24 25,25 0,-26 0,1-25</inkml:trace>
  <inkml:trace contextRef="#ctx0" brushRef="#br0" timeOffset="96043.09">20712 7714,'0'0,"75"0,-1 0,1 0,24 0,0 0,0-25,0 25,25 0,-24 0,24 0,0 0,-25 0,25-24,-25 24,25 0,-25 0,25 0,-24 0,-1 0,0 0,0 0,0 0,-24 0,24 0,-24 0,-1 0,0 0,-24-25,0 25,-1 0,1 0,-25 0,24-25,-24 25,0 0,0 0,-1-25</inkml:trace>
  <inkml:trace contextRef="#ctx0" brushRef="#br0" timeOffset="97152.98">20043 7739,'24'0,"1"0,0 0,0 0,0 0,-1 0,1 0,25 0,-25 0,24 0,1 0,-1 0,1 0,0 0,-1 0,1 0,-1 0,-24 25,25-25,-1 0,-24 0,25 0,-25-25,0 25,-1 0,1 0,0 0,0 0</inkml:trace>
  <inkml:trace contextRef="#ctx0" brushRef="#br0" timeOffset="98359.34">14908 8483,'0'-25,"0"1,0-1,25 25,0-25,-1 25,1 0,0 0,0 0,0 25,-1 0,1-1,-25 1,25-25,-25 25,0 0,25 0,-25-1,0 1,0 0,0 0,0 24,25-24,-25 0,0 0,0 0,0-1,0 1,0-50,0 1,0-1,0 0,0 0,0 0,0 1,24-1,-24 0,25 0,0 0,0 1,0 24,-1 0,1 0,0 0,-25 24,25-24,-25 25,0 0,25 0,-25 0,0-1,0 1,0 0,0 0,0-50,0 0,-25 0,25 1,0-1,0 0,0 0,25 0,-1 1,1-1,-25 0,25 25,0-25,0 0,-1 25,1-24,0 24,0 0,0 0,0 0,-25 24,24-24,-24 25,25 0,-25 0,0 0,0-1,0 1,25 0,-25 0,0 24,0-24,0 0,0 0,0 0,0-1,0 1,0 0,0 0,0 0,0-1,0 1,25-25</inkml:trace>
  <inkml:trace contextRef="#ctx0" brushRef="#br0" timeOffset="99695.18">15950 9029,'0'-25,"0"0,25 25,-25-25,24 25,1 0,0 25,-25 0,0 0,25-25,-25 25,0 0,0-1,0 1,0 0,25 0,-25 0,0-1,24-24,-24 25,0 0,25 0,-25 0,25-25,-25 24,25-24,0 25,-1-25,-24-25,0 1,0-1,0 0,0 0,0 0,0 1,-24-1,24 0,-25 25,25-25,0 0,25 1,-1 24,1 0,0-25,0 25,0 0,-1 0,1-25,0 25,0 0,0 0,-1 0,1 0,0 0,-25 25,-25-25,25 25,-25-25,25 24,-24-24,24 25,-25-25,25 25,0 0,0 0,0-1,25-24,-1 0,1 0,-25-24,25 24,-25-25,0 0,0 0,0 0,0 1,-25 24,25 24,25-24,0 0,-25 25,25-25,-1 0,1 0,0-25,-25 1,25 24,-25-25,0 0,0 0,0 0,0 0,25 50,0 0,-25 0,24 0,-24 0,25-1,-25 1,25 0,-25 0,25 0,-25-1,25 1,-1 0,-24 25,0-26,25 1,-25 0,0 0,25 24,-25-24,0 0,0 0,0 0,0-50,-25 0,0 0,1 0,24 1,-25 24,25-25,0 0,0 0,0 0,-25 1,25-1,0 0,0 0,0 0,0 1,0-1,0 0,0 0,25 25,-25-25,25 1,-1-1,1 0,0 25,0 0,0 0,-1 0,1 0,0 0,0 0,-25 25,0 0,-25-25,25 24,-25-24,0 25,1-25,-26 25,25-25,0 25,1-25,-1 25,-25-25,25 0,25 24,-24-24,-1 0,25 25</inkml:trace>
  <inkml:trace contextRef="#ctx0" brushRef="#br0" timeOffset="100036.12">17736 9029,'0'0,"0"25,0-50,25 25,-1 0,1 0,0 0,0 0,0 0,-1 0,1 0,0-25,25 25,-26 0,1 0,25 0,-25 0,24-25,-24 25,25 0,-26 0,1-25,0 25,0 0,0 0,-1 0</inkml:trace>
  <inkml:trace contextRef="#ctx0" brushRef="#br0" timeOffset="100256.2">18009 8756,'0'25,"0"0,0-1,0 1,24 0,-24 0,25 0,-25-1,0 1,25 0,-25 0,0 0,0 0,25-1,-25 1,0 0,25 0</inkml:trace>
  <inkml:trace contextRef="#ctx0" brushRef="#br0" timeOffset="101235.57">19819 8582,'0'0,"0"-24,0-1,25 25,0 0,0 0,0 0,-1 25,1-25,-25 24,25-24,0 25,0 0,-25 0,24 0,-24-1,0 1,25 25,-25-25,0-1,25 1,-25 0,0 0,0 0,0-1,0 1,0 0,0-50,0 0,0 1,0-1,0 0,0 0,0 0,0 1,0-1,0 0,0 0,0 0,25 25,-25-24,25 24,-1 0,1 0,0 0,0 24,0-24,-25 25,24-25,-24 25,25 0,-25 0,25-1,-25 1,0 0,0 0,0-50,-25 25,25-25,0 0,0 1,0-1,0 0,0 0,0 0,0 1,25-1,0 0,-25 0,25 0,-1 25,1-24,0-1,0 25,24-25,-24 25,0 0,0 0,0 0,-1 25,1 0,-25-1,0 1,25 0,-25 0,0 0,0-1,0 26,0-25,0 0,0-1,0 1,0 0,0 25,0-26,0 1,0 0,0 0,0 0,0 0</inkml:trace>
  <inkml:trace contextRef="#ctx0" brushRef="#br0" timeOffset="101991.28">20960 9550,'-24'25,"24"-50,24 0,1 0,0 0,0 1,-25-1,0 0,25 0,-25 0,0 1,0-1,0 0,0 0,0 0,0-24,0 24,0 0,0 0,0 1,-25-1,25 0,0 0,0 0,-25 0,25 1,0 48,0 1,0 0,0 0,0 0,0 0,0-1,0 26,0-25,0 0,0-1,0 1,0 0,0 0,0 0,0-1,0 1,0 0,25 0,-25 0,25-25,-25 24,24 1,1-25,0 25,0-25,0 0,-1-25,1 25,0-25,0 25,-25-24,25-1,-1 0,-24 0,0 0,0 1,25-1,-25 0,0 0,0 0,0 50,0 0,0 0,0 0,0-1,25-24,-25 25,25 0,0 0,-1 0,1-25,-25 24,25-24,0 0,0 0,-25-24,24 24,1-25</inkml:trace>
  <inkml:trace contextRef="#ctx0" brushRef="#br0" timeOffset="102135.62">21556 9153,'0'-25,"-25"25,0 0,25-25,-25 25,50 0</inkml:trace>
  <inkml:trace contextRef="#ctx0" brushRef="#br0" timeOffset="102628.19">21828 9178,'0'0,"-24"0,-1 0,25-25,-25 25,0 0,0 0,1 0,24 25,-25-25,0 25,25-1,0 1,0 0,0 0,25-25,-25 25,25-25,-1 0,1 0,0 0,-25-25,25 0,0 0,-1 0,-24 1,25 24,-25 24,0 1,0 0,0 0,0 0,0-1,0 1,0 0,0 0,0 0,0-1,0 1,0 0,0 0,0 0,0-1,0 1,0 0,25-25,0-25,0 25,-1 0,1-25,25 25,-25-24,24 24,-24-25,25 0,-1 25</inkml:trace>
  <inkml:trace contextRef="#ctx0" brushRef="#br0" timeOffset="36749.81">5036 8359,'-25'-25,"0"25,0 0,0 0,1 25,-1-25,0 0,0 0,25 25,-25-25,1 25,-1-25,0 25,0-25,0 24,25 1,-24-25,-1 25,25 0,-25-25,0 25,25-1,-25 1,25 0,-24 0,24 0,-25-1,0 1,25 0,-25 0,25 24,-25-24,25 0,-24 25,24-26,0 1,0 0,0 25,0-25,0-1,0 1,24 25,-24-25,25-1,-25 1,25 0,0 25,0-26,-1 1,1 0,0-25,0 25,0 0,24-1,-24-24,0 0,24 25,-24-25,25 0,-1 0,-24 0,0 0,25 0,-25 0,-1 0</inkml:trace>
  <inkml:trace contextRef="#ctx0" brushRef="#br0" timeOffset="37309.8">5234 8756,'25'0,"0"-25,0 25,-1 0,1 0,0 0,0 0,0 0,-1 0,1 0,0 0,0 0,0 0,-1 0,1 25,0-25,0 25,0-25,-1 25,1-1,-25 1,0 0,0 0,0 0,0-1,-25-24,1 25,-1 0,0 0,0-25,0 25,1-25,-1 25,0-25,0 0,0 24,1-24,-1 0,0 0,0 25,25-50</inkml:trace>
  <inkml:trace contextRef="#ctx0" brushRef="#br0" timeOffset="37769.81">6102 8657,'0'-25,"-25"25,1 0,24-25,-25 25,0 25,0-25,25 25,-25-25,1 25,-1-1,0 1,25 0,-25 0,25 0,0-1,-25-24,25 25,0 0,0 0,0 0,0-1,0 1,0 0,0 0,25 0,0 0,0-1,0-24,-1 0,1 25,0-25,0 0,0 0,-1 0,26 0,-25 0,0 0,24 0,-24 0,25 0,-25-25,24 25,-24 0,25 0,-26-24</inkml:trace>
  <inkml:trace contextRef="#ctx0" brushRef="#br0" timeOffset="38269.81">6301 8310,'0'24,"25"-24,-1 0,26 0,-25 0,0 0,24 0,1 0,-1 25,1-25,0 0,24 25,-24-25,24 25,-24 0,24-25,0 24,-24 1,25 0,-26 25,26-26,-26 26,1 0,-1-26,1 26,0 0,-1-1,-24 1,0-1,-25 1,25 0,-25-1,0 1,-25 0,0-1,0 1,0-1,-24 1,-1-25,1 24,-1 1,0-25,1 24,-1-24,1 0,-1 0,0-25,1 25</inkml:trace>
  <inkml:trace contextRef="#ctx0" brushRef="#br0" timeOffset="80059.81">3994 12278</inkml:trace>
  <inkml:trace contextRef="#ctx0" brushRef="#br0" timeOffset="80589.81">3994 12278,'0'-24,"0"-1,25 0,0 25,-1 0,1 25,-25 0,25-1,-25 1,25 0,-25 0,0 0,0-1,0 1,0 0,0 0,0-50,0 0,0 0,0 1,0-1,25 25,-25-25,0 0,24 0,-24 1,25 24,-25-25,25 25,0 0,0 0,-25 25,24-1,1 1,-25 0,25 0,0 0,-25-1,25-24,-25 25,24-25,-24 25,25-25,-25 25,25-25</inkml:trace>
  <inkml:trace contextRef="#ctx0" brushRef="#br0" timeOffset="81289.81">4738 12278,'-25'0,"25"25,-25-25,25 25,0 0,-24-25,24 25,0-1,0 1,0 0,0 0,0 0,0-1,0 1,24-25,-24 25,25-25,0 0,0 0,0-25,-1 25,-24-25,0 1,25-1,-25 0,0 0,0 0,0 1,0-1,-25 25,25-25,-24 25,-1-25,25 50,0 0,0 0,25-1,-1-24,1 0,-25 25,25-25,0-25,0 25,-25-24,0-1,0 0,0 0,0 0,0 1,0-1,0 0,0 0,0 0,0 0,-25 1,25-1,-25 25,25-25,0 50,0 0,0-1,0 1,0 0,0 0,0 0,25 0,0-1,-25 26,0-25,24 0,-24-1,25 1,0 0,-25 0,0 0,25-25,-25 24,25-24,-25 25,25-25,-1 0</inkml:trace>
  <inkml:trace contextRef="#ctx0" brushRef="#br0" timeOffset="81499.8">4862 12303,'0'0,"-25"0,25-25,25 25,0 0,0 0,-1-24,26 24,-25 0,0 0,0 0</inkml:trace>
  <inkml:trace contextRef="#ctx0" brushRef="#br0" timeOffset="82119.81">5408 12229,'0'0,"-25"0,0 0,25 25,-25-25,1 24,24 1,-25-25,25 25,0 0,0 0,25-25,-1 0,1 0,-25-25,0 0,0 50,0 0,25-25,-25 24,25-24,0 25,-1-25,1 0,-25-25,25 25,0 0,-25-24,25 24,-1-25,1 0,-25 0,25 0,-25 1,0-1,0 0,0 0,0 0,0 0,0 1,0-1,-25 25,25-25,0 0,-25 0,25 50,0 0,0 0,25 0,-25-1,0 1,25 0,-25 0,0 0,25 0,-25-1,25 1,-25 0,0 0,24 0,-24-1,25-24,-25 25,25 0,-25 0,25-25,0 0</inkml:trace>
  <inkml:trace contextRef="#ctx0" brushRef="#br0" timeOffset="82949.81">5532 12229,'25'0,"-1"0,1 0,0 0,0 0,0 0,-1-25,1 25,0 0,0 0,0 0,-1-25,1 25,0 0,0 0,0-25,-1 25,-24 25,0 0,0 0,0 0,25-25,-25 24,25-24,0 25,0-25,-1 0,1 0,0 0,0 0,0 0,0 0,-1 0,-24-25,25 25,0 0,-25-24,25 24,-25-25,25 0,-25 0,0 0,-25 25,0 0,25 25,-25-25,25 25,25-25,0 0,-25-25,25 25,-1 0,1 0,0 0,0 0,-25 25,25-25,-1 0,-24-25,25 25,-25-25,25 25,-25-25,25 25,0 0,-25-24,24 24,1 0,0 0,0 24,0-24,-25 25,24 0,-24 0,0 0,0 0,25-1,-25 1</inkml:trace>
  <inkml:trace contextRef="#ctx0" brushRef="#br0" timeOffset="83119.81">6202 11857,'0'0,"-25"0,25-25,25 25</inkml:trace>
  <inkml:trace contextRef="#ctx0" brushRef="#br0" timeOffset="87609.81">7963 12105,'0'-25,"0"0,24 25,-24 25,0 0,25-25,-25 24,0 1,0 0,0 0,0 0,25 0,-25-1,0 1,0 0,0 0,0 0,0-1,0 1,0 0,0 0,0 0,0-1,25-24,-25 25,25-25,-25 25,24-25,-24-25,25 25,0-25,0 25,-25-24,25 24,-25-25,25 25,-25-25,0 0,24 0,-24 1,0-1,0 0,0 0,0 0,-24 25,24-24,0-1,0 0,24 25,1 0,0-25,0 25,0 0,-1-25,1 25,0 0,0 0,0 0,-1-25,1 25,-25 25,-25-25,25 25,-24-25,-1 25,0 0,0 0,25-1,-25 1,25 0,25-25,0-25,0 25,-25-25,25 25,-25-24,24-1,-24 0,0 0,0 0,0 50,0 0,0 0,0 0,25-1,0 1,0-25,0 0,-1 0,1 0,0 0,0-25,0 25,-25-24,24 24,-24-25,25 25,0-25,0 0,-25 0,0 0,0 1,0-1,-25 25,0 0,0 0,1 0,24 25,-25-25,0 24,25 1,0 0,25-25,0 0,-1 0,1-25,0 25,-25-25,25 25,-25-24,25 24,-25-25,0 0,0 0,24 50,-24 0,25 0,-25-1,25 1,-25 0,25 0,-25 0,25 0,-25-1,24 1,-24 25,25-25,-25-1,25 1,-25 25,0-25,0-1,0 26,0-25,0 0,0-1,0 1,0 0,0 0,-25 0,0-25,1 0,-1 0,25-25,-25 25,25-25,-25 25,25-25,-25 25,25-25,0 1,0-1,0 0,0 0,0 0,0 1,0-1,0 0,25 25,-25-25,25 0,0 1</inkml:trace>
  <inkml:trace contextRef="#ctx0" brushRef="#br0" timeOffset="88819.81">8062 12353,'0'0,"-25"0,0 25,0-25,1 0,24 24,0 1,24-25,1 0,0 0,0 0,24 0,-24 0,25 0,-25 0,24-25,1 25,-25-24,24-1,1 25,-25-25,24 25,-24-25,25 0,-25 1,-1 24,1-25,-25 0,25 25,-25-25,0 0,0 0,-25 25,0 0,1 0,-1 0,0 0,-25 25,26-25,-26 25,0 0,26 0,-26 0,25-1,-24 1,24 25,0-25,25-1,-25 1,25 25,0-25,0-1,0 1,25-25,0 25,0-25,-1 25,26-25,0 0,-1-25,1 25,-1-25,1 0,0 1,-1-1,1 0,-1 0,-24 0,25 1,-25-1,-1 0,1 0,0 0,-25 1,0-1,0 0,0 0,-25 25,0-25,1 25,-1 25,0-25,-25 0,26 25,-1 0,-25-25,25 25,1-1,-1 1,0 0,25 0,-25-25,25 25,0-1,25 1,-25 0,25-25,0 0,24 25,-24-25,0 0,24 0,-24-25,25 25,-25 0,24 0,-24-25,0 25,0 0,-1-25,1 25,0 0,-25 25,0 0,0 0,0 0,0-1,0 1,0 0,25-25,-25 25,25-25,-25-25,0 0,-25 25,25-25</inkml:trace>
  <inkml:trace contextRef="#ctx0" brushRef="#br0" timeOffset="89619.81">9501 11906,'0'-25,"0"1,0 48,24-24,-24 25,25 0,-25 0,25 0,-25-1,0 1,25 0,-25 0,0 0,0-1,0 1,0 0,0 0,0 0,0 0,0-1,0 1,0-50,0 1,0-1,0 0,0 0,0 0,25 25,-25-25,0 1,24 24,-24-25,0 0,25 25,-25-25,25 25,-25-25,0 50,25-25,-25 25</inkml:trace>
  <inkml:trace contextRef="#ctx0" brushRef="#br0" timeOffset="90129.81">9600 11881,'0'0,"-25"-24,25-1,0 0,0 50,0 0,0-1,0 1,25-25,-25 25,0 0,0 0,25-1,-25 1,0 0,24 0,-24 0,0-1,25 1,-25 0,0 0,25 0,-25 0,0-1,25 1,-25 0,25-25,-25 25,24-25,-24-25,0 0,25 25,-25-25,25 1,-25-1,25 0,-25 0,25 0,-25 0,0 1,0-1,24 0,-24-25,0 26,0-1,25-25,-25 25,0 1,0-1,25 0,-25 0,0 0,25 25,-25-24,0-1,0 0,25 25</inkml:trace>
  <inkml:trace contextRef="#ctx0" brushRef="#br0" timeOffset="91049.81">10269 11881,'0'0,"-24"0,-1 0,0 0,25 25,-25-25,0 25,1-25,-1 25,25 0,-25-1,0 1,0 0,1 0,-1 0,0-1,25 1,-25 0,25 0,0 0,0 0,0-1,25-24,0 0,0 0,-1 0,1-24,0 24,0-25,0 0,-1 0,1 0,-25 0,25 1,-25-1,0 0,0 0,25 25,-25 25,25 0,-25 0,24-25,1 24,0-24,-25 25,25-25,0 0,0-25,-1 25,1-24,0-1,0 25,-25-25,25 0,-1 0,-24 1,0-1,25 25,-25-25,0 0,0 0,0 1,0-1,0 0,0 0,0 50,0 0,0 0,0-1,0 1,25 0,-25 25,0-26,0 1,25 25,-25-25,0 24,25-24,-25 25,0-25,24-1,-24 26,0-25,0 0,25 24,-25-24,0 0,0 0,0-1,0 1,0 0,0-50,-25 0,25 1,-24 24,24-25,-25 0,25 0,0 0,-25 1,25-1,-25 0,25-25,-25 26,25-1,0 0,0 0,0-25,0 26,0-1,0 0,0 0,25-24,-25 24,25 25,0-25,-25 0,25 0,-1 25,1 0,0 0,0 0,0 0,-25 25,24-25,-24 25,0 0,0 0,0-1,-24-24,-1 25,0 0,0-25,0 25,1-25,24 25,-25-25,0 0,25 24</inkml:trace>
  <inkml:trace contextRef="#ctx0" brushRef="#br0" timeOffset="91349.81">11113 11981,'25'0,"-1"0,1 0,0 0,0 0,0 0,-1 0,1 0,0-25,0 25,0 0,0 0,-1 0</inkml:trace>
  <inkml:trace contextRef="#ctx0" brushRef="#br0" timeOffset="91539.81">11113 12129,'0'25,"0"-50,25 25,-1 0,1 0,0 0,0-24,0 24,-1 0</inkml:trace>
  <inkml:trace contextRef="#ctx0" brushRef="#br0" timeOffset="92199.81">12055 11757,'0'0,"0"-24,0-1,-24 25,24-25,-25 25,0 0,0 0,0 0,1 25,-1 0,0-25,0 24,0 1,1 0,-1 0,0 0,25-1,-25-24,25 25,0 0,0 0,0 0,25-25,0 0,0-25,-1 0,1 25,0-25,0 25,0-25,-1 1,1-1,0 0,-25 0,25 25,-25-25,25 1,-1-1,-24 0,25 25,-25-25,25 25,0 0,-25 25,25 0,-1 0,-24-1,25 1,-25 25,0-25,25 24,-25-24,0 25,25-26,-25 26,0 0,0-26,0 26,0-25,0 25,0-26,0 26,0-25,0 0,0 24,0-24,-25 0,25 0,-25-25,25 24,-25-24,1 0,-1 0,0-24,0-1,25 0,-25 0,25 0,0 1,0-1,0 0,0 0,0 0,25 1,0-1,-25 0,25 0,0 0,24 0,-24 1,0-1,0 0,-1 0,26 25,-25-25</inkml:trace>
  <inkml:trace contextRef="#ctx0" brushRef="#br0" timeOffset="93299.8">9401 13618,'25'0,"0"0,0 0,-25-25,25 25,-25-25,24 25,1-25,-25 1,25 24,-25-25,25 0,0 0,-25 0,24 1,1-1,-25 0,25 0,-25 0,0-24,25 24,-25 0,0-25,0 26,0-1,0 0,0-25,0 26,0-1,0 0,0 0,-25 0,0 1,0-1,1 25,-1 0,25 25,0-1,-25 1,25 0,0 0,0 0,0-1,0 1,0 0,0 0,0 0,0-1,0 1,0 0,0 25,25-25,-25-1,0 1,25 0,-25 0,24 0,-24-1,25 1,0 0,0-25,-25 25,25-25,-1 0,1 0,0 0,0 0,0 0,-1-25,1 25,0 0,0-25,0 0,-1 25,1-24,0 24,-25-25,25 0,-25 0,0 0,25 25,-25-24,0-1,0 0,0 0,0 0,-25 25,25-25,0 50,-25-25,25 25,0 0,0 0,0 0,0-1,0 1,0 0,25 0,-25 0,25-25,-1 24,1-24,0 0,0 0,0 0,-1 0</inkml:trace>
  <inkml:trace contextRef="#ctx0" brushRef="#br0" timeOffset="93439.8">10294 13122,'0'0,"0"-25,-25 25,1 0,24-25</inkml:trace>
  <inkml:trace contextRef="#ctx0" brushRef="#br0" timeOffset="93939.81">10518 13072,'-25'25,"0"-25,0 0,0 0,25 25,-24-25,24 24,-25-24,25 25,0 0,0 0,0 0,0 0,0-1,25-24,-1 0,1 0,0 0,-25-24,25 24,-25-25,25 25,-25-25,0 0,0 0,24 0,-24 1,25-1,-25 0,0 50,0 0,0-1,0 1,0 0,0 25,0-25,0-1,0 26,-25-25,25 24,0-24,0 25,-24-25,24-1,0 1,0 0,0 0,0 0,0-1,0 1,0 0,0 0,0-50,24 25,1 0,-25-25,25 25,0-25,24 25,-24-24,0-1</inkml:trace>
  <inkml:trace contextRef="#ctx0" brushRef="#br0" timeOffset="94139.81">11262 13221,'0'0,"-25"0,25-25,25 25,-1-25,1 25,0 0,0 0,0-25,0 25</inkml:trace>
  <inkml:trace contextRef="#ctx0" brushRef="#br0" timeOffset="94299.81">11336 13246,'0'0,"0"25,-25-25,0 0,1 24,-1-24,50 0,-1 0,1-24,0 24,0 0</inkml:trace>
  <inkml:trace contextRef="#ctx0" brushRef="#br0" timeOffset="94729.81">12502 12923,'0'0,"0"-25,-25 25,0 0,0 0,1-24,-1 24,0 0,0 0,25 24,0 1,0 0,0 0,0 0,0-1,0 1,0 0,0 0,25 0,-25-1,25 1,-25 25,25-25,-25 0,0-1,0 26,0-25,24 0,-24-1,0 1,0 0,0 0,0 0,0-1,-24 1,-1-25,25 25,-25-25,0 0,0 0,1-25,-1 25</inkml:trace>
  <inkml:trace contextRef="#ctx0" brushRef="#br0" timeOffset="94849.81">12130 13370,'0'0,"0"-25,0 0,25 25,-1 0,1-25,0 25,0 0,0 0</inkml:trace>
  <inkml:trace contextRef="#ctx0" brushRef="#br0" timeOffset="94989.81">12800 13196,'0'0,"24"-25,-24 0,25 25,-25-24</inkml:trace>
  <inkml:trace contextRef="#ctx0" brushRef="#br0" timeOffset="96029.81">12229 13295,'-25'0,"0"0,1 0,24-24,24 24,1 0,0 0,0-25,24 25,-24 0,0 0,0 0,24-25,-24 25,25 0,-25 0,24 0,-24 0,25 0,-25 0,24 0,-24-25,0 25,0 0,-1 0,1 0,0 0,0 0</inkml:trace>
  <inkml:trace contextRef="#ctx0" brushRef="#br0" timeOffset="97409.81">5929 14982,'0'-25,"0"0,0 1,24 24,1-25,0 0,0 0,0 0,-1 25,1-24,0 24,0-25,0 25,0 0,-1 0,1 0,0 0,0 0,0 25,-25-1,0 1,24 0,-24 0,0 0,0-1,0 1,0 0,0 0,0 0,0-1,0 1,-24 0,24 0,-25-25,25-25,0 0,0 0,0 1,0-1,0 0,0 0,25 0,-25 1,24-1,-24 0,25 0,0 0,0 1,0-1,-1 25,1-25,0 25,0 0,0 0,-1 0,1 25,0-25,-25 25,25-25,0 24,-25 1,24 0,-24 0,0 0,0-1,0 1,25 0,-25 0,0 0,0-1,0 1,0 0,0-50,0 0,0 1,0-1,0 0,0 0,25 0,-25 1,0-1,25 0,-25 0,25 0,-1 1,1-1,0 25,0 0,0 25,-25-1,24-24,-24 25,25 0,-25 0,0 0,25 24,-25-24,0 0,25 0,-25 24,0-24,0 0,0 0,0 24,25-24,-25 0,0 0,0-1,0 1,0 0,0 0,0 0</inkml:trace>
  <inkml:trace contextRef="#ctx0" brushRef="#br0" timeOffset="97699.81">7863 14982,'25'0,"0"0,0 0,0 0,-1 0,1 0,0 0,25 0,-26-25,1 25,0 0,0 0,0 0,0-25,-1 25,1 0,0 0,0 0</inkml:trace>
  <inkml:trace contextRef="#ctx0" brushRef="#br0" timeOffset="97879.81">7987 15106,'0'0,"-24"25,48-25,1-25,0 25,0 0,24 0,-24-25,25 25,0-25</inkml:trace>
  <inkml:trace contextRef="#ctx0" brushRef="#br0" timeOffset="99139.81">9352 14610,'25'0,"-25"-25,24 25,1 0,-25 25,25-25,-25 25,25-25,-25 25,0-1,25-24,-25 25,0 0,0 0,0 0,0-1,0 1,24-25,-24 25,0 0,0 0,0-1,0 1,0-50,0 1,0-1,25 25,-25-25,0 0,0 0,25 1,-25-1,0 0,25 25,-25-25,25 0,-1 1,1-1,0 25,0 0,0 0,-25 25,24-25,-24 24,25-24,-25 25,25 0,-25 0,0 0,0-1,0 1,0-50,0 1,0-1,0 0,0 0,0 0,25 25,-25-24,0-1,25 0,-1 0,-24 0,25 25,-25-24,25 24,-25-25,25 25,0 0,-1 0,1 0,0 0,0 25,-25-1,25 1,-25 0,24 0,-24 0,0-1,0 1,0 0,0 0,25 0,-25-1,0 1,0 0,0 0,0 0,0-1,0-48,0-1,0 0</inkml:trace>
  <inkml:trace contextRef="#ctx0" brushRef="#br0" timeOffset="99669.81">10592 14560,'-25'0,"0"0,1 0,-1 0,0 0,0 0,0 25,25 0,0 0,0 0,0-1,0 1,25 0,-25 0,25 0,-25-1,25 1,-25 0,25 0,-25 0,0-1,24 1,-24 0,0 0,0 0,0-1,0 1,0 0,0 0,-24-25,24 25,-25-25,0 0,25-25</inkml:trace>
  <inkml:trace contextRef="#ctx0" brushRef="#br0" timeOffset="99859.81">10245 14883,'0'0,"24"0,1 0,0 0,0 0,0 0,0 0,-1 0,1 0,0 0,25-25,-26 25,26 0,0-25</inkml:trace>
  <inkml:trace contextRef="#ctx0" brushRef="#br0" timeOffset="100179.81">11411 14709,'24'0,"-24"-25,25 25,0 0,0 0,0 0,24 0,-24-24,0 24,0 0,24 0,-24 0,0-25,24 25,-24 0,0 0,0 0,0 0</inkml:trace>
  <inkml:trace contextRef="#ctx0" brushRef="#br0" timeOffset="100379.81">11683 14536,'-24'0,"24"24,0 1,0 0,0 0,0 0,0-1,0 1,0 0,24-25,-24 25,0 0,25-1,-25 26,25-25</inkml:trace>
  <inkml:trace contextRef="#ctx0" brushRef="#br0" timeOffset="101109.81">12353 14610,'0'-25,"0"0,0 1,25 24,-25-25,25 25,-1-25,1 25,0 0,0 25,0 0,0-1,-1-24,-24 25,25 0,-25 0,0 0,25-25,-25 24,0 1,0 0,0 0,0 0,0-1,0 1,0-50,0 1,0-1,25 25,-25-25,0 0,0 0,25 1,-1-1,-24 0,25 0,-25 0,25 25,-25-24,25 24,-25 24,0 1,25-25,-25 25,0 0,24-25,-24-25,25 25,-25-25,25 25,0-25,0 1,-1-1,1 25,-25-25,25 25,0 0,-25-25,25 25,-1 0,1 0,-25 25,25 0,-25 0,0-1,25 1,-25 0,0 0,0 0,25-1,-25 1,0 0,0 0,24 0,1-1</inkml:trace>
  <inkml:trace contextRef="#ctx0" brushRef="#br0" timeOffset="101609.81">13494 14610,'0'-50,"-25"50,0 0,1 0,-1 0,0 25,0 0,25 0,-25 0,25-1,0 1,0 0,0 0,0 0,25-25,0 0,-25-25,25 25,-25-25,25 0,-25 0,24 25,-24-24,25 24,-25-25,25 25,0 0,0 0,-25 25,25-25,-1 24,1 1,0 0,0 25,0-26,-1 1,1 25,0-25,-25 24,25 1,0-25,-25 24,24-24,-24 25,0-26,0 26,0-25,0 0,0-1,-24-24,24 25,-25-25,0-25,0 25,0 0,25-24,-24 24,-1-25,0 0,0 0,0 0,25 1,0-1,0 0,0 0,0 0,0 1,25-1,0 25,0-25</inkml:trace>
  <inkml:trace contextRef="#ctx0" brushRef="#br0" timeOffset="102079.81">14834 14858,'24'0,"1"-25,0 25,0 0,0 0,-1 0,1 0,0 0,0 0,0 25,-1 0,-24 0,0-1,0 1,0 0,0 25,-24-26,-1 26,0-25,0 24,-24-24,24 0,0 25,0-26</inkml:trace>
  <inkml:trace contextRef="#ctx0" brushRef="#br0" timeOffset="103189.81">1340 16321,'-25'0,"0"0,25-24,-25 24,1 0,24-25,24 25,1 0,0-25,0 25,0 0,-1 0,1-25,25 25,-25 0,-1 0,26 0,-25-25,24 25,-24 0,0 0,25 0,-26-24,1 24</inkml:trace>
  <inkml:trace contextRef="#ctx0" brushRef="#br0" timeOffset="103439.81">1687 16222,'0'0,"-25"0,0 0,25 25,0 0,0 0,0-1,0 1,0 0,0 25,0-25,25-1,-25 1,0 25,0-25,0 24,25-24,-25 0,0 24,0-24,25 0,-25 0,0 0,0-1,25-24</inkml:trace>
  <inkml:trace contextRef="#ctx0" brushRef="#br0" timeOffset="104079.81">2059 16594,'0'25,"-25"-25,25 25,-24 0,-1 0,25-1,0 1,0 0,0 0,0 0,0-1,0 1,25-25,-25 25,24-25,1 25,0-25,0 0,0-25,-1 25,-24-25,25 0,-25 1,0-1,0 0,0 0,0 0,-25 25,25-24,-24 24,-1-25,0 25,0 0,25 25,25-25,0 24,0-24,-1 0,1-24,0 24,0-25,0 25,-1-25,1 25,-25-25,25 0,0 1,-25-1,25 0,-25 0,0 0,0 1,0-1,0 0,0 0,0 0,0 0,-25 1,25-1,-25 25,25-25,0 50,-25-25,25 25,0-1,0 1,0 25,0-25,0 0,25 24,-25-24,0 0,25 24,-25-24,25 25,-25-25,24-1,-24 1,25 0,-25 0,25 0,-25-1,25 1,0 0,-1-25,1 0</inkml:trace>
  <inkml:trace contextRef="#ctx0" brushRef="#br0" timeOffset="104259.81">2258 16669,'0'0,"-25"0,25-25,0 0,25 25,-1 0,1-25,0 25,0 0,24-24,-24 24,25-25,-1 25</inkml:trace>
  <inkml:trace contextRef="#ctx0" brushRef="#br0" timeOffset="104819.81">2878 16495,'-25'25,"0"-25,0 0,0 25,1 0,-1-25,25 24,-25-24,0 0,25 25,0 0,0 0,0 0,25-25,0 0,0 0,-1 0,1 0,-25-25,25 25,-25 25,25-25,0 0,-25 24,24-24,1 0,-25-24,25 24,0-25,0 0,0 25,-25-25,24 0,-24 1,25-1,-25 0,25 0,-25 0,0 1,0-1,0-25,0 25,0 0,0 1,0-1,0 0,0 0,-25 0,25 1,-25-1,25 0,0 0,-24 25,24-25,-25 1,25 48,0 1,0 0,0 0,0 0,0-1,0 1,0 25,0-25,25-1,-25 26,0-25,24 0,1 24,-25-24,25 0,0 0,0 0,-1-1,1 1,0 0,0-25,24 25,1-25,0 0,-26 0,26 0,24 0</inkml:trace>
  <inkml:trace contextRef="#ctx0" brushRef="#br0" timeOffset="108299.81">2134 17190,'0'-25,"24"25,-24 25,0-1,0 1,25 0,-25 0,0 0,25-1,-25 1,0 0,25 0,-25 0,0-1,25 1,-25 0,0 0,24 0,-24 0,25-1,0 1,0-25,0 0,-1-25,1 1,-25-1,25 25,-25-25,0 0,25 0,-25 0,0 1,0-1,0 0,0 0,0 0,-25 1,25-1,0 0,25 25,0 0,-25-25,24 25,1-25,0 25,0-24,0 24,-1 0,-24 24,0 1,-24-25,24 25,0 0,0 0,-25-1,25 1,0 0,0 0,0 0,25-1,-25 1,24 0,-24 0,25-25,0 25,0-25,0 0,-1 0,1 0,-25-25,25 25,0-25,0 0,-25 0,0 1,-25-1,25 0,-25 25,25-25,-25 25,0 0,25-25,-24 25,-1-24,0 24,0 0,0 0,1 0,48 24,1-24,0 0,-25 25,25-25,0 0,-1-25,1 25,0 0,0-24,0 24,-25-25,24 25,1-25,0 0,0 0,-25 1,25 24,-25-25,0 0,25 0,-25 0,0 1,0-1,0 0,-25 0,25 0,-25 25,25-24,-25 24,25 24,0 1,0 0,0 0,0 0,0-1,0 1,0 0,0 0,25 0,-25 24,0-24,25 0,-25 0,0-1,25 1,-25 0,24-25,-24 25,25 0,0-25,-25 24,25-24,0 0,-1 0,-24-24,25 24,0 0,-25-25,25 25,0-25,-1 0,-24 0,25 25,-25-24,0-1,25 0,-25 0,0 0,0 1,0-1,-25 25,0 25,25-1,0 1,0 0,0 0,0 0,25-1,-25 1,25-25,-25 25,25-25,0 0,-1 0,1-25,0 0,-25 1,25 24,-25-25,25 0,-25 0,0 0,0 1,0-1,0 50,0-1,0 1,0 0,24 0,-24 0,0-1,25 1,0-25,-25 25,0-50,25 25,-25-25,25 25,-25-24,24-1,-24 0,25 25,-25-25,25 25,-25-25,25 1,0 24,-25-25,24 25,1 25,-25-1,25-24,-25 25,0 0,25 0,-25 0,0-1,25-24,-25-24,0-1,0 0,24 25,-24-25,0 0,25 25,-25-24,25 24,0 0,-25 24,0 1,25-25,0 0,-1 0,1 0,0 0,0 0,0 25,-1-25,1 0,0 0,0 0,0 0,-25-25,24 25,1 0,0-25,0 1,0-1,-25 0,0 0,0 0,-25 25,0 25,0 0,25 0,0 0,25-1,0 1,0-25,-1 25,1-25,0 0,0 0</inkml:trace>
  <inkml:trace contextRef="#ctx0" brushRef="#br0" timeOffset="109739.81">6921 16297,'0'24,"0"1,0 0,0 0,0 0,0 0,25-1,-25 1,0 0,24 25,-24-26,0 1,25 25,-25-25,25-1,-25 26,0-25,25 0,-25 24,25-24,-25 0,0 0,24-1,-24 1,25-25,-25 25,25-25,-25-25,25 0,-25 1,25-1,-25 0,25 0,-25 0,24 1,-24-26,25 25,0 0,-25-24,25-1,-25 25,25-24,-25 24,24-25,-24 26,0-26,0 25,0 0,0-24,25 24,-25 0,0 0,0 0,0 1</inkml:trace>
  <inkml:trace contextRef="#ctx0" brushRef="#br0" timeOffset="110029.81">8012 16570,'-25'0,"50"0,0 0,0 0,0 0,-1 0,1 0,0-25,25 25,-25 0,-1-25,26 25,-25 0,0 0,24-25,-24 25,0 0,0 0</inkml:trace>
  <inkml:trace contextRef="#ctx0" brushRef="#br0" timeOffset="110189.81">8136 16694,'0'0,"-25"0,25 24,-24-24,-1 0,50 0,-1 0,1 0,0 0,25-24,-25 24,24-25,-24 25,25-25</inkml:trace>
  <inkml:trace contextRef="#ctx0" brushRef="#br0" timeOffset="110849.81">9699 15999,'0'25,"25"-25,-25 25,0-1,25 1,-25 0,24 0,-24 0,0-1,25 1,-25 0,25 25,-25-26,25 1,-25 0,25 25,-25-25,24-25,-24 24,0 1,25 0,0-25,-25 25,25-50,0 0,-25 0,24 1,-24-1,25 0,-25-25,25 25,-25 1,25-26,-25 25,25-24,-25 24,24-25,-24 1,0-1,25 25,-25-24,0 24,0-25,0 25,0 1,25-1,-25 0,0 0</inkml:trace>
  <inkml:trace contextRef="#ctx0" brushRef="#br0" timeOffset="111289.81">10369 16272,'0'-25,"-25"50,0 0,25-1,0 1,0 0,0 0,0 0,0 24,0-24,25 0,-25 0,25 0,-25-1,25 26,-1-25,-24 0,25-1,-25 1,25 25,-25-25,25-1,-25 1,0 0,0 0,0 0,0-1,-25-24,25 25,-25-25,25 25,-25-25,1 0,-1 25,0-25,0 0,0 0,0-25,1 25,24-25</inkml:trace>
  <inkml:trace contextRef="#ctx0" brushRef="#br0" timeOffset="111509.81">10220 16718,'25'0,"-1"0,1 0,0-24,0 24,25 0,-26-25,1 25,0 0,25-25,-26 25,1 0,25 0</inkml:trace>
  <inkml:trace contextRef="#ctx0" brushRef="#br0" timeOffset="112139.8">11336 16396,'25'0,"0"0,0 0,-1 0,1 0,0 0,0 0,0 0,24 0,-24-25,0 25,0 0,24 0,-24 0,25 0,-26 0,26-25,-25 25,24 0,-24 0,0 0,25-25,-26 25,1 0,0 0,0 0,-25-24,-25 24</inkml:trace>
  <inkml:trace contextRef="#ctx0" brushRef="#br0" timeOffset="112469.8">11783 16148,'0'-25,"0"50,0 0,24-1,-24 1,25 0,-25 0,0 0,0-1,25 1,-25 0,0 0,25 0,-25 0,0-1,0 1,0 0,25-25,-25 25,0 0</inkml:trace>
  <inkml:trace contextRef="#ctx0" brushRef="#br0" timeOffset="113029.8">12353 15999,'0'-25,"25"50,0 0,-25 0,24-1,-24 1,0 0,25 0,-25 0,0-1,25 1,-25 25,0-25,25-1,-25 1,25 25,-25-25,25 0,-25-1,0 1,24-25,-24 25,25 0,0-25,-25 25,25-50,0 0,-25 0,0 0,24 25,-24-24,0-1,0-25,25 25,-25 0,0 1,0-26,0 25,25 0,-25-24,0 24,25-25,-25 1,0 24,25-25,-25 26,24-26,-24 25,0 0,25 1,-25-1,0 0,0 0,25 25,-25 25</inkml:trace>
  <inkml:trace contextRef="#ctx0" brushRef="#br0" timeOffset="113889.81">13097 16297,'0'-25,"0"0,-25 25,1 0,-1 0,25 25,-25-25,0 25,25-1,-25 1,1 0,24 0,0 0,0 0,0-1,0 1,0 0,24 0,1-25,0 0,0 0,-25-25,25 25,-1-25,1 0,0 25,-25-24,25-1,0 25,-25-25,24 0,-24 0,0 0,0 1,0-1,0 50,0-1,0 1,0 0,0 0,0 0,25 24,-25 1,25-25,-25 24,25-24,-25 25,25-25,-25 24,24 1,-24-1,0-24,25 25,-25-1,0-24,25 25,-25-25,0 24,0-24,0 0,0 0,0-1,0 1,-25-25,0 0,1 0,-1-25,0 25,0-24,0-1,1 25,-1-25,0 0,25 0,-25 25,25-24,0-1,0 0,0 0,0 0,0 1,25-1,0 25,0-25,-1 0,1 25,25-25,-25 25,-1-24,26 24,-25-25,0 25,24 0,-24 0,0-25,0 25</inkml:trace>
  <inkml:trace contextRef="#ctx0" brushRef="#br0" timeOffset="114809.8">14065 16718,'24'0,"1"25,0-25,0 25,0 0,-1 0,-24-1,25 1,-25 0,25 0,-25 24,0-24,0 0,0 25,0-26,0 1,-25 25,0-25,25-1,-24 1,-1 0,25 0</inkml:trace>
  <inkml:trace contextRef="#ctx0" brushRef="#br0" timeOffset="121229.8">17116 14312</inkml:trace>
  <inkml:trace contextRef="#ctx0" brushRef="#br0" timeOffset="121759.81">17116 14312,'24'0,"1"0,0 0,0 0,0 0,-1 0,1 0,0 0,0-25,0 25,-1 0,1 0,0 0,25 0,-26 0,1 0,25 0,-25 0,-1-24,26 24,-25 0,0 0,24 0,-24 0,-25-25,25 25,0 0,0 0,-25 25,-25-25</inkml:trace>
  <inkml:trace contextRef="#ctx0" brushRef="#br0" timeOffset="122069.8">17339 14412,'0'0,"25"0,-1 0,1 0,0 0,0 0,0 0,24-25,-24 25,25 0,-26 0,26 0,-25 0,25-25,-26 25,26 0,-25 0,24 0,-24-25,0 25,0 0,0 0,-1 0,1 0</inkml:trace>
  <inkml:trace contextRef="#ctx0" brushRef="#br0" timeOffset="122459.81">17612 14089,'-25'0,"50"0,-1 0,1 0,0 0,25 0,-25 0,-1 0,1 0,0 0,0 0,0 0,24 0,-24 0,0 0,0 0,-1 0,1 0,25 0,-25 0,-25 25,24-25,1 0,-25 25,25-25,-25 24,0 1,0 0,0 0,0 0,0-1,-25 1,25 0,-25 0,1 0,-1 0,0-1,0 1,0-25,1 25,-1 0,0 0,0-1,0-24,1 25,-1-25</inkml:trace>
  <inkml:trace contextRef="#ctx0" brushRef="#br0" timeOffset="122979.8">19249 14015,'0'-25,"25"25,-25-25,24 25,1 0,0 0,0 0,0 0,-1 0,1 0,0 0,0 0,0 0,-1 0,-24 25,25-25,0 25,-25-1,25-24,-25 25,0 0,0 0,0 0,0-1,0 1,-25 0,25 0,-25-25,0 25,1-1,-1 1,0 0,0-25,0 25,1-25,-1 25,0-25,0 0,0 0,1 25,-1-25,25-25</inkml:trace>
  <inkml:trace contextRef="#ctx0" brushRef="#br0" timeOffset="123319.8">19869 13940,'0'-25,"-25"25,0 0,0 0,1 0,-1 0,25 25,-25-25,25 25,-25-25,25 25,0 0,0-1,0 1,-25 0,25 0,0 0,0-1,0 1,0 0,0 0,25 0,-25-1,25 1,0 0,0 0,-1-25,-24 25,25-25,0 0,0 0,0 0,0 0,24 0,-24 0,0 0,0 0,24 0</inkml:trace>
  <inkml:trace contextRef="#ctx0" brushRef="#br0" timeOffset="123549.81">20291 14039,'24'-24,"1"24,0 0,0 0,0 0,-1 0,1 0,0 0,0 0,24 0,-24 0,0 0,25 0,-26-25,1 25</inkml:trace>
  <inkml:trace contextRef="#ctx0" brushRef="#br0" timeOffset="123749.81">20390 14139,'-25'0,"25"24,0 1,25-25,0 0,-1 0,1 0,0 0,0 0,0 0,-1-25,1 25,25 0,-25 0,24 0</inkml:trace>
  <inkml:trace contextRef="#ctx0" brushRef="#br0" timeOffset="126789.8">16843 13667,'0'0,"0"25,0 0,0 0,0 0,25-25,-1 0,1 0,0 0,0-25,0 25,-1-25,1 0,0 0,0 25,-25-24,0-1,25 25,-25-25,0 0,-25 25,0 0,25 25,0 0,-25-25,25 25,0-1,0 1,0 0,25 0,-25 0,25-25,-25 24,25-24,-1 0,1 0,0-24,0-1,0 25,-1-25,1 0,0 0,0 1,0-1,-1 0,-24-25,25 26,0-1,-25 0,25 0,-25 0,0 1,25-26,-25 25,0 0,0 1,0-1,0 0,0 0,0 0,0 0,0 1,0-1,0 0,-25 25,25-25,-25 25,25 25,-25-25,25 25,0 0,0-1,0 1,0 0,0 0,0 0,0 0,0-1,0 26,0-25,0 0,0-1,0 1,0 0,0 0,0 0,25-1,0 1,-25 0,25-25,-1 0,1 0,0 0,0 0,0 0,-1 0,1 0,25 0,-25 0,0 0,-1 0,1-25,0 25,0 0,0 0,-1 0,1 25,-25 0,0 0,0-1,-25 1,1-25,-1 0,25 25,-25-25,0 0,25 25,-25-25,1 0,24-25,24 25,1-25,0 25,0-25,0 25,-1-24,1 24,-25-25,25 25,0-25,0 25,-25-25,24 25,1-25,0 25,-25-24,0 48,-25-24,25 25,0 0,-25-25,25 25,0 0,25-25,-25 24,25-24,0 0,0-24,-1 24,1-25,0 0,-25 0,0 0,0 1,-25 24,25-25,-25 25,1 0,-1 0,0 0</inkml:trace>
  <inkml:trace contextRef="#ctx0" brushRef="#br0" timeOffset="128499.8">21804 13667,'0'-24,"0"-1,24 0,1 25,0-25,0 25,0 0,-25-25,24 25,1 0,0 0,0 25,0-25,-25 25,0 0,0 0,25-1,-25 1,0 0,0 0,0 0,0-1,0 1,0 0,-25-25,25 25,0-50,0 0,0 0,0 1,0-1,0 0,0 0,0 0,25 1,-25-1,0 0,24 25,-24-25,0 0,25 25,-25-24,0-1,25 25,-25 25,0-1,0 1,0 0,0 0,0 0,0-1,0 1,0-50,25 1,0-1,-1 0,1 0,0 0,0 25,-25-24,25 24,-1 0,1 0,0 0,-25 24,25 1,-25 0,0 0,0 0,0-1,0 1,0 0,0 0,0 0,0-1,0 1,25-25,-25 25,24 0</inkml:trace>
  <inkml:trace contextRef="#ctx0" brushRef="#br0" timeOffset="128989.8">22746 13643,'0'-25,"-25"25,1 0,-1 0,0 0,25 25,-25-25,0 0,25 24,-24-24,24 25,-25-25,25 25,0 0,0 0,0-1,25-24,-1 0,1 0,0-24,0 24,-25-25,25 0,-25 0,0 0,24 50,1 0,-25 0,25 0,-25-1,25 26,-25-25,0 0,25-1,-25 26,0-25,0 24,0-24,0 0,0 0,0 0,0-1,0 1,0 0,0 0,-25-25,0 25,0-25,0 0,1 0,-1 0,25-25,-25 0,25 0,0 0,0 1,0-1,25 25,-25-25</inkml:trace>
  <inkml:trace contextRef="#ctx0" brushRef="#br0" timeOffset="129329.8">21680 14238,'0'0,"-50"25,0-25,1 0,24 0,-25-25,26 25,-1 0,0 0,0 0,0 0,1 0,48 0,1 0,25 0,-1 0,1 0,0 25,24-25,0 0,26 0,-1 24,0-24,0 0,25 0,0 0,0 25,-24-25,24 0,0 0,0 0,0 0,0-25,0 25,0 0,-25 0,25-24,-25 24,0 0,-24 0,24-25,-24 25,-26 0,1 0,-1 0,-24 0,0 0</inkml:trace>
  <inkml:trace contextRef="#ctx0" brushRef="#br0" timeOffset="130109.8">21184 14957,'0'-25,"0"1,0-1,24 25,1 0,0 25,-25-1,25 1,-25 0,0 0,0 0,0-1,0 1,0 0,0 25,0-26,0 1,0 0,0 0,0 0,0-1,0 1,0 0,0 0,0-50,0 0,25 25,-25-25,0 1,24-1,-24 0,0 0,25 0,-25 1,25-1,-25 0,25 0,-25 0,25 25,-25-24,24 24,1 0,0 0,-25 24,0 1,0 0,0 0,0 0,0-1,0 1,0 0,25-50,-25 0,25 25,-25-24,24-1,-24 0,25 25,0-25,-25 0,25 1,0-1,-1 0,1 0,0 0,-25 1,25 24,0-25,-1 25,1 0,0 0,-25 25,0-1,0 1,25-25,-25 25,0 0,0 0,0-1,0 1,0 0,0 0,0 0,0-1,0 1,0 0,25 0</inkml:trace>
  <inkml:trace contextRef="#ctx0" brushRef="#br0" timeOffset="130449.8">22176 15180,'0'0,"0"-24,-25 24,0-25,0 25,1 0,-1 0,25 25,-25-1,25 1,0 0,0 0,0 0,0-1,0 1,0 0,0 25,0-25,25-1,-25 1,0 25,25-25,-25-1,0 26,0-25,0 0,0-1,0 1,0 0,0 0,-25 0,25-1,-25-24,25 25,-25-25,0 0</inkml:trace>
  <inkml:trace contextRef="#ctx0" brushRef="#br0" timeOffset="130629.8">21729 15553,'0'-25,"25"25,0 0,0 0,-1 0,1 0,0 0,0 0,24 0,-24 0,25-25,0 25,-26 0,26 0,0 0,-1 0</inkml:trace>
  <inkml:trace contextRef="#ctx0" brushRef="#br0" timeOffset="130909.8">22721 15280,'25'0,"0"0,0 0,0 0,-1 0,1-25,0 25,0 0,0 0,-1 0,1 0,0 0,0 0,0 0,0 0,-1 0,1 0,0 0,0 0</inkml:trace>
  <inkml:trace contextRef="#ctx0" brushRef="#br0" timeOffset="131099.79">22994 15156,'-25'0,"25"24,0 1,0 0,0 0,0 0,0-1,0 1,0 0,25 0,-25 0,0 0,25-25,-25 24,0 1</inkml:trace>
  <inkml:trace contextRef="#ctx0" brushRef="#br0" timeOffset="131889.81">23515 15032,'0'-25,"0"0,0 0,25 25,0 25,0-25,-25 25,0 0,24-25,-24 24,0 1,0 0,25 0,-25 0,0 24,0-24,0 0,0 0,0-1,0 1,0 0,0 0,0 0,0-50,0 0,0 0,0 0,0 1,0-1,0 0,0 0,0 0,0 1,25-1,-25 0,0 0,25 0,-25 1,0-1,25 0,-25 50,24-25,-24 25,0-1,0 1,0 0,0 0,0 0,0-1,0 1,0-50,25 1,-25-1,25 0,0 0,0 0,-25 1,24 24,1-25,0 25,0-25,0 25,-1 0,1 0,-25 25,0 0,0-1,0 1,0 0,0 0,0 0,0-1,0 1,0 0,0 0,0 0,0-1,0 1,0 0,25 0</inkml:trace>
  <inkml:trace contextRef="#ctx0" brushRef="#br0" timeOffset="132419.81">24259 15230,'-24'0,"24"-25,-25 25,0 0,0 0,25 25,-25-25,25 25,0 0,0-1,0 1,25-25,-25-25,25 25,-25-24,0-1,0 0,0 0,25 25,-25 25,25 0,-25 0,24-25,-24 24,0 1,0 0,0 25,25-25,-25-1,0 1,0 25,25-25,-25 24,0-24,0 25,0-26,0 26,0-25,0 0,0 24,0-24,-25 0,25 0,-25-25,1 0,-1 0,0-25,0 0,25 0,0 0,0 1,0-1,0 0,0 0,25 25,-25-25,25 1,0 24,-1-25,1 25,0-25,0 25</inkml:trace>
  <inkml:trace contextRef="#ctx0" brushRef="#br0" timeOffset="132569.79">24731 15304</inkml:trace>
  <inkml:trace contextRef="#ctx0" brushRef="#br0" timeOffset="148819.79">7194 17512,'0'-25,"-25"25,25-25,-25 25,25 25,0 0,0 0,0 0,25 0,-25-1,0 1,0 0,0 0,25 0,-25-1,0 1,0 0,0 0,0 0,0-50,0 0,0 0,-25 25,25-25,25 25,-25 25,25-25,-1 25,1-25,0 0,-25-25,25 25,0-25,-1 1,-24-1,0 0,25 25</inkml:trace>
  <inkml:trace contextRef="#ctx0" brushRef="#br0" timeOffset="149879.81">6053 18529,'24'0,"-24"-25,25 0,0 1,0 24,0 0,0 0,-25 24,24-24,-24 25,25-25,-25 25,0 0,25-25,-25 25,0 0,0-1,0 1,0 0,0-50,0 0,25 25,-25-24,0-1,25 0,-25 0,24 25,-24-25,25 25,0 0,0 25,0-25,-25 25,24-25,-24 25,25-25,-25 25,25-25,-25 24,0-48,0-1,0 0,25 25,-25-25,0 0,25 25,-25-25,24 25,-24-24,25 24,0 0,0 0,-25 24,25 1,-1 0,1 0,-25 0,25 0,0-1,-25 1,0 0,25-25,-25 25</inkml:trace>
  <inkml:trace contextRef="#ctx0" brushRef="#br0" timeOffset="150569.79">6896 18554,'-25'0,"25"-25,25 25,0 0,-25-25,25 25,-1-25,1 25,0-24,0 24,-25 24,25-24,-25 25,0 0,0 0,0 0,0 0,0-1,0 1,0 0,0 0,0 0,24-25,-24 24,25-24,0-24,0 24,-25-25,25 25,0-25,-1 25,-24-25,25 25,-25-25,25 1,0-1,-25 0,25 25,-25-25,0 0,24 0,-24 1,0-1,0 0,-24 25,24-25,-25 25,0 0,0 0</inkml:trace>
  <inkml:trace contextRef="#ctx0" brushRef="#br0" timeOffset="151179.79">8732 18380,'-25'0,"0"0,0 0,50 0,0 0,0 0,-1 0,1-25,0 25,0 0,0 0,-1 0,1 0,0 0,0 0,0 0,24-24,-24 24,0 0,0 0,-1 0,1-25,0 25,0 0,0 0,-1 0</inkml:trace>
  <inkml:trace contextRef="#ctx0" brushRef="#br0" timeOffset="151409.79">8856 18455,'0'0,"-25"0,0 0,50 0,0 0,-1 0,1 0,0-25,0 25,0 0,-1-25,1 25,25 0,-25-25,24 25,-24-25,25 25,-26 0,1-24,0 24,0 0,0 0,0 0,-1-25</inkml:trace>
  <inkml:trace contextRef="#ctx0" brushRef="#br0" timeOffset="152659.81">8682 18752,'25'-24,"0"24,-1 0,1 0,0 0,0 0,0 0,-1-25,26 25,-25 0,0-25,-1 25,26 0,-25-25,0 25,24-25,-24 25,0-24,24 24,-24 0,25-25,-25 25,0-25,-1 25,1 0,0-25,0 25,0 0,-1 0,-24-25</inkml:trace>
  <inkml:trace contextRef="#ctx0" brushRef="#br0" timeOffset="153689.81">9997 18207,'0'-25,"24"25,1-25,0 25,0 0,0 0,-25 25,24 0,-24-1,25 1,-25 0,25 0,-25 0,0-50,0 0,0 0,0 0,0 1,0-1,0 0,25 25,-25-25,25 25,-1 25,1-25,-25 25,25-25,-25 25,25-25,-25 24,0 1,25-25,-25 25,0-50,0 0,0 1,0-1,0 0,0 0,25 0,-25 1,0-1,24 25,-24-25,25 0,0 0,0 25,0 0,-1 0,-24 25,25-25,-25 25,25 0,-25 0,0-1,25 1,-25 0,0 0,25 0,-25-1,0 1,0 0,0 0,0 0</inkml:trace>
  <inkml:trace contextRef="#ctx0" brushRef="#br0" timeOffset="154059.81">10890 18231,'-25'0,"25"-24,-25 24,0 0,0 0,25 24,-24 1,24 0,0 0,0 0,0-1,24 1,1 0,-25 0,25-25,-25 25,0-1,25-24,-25 25,25-25,-25 25,0 0,24-25,-24 25,-24 0,-1-25,0 0,0 0</inkml:trace>
  <inkml:trace contextRef="#ctx0" brushRef="#br0" timeOffset="154229.79">10592 18504,'0'0,"25"-25,0 25,-1-24,1 24,0-25,0 25,0-25,24 25,-24 0,0-25,0 25,-1-25,26 25,-25 0,0 0</inkml:trace>
  <inkml:trace contextRef="#ctx0" brushRef="#br0" timeOffset="154819.79">11038 18107,'0'-24,"25"24,0 0,0 0,0 0,-1 24,-24 1,25-25,-25 25,0 0,25-25,-25 25,0-1,0 1,0 0,25 0,-25 0,0-1,0 1,0 0,0 0,25-25,-25 25,24-25,-24-25,25 25,0-25,0 0,0 0,0 1,-1-1,1 0,0 0,-25 0,25 1,-25-1,0 0,0 0,0 0,0 1,0-1,0 0,-25 0,0 0,0 25,25-24</inkml:trace>
  <inkml:trace contextRef="#ctx0" brushRef="#br0" timeOffset="155409.79">11758 18256,'0'-25,"-25"25,0 0,25 25,-25-25,25 25,0 0,0 0,0-1,25 1,-25 0,25-25,-25 25,25 0,0-1,-1 1,-24 0,25-25,0 25,0 0,-25 0,25-25,-25 24,-25-24,25 25,-25-25,0 0,0 0,1 0,-1 0,0 0,0 0</inkml:trace>
  <inkml:trace contextRef="#ctx0" brushRef="#br0" timeOffset="155719.81">11609 18479,'25'0,"0"-24,-1 24,1 0,0 0,0 0,0-25,-1 25,26 0,-25-25,0 25,-1 0,26-25,-25 25,0 0,-1 0,1-25,0 25,0 0,0 0</inkml:trace>
  <inkml:trace contextRef="#ctx0" brushRef="#br0" timeOffset="156459.81">13023 18306,'25'0,"-1"0,1-25,0 25,0 0,0 0,-1-25,26 25,-25 0,0 0,-1-25,26 25,-25 0,24-24,-24 24,0 0,25-25,-25 25,-1 0,1 0,0-25</inkml:trace>
  <inkml:trace contextRef="#ctx0" brushRef="#br0" timeOffset="156669.79">13345 18132,'-25'0,"50"0,0 25,0-25,0 25,-1 0,1-1,0 1,0 0,0 0,-25 0,25-25,-25 24,24-24</inkml:trace>
  <inkml:trace contextRef="#ctx0" brushRef="#br0" timeOffset="157529.79">14164 18008,'0'0,"25"-25,-1 25,1 0,0 0,0 0,0 25,-1-25,-24 25,25 0,0 0,-25-1,25 1,0 0,-25 0,0 0,0-1,0 1,0 0,0-50,0 0,0 1,0-1,0 0,24 0,-24 0,25 25,-25-24,25 24,0 0,0 0,-25 24,0 1,0 0,0 0,0 0,0-1,0-48,25 24,-25-25,0 0,24 0,-24 0,25 1,-25-1,25 0,0 0,0 0,-1 25,1 0,0 0,0 25,0 0,-1 0,-24 0,25-25,-25 24,25 1,-25 0,25 0,-25 0,25-25,-25 24,0 1,24 0,-24 0,0 0,0-1</inkml:trace>
  <inkml:trace contextRef="#ctx0" brushRef="#br0" timeOffset="158289.81">15255 18182,'0'-25,"-25"25,1 0,-1 0,25 25,-25-25,25 25,-25-25,25 24,-25-24,25 25,0 0,-24 0,24 0,0-1,24-24,1 0,0 0,0 0,-25-24,25 24,-1-25,1 0,0 0,-25 0,0 1,0-1,0 50,25-25,-25 24,0 1,25 0,-25 0,24 0,-24-1,25 1,-25 0,25 0,-25 0,25-1,0 1,-25 0,24 0,-24 0,0 0,0-1,-24-24,-1 0,0-24,0 24,0 0,1 0,-1-25,0 25,0-25,0 0,1 25,-1 0,25-25,0 0,0 1,0-1</inkml:trace>
  <inkml:trace contextRef="#ctx0" brushRef="#br0" timeOffset="158809.79">15354 17909,'25'0,"0"0,0 0,-25 25,25-25,-1 25,1-1,0 1,-25 0,25 0,-25 0,25-1,-25 1,24 0,-24 0,25 0,-25-1,0 1,25 0,-25 0,25-25,-25 25,0-1,25-24,-25-24,25 24,-25-25,24 0,-24 0,0 0,25 25,-25-24,25-1,-25 0,0 0,25-24,-25 24,0 0,0 0,25 0,-25-24,0 24,0 0,0 0,0 1,-25-1,25 0,0 0</inkml:trace>
  <inkml:trace contextRef="#ctx0" brushRef="#br0" timeOffset="159329.79">16272 18107,'0'0,"-25"0,1 0,-1 0,25 25,-25-25,0 0,0 25,1-25,-1 25,25 0,-25-25,25 24,0 1,25-25,0 25,-1-25,1 0,-25-25,25 25,0 0,-25-25,25 25,-25-24,24 24,-24-25,25 0,-25 0,0 0,0 1,-25 24,50 0,-25 24,0 1,25 0,-25 0,25 0,-25-1,25 1,-25 25,24-25,-24-1,0 1,25 0,-25 0,0 0,0-1,0 1,0 0,0 0,-25-25,1 0,-1 0,0-25,0 25,0-25,1 25,24-25,-25 1,25-1,0 0,25 25,-1-25,-24 0,25 25</inkml:trace>
  <inkml:trace contextRef="#ctx0" brushRef="#br0" timeOffset="161369.79">18579 17066,'25'0,"0"0,-25-25,24 25,1 0,0 0,0 0,-25 25,0-1,0 1,-25 0,25 0,0 0,-25-25,25 24,-25 1,25 0,0 0,-24 0,24-1,0 1,0 0,24-25,1 0,0 0,-25-25,25 25,0-25,-1 1,1-1,0 25,-25-25,25 0,-25 0,25 25,-25-24,0-1,25 0,-25 0,0 0,0 1,0-1,0 0,0 0,0 0,0 1,0-1,-25 25,25 25</inkml:trace>
  <inkml:trace contextRef="#ctx0" brushRef="#br0" timeOffset="161949.81">19075 17413,'0'-25,"25"25,0 0,-25 25,25-25,-25 25,0-1,0 1,0 0,0 0,0 0,0 0,-25-1,25 1,-25-25,25 25,-25-25,25 25,-25 0</inkml:trace>
  <inkml:trace contextRef="#ctx0" brushRef="#br0" timeOffset="162469.79">19447 17066,'0'-25,"0"0,25 25,0 0,0 0,-1 0,-24 25,25 0,-25-1,25 1,-25 0,0 0,0 24,0-24,0 0,0 0,25 0,-25-1,0 1,0 0,0 0,25-25,-25 25,0-1,24-24,-24-24,25 24,-25-25,25 0,-25 0,25 0,-25 1,25-1,-25 0,0 0,24 0,-24-24,0 24,0 0,0 0,0 1,0-1,0 0,0 0,0 0,0 1,0-1</inkml:trace>
  <inkml:trace contextRef="#ctx0" brushRef="#br0" timeOffset="163499.79">20043 17289,'0'25,"-25"-25,0 24,25 1,0 0,0 0,0 0,0-1,0 1,0 0,25-25,-25 25,0 0,25-25,-25 25,0-1,24 1,-24 0,0 0,0 0,0-1,0 1,-24-25,-1 0,0 0,0 0,0 0,1-25</inkml:trace>
  <inkml:trace contextRef="#ctx0" brushRef="#br0" timeOffset="163729.79">19919 17562,'-25'0,"50"0,-1 0,1-25,0 25,0 0,0 0,-1 0,1 0,0 0,0-25,0 25,-1 0,1 0</inkml:trace>
  <inkml:trace contextRef="#ctx0" brushRef="#br0" timeOffset="163989.81">20464 17462,'25'0,"0"0,0 0,-1 0,1 25,0-25,-25 25,25-25,0 25,-25 0,24-25,-24 25,0-1,0 1,0 0,0 0,-24 0,24-1,-25-24,25 25,-25 0,0 0,0-25</inkml:trace>
  <inkml:trace contextRef="#ctx0" brushRef="#br0" timeOffset="164449.81">20737 16991,'-25'0,"25"-25,25 25,0 0,0 0,-1 25,1-25,-25 25,25 0,0 0,-25-1,25 26,-25-25,0 0,0 24,0-24,0 25,0-26,0 1,0 25,0-25,0-1,-25-24,25 25,0 0,0-50,25 25,-25-25,0 1,25-1,-25 0,24 0,-24 0,0 1,25-1,-25 0,0 0,25-24,-25 24,0 0,0 0,0 0,0 1,0-1,0 0,0 0</inkml:trace>
  <inkml:trace contextRef="#ctx0" brushRef="#br0" timeOffset="164969.79">21308 17239,'-25'0,"0"25,0-25,25 25,-25-25,25 25,-24-1,24 1,0 0,0 0,24-25,-24 25,25-25,0 0,0-25,0 25,-25-25,24 25,-24-25,25 0,-25 1,0-1,0 0,0 0,0 50,25 0,-25 0,0-1,0 1,25 0,-25 25,0-26,25 1,-25 25,0-25,0 24,0-24,0 25,0-25,0-1,0 1,0 0,0 0,-25-25,25 25,-25-25,0 0,0 0,1-25,-1 25,25-25,-25 25,0-25,0 0,25 1,0-1,0 0,0 0,25 25,0-25,-25 1</inkml:trace>
  <inkml:trace contextRef="#ctx0" brushRef="#br0" timeOffset="165999.79">22151 17239,'0'-25,"-25"25,0 0,25-24,-24 24,-1 0,25 24,-25-24,25 25,-25-25,25 25,-25 0,0-25,25 25,0-1,-24 1,24 0,0 0,0 0,0-1,24-24,1 0,0 0,-25-24,25 24,0 0,-25-25,25 25,-25-25,0 0,24 25,-24-25,0 1,25 24,-25-25,0 0,0 0,0 0,0 1,0-1,0 50,0-1,0 1,-25 0,25 0,0 0,0-1,0 1,0 0,25-25,-25 25,25-25,0 0,-25-25,25 0,-1 25,-24-25,25 1,-25-1,25 25,-25-25,25 0,0 25,-25-25,24 25,-24 25,25-25,-25 25,0 0,0 0,25-1,-25 1,0 0,25-25,0 25,-1-25,-24-25,25 25,0 0,-25-25,25 25,0-25,-25 1,24 24,-24-25,25 0,0 0,-25 0,0 1,0-1,0 0,0 0,0 0,-25 25,25 25,-25-25,25 25,-24 0,24 0,0-1,0 1,0 0,24 0,1-25,0 25,25-1,-26-24,1 0,0 0,25 0,-26 0,26 0,-25 0,24 0,-24 0,0 0</inkml:trace>
  <inkml:trace contextRef="#ctx0" brushRef="#br0" timeOffset="166929.79">18877 18380,'25'0,"-1"-25,1 25,0-24,0-1,0 0,-1 25,1-25,0 0,0 25,0-24,-1-1,1 0,-25 0,0 0,0 1,0-1,-25 0,1 25,48 25,1 0,0-25,-25 24,25-24,0 25,24 0,-24-25,0 25,0 0,-1-25,1 24,0-24,-25 25,25-25,-25 25,0 0,0 0,-25-25,0 0,0 0,1 24,-1-24,0 0,0 0,0-24,1 24,-1 0,0 0,25-25</inkml:trace>
  <inkml:trace contextRef="#ctx0" brushRef="#br0" timeOffset="167419.79">19745 18132,'25'0,"-25"25,0 0,24-25,-24 25,0-1,0 1,25 0,-25 0,0 0,0-1,0 1,25 0,-25 0,25 0,-25-1,0 1,25-25,-25 25,-25-25,0-25,25 0,-25 25,0-24,25-1,-24 25,24-25,-25 0,25 0,-25 1,25-1,0 0,0 0,0 0,0 1,0-1,0 0,0 0,0 0,25 25,-25-24,25 24,-1-25,1 25,0 0,25 0,-25 0,-1 0,1 25,0-25,0 0,0 24,-1 1,1 0,-25 0,0 0,-25-25,1 24,-1-24,0 0,0 0,0 0,1 25,-1-25,0 0,0 0</inkml:trace>
  <inkml:trace contextRef="#ctx0" brushRef="#br0" timeOffset="167579.81">20315 18281,'25'0</inkml:trace>
  <inkml:trace contextRef="#ctx0" brushRef="#br0" timeOffset="169729.8">20737 18281,'0'-25,"25"25,-25 25,0 0,25-25,-25 25,24-1,-24 1,0 0,25 0,-25 0,0-1,25 1,-25 0,25 0,-25 0,25-25,-25 25,25-25,-1 24,1-24,-25-24,25 24,-25-25,0 0,0 0,-25 25,25-25,0 0,0 1,25 24,-25-25,25 25,0-25,-1 25,1 0,0-25,0 25,0 0,-1-25,1 25,0 0,0 0,0 0,-1 0,1-24,0 24,-25 24,-25-24,25 25,-25-25,25 25,0 0,0 0,0-1,0 1,25-25,-25 25,25-25,0 0,-25 25,25-25,-1 0,1 0,-25-25,25 25,-25-25,0 0,-25 1,25-1,-25 25,1-25,-1 25,25-25,-25 25,0 0,0 0,25 25,25-25,-25 25,25-25,0 0,0 0,-1 0,1 0,0-25,0 25,0-25,-1 25,-24-25,25 1,0-1,-25 0,0 0,25 0,-25 1,0-1,0 0,0 0,0 0,0 1,0-1,-25 25,25 25,0-1,25 1,-25 0,0 0,25 0,-25-1,0 1,24 0,-24 0,0 0,25-1,0 1,-25 0,25 0,0 0,-1-25,1 24,0-24,0 25,0-25,-25-25,24 25,-24-24,25-1,-25 0,0 0,0 0,0 1,0-1,0 50,0-1,0 1,0 0,25-25,-25 25,25-25,0 25,0-25,-1 0,1 0,0 0,0 0,0-25,-25 0,24 25,-24-25,0 0,0 1,0-1,0 50,0-1,0 1,25-25,-25 25,0 0,25-25,-25 25,25-25,0 0,-25-25,24 25,1-25,0 25,-25-25,25 25,0-25,-1 25,1-24,0 24,0 0,-25 24,25-24,-1 25,-24 0,0 0,0 0,-24-25,24 24,0-48,0-1,24 0,1 0,0 25,-25-25,25 25,0 0,-1 0,-24 25,0 0,25-25,0 0,0 0,0 0,-25 25,24-25,1 0,0 0,0 0,0 0,-1-25,1 25,0 0,0-25,0 25,-25-25,25 1,-25-1,0 0,-25 25,25-25,-25 25,0 0,25 25,-25 0,25 0,0-1,25-24,-25 25,25-25,-25 25,25-25,0 0,-1 25,1-25,0 0,0 0,0 0,24 25,-24-25,25 0,-26 0,26 0</inkml:trace>
  <inkml:trace contextRef="#ctx0" brushRef="#br0" timeOffset="169859.81">23763 18331,'0'0,"-25"0,25-25</inkml:trace>
</inkml:ink>
</file>

<file path=ppt/ink/ink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in"/>
          <inkml:channel name="T" type="integer" max="2.14748E9" units="dev"/>
        </inkml:traceFormat>
        <inkml:channelProperties>
          <inkml:channelProperty channel="X" name="resolution" value="6301.34619" units="1/cm"/>
          <inkml:channelProperty channel="Y" name="resolution" value="6301.34619" units="1/cm"/>
          <inkml:channelProperty channel="F" name="resolution" value="1999.5116" units="1/in"/>
          <inkml:channelProperty channel="T" name="resolution" value="1" units="1/dev"/>
        </inkml:channelProperties>
      </inkml:inkSource>
      <inkml:timestamp xml:id="ts0" timeString="2023-10-18T16:21:12.711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4455 2538 14 0,'0'0'123'0,"0"0"-9"16,0-3-8-16,0 3-6 0,0 0-6 0,0 0-8 16,0 0-9-16,0-4-8 0,0 4-10 0,0 0-8 0,0 0-7 15,0 0-8-15,0 0-7 0,0 0-5 0,0 0-5 16,0 0-6-16,0 0-2 0,-6 0-4 0,6 0-3 0,0 0 1 16,0 0-2-16,0 4-1 0,0-4 0 0,0 0-1 0,-6 0 0 15,6 0 0-15,0 0 0 0,0 0-2 0,0 0-1 16,-6 0 1-16,6 0 1 0,0 3 0 0,0-3 0 0,-8 0 0 15,8 0 3-15,0 0 1 0,-6 0 4 0,6 0 4 0,0 0 2 16,0 0 1-16,0 0 3 0,-6 0 1 0,6 0 1 16,0-3 1-16,0 3-2 0,0 0-3 0,0-4-1 0,0 0-2 15,6 1-1-15,-6-1-4 0,0 1-1 0,0-1 0 16,0 0 1-16,0-3 1 0,6 3 2 0,-6 1 0 0,0-1 1 16,0 0 1-16,0-3-1 0,8 3-2 0,-8 1-1 0,0-5-1 15,0 5-2-15,6-5 1 0,-6 5 1 0,0-1 0 16,6-4 0-16,-6 5 0 0,6-5 3 0,1 5 0 0,-7-1 0 15,6-3-3-15,1-1 1 0,0 1 0 0,-1 0 1 0,0 0 0 16,8-1-1-16,-8 1 0 0,1 0-1 0,6-4 0 16,-7 7 0-16,7-3-1 0,-7 3 0 0,2-3-1 0,-2 3-1 15,0 1 0-15,1 3-3 0,-1-4 1 0,1 4-1 16,-7-4-2-16,6 4-1 0,1 0-1 0,-1 0 1 0,0 0 0 16,-6 0 1-16,8 4-2 0,-2-4 0 0,0 4 1 0,1-4 1 15,0 3 0-15,-1 1-1 0,0-4 0 0,6 3 0 16,-4 5 1-16,-1-5 0 0,-1 5 0 0,0-1 0 15,1 0 0-15,0 4 1 0,-1 0 1 0,0-3 3 0,-6 2-2 16,7 1 1-16,0-3-1 0,-1 3-1 0,-6 0-1 0,7 0 0 16,-7 0-1-16,6-4-1 0,-6 4 0 0,0-3-1 0,6-1 2 15,-6 0 1-15,0 1-1 0,0-5 0 0,0 1 0 16,0 3 0-16,0-3 1 0,0-1 0 0,0 1 0 16,0-4-1-16,0 4 1 0,0-4 1 0,0 0 1 0,0 0-1 15,0 3 3-15,0-3 2 0,0 0 1 0,-6-3 3 0,6 3 2 16,0 0 0-16,-6-4 0 0,6 0 1 0,-7 1-2 0,7-1-3 15,-6 0-3-15,6-3 0 0,-7 4 1 0,7-5-2 0,-7 1 1 16,7 0-1-16,-6-1 1 0,6 1-1 0,-6-4 2 16,6 4-3-16,-7-4-1 0,7-1-3 0,0 5 0 0,-7-4 1 15,7 0-1-15,-6 0 1 0,6 0 0 0,0-3 3 16,6 3 0-16,-6 0 3 0,0 0-3 0,0-4-1 0,7 4 1 16,-7 0-2-16,7 0-1 0,-1 0-1 0,0 4-1 0,1-4 1 15,0 0 0-15,-1 0 0 0,7 3 1 0,-7-3 1 16,8 4-2-16,-8-4 1 0,7 4 0 0,0 0-2 15,0-1 0-15,1 1 0 0,-2 0-1 0,2-1 0 0,-8 4 1 16,7 1 0-16,-6-1-1 0,6 4 3 0,-7-4 0 16,0 4-2-16,0 0 0 0,8 4 1 0,-8-4 2 0,1 4-1 15,-1-1 0-15,1 1-2 0,0 4-1 0,5-5 1 0,-4 5 1 16,-2 3 0-16,0-4-2 0,6 4-1 0,-4 0 0 16,-2 0 2-16,7 3 1 0,-7 1 0 0,2 0 0 0,-2-1 0 15,0 4 0-15,8 1 0 0,-8-4 2 0,0 3 0 0,1 0-1 16,-1 1-1-16,1-5-1 0,0 4 0 0,-1-3 1 15,0 0 0-15,-1 0 0 0,4-4 0 0,-9 3 0 0,6-3 1 16,-6-3 0-16,6 2 0 0,1 1-1 0,-7-3 0 16,0-1-1-16,6 0 0 0,-6-3-1 0,0 0 1 0,0-1 0 15,0 1 1-15,7 0-2 0,-7-1-2 0,0-3-3 0,0 4-6 16,0-4-8-16,0 0-9 0,7 0-10 0,-7 0-13 16,0-4-19-16,0 1-22 0,0-1-37 0,6-3-50 0,-6 3-83 15,0-3-108-15,0-4-52 0</inkml:trace>
  <inkml:trace contextRef="#ctx0" brushRef="#br0" timeOffset="514.29">5276 2253 197 0,'0'-4'358'0,"0"0"-109"0,0 4-98 0,0 0-61 0,-7-3-34 0,7 3-16 16,0 0-7-16,0 0-5 0,0-4-1 0,0 4-1 15,0 0-2-15,0 0-7 0,0-4 0 0,0 4-4 0,0 0-2 16,0 0-3-16,0 0-1 0,7 0-2 0,-7 0-3 15,0 0 1 1,0 0-2-16,0 4-1 0,0-4 1 0,7 4 0 0,-7 3-1 16,6-3 2-16,-6 7 0 0,6-4 1 0,1 0 0 0,0 1 1 0,-1 2 0 15,1 6-1-15,-1-5 1 0,1 3-1 0,-1 1-1 0,1-4 1 16,-1 3 1-16,1-3 2 0,0 4 1 0,5-4 1 16,-5 3-1-16,-1-3-1 0,1 1 1 0,-1-1-1 0,1-4-1 15,5 4-3-15,-4-4-2 0,-2 1 0 0,0-1 2 0,1 0 1 16,0-3 0-16,-1 3 3 0,7-3-2 0,-7-1-1 15,1 1 2-15,0 0 2 0,-1-4-1 0,0 0-1 16,8 0 1-16,-14 0 1 0,6-4 3 0,1 4 4 0,-1-4 0 16,1 1 1-16,-7-1 3 0,6 1 2 0,1-5 2 15,-7 5 2-15,0-5 0 0,6-3 3 0,-6 0 1 0,0 4 2 16,0-4 0-16,6-4 0 0,-6 0 0 0,0 4 0 0,0-3-1 16,0-1-3-16,0 1 0 0,0-1-4 0,0 0-2 15,-6-3-4-15,6 4 0 0,0-5-3 0,0 4-2 0,0 1-4 16,0-5-4-16,-6 5-1 0,6-1 1 0,0 4-1 0,0-3-1 15,-7 3-1-15,7 0 0 0,0 3-1 0,0 1 4 16,-6-1-1-16,6 5 1 0,0-1 0 0,0 0-3 0,-7 1 0 16,7 3 0-16,0-4-1 0,0 4-5 0,0 0-6 15,0-4-10-15,0 4-11 0,0 0-10 0,7 4-9 0,-7-4-14 16,6 4-18-16,1-1-27 0,-1-3-46 0,0 4-66 0,2 0-115 16,-2-4-78-16,-6 3-43 0</inkml:trace>
  <inkml:trace contextRef="#ctx0" brushRef="#br0" timeOffset="1701.8">4397 2487 34 0,'0'0'107'16,"0"0"-24"-16,0 0-18 0,0 0-11 0,0 0-12 0,0 0-9 0,0-3-3 15,0 3-1-15,0-4 1 0,0 4 2 0,0-4 1 16,0 4 2-16,0 0-3 0,0 0 1 0,6-3 1 16,-6 3-1-16,0 0-1 0,0-4 1 0,0 4 0 0,0 0-3 15,0 0 1-15,0-4 0 0,0 4 1 0,0 0 0 0,0 0-1 16,-6-3-1-16,6 3-2 0,0 0-2 0,0 0-3 0,0-4-3 15,0 4-5-15,0-4-4 0,-7 4-2 0,7-3-3 16,0 3-1-16,0 0 1 0,0 0-1 0,0-4 1 16,-6 4 0-16,6 0-1 0,-7 0-2 0,7-4 1 0,-6 4-3 15,6-4 0-15,-7 4-1 0,1-3 0 0,0-1 2 0,-1 0 3 16,7 1 2-16,-13-1 2 0,6-3 3 0,1 3 3 16,-1-3 1-16,1 0 0 0,-7-1-1 0,7 1-2 0,-8 0-1 15,8-1-3-15,-8 1-2 0,8 3-4 0,-7 1 1 16,7-1-2-16,-8 0-1 0,8 1 0 0,0 3 0 0,-8 0 0 15,8 0 0-15,-7 0-1 0,6 0 0 0,-6 0-2 0,7 0 1 16,-8 3-1-16,8-3 1 0,0 4 1 0,-7 0 0 16,6-4 0-16,1 3 0 0,-7 1 1 0,7-4 0 15,-2 4 0-15,2-1 1 0,0 5-1 0,0-5-1 0,-2 1 0 16,8 3 0-16,-6-3 0 0,0 3 1 0,6-3-1 0,-7 3-1 16,7-3 0-16,0 3 1 0,-6 0-1 0,6 1 0 0,0 3 0 15,0-4-2-15,0-3 2 0,0 3-1 0,0 1-1 16,0-5 2-16,0 5-3 0,0-5-3 0,0 1-7 0,6 0-10 15,-6-1-21-15,7-3-37 0,-7 4-66 0,6-8-132 16,0 4-90-16</inkml:trace>
  <inkml:trace contextRef="#ctx0" brushRef="#br0" timeOffset="3870.31">6331 2238 12 0,'0'0'86'0,"0"0"3"0,0 0-3 0,-6-4-6 0,6 4-9 16,0 0-15-16,0 0-11 0,0 0-14 0,0 0-7 0,0 0-7 15,0 0-5-15,0 0-3 0,0 0-3 0,0 0 0 16,0 0 0-16,0 0 1 0,0 0-1 0,0 0 1 16,0 0 1-16,0 0 3 0,0 0 2 0,0 0 3 0,0 0 1 0,0 0 2 15,0 0-1-15,0 0 1 0,0 0 0 0,0 0-3 16,0 0-3-16,0 0-1 0,0 0-3 0,0 0-2 0,0 0-2 15,0 0-2-15,0 0 0 0,0 0-2 0,0 0 0 0,0 0-1 16,0 0 0-16,0 0-1 0,0 0 0 0,0 0-2 16,0 0 2-16,0 0 0 0,0 0 0 0,0 0 1 0,0 0 0 15,0 0 1-15,0 0 0 0,0 0 3 0,6 0 4 16,-6 0 2-16,0 0 2 0,0 0 1 0,0 0 1 0,0 0 1 16,7 0 1-16,-7 0-2 0,0 0-3 0,6 0-1 0,-6-3-4 15,0 3-1-15,7 0-2 0,-7-4-1 0,6 4-1 0,1 0-1 16,-7 0 1-16,6-4 0 0,-6 4 0 0,6-3 0 0,2 3 0 15,-2-4 2-15,0 4 0 0,1-3 0 0,-1 3-2 16,1-4 0-16,0 4 0 0,-1-4 0 0,0 4 0 0,0 0 0 16,8 0 1-16,-8 0 0 0,8-3 3 0,-1 3 0 15,-2 0 1-15,4-4 1 0,-3 4 0 0,2-4 0 0,5 4-1 16,-6-3 2-16,6-1 0 0,1 0 2 0,-7 1 1 0,7-5 3 16,0 5 2-16,-8-1 0 0,8-4 1 0,-7 5-2 15,7-1-2-15,-8 0-1 0,2 1-3 0,-8-1-2 0,7 0 0 16,-7 1 0-16,1 3-2 0,0-4 2 0,-7 4-1 0,6 0 0 31,-6-4 1-31,6 4-1 0,-6 0-2 0,0 0-2 0,0 0 0 16,0 0 0-16,0 0-2 0,0 0 0 0,0 0-4 15,-6 0-6-15,6 0-10 0,0 4-13 0,-6-4-20 0,6 0-26 16,-7 4-35-16,0-4-45 0,1 3-61 0,-1-3-79 0</inkml:trace>
  <inkml:trace contextRef="#ctx0" brushRef="#br0" timeOffset="4104.62">6475 2330 118 0,'0'3'151'0,"0"1"-41"15,0 0-22-15,6-4-13 0,-6 3-5 0,7-3-2 0,-1 0 0 16,-1 0-4-16,-5 0-8 0,15 0-8 0,-9-3-12 0,7 3-8 16,0-4-2-16,-6 0-3 0,12 1-3 0,-6-1 0 15,1-3-1-15,5 3-1 0,-6-4-1 0,6 5-1 0,-5-5-2 16,5 5-2-16,-6-4-4 0,7 3-4 0,-7 0-2 15,-1 1 1-15,2-5-2 0,-8 5-1 0,7-1 1 0,-7 0-1 16,8 1-1-16,-8 3 1 0,0-4 0 0,2 0-6 16,-2 4-6-16,0-3-13 0,-6 3-23 0,6-4-38 0,0 0-59 15,2 4-107-15,-2-3-87 0</inkml:trace>
  <inkml:trace contextRef="#ctx0" brushRef="#br0" timeOffset="5475.63">7497 2180 231 0,'-6'0'201'0,"-1"0"-47"0,0 0-40 0,1-4-28 16,6 4-18-16,-6-4-9 0,6 4-10 0,0-3 0 0,-8 3-1 16,8-4-2-16,0 4-5 0,0-4-6 0,0 0-4 15,0 4-4-15,0-3 1 0,0 3-7 0,0-4-7 16,0 4-4-16,8-4-1 0,-8 1-2 0,6 3-4 0,-6-4 0 0,6 0 0 15,1 1-1-15,0 3 2 0,-1-4-2 0,7 4-1 16,-6-4 0-16,-1 4 2 0,7-3-1 0,-7 3 0 0,8 0-1 16,-1 0 0-1,-7 0 1-15,7 0 0 0,0 3 1 0,1 1-1 0,-8 0 1 16,0-1 0-16,7 5-1 0,0-1 0 0,-6 0-1 0,5 5 1 16,-4-5 0-16,4 4 1 0,-5-4-1 0,6 4-2 15,-7 0 0-15,1 0 1 0,-1 0-1 0,1 0 0 0,0 0 0 16,-1 0 0-16,0 0 0 0,-6 0 1 0,0 3 0 0,7-2-2 15,-7-1 2-15,0 0 0 0,0 0 1 0,0 0-1 16,-7-4 0-16,7 0-1 0,0 1 0 0,0-1 2 0,0-3-2 16,-6-1-1-16,6 1 0 0,0-1 1 0,-6 1 0 15,6-4 2-15,0 4 2 0,0-4 0 0,-7 0 1 0,7 0 3 16,0-4 1-16,-7 0 1 0,7 1-3 0,-6-1 3 0,6 1 1 16,-7-5 3-16,7 1 2 0,0 3 2 0,-6-3 1 15,6-4 0-15,0 4 2 0,-6-4-1 0,6 0-2 16,0 4-3-16,0-4-4 0,0 0-1 0,0-4-2 0,0 4-1 15,0 0 0-15,0-4-4 0,0 4 0 0,0-4-1 0,6 5 0 16,-6-1 0-16,0 0-1 0,6 0 2 0,1 3 1 0,-7 1 0 16,6-4 1-16,1 7 1 0,-7-3-1 0,7 3-1 15,-1-3 1-15,0 3-5 0,1 0 1 0,0 1-1 16,5-1 0-16,-5 4-2 0,6-4 0 0,-6 4 0 0,5 0-2 16,2 0 0-16,-2 4 2 0,2-4-1 0,-1 4 0 0,-7 3-2 15,8-3-1-15,-2 3-2 0,-5-3-1 0,6 3-1 16,-7 0-2-16,1 5-1 0,6-5-2 0,-6 4 2 0,-7-4-1 15,6 4 0-15,0-3 4 0,1-1 0 0,-7 0 2 16,7 0 1-16,-7 1 1 0,0-1 1 0,0-3 2 0,0-1 2 16,6 1 1-16,-6 0 0 0,0-4 1 0,0 3 1 0,0-3 2 0,0 4 0 15,0-4 1-15,0-4 4 0,0 4 1 0,0-3 0 0,0-1 2 16,0 0 0-16,0-3 0 0,0 0 0 0,0-1-2 0,0 1-2 16,6-4-1-16,-6 4 0 0,0-4-1 0,7 0-1 15,-7 0 0-15,6 0-1 0,-6 0 1 0,7 0 0 0,-7 0 0 16,7 0 0-16,-1 0 0 0,-6 3 1 0,6-2-1 15,2 2-1-15,-2 1 1 0,0 0-1 0,0-1-1 0,2 5-2 16,-2-5 1-16,0 5-2 0,1-1 0 0,-1 0 0 0,8 1 0 16,-8 3 0-16,0-4 0 0,0 8-1 0,1-4 0 0,6 3 0 15,-6 5 1-15,-1-5 0 0,1 5-1 0,6 3 0 16,-7 0 0-16,0 0 0 0,2-1-1 0,-2 5 1 0,0 0 0 16,1-4 0-16,-1 3 1 0,1 5-3 0,0-4 1 0,-7-1-1 15,6 1-1-15,0 3-1 0,-6-3 0 0,6 3-2 0,-6-3-3 16,8 0-2-16,-8-1-4 0,0 1 0 0,6-4-6 15,-6 3-9-15,6-3-9 0,-6 0-12 0,7 0-18 0,-7-3-22 16,7-5-33-16,-1 4-44 0,1-3-55 0,-1 0-81 0,-1-1-69 16</inkml:trace>
  <inkml:trace contextRef="#ctx0" brushRef="#br0" timeOffset="17476.5">8500 2264 33 0,'0'-4'180'0,"0"4"-31"0,0-4-32 0,0 4-28 15,0-3-14-15,0 3-23 0,0-4-12 0,0 4-7 0,0-4 0 16,7 4-4-16,-7-3-5 0,0 3-3 0,0-4-7 0,0 4 1 16,0-4-2-16,0 4-1 0,0-3-8 0,0 3 1 15,0-4 2-15,0 4 0 0,0 0 0 0,6 0-2 0,-6-4 1 16,0 4 0-16,0 0 1 0,0-3 2 0,0-1 0 0,0 4 0 16,0 0 2-16,0 0 1 0,0-3 0 0,0 3 1 15,0-4 2-15,0 4 1 0,0 0 0 0,0 0-1 0,0 0-1 16,0 0-1-16,0 0-2 0,0 0-1 0,-6 0-3 15,6 4-2-15,0-4-2 0,0 3-1 0,0-3-4 0,0 4 1 16,-7-1-1-16,7 5 2 0,0-5-1 0,0 1 0 0,0 3 1 16,0 1 0-16,0-5 4 0,0 5-3 0,0 3-1 0,0 0 0 15,0-1 2-15,0 6-1 0,-7-5-1 0,7 7 1 0,0 0 1 16,0 0-1-16,-6 1 3 0,6 2-1 0,0-2-2 16,-6 3 2-16,6 0-2 0,0 0-1 0,-8 0 2 0,8 0-2 15,0 0 0-15,-6 0 1 0,6 0-1 0,0 0 1 0,0 0-1 0,0 0 1 16,0 0-1-16,0-1 1 0,0 2 0 0,0-5 0 0,6 4-1 15,-6 0 0-15,0-4 0 0,0 4 0 0,0-4-1 16,8 5 1-16,-8-5-1 0,0 4 1 0,6-4 2 0,-6 0-1 16,6-3 0-16,1 0 0 0,0-1-1 0,-7 1 0 0,13-4 0 15,-7-3 0-15,1 3 0 0,-1-4 2 0,1 0 1 16,-1 0 0-16,7 1 6 0,-6-5-2 0,6 1 0 0,-7-4-1 16,0 4-1-16,8-4-1 0,-8 0-2 0,8 0 0 15,-8-4-4-15,7 4 2 0,-8-4 0 0,3 1 0 0,5 3 0 16,-7-4 1-16,0 0 0 0,2 1 0 0,-2-1 0 0,-6 0-1 15,6 1 1-15,1-4 0 0,0 3 1 0,-7-3-1 16,0 3 1-16,6-3 0 0,-6-1-2 0,0-3 0 0,0 4 1 16,0-4 2-16,0 3 1 0,0-3 1 0,-6 0 0 15,6 0-1-15,-7-3 2 0,0 3 0 0,7-4 1 0,-6 4-3 16,-8 0-2-16,8-4 0 0,0 4-2 0,-7 0 0 16,5 0 1-16,-4 4-1 15,0-4 0-15,4 4 1 0,-4-4 1 0,5 4-2 0,-6-1 1 0,7 1-1 0,-7 0 1 16,6-1 0-16,-6 1-1 0,7 3-1 0,-1-3-1 0,1 4 1 15,-1-1 1-15,1-3 0 0,-1 2 0 0,1 2 0 16,6-1-1-16,-7 0 1 0,7 1 0 0,-7 3 1 0,7-4-1 16,0 0 0-16,0 1-2 0,0 3 1 0,0-4-1 0,0 4-1 15,7-3 1-15,-7 3-1 0,7-4 0 0,-1 0 2 0,1 1 0 32,-1-1 0-32,1 0 2 0,-1 1 0 0,1-1-1 0,5 0 2 15,-5-3-1-15,6 3-1 0,-6 1 0 0,5-5 0 16,2 5-2-16,-8-5 2 0,0 5 0 0,8-1-1 0,-8-3 1 15,1 3 0-15,-2 1 0 0,3 3-1 0,-2-4 0 0,1 0 0 16,-1 4-2-16,-6-3-1 0,6 3-4 0,-6 0-4 16,0 0-6-16,8 0-5 0,-8 0-10 0,0 0-17 0,6 0-31 15,-6 0-59-15,0 0-129 0,0-4-86 0</inkml:trace>
  <inkml:trace contextRef="#ctx0" brushRef="#br0" timeOffset="30645.49">8741 2007 63 0,'0'0'87'0,"0"0"-3"0,0 0-3 0,0 0-5 0,0 0-6 16,0 0-4-16,0 0-4 0,0 0-4 0,-7 0-4 0,7 0-3 15,0 0-5-15,0-4-4 0,0 4-5 0,0 0-6 16,-6 0-7-16,6-3-4 0,0 3-3 0,0 0 0 0,0 0-2 15,0-4 3-15,-6 4 1 0,6 0 1 0,0-4 7 0,0 4-4 16,0 0-3-16,0 0 0 0,0-3-5 0,0 3-2 16,0 0-4-16,0 0-3 0,0-4-6 0,0 4 3 0,0 0 0 15,0 0 0-15,0-3-2 0,0 3 0 0,0 0 0 0,0 0 0 16,0 0-1-16,0 0-1 0,0 0 1 0,0 0-1 16,0 3 1-16,0-3 0 0,6 0 0 0,-6 4 1 0,0-4 0 15,6 3-1-15,-6 1 0 0,7 0 0 0,-7-1 0 0,6 1-1 16,-6 0 1-16,7 4 0 0,-7-5 1 0,7 4-1 0,-7 1 1 15,6-1 0-15,-6 0 1 0,6 4 0 0,-6-3-1 16,7 3 0-16,-7 0-1 0,7-1 2 0,-7 1 0 16,6 0 0-16,-6 4-2 0,6-4 2 0,-6 0-1 0,7 4 0 15,-7-4 1-15,6 0-1 0,-6 0 0 0,0-4-1 0,7 4 0 16,-7 0 1-16,0-4 0 0,7 1 0 0,-7 3-1 16,6-8 0-16,-6 5 0 0,0-1 0 0,0-3 0 0,6 3 0 15,-6-4 0-15,0 2 1 0,0-2 0 0,8-3 0 16,-8 0-1-16,0 3 3 0,0-3 0 0,0 0 0 0,0 0 2 15,6 0 0-15,-6 0-1 0,0 0 2 0,0 0 0 16,0 0 0-16,0 0 2 0,0-3-1 0,0 3 0 0,6-3 0 16,-6 3 0-16,0-8-5 0,7 4 3 0,-7 1-1 0,7-5-1 15,-7 1-1-15,6 0 0 0,-6-1 0 0,6 1 2 0,-6 0 7 16,7-4-1-16,-7 3-2 0,6-2-1 0,-6-1 1 16,6 0 0-16,-6 0-1 0,8 0 0 0,-8-1-3 0,6 1-2 0,-6 0 0 15,0 0 0-15,0 0 0 0,0 0 0 0,0 1 0 16,0-1-3-16,0 0 1 0,0 0 1 0,0-4 1 0,0 4-2 15,-6 0 2-15,6-4-1 0,0 4 0 0,-8-3 2 16,8 3-2-16,0-4-1 0,-6 0-1 0,6 1 1 0,0 3 0 0,-6 0 0 16,6 0 0-16,0 4-1 0,0-1-1 0,0 0 2 0,-7 1 0 15,7 4-3-15,0-1-7 0,0 4-9 0,0 0-9 16,0 0-18-16,0 0-23 0,7 0-40 0,-7 4-51 0,6-4-67 16,-6 3-96-16,6-3-66 0</inkml:trace>
  <inkml:trace contextRef="#ctx0" brushRef="#br0" timeOffset="31605.19">9158 2205 161 0,'0'0'144'16,"0"-3"-27"-16,0-1-22 0,0 4-18 0,0-4-13 0,0 4-9 16,0-3-9-16,0 3-5 0,-7-4-2 0,7 4-4 0,0-4-7 15,0 4-7-15,0 0-7 0,0-3-6 0,0 3-2 16,0 0-3-16,0 0 1 0,-7 0-3 0,7 3 0 15,0-3 0-15,0 0-1 0,-6 4 1 0,6 0 2 0,0 3-2 16,-6 0 0-16,0 1 2 0,-3-1 0 0,9 0 1 0,-5 4 2 16,5 0-2-16,-6 4-1 0,6-1 5 0,-7 1 1 0,7-1 0 15,-6 5 0-15,-1-4 1 0,7 7-1 0,-7-4 1 16,7 0 1-16,-6 4-3 0,6-4 1 0,-6 5-1 16,6-1 1-16,0 0-2 0,0-1 1 0,0 1-2 0,0 0-1 15,0 4-1-15,0-7-1 0,0 2-1 0,0 1-2 0,0-3 3 16,0 3 0-16,6-4-1 0,-6 4 1 0,0-4-1 15,0 1 1-15,0-1 1 0,6 0-1 0,-6 0 1 0,0-3-2 16,7 0 2-16,0-4 2 0,-7 4-1 0,6-4 1 16,1-4 0-16,-7 4-3 0,6-4 1 0,-6 1-1 0,5-5 2 15,4 4-1-15,-9-3-2 0,6-4 0 0,0 4 2 0,-6-1-1 16,6-3 1-16,1 0 0 0,0 0-1 0,-7-3-1 16,6-1 1-16,1 0 0 0,-1 1-1 0,1-1 1 0,0-3-1 15,5 3 0-15,-12-3 2 0,14 0-3 0,-8-1 1 16,0 1-1-16,1 0 0 0,-7-1 0 0,6 1 0 0,1-1-1 15,0-3-2-15,-7 0 2 0,6 4 0 0,-6-4 3 0,0 0 0 16,0 4 2-16,0-8 2 0,0 4 0 0,0 0 1 16,-6 0 1-16,6 1 1 0,-7-1-3 0,0 3 1 0,1-3-2 15,-1 0-2-15,-5 4-1 0,4-1-3 0,-4-3 0 16,6 4 0-16,-8 3-2 0,1-7-1 0,7 8 2 0,-8-5 0 16,8 1 1-16,-6 3 0 0,3 1 0 0,-2-1-1 0,4-3-1 15,1 3 2-15,-8 1-3 0,8 3 1 0,0-4-3 16,0 0 1-16,-2 4-1 0,2 0 1 0,0-3 2 0,6 3-4 15,-7 0 5-15,7 0-1 0,0-4-1 0,-7 4 0 16,7 0-2-16,0 0 1 0,0 0 0 0,0 0-3 0,7 0 0 16,-7 0 0-16,7 0 0 0,-1-4 0 0,0 4 2 15,2-3 1-15,-2 3 0 0,0-4 2 0,7 0 0 0,-6 0-1 16,6 1 6-16,-7-1-2 0,8-3 0 0,-2 3-2 0,1 0 0 16,-6 1 0-16,6-1-1 0,0-3 1 0,0 7-6 0,-1-4 0 31,-4-3 0-31,4 7 0 0,-5-4 0 0,-1 0-1 15,1 1 0-15,0 3-1 0,-1-4 2 0,-6 4 0 0,6 0 0 16,-6-3-3-16,6 3-3 0,-6 0-2 0,0 0-7 0,0 0-10 16,0 0-12-16,0 0-14 0,8 0-25 0,-8 0-42 15,0 0-70-15,0 0-106 0</inkml:trace>
  <inkml:trace contextRef="#ctx0" brushRef="#br0" timeOffset="33824.86">10357 2157 144 0,'-7'0'164'0,"7"4"-31"0,0-4-27 0,0 0-19 0,0 0-14 16,0 0-8-16,0 0-5 0,0 0-7 0,0 0-2 0,0 0-6 16,0 0-4-16,0 0-7 0,0 0-6 0,0 0-4 15,0 0-5-15,0 0-1 0,0 0-5 0,0 0-1 0,7 0 0 16,-7 0-2-16,0 0 0 0,6 0-1 0,0 0 2 0,0 0 0 15,1-4 2-15,6 4 0 0,-6 0 0 0,5-3 0 16,2-1 1-16,-2 4 1 0,8-4-1 0,0 1 0 16,-1-1 0-16,1-3-3 0,6 3 1 0,-7-3-3 0,7 3 1 15,1-3-2-15,-1-1-1 0,0 1-3 0,6 0-1 0,-5 0-1 16,-2-1 0-16,1 1 0 0,0 0-2 0,1-1 0 0,-1 1 0 16,0 0 1-16,-7 3-1 0,1-3 1 0,0 0-1 15,-8 2 1-15,1-2 0 0,0 3 0 0,-6 4 0 16,-1-3-2-16,1 3 2 0,0-4-1 0,-7 4-2 0,0 0-4 15,0 0-6-15,0 0-13 0,-7 4-21 0,0-4-28 0,-6 0-39 16,0 0-54-16,0 3-92 0,1-3-101 0</inkml:trace>
  <inkml:trace contextRef="#ctx0" brushRef="#br0" timeOffset="34100.36">10584 1949 21 0,'0'-4'333'0,"-6"4"-99"15,6 0-85-15,0 0-60 0,-7 0-32 0,7 0-19 0,0 0-11 16,0 0-5-16,0 4 1 0,7-4-1 0,-7 3-1 0,6 5 0 0,0-5 1 16,1 8 2-16,0 0 0 0,-1 0-1 0,1 0 1 15,-1 4-3-15,0 0-3 0,1 3 0 0,6-3-1 16,-7 3-1-16,2 0-3 0,-2 0-1 0,0 1-2 0,1-1-2 15,0 1-1-15,-1-1-1 0,0 0-2 0,1-3-1 0,-7 3-1 16,6 0-1-16,0 1 0 0,2-1-1 0,-8-3-1 0,6 3-9 16,0-3-6-16,-6-1-12 0,7 1-19 0,-1 0-31 15,-6-5-42-15,7-2-68 0,0-1-118 0,-1-3-70 0</inkml:trace>
  <inkml:trace contextRef="#ctx0" brushRef="#br0" timeOffset="35015.01">11691 1996 68 0,'-6'0'267'0,"6"-4"-63"16,0 4-53-16,0 0-41 0,0-3-28 0,0 3-19 0,0-4-15 15,0 4-11-15,0-3-9 0,0 3-5 0,0-4-5 16,0 0-3-16,6 1-2 0,1 3 1 0,-7-4-2 0,6 0-1 15,-6 4 1-15,0-3-2 0,7 3 0 0,-7 0-3 0,6-4-1 16,-6 4-2-16,7 4 0 0,-1-4-2 0,-6 3 2 16,6 1 1-16,2 0 1 0,-2 3 1 0,0 0 0 0,7 0 2 15,-6 4 1-15,0 0-3 0,-1 1 0 0,7-1 0 0,-6 0-1 16,-1 3-2-16,6 1-1 0,-4-4-2 0,-2 3 0 16,1-3 1-16,-1 4 0 0,0-4 0 0,8 4-1 0,-8 0 0 15,-6-4 1-15,6 0 0 0,2 0-1 0,-2 0-1 16,-6-1 1-16,6 1 0 0,-6 0 0 0,0-3 1 0,7-1-1 15,-7 0-1-15,0-3 1 0,6 3-1 0,-6-3 0 0,0-4 4 16,0 4 6-16,0-4 3 0,0 3 5 0,0-3 5 0,0-3 1 0,0 3 3 16,0-4-1-16,-6 0-3 0,6-3-1 0,-7 0-2 0,7-4-1 15,0 3-3-15,-6-3-1 0,6 0 3 0,-6 1 0 0,6-1-3 16,-8 0 2-16,8-4-2 0,-6 4-2 0,6-8 0 16,0 5-2-1,-6-1-4-15,6-3-2 0,0 0 2 0,-7 3-4 0,7-3-3 16,0 3 0-16,-7 1-1 0,7-5 0 0,7 4 0 15,-7 1 1-15,0 3 0 0,7 0-1 0,-1-4 1 0,-6 8-1 16,6-4 0-16,2 4 0 0,-2-1 0 0,-6 5-1 0,6-1 1 16,7 0-2-16,-6 4 0 0,-1 4 0 0,1-4-2 15,4 4-1-15,-2 3 0 0,3 0-1 0,-5 0-1 16,6 1-2-16,-7 3-2 0,7 0-1 0,-6 0-1 0,0 3-1 0,-1-3-2 0,0 0 0 16,2 0 0-16,-2 1 3 0,0-2 1 0,-6-2 2 0,6 3 1 15,-6-4 3-15,7 0 1 0,-7 1 2 0,0-1 1 16,6-3 0-16,-6-1 0 0,0 1 2 0,0 0 1 0,0-4 0 0,0 0 3 15,7 0 2-15,-7-4 0 0,0 0 0 0,7 1 0 16,-7-5 2-16,6 1 0 0,0-4-1 0,-6 0-1 0,7 0-1 16,0 0 0-16,-7 0-3 0,6-4 1 0,0 4-2 0,1-3 1 15,0-1 1-15,-7 0-1 0,6 1-1 0,1 3 1 16,-1-4 0-16,0 4-1 0,2-3 1 0,-2 2-2 0,0 1 0 0,0 0 1 16,1 4 0-16,0 0 0 0,-1-1 0 0,7 1 1 15,-7 3-1-15,2 1 3 0,-2 3-1 0,0 0-2 16,8 0 1-16,-8 3-1 0,0 1 0 0,6 0 0 0,-4 3 0 15,-1 4 0-15,-1 0-1 0,0 0 0 0,1 3 0 0,0 2 0 16,-1-2-1-16,-6 1 1 0,6 3 0 0,-6 0-5 0,7 1 1 31,0-1-2-31,-1 0-2 0,-6 1-3 0,7-1-3 0,-7 0-3 16,0 1-5-16,6-1-3 0,-6 0-6 0,0 0-10 0,6-3-18 16,-6 4-25-16,8-5-35 0,-2-3-56 0,0 0-99 0,0 0-80 0</inkml:trace>
  <inkml:trace contextRef="#ctx0" brushRef="#br0" timeOffset="35814.43">12818 2191 144 0,'0'0'170'0,"0"-4"-44"0,-7 4-32 0,7 0-21 0,-6-4-12 15,0 4-9-15,-1 0-6 0,0 0-3 0,1 0-8 0,-1-3-4 16,7 3-2-16,-12 0-2 0,3 3 0 0,4-3-1 0,-1 0-3 15,-7 4-4-15,6 0-2 0,-6-1-1 0,1 1 0 16,4 0 1-16,-4 3 3 0,5 0-2 0,-6 0 0 0,0 1-1 16,7-1-1-16,-8 4-3 0,8-4-1 0,-7 8 0 15,6-4-4-15,1 0 1 0,0 0-1 0,6 0-3 0,-7 4-1 16,7-4-1-16,0 0 0 0,0 0-2 0,0 0 0 16,0-4-1-1,7 0 0-15,-1 4 0 0,0-4 0 0,1-3-1 0,6 0 1 16,-7 3-1-16,8-7 0 0,-1 4 0 0,-7-4 0 15,7 0 1-15,0 0 1 0,1-4 0 0,-2 0 0 0,1 1-1 0,1-5 0 16,-2 1 0-16,2 0 0 0,-2 0 1 0,1-4-1 16,1 3 1-16,-8-3 2 0,7 0 3 0,-6 0 3 0,-1 1 4 15,0-1 3-15,2 0 1 0,-2-1 0 0,-6 1 0 16,6-3 4-16,-6 3-3 0,0 3-2 0,0-3-2 0,-6 0-1 16,6 1-2-16,-6 2 2 0,-2-3-1 0,2 0-4 0,0 4-1 15,-1-4 0-15,0 3 0 0,1 1 0 0,0 3 0 16,-1 1-3-16,7-1 0 0,-7 0 1 0,1 1-3 15,6 3 2-15,-7-4-2 0,7 4-1 0,0 0 0 0,0 4 0 16,-6-4-1-16,6 7 0 0,6-3 0 0,-6 3 1 0,0 4-1 16,7-3 0-16,-1 3 0 0,1 0 0 0,0 0 0 0,-1 0 0 15,7 3 0-15,-6-3-1 0,-1 7 1 0,8-3 0 0,-8 3-1 16,7-3 3-16,-1 7 1 0,-5-4-1 0,6 1 1 0,-7 3-1 16,8-4 2-16,-8 0-1 0,7 4 1 0,-6-3-2 0,6-1-2 15,-7 4 0-15,1-4 1 0,0 4-1 0,-1-4 0 16,-6 1-1-16,0-1 1 0,0-3-2 0,0 3 2 0,0-3 0 15,-6-1-3-15,6-3 2 0,-7 0 1 0,0 0-1 0,1-3 0 16,-1-1 1-16,1-4 0 0,-1 5 2 0,-6-8 2 16,7 3 7-16,0 1 7 0,-8-4 5 0,8-4 2 0,-1 4 2 15,-6-3 2-15,7-5 2 0,-7 5-3 0,7-4-2 16,-2-4-5-16,-4 3-3 0,5-3-1 0,0 0-3 0,1 0-3 16,6 0-2-16,-6-3-4 0,6 3-5 0,0-4-7 15,0-3-9-15,0 3-11 0,6-3-9 0,0-1-11 0,1 1-12 16,6-4-16-16,-7 4-18 0,8 0-27 0,-8-5-35 0,7 5-50 15,0 0-73-15,-6 0-96 0</inkml:trace>
  <inkml:trace contextRef="#ctx0" brushRef="#br0" timeOffset="37349.33">12740 1780 122 0,'0'0'113'0,"0"-3"-18"0,0 3-13 0,0 0-14 15,0 0-9-15,0 0-11 0,0 0-7 0,0-4-7 0,0 4-6 16,6 0-7-16,-6 0-4 0,0-4-3 0,0 4-6 16,0 0 1-16,0 0-1 0,5-3 1 0,-5 3 2 0,0 0 0 15,9 0 1-15,-9 0 1 0,0 0 3 0,0 0-1 0,6 0 1 16,-6 0-3-16,0 0 4 0,6 0 0 0,-6 0-1 16,7 0 0-16,-7 3-2 0,6 1 0 0,1 0-1 0,-7-1 1 15,7 1-5-15,-1 3-2 0,0 0-1 0,1 1 1 16,0-1 2-16,-1 4-1 0,0 0-1 0,8 0-1 0,-8 4 1 15,1-5-2-15,5 6 0 0,-5-5-2 0,0 3-2 0,-1 1 0 16,0-1-1-16,8 1 0 0,-8 0 0 0,1-1 0 16,-1 1 0-16,7-1 0 0,-6-2 1 0,-1 2-1 15,1-3 1-15,6 0 1 0,-7 4-1 0,1-4 2 0,6 0 1 0,-7-4-1 0,1 4-2 16,5 0 0-16,-4-4-1 0,-2 1 1 0,0-1 0 0,1-3-1 16,0-1 0-16,5 5 0 0,-5-4 3 0,-1-4 3 15,1 3 1-15,0-3 0 0,-1 4 0 0,0-8 5 16,1 4 1-16,0-3 5 0,-1 3 0 0,0-4 0 0,1-4 2 15,0 5 2-15,-1-5 4 0,-6 1 1 0,7 0-1 0,-1-4-2 16,-6 0 3-16,6 0 2 0,2 0 0 0,-8-4 2 0,6 1-2 16,-6-1-2-16,6 0 0 0,-6 0 2 0,7 1-4 15,-7-4-1-15,0 3-1 0,6-3-2 0,-6 3-3 16,0-3-3-16,0 0-2 0,0-1-2 0,0 1 0 0,0-1-3 16,-6 1-1-16,6 0-3 0,0 0 1 0,0-4-2 0,-7 3 0 15,7 1-3-15,-6 3-2 0,6 0-2 0,-6 1-5 16,6 3-4-16,0 4-6 0,-8-1-9 0,8 1-11 0,0 0-12 15,0 3-12-15,0 4-10 0,0 0-13 0,0 0-17 16,8 4-22-16,-2-1-35 0,-6 5-56 0,6-5-96 0,1 5-65 16</inkml:trace>
  <inkml:trace contextRef="#ctx0" brushRef="#br0" timeOffset="38163.78">13405 2040 126 0,'0'-3'255'0,"0"3"-63"0,0-4-55 0,0 4-42 15,0-4-31-15,0 4-19 0,0-3-10 0,0-1 0 16,0 1-2-16,0-2 1 0,0 5-2 0,0-3-4 0,0-1-1 16,0 0-1-16,-8 4-2 0,8-3-6 0,0 3-4 0,-6-4-5 15,6 4 0-15,-6-4 2 0,6 4-1 0,-7 0-1 0,1 0 0 16,-8 0-1-16,8 4 0 0,0-4 0 0,-1 4 0 16,-6-1-3-16,7 1-1 0,-1 3-2 0,-6 1 1 15,6-1 0-15,1 1 1 0,0-1-1 0,-1 0-2 0,0 4 1 16,7-3-1-1,-6 3 2-15,6 0-1 0,-6-1-1 0,6-2 0 0,0 3-1 16,6 0 1-16,-6 0-1 0,0-4 1 0,6 4-1 0,1-3 0 16,0 3 1-16,-1-4-1 0,0 0 0 0,6 1 0 15,-4-5 0-15,5 1 0 0,0 0 1 0,-6-1 1 0,5-3-2 0,2 0 1 16,-1 0-1-16,7 0 0 0,-8 0 0 0,1-3 0 16,0-1 4-16,0 0-2 0,1-3-1 0,-2 0 2 0,2-1 1 15,-2 1-2-15,-5 0 2 0,6-1-1 0,-6 1-1 0,5-4 3 16,-6 3 4-16,2 1 1 0,-2-4 0 0,-6 4 3 0,6-1 2 15,-6 1 1-15,0-4-1 0,0 4-2 0,0 0-1 0,0-4-1 16,-6 3 3-16,6 1 0 0,-6 0 0 0,6-1 0 0,-8 1 0 16,2-1-1-16,0 1-1 0,6 3-2 0,-6 1-1 15,-1-1-4-15,0 0-3 0,7 1-2 0,-6 3 1 0,6 0-4 16,0 0 2-16,-7 3 0 0,7-3-1 0,0 4 0 0,0 0 1 0,0 3 0 31,0 0-1-31,7 1 5 0,-7 3-1 0,6 0 0 0,1 0 1 0,0 4-1 0,-1-4 0 0,0 7 0 0,0-4-1 16,8 1 0-16,-8 3-1 0,1 1 0 0,6-4 0 0,0 3-1 31,-7 4 1-31,8-4-2 0,-2 4 0 0,-6 0 1 16,8 3 1-16,-7-2-1 0,5-1-1 0,2 3 0 0,-8-3-2 15,8 0 0-15,-8 4 1 0,0-8-4 0,1 4-1 0,-1 0-1 16,1 0-1-16,0 0-1 0,-1-4 0 0,-6 5 1 0,0-9-1 16,6 5 0-16,-6-5 1 0,0-3 3 0,0 0-1 15,0 0 2-15,-6-4 1 0,6-3 2 0,0 3 2 0,0-7 2 16,-6 4 2-16,6 0 3 0,-7-4 5 0,7 0 1 15,-7 0 3-15,7-4 1 0,-6 0 1 0,-1 1 0 0,7-5-4 0,-6 1 0 0,6 3-2 0,0-7-4 16,0 4 0-16,0-4-1 0,0 4-5 0,0-8-1 16,6 4 1-16,-6 0-2 0,7-4-3 0,-1 4 1 0,1-3-2 0,0 3-3 15,-1-4-2-15,0 4-3 0,8-3-6 0,-2 3-2 16,-5 3-5-16,6-3-5 0,0 0-5 0,-7 4-7 16,8 0-8-16,-8 3-12 0,8-4-16 0,-2 1-24 0,-5 3-36 15,5-3-57 1,2 0-99-16,-2 3-69 0</inkml:trace>
  <inkml:trace contextRef="#ctx0" brushRef="#br0" timeOffset="50412.99">15762 2579 88 0,'-7'0'217'16,"1"0"-39"-16,-1 3-43 0,0-3-34 0,7 0-29 0,-6 0-15 15,0-3-13-15,6 3-8 0,-6 0-6 0,-2-4-3 0,8 4-3 16,-6 0-4-16,6-4-4 0,0 4-4 0,0-3 1 0,0 3-2 15,0 0 0-15,-6 0-1 0,6-4-2 0,0 4-2 0,0 0-1 16,0 0 0-16,-7 0-3 0,7 0-1 0,0 0 0 0,-6 0 0 16,6 0 3-16,0 0 3 0,-6 0 5 0,6 0 3 15,0 0 3-15,0 0 4 0,-8 0 2 0,8 0 3 0,0 0-2 16,0 0 1-16,0 0-4 0,0 0-1 0,0 0-3 16,0 0-1-16,8 4-2 0,-8-4-2 0,0 0-2 0,0 0-4 15,0 0 0-15,0 3-4 0,6 1 0 0,-6 0-2 16,6-1 0-16,1 1-1 0,-1 4 0 0,0-5 0 0,2 5 1 15,-2-1 0-15,0 4 0 0,0-4-1 0,1 4 0 0,0 0 1 16,-1 0 0-16,-6 0 4 0,7 0-3 0,-7 4-1 0,0-1 0 16,0 1 0-16,0 0 0 0,-7 3 0 0,7 0-1 15,-13-3-4-15,6 7 4 0,1-4-2 0,-6 0 2 0,-2 1-2 16,1-1-1-16,1 1-4 0,-2-5 0 0,2 4-2 16,-2-7-5-16,1 4-6 0,0-4-9 0,0 0-11 0,-2-4-12 15,10 1-22-15,-7-5-38 0,5 1-68 0,0-4-109 16,1-4-82-16</inkml:trace>
  <inkml:trace contextRef="#ctx0" brushRef="#br0" timeOffset="51356.81">16380 2051 172 0,'0'-3'273'0,"0"3"-75"0,0-4-71 0,0 4-50 0,7-4-28 15,-7 4-16-15,0-3-6 0,0 3-3 0,7-4-2 0,-7 4-1 16,6-4-1-16,0 1-6 0,-6 3 0 0,7-4-2 15,-1 4-3-15,1-3 0 0,0 3-1 0,-1 0-2 0,8 0-1 16,-8 0 1-16,6 3-3 0,-4-3 2 0,4 7-3 16,-5-3 0-16,5 0 0 0,-4 3 1 0,4 0 0 0,-6 1 0 15,8 3 0-15,-8-4 0 0,7 4 0 0,-6 0-1 0,0 0 0 16,5 0-2-16,-5 0 2 0,0 0 1 0,-1 0-1 0,0 4-1 16,1-4 0-16,-1-4 2 0,-6 4-1 0,7 0 0 15,-7 0 0-15,7 0-1 0,-7-4 0 0,0 0 0 16,0 1 2-16,0-5 1 0,0 5 3 0,0-8-1 0,0 3 2 0,0 1 5 15,0 0 2-15,0-4 5 0,0 0 3 0,0 0 4 16,6 0 2-16,-6 0 2 0,0 0 0 0,0-4-3 0,0 0 1 16,0 1-2-16,0-5-5 0,0 5-2 0,0-5-2 0,0 1-2 15,0 0 0-15,0-4 1 0,0 4-1 0,0-8-1 16,0 4-1-16,6 0-1 0,-6 0-2 0,0-4 0 0,8 4-4 16,-8 0 0-1,6 0-3-15,-6 0-1 0,6 0-2 0,0 0 1 0,1 4 0 16,-7-4-1-16,7 4 0 0,-1-1 0 0,1 1 0 0,5 0 0 15,-4 3 0-15,-2 0 0 0,6 1-2 0,-5 3 0 16,0-4 1-16,6 4-1 0,-7 4 0 0,1-1 0 0,0 1-1 16,-1 0 1-16,6 3 1 0,-4-3-1 0,-2 3-2 0,-6 0 1 15,6 1-1-15,1-1 0 0,-7 0 0 0,6 1 0 0,-6-5 1 16,0 4 0-16,0-3 1 0,7 3 0 0,-7-3 0 16,0 0 1-16,0-1 0 0,0 1-1 0,0 0-1 0,0-4 1 0,0 0 1 0,0 0-1 0,0 3 1 31,0-3 0-31,7-3 1 0,-7 3 0 0,0-4 0 0,0-3 1 15,6 3-2-15,-6-7 0 0,6 4 0 0,-6 0 1 16,6-4 0-16,2 0 1 0,-8 3-1 0,6-3 0 0,0 4-1 16,1-4 1-16,-7 4-1 0,7-5 0 0,-1 5 0 0,1 0-3 15,-1-1 2-15,1 1 1 0,6 4 0 0,-7-5-1 0,0 5 1 16,1 3-1-16,0-4 1 0,-1 4 0 0,7 4 0 0,-6-4 0 16,-1 7-1-16,1-3 1 0,5 3-2 0,-4 4 0 15,-2 0 1-15,0 0 1 0,1 4 0 0,-1-1 0 0,1 1 0 16,0 0 0-16,-1 3 2 0,0-4 0 0,0 5-1 15,-6-5-2-15,8 5-2 0,-2-4-3 0,0-1-1 0,1 1-4 16,0-1-5-16,-1-3-5 0,1 0-7 0,-1 0-11 0,0 0-12 16,1 0-17-16,0-3-20 0,5-5-34 0,2 1-53 15,-8-1-80-15,7-6-104 0,0-1-50 0</inkml:trace>
  <inkml:trace contextRef="#ctx0" brushRef="#br0" timeOffset="51622.68">17501 2007 126 0,'-6'0'364'0,"6"0"-111"15,-8 0-103-15,8 0-60 0,-6 0-29 0,6-4-13 16,0 4-6-16,0 0 3 0,0 0-4 0,0-3-5 0,0 3-6 16,0-4-4-16,6 4-5 0,2-4-4 0,-2 1-4 0,0-1-4 15,1 4-3-15,5-3-2 0,-4-1-2 0,4 0 0 16,1 4-2-16,-6-3 1 0,6 3 0 0,0-4 0 0,6 0 0 15,-5 1-1-15,-2 3 1 0,1-4 0 0,7 4-1 16,-6-4 0-16,-2 1 0 0,8-1 1 0,-7 4-1 0,-2-4 0 16,10 1-2-16,-8-1-10 0,7 4-14 0,-7-4-12 0,0 1-20 15,-1-1-30-15,-4 4-47 0,4-4-73 0,-12 1-108 16,7 3-72-16</inkml:trace>
  <inkml:trace contextRef="#ctx0" brushRef="#br0" timeOffset="51778.88">17514 2124 133 0,'0'4'290'0,"0"0"-89"0,0-4-71 0,6 0-45 15,-6 0-24-15,6-4-12 0,2 4-9 0,4-4-5 16,1-3-8-16,0 3-7 0,7-3-4 0,-1 0-4 0,1 0-5 16,6-4-8-16,1 3-9 0,-2-3-15 0,1 0-27 0,0 0-47 15,0-3-91-15,1 2-112 0,-1 1-63 0</inkml:trace>
  <inkml:trace contextRef="#ctx0" brushRef="#br0" timeOffset="52523.48">18211 1901 39 0,'0'-3'370'0,"0"3"-100"0,0-4-103 0,0 0-65 0,0 1-33 16,0-1-17-16,0 0-11 0,6 1-5 0,-6-5-9 0,7 4-3 15,-1 1-3-15,0-1-5 0,1 0-4 0,0 1-4 0,-1-1 0 16,0 0-3-16,2 4 1 0,4-3-4 0,-5 3-2 16,6 3 0-16,0 1 0 0,-7 3-1 0,8-3 1 0,-8 7 0 15,7-3-3-15,-7 3 1 0,1 3 1 0,6 1 1 16,-7-1 0-16,1 1 0 0,0 3 2 0,-1 1-1 0,0-5 1 15,1 4-1-15,0 1 0 0,-1-4-1 0,-6 3 0 16,6-3 0-16,1-1 0 0,-7 1 1 0,0-1 1 0,6 1 0 16,-6 0-1-16,0-4 0 0,7 0 1 0,-7-4 0 15,0 1-1-15,0-5-2 0,0 5 0 0,0-5 3 0,0-3 6 16,0 4 6-16,0-4 7 0,0 0 1 0,0 0 5 0,0-4 4 16,0 4 1-16,0-7-1 0,0 3-4 0,-7-3-4 0,7 0-1 0,0-1-2 0,0 1-2 15,0-1-2-15,-6-3-3 0,6 4-1 0,0-4-1 0,0 0-3 31,0 0-3-31,6 0-2 0,-6 0-2 0,0 0 0 0,0 0-1 16,0 0 1-16,7 0 0 0,-7 4 0 0,0-4 0 0,7 3-2 16,-1 5 1-16,-6-5 1 0,6 5 1 0,2-1-2 15,-2 0 0-15,0 4 0 0,0 4-2 0,1 0 1 0,0-1 0 16,-1 1-2-16,-6 3 1 0,7 1 0 0,-1 3-1 16,0-4 4-16,-6 1-1 0,8 3-1 0,-8 0-3 0,0-4 1 15,6 0 1-15,-6 1-3 0,0-1 0 0,0 0-2 16,6-3 1-16,-6-1 3 0,0 1 0 0,0 0 2 0,0-1-1 15,0 1 2-15,0-4 1 0,0 0-1 0,0 0 1 0,7 0-1 16,-7-4 1-16,0 1 0 0,0-1 0 0,0-3-1 0,6-1 0 16,-6 1 0-16,0-4 1 0,7 4 0 0,-7-4 1 15,6 0-1-15,-6 0 1 0,7 0 0 0,-7 0 2 16,6-4-2-16,-6 4-1 0,7 0 1 0,-7-3 0 0,7 3 0 0,-1 0-2 0,-6-4 0 16,6 4 0-16,0 0 0 0,2 4 0 0,-8-4 0 0,6 4 0 15,0-4 0-15,-6 3-1 0,7 4 0 0,-1 1 0 0,-6-1 0 0,7 0-1 16,-7 1 2-16,7 3-1 0,-1 3 1 0,0 1-1 0,-6 3 1 15,8 5 1-15,-2-1-1 0,0 0 7 0,-6 3-4 32,6 1-1-32,-6 3-1 0,7-3-1 0,0 3-1 0,-7 0-2 15,6 0 1-15,-6 1-7 0,7-1-2 0,-1 1-4 0,1-1-6 16,0 0-4-16,-1 4-5 0,0-4-7 0,0 1-12 16,1-1-13-16,0-3-17 0,-1 0-24 0,1-1-44 0,-1-3-68 15,1 0-112-15,0-4-61 0</inkml:trace>
  <inkml:trace contextRef="#ctx0" brushRef="#br0" timeOffset="53080.14">18986 1992 201 0,'0'-3'380'0,"-7"-1"-123"0,7 1-114 0,0-1-61 15,0 0-32-15,0 4-19 0,0-3-9 0,0 3-5 0,0 0-3 16,0 0-1-16,0 0-5 0,7 3-3 0,-7 1-3 16,0 0-1-16,0 3 1 0,6 4-1 0,-6-4-1 0,0 8 1 15,0 0 1-15,6-1-2 0,-6 5 0 0,0-1 2 0,0 0-1 16,0 8 2-16,-6-4-1 0,6 4 3 0,0-1-2 16,-6 4 2-16,6 4 2 0,-7 1 0 0,7-2 0 0,-7 1 0 15,1 4-1-15,0-4-1 0,6 4 0 0,-7-4 0 0,7 3-3 16,0-7 1-16,-6 5-1 0,6-5 0 0,0 4 0 15,0-8-1-15,0 1 0 0,6 0 0 0,-6-1-1 0,0-3 1 16,7-3 1-16,-1-5-1 0,-6 1 1 0,6-1 3 0,1-3 0 16,0-3 2-16,-1-1 1 0,7-3 1 0,-6-4 0 15,6 0 1-15,-1 0 0 0,-4-4-2 0,4-3 1 0,2-1-1 16,-8 1 1-16,7 0-2 0,-8-1-1 0,10-3 2 16,-9 4-1-16,0-4-1 0,-6 4 0 0,6-4 0 0,-6 4 1 0,0-4 0 0,0 3 0 15,-6-3-1-15,0 1 0 0,0 2 1 0,-1-3-3 16,-1 3-1-16,-4-3 0 0,6 4 0 0,-8-4-1 15,2 0 0-15,-2 4 0 0,-5-4 0 0,6 0-1 0,0 0 0 16,0 4-1-16,-6-4-1 0,6 4 0 0,6-4 0 0,-6 3-2 31,-1 1 1-31,8-1 0 0,0 5 1 0,0-1 1 0,-1 0 0 16,7 1 0-16,0-1 0 0,0 0 0 0,0 1 2 0,0-1-2 16,0-3 0-16,0 7 0 0,7-4 0 0,-1-3 0 0,0 7 0 0,0-8 0 15,2 5-1-15,4 3 1 0,-5-4-2 0,6 1-2 16,0-1-3-16,0 0-2 0,-6 1-4 0,5-1-10 0,2 0-13 15,-1 1-16-15,7-5-21 0,-8 5-34 0,8-5-56 16,-7-3-86-16,7 4-104 0,-2-4-53 0</inkml:trace>
  <inkml:trace contextRef="#ctx0" brushRef="#br0" timeOffset="53414.58">19389 2084 231 0,'-6'0'236'16,"6"0"-87"-16,0 0-61 0,-7 0-33 0,7 0-16 0,0 0-10 16,7 0-2-16,-7 0 0 0,0 0-2 0,6 0-2 0,1-3-2 15,-1 3-2-15,1 0-1 0,6 0-3 0,-7-4-1 16,8 4-1-16,-2-4 1 0,1 4-2 0,1-3-2 0,6-1 1 15,-8 0-2-15,8 4-1 0,-7-3 2 0,7-1-1 0,-1 0-1 16,0 1-1-16,-6-5 0 0,7 5-1 0,0-1 0 16,-1 0-2-16,1-3 1 0,-8-1-1 0,8 5 1 0,0-1-1 15,-7-3-1-15,7 3 1 0,-8-3-1 0,1 3 1 0,0 1-3 16,0-5-6-16,-7 5-8 0,8-1-11 0,-8 0-14 16,0-3-28-16,2 3-42 0,-2-3-70 0,-6 0-104 0,0 3-76 15</inkml:trace>
  <inkml:trace contextRef="#ctx0" brushRef="#br0" timeOffset="53608.46">19643 1901 211 0,'-6'0'285'0,"6"0"-88"16,-6 4-71-16,6-4-48 0,0 0-25 0,0 0-14 0,0 0-4 15,0 0-3-15,0 4-5 0,6-1-5 0,-6 1-2 16,6-1-3-16,2 1-1 0,-2 7-3 0,0-4-2 0,0 4-2 0,1 4-2 0,6 0-1 15,-6-1-4-15,-1 4 1 0,0 1-1 0,1-1-2 0,6 4 0 16,-7 0 0-16,1 0 0 0,-7 4 0 0,7-4 1 16,-1 0-2-16,1 4-2 0,6-8-5 0,-6 4-9 0,-1-4-14 15,6 0-27-15,2-3-47 0,-1 0-86 0,-1-4-120 16,-4-4-66-16</inkml:trace>
  <inkml:trace contextRef="#ctx0" brushRef="#br0" timeOffset="54379.05">20256 1876 379 0,'-7'-5'283'0,"1"5"-109"0,6 0-72 16,0-3-36-16,0 3-15 0,0-4-9 0,0 1-4 15,6-1-5-15,1 0-6 0,-1 1-4 0,0-1-4 0,1 0-3 16,0 1-3-16,5-1-3 0,-4 0-3 0,-2 4-2 16,7-3-1-16,-7 3-1 0,7 3-1 0,-6-3 0 0,-1 4-1 15,8 3-1-15,-8 1 0 0,0-1 0 0,1 4 0 16,-1 4 0-16,7-4 0 0,-6 4 0 0,-1-1 0 0,1 1-1 15,0-1 0-15,-1 1 2 0,0 3 0 0,0-3 0 0,2-1 0 16,-8 1 0-16,6 0-1 0,-6 0 1 0,7-4 1 16,-7 3-2-16,6-3 1 0,-6 0-1 0,6 0 1 0,-6 0 0 15,0 0-1-15,0-4 0 0,0-3 0 0,7 3 0 16,-7-3 0-16,0 0 1 16,0 0 1-16,0-1 1 0,0 1 4 0,0-4 2 0,0 0 4 0,0 0 2 15,0-4 4-15,0 1 1 0,0-1 4 0,0-4 2 0,0 1-1 0,0-4 3 16,0 0 3-16,0 0 0 0,0 0 1 0,0 0-3 0,0-3 1 15,0-1 3-15,0 0 0 0,0 1-5 0,0-1-5 16,0-4-4-16,7 5-3 0,-7-4 0 0,6 3-4 0,-6 0-5 16,6 1-4-16,-6-1 0 0,8 4-2 0,-2 4 1 0,-6-4 0 15,6 4-1-15,-6 2-1 0,7 2-1 0,-1 3-1 0,-6-4 2 16,7 8-1-16,-1-4 0 0,1 8 1 0,-1-5 0 0,-6 5 0 16,7-1 0-16,0 0 0 0,-7 1-1 0,6 2 0 15,-6-2 1-15,0-1 0 0,0 0-2 0,6 1 0 0,-6-1 1 0,0 0 0 16,7 1-2-16,-7-5 0 0,0 1-1 0,6 0 1 0,-6-1 0 31,0-3 0-31,0 4 2 0,0-4 0 0,0 0 0 0,7 0 1 16,-7 0 2-16,0-4-2 0,6 1 0 0,-6-5 0 15,7 5 1-15,-7-5-1 0,6 1 1 0,-6 0 0 0,7-1 1 0,0 1 0 16,-1-4-2-16,0 0 0 0,1 0 0 0,0 4 0 16,-1-4 0-16,0-1-1 0,7 2 0 0,-6 2 1 15,0 1-1-15,-1-4 1 0,0 7-1 0,-6-3 0 0,7 3 0 16,0 1 0-16,-1 3 1 0,-6-4-1 0,6 4 1 0,1 4-1 15,0-1 2-15,-1 1 0 0,1 3-1 0,-1 1 0 0,0 3-1 16,2-4 1-16,-2 4 0 0,0 4 0 0,0-4-1 0,8 0-4 16,-8 3-2-16,1 1-6 0,-1-4-5 0,8 4-10 0,-8-4-11 15,6 3-10-15,-4-3-14 0,4 0-13 0,0 1-15 16,3-5-21-16,-3 0-32 0,2 0-51 0,-2-3-74 0,2 0-98 0</inkml:trace>
  <inkml:trace contextRef="#ctx0" brushRef="#br0" timeOffset="54922.59">21142 1934 289 0,'-7'-7'367'0,"7"-1"-110"0,-6 1-99 0,-1 0-55 0,0 0-24 16,1-1-12-16,0 5-8 0,-2-1-9 0,-4 0-6 16,6 1-7-16,-2 3-7 0,2 0-6 0,-7 0-9 0,7 0-5 15,-8 7-4-15,8-3-1 0,0 3-3 0,0 0-1 0,-2 4-2 0,-4 0 1 16,5 0 1-16,7 4-1 0,-6-4 0 0,6 3-1 0,-7 1-3 15,7-4-2-15,0 0 0 0,0 0-1 0,7 4-2 16,-7-8-2-16,0 4-1 0,6-4-1 0,1 1 3 0,-7-5 1 16,6 5 0-16,0-8 1 0,2 3 1 0,-2-3 4 0,0-3-1 15,-6 3 4-15,6-4-1 0,1-3 0 0,0-1 1 16,-1 5 2-16,1-8-2 0,-1 3 0 0,0-3 1 0,-6 1 2 16,8-2 0-16,-2 1 2 0,-6 0 1 0,6 0 0 15,-6 0 2-15,0 0 2 0,6 0-3 0,-6 0 1 0,0 4 2 16,0-4 0-16,0 4-1 0,0 3 1 0,0 1-1 0,0-1-1 15,0 0 2-15,0 1-1 0,0 3-3 0,8 0 0 16,-8 0-3-16,6 3 0 0,-6 5 0 0,6-1-2 0,8 0-1 16,-8 4 1-16,1 4 0 0,5-1 0 0,-6 1 0 15,8 3 1-15,-1-3-1 0,0 7-1 0,-6-4 0 0,5 1 0 16,2 3 1-16,-2-4 0 0,-6 4-2 0,2 0 1 16,-2 0 0-16,1 0 0 0,-1 0 0 0,0 0-1 0,-6 0-1 15,0 3 1-15,0-2 1 0,0-1-2 0,-6-1 0 16,0-2 0-16,-1-1 0 0,1 0 1 0,-8 0 0 0,8-7 0 15,-7 0 0-15,0 1 0 0,0-1 1 0,6-8 0 0,-6 5 1 16,1-5 5-16,-2-3 3 0,-5 4 5 0,6-4 2 0,0 0 5 16,-1 0 6-16,2-4 7 0,-2 1 4 0,2-1-1 15,5-3-2-15,-6 3 0 0,6-3-1 0,1-1-4 0,0 1-5 16,0-1-7-16,6-3-4 0,0 0-1 0,0 1-4 0,6-1-3 16,0-4-4-16,0 4-9 0,8-7-12 0,-1 3-15 15,7 1-17-15,-2-5-20 0,9 1-17 0,-7 3-28 0,6-3-32 16,-1-1-54-16,1 1-94 0,-6-4-95 0,6 4-49 15</inkml:trace>
  <inkml:trace contextRef="#ctx0" brushRef="#br0" timeOffset="55063.17">21448 1989 107 0,'0'0'411'0,"0"3"-128"0,-7-3-128 0,7 0-75 16,0 0-42-16,0 0-25 0,0 0-22 0,7 0-26 0,-7-3-43 15,6 3-80-15,-6-4-133 0,6 1-68 0</inkml:trace>
  <inkml:trace contextRef="#ctx0" brushRef="#br0" timeOffset="56743.52">6481 5832 238 0,'0'4'232'0,"0"-4"-51"0,0 3-49 0,0-3-38 16,0 0-26-16,0 0-19 0,7 0-13 0,-1 0-5 0,-1-3-5 16,3 3 0-16,-1-4-3 0,5 0-1 0,-5 1-2 0,6-1 0 15,0 0 0-15,7 1-4 0,-8-5-4 0,2 5 1 16,5-5 0-16,1 5-1 0,-8-5-1 0,8 1 1 0,0 0-1 16,0 0 0-16,-1-1 2 0,1 0-3 0,-1 2-1 15,-6-2-1-15,6 4-1 0,-5-3 0 0,-2 3 0 0,2-3 0 16,-1 3 1-16,-7 1-1 0,8-1 0 0,-8 0 0 0,0 1-1 31,-6 3-2-31,7 0-1 0,-7-4-1 0,0 4-1 0,7 0-1 16,-7 0 0-16,0 0 0 0,0 4-3 0,-7-4-7 0,7 3-11 15,-7-3-14-15,7 4-22 0,-6 0-40 0,6-1-70 16,-6-3-114-16,-8 4-82 0,8 0-42 0</inkml:trace>
  <inkml:trace contextRef="#ctx0" brushRef="#br0" timeOffset="57027.78">6461 6070 39 0,'0'4'221'0,"0"-1"-36"0,7 1-35 16,0 0-28-16,-1-1-23 0,1-3-19 0,4 4-14 0,-3-4-13 15,11 0-14-15,-5-4-6 0,-1 4-3 0,6-3-4 0,0-5-3 16,1 5-3-16,6-1 0 0,-7-3-3 0,8 0-1 0,-1-4 1 15,0 3-5-15,6-3-1 0,-5 0-2 0,-1 0-1 0,0 0 1 16,-1 0 0-16,9 0 0 0,-9 0-2 0,1 0 1 16,0 0-1-16,-6 4-1 0,-1-4-2 0,1 4-1 0,-6-1 4 15,-2 5-4-15,1-5-2 0,-7 8 1 0,2-3-2 16,-2-1 0-16,-6 4 1 0,6 0-1 0,-6 0-5 0,0 0 1 16,0 4-2-16,-6-4-8 0,6 3-10 0,-6-3-16 0,-2 4-34 15,2-4-51-15,0 0-77 0,-1 0-130 0,-5 4-60 16</inkml:trace>
  <inkml:trace contextRef="#ctx0" brushRef="#br0" timeOffset="68959.52">8135 5224 134 0,'0'-4'165'0,"0"4"-12"16,0-3-12-16,0 3-17 0,0-4-19 0,0 4-19 0,0 0-19 15,0-4-16-15,0 4-12 0,-7 0-5 0,7-3-4 16,0 3-4-16,0 0-1 0,0 0-1 0,0 0-2 0,-6-4 1 15,6 4 1-15,0 0-4 0,0 0-2 0,-6 0-1 16,6 0-1-16,-6 0-3 0,6 0 0 0,-8 0-4 0,2 0 0 16,0 4-2-16,-1-4-2 0,1 3-1 0,0 5-1 0,-2-5-2 15,2 5 1-15,0-1 2 0,-8 4 0 0,8-4-1 16,0 8-1-16,-1-4 3 0,0 0 1 0,1 3 2 16,-1 1-1-16,1 0 1 0,-7-1 1 0,6 1 0 0,1 3 0 15,0-3 0-15,-1 3-2 0,0-3-1 0,1 4 0 0,-7-1-1 16,7 0-1-16,-1 0 0 0,7 4-2 0,-7-4 1 0,1 4 0 15,0 0 1-15,6 1-1 0,0-1-2 0,-8-1 0 16,8 1 1-16,8 0 0 0,-8 0-1 0,0 1 1 16,6-1-2-16,0-1 1 0,1 1 1 0,0-3-2 0,-1 2 7 15,7-2-2-15,0-1-1 0,-6 1-2 0,5-1 3 0,2 0-1 16,-2-3-1-16,8-1 3 0,-7 1-8 0,7 0 3 0,-8-4 1 16,8-4 2-16,-1 4-1 0,1-3 1 0,0-1-1 0,6-3 1 15,-7 3-1-15,1-3 1 0,6-4-1 0,-7 0 0 16,7 0 0-16,-6 0-2 0,6-4-1 0,0-3 0 0,0-1-7 15,0 1-14-15,7-1-14 0,-7-3-22 0,0-3-35 0,0-5-59 16,0 1-83-16,-7 0-125 0,8 0-57 0</inkml:trace>
  <inkml:trace contextRef="#ctx0" brushRef="#br0" timeOffset="69795.45">8408 5454 180 0,'-6'0'273'0,"6"-3"-68"0,0 3-56 16,0-3-49-16,0 3-27 0,0 0-17 0,0-5-13 0,0 5-5 16,0 0-6-16,0 0-5 0,6-3-4 0,-6 3-3 0,0 0-5 15,8-4-5-15,-8 4-2 0,6 0-4 0,0 0 0 16,1 4 0-16,-1-1-1 0,1 5-1 0,6-5 2 16,-7 5 1-16,8-1 0 0,-2 4 0 0,-5 0-1 0,6 0 0 15,0 0-1-15,0 0 0 0,0 0-1 0,0 0-1 0,0 4 0 16,0-4 0-16,-7 0 0 0,8 4-1 0,-8-4 1 15,8 3 0-15,-8-3-1 0,0 4 1 0,1-4 0 0,-2 0 1 16,3 0 0-16,-2-4-2 0,-6 0 0 0,7 1 0 16,-7-1 2-16,0-3-1 0,6-1 0 0,-6 5 2 0,0-8 4 0,0 3 5 0,0-3 4 15,0 4 8-15,0-4 5 0,0 0 3 0,0 0 4 16,0 0 0-16,-6-4-2 0,6 1-3 0,0-1-3 0,-7 0-5 16,7-3-1-16,-6 3-2 0,6-7-2 0,0 4-1 15,-8 0-1-15,8-4 1 0,0 0-3 0,0 0-1 0,0-4-3 16,0 4-3-16,0-3 0 0,0 3-1 0,0-4-4 0,0 4 2 15,8 0 0-15,-8 0-1 0,6 3-1 0,1-2 0 16,-7 2-1-16,6 1 1 0,0 0 0 0,2-1-2 0,-2 5 0 16,0-1-1-16,1 0 1 0,0 4-1 0,-1 0 1 0,7 0-1 15,-7 4 0-15,1 0 0 0,0-1-1 0,5 1 2 16,-5 0 0-16,0 3 0 0,5 0 0 0,-5 1 0 0,-1-1 0 16,1 0-3-16,-7 0 1 0,7 1 0 0,-1-1 0 15,-6 0-2-15,6 1 3 0,-6-5-2 0,8 5 2 0,-8-4 1 16,0-1 0-16,0 1-1 0,0 0 1 0,0-1 0 0,0-3 0 15,0 4 1-15,0-4-1 0,0 0 0 0,0 0-1 16,6 0 1-16,-6-4 1 0,0 4 1 0,0-7-1 0,0 3 0 0,6-3 1 16,-6-1 1-16,0 1-1 0,7-4-1 0,-7 0 2 15,0 0-2-15,7 0 1 0,-1 4-1 0,-6-4-1 0,0 0 1 16,6 0 0-16,-6 4 0 0,7-4-1 0,-1 0 0 0,-6-1 0 16,6 6 0-16,2-2 1 0,-2 0 0 0,0 1-1 15,1 0 1-15,-7 3-1 0,6-3 0 0,1 7 0 0,-1-4-2 16,1 4 1-16,-1 4-1 0,1 0 1 0,6-1-1 15,-7 4 1 1,1 4 1-16,0 0 0 0,-1 0 0 0,0 4 0 0,1 0 0 16,-1 0 0-16,1-1 1 0,0 5-1 0,-1-1 0 0,0-4 0 15,2 5 0-15,-2-1 1 0,-6 1 0 0,6-1-1 0,-6-4 0 16,6 5 0-16,1-5-1 0,-7 5 1 0,7-5-7 16,-1 1-5-16,-6-4-8 0,7 0-9 0,-1 0-9 15,-1 0-12-15,10-4-17 0,-9-3-25 0,7-4-32 0,0 0-46 16,7-7-79-16,-7-1-108 0,7 1-55 0</inkml:trace>
  <inkml:trace contextRef="#ctx0" brushRef="#br0" timeOffset="70078.03">9477 5506 316 0,'0'4'268'0,"-6"-1"-97"16,6-3-72-16,6 4-37 0,-6 0-19 0,0-4-8 16,6 3-7-16,0-3-2 0,2 0-2 0,-2-3-2 0,0 3 0 15,8-4-1-15,-1 4-1 0,-1-4 1 0,2 1 1 0,-2-1 1 16,8 0-3-16,-1 1 1 0,1-1 2 0,0 0-2 16,-2-3-4-16,3 0-2 0,-1 3-1 0,-1 0-2 0,0 1 0 15,1-1-5-15,-1 1-2 0,-5-2-4 0,5 5-1 16,-6-3-4-16,0 3-7 0,1-3-10 0,-2 3-13 0,2-5-19 15,-2 2-33-15,1-1-56 0,1 0-94 0,-8 1-102 0,0-1-58 16</inkml:trace>
  <inkml:trace contextRef="#ctx0" brushRef="#br0" timeOffset="71253.06">10180 5279 68 0,'0'0'164'0,"0"-4"-11"0,0 4-14 0,0 0-16 0,0 0-23 15,0-4-16-15,0 4-17 0,0-3-14 0,0-1-13 0,0 0-8 16,0 1-7-16,0-1-5 0,0 0 3 0,7 1-4 16,-7-1-2-16,0 0-3 0,6 1 0 0,-6-4-2 0,7 3 1 15,-7 0-3-15,0 1 0 0,0-1-1 0,0 4 0 0,7-4 0 16,-7 1-2-16,6-1-1 0,-6 4 0 0,6-4-2 16,-6 4-1-16,6-3-1 0,2 3 0 0,-2 3-2 0,0-3 1 15,1 4 0-15,-1 0-1 0,8 3 1 0,-8-3-1 16,7 7 0-16,-6-4 0 0,-1 7 0 0,0-3-1 0,8 4 0 15,-8 0 1-15,1-1-1 0,6 5 0 0,-6-4 2 0,-1-1 1 16,0 4-1-16,0-3 1 0,1 0 0 0,0-4 0 16,-1 3-1-16,1-3-1 0,-7 1-2 0,6-1 1 0,-6-1 0 0,6 1 0 15,-6 0-3-15,0-3-1 0,0-5 2 0,8 1 4 0,-8 0 6 16,0-1 3-16,0 1 6 0,0-4 4 0,0 4 10 0,0-4 5 16,0 0 1-16,0-4 1 0,0 0-3 0,0 1-5 15,0-1-3-15,0-3-5 0,0-1-5 0,0 1-3 16,0-4 0-16,0 4-3 0,6-5-2 0,-6 1 0 0,0 0 1 15,0-3 0-15,0 3 0 0,6-4-2 0,-6 1-2 0,0 3-1 16,6-4 0-16,-6 1 1 16,8-1-1-16,-8 3-2 0,6 2 0 0,-6 2-1 0,6-3 0 15,1 4 0-15,-7 3 0 0,5 1-2 0,3-1 0 0,-8 0 0 16,7 4 0-16,-1 4 0 0,0-4 0 0,0 4-2 16,2 3 1-16,-8-3-3 0,6 3 1 0,0 0-1 15,1 1 0-15,-7-1-1 0,7 1-1 0,-1-5 0 0,-6 5-1 16,7-5 3-16,-1 5-1 0,-6-5 5 0,6 1-2 0,-6-1 0 15,7 1-1-15,-7-4 3 0,7 0 1 0,-7 0-3 0,6 0 3 0,0-4-5 16,1 1 3-16,-7-1 1 0,7-3 1 0,-1 0 0 16,1-1 0-16,-1-3 3 0,0 0-2 0,1 4 0 0,0-8 1 15,-1 8-1-15,0-8 1 0,2 4-1 0,-2 0-1 16,0-3 0-16,8-1 1 0,-8 0-1 0,0 1 1 0,1 2-1 16,5-2 0-16,-4-1 0 0,4 0 2 0,-5 5 0 0,-1-1-2 15,1 3 1-15,6 1-1 0,-7 3 0 0,1-3 1 16,0 7-1-16,-1-4 1 0,0 4 0 0,1 4-1 0,0 0-1 15,-1-1 0-15,1 5 1 0,-1 3-1 0,0 0 1 0,1-1 0 16,0 5-2-16,-7 3 1 0,6-3 1 0,0 4 0 16,2-1-1-16,-2 0 0 0,0 0-3 0,1 1-5 15,-1-1-4-15,7 0-8 0,-6 5-9 0,-1-9-10 0,-1 4-13 0,10 1-22 0,-9-5-26 16,7 1-44-16,0-4-79 0,-6 0-117 0,6 0-53 0</inkml:trace>
  <inkml:trace contextRef="#ctx0" brushRef="#br0" timeOffset="71862.2099">11326 5389 413 0,'-6'-8'318'0,"0"5"-126"0,-8 3-86 0,8-4-44 0,0 0-23 15,-8 1-13-15,8 3-6 0,-7 0-5 0,-1-4-1 16,8 4-2-16,-6 4-3 0,-2-4-3 0,8 3-2 0,-7 1 1 16,6 0 0-16,0 3-1 0,-5 0-1 0,6 4-3 0,-1-3 0 15,0-1 1-15,1 4 0 0,-1 0 0 0,7 0-1 16,0 0 0-16,-6 0 1 0,6 0 0 0,0 0 1 0,6-4-2 16,-6 1 0-16,0 3 0 0,7-4-2 0,-7 0 1 15,6-3 1-15,1-1 0 0,0 1 0 0,-1 0 0 0,0-4 0 16,0 0 1-16,8 0 1 0,-8-4-2 0,1 4-1 0,5-7 2 15,-4 3-1-15,-2-3 1 0,6 0 4 0,-4-1 2 0,-2-3 1 16,0 4 3-16,1-4 3 0,-1 0 1 0,1 0 1 0,-7 3 3 16,7-3-2-16,-7-3-1 0,0 6 2 0,0-2-2 15,0-1-1-15,0 0 0 0,0 3 0 0,0 1-2 16,0 0-2-16,0 3 1 0,0 0-4 0,0 1 0 0,0-1-1 16,0 0-4-16,0 4 0 0,0 4-2 0,6-4-1 0,-6 7-1 15,0 1 1-15,6 3-1 0,1-4 1 0,0 8 1 0,-7-4-3 16,12 3 0-16,-5 1 1 0,0-1 1 0,-1 5 1 15,7-1 0-15,-7 1-1 0,2 3 0 0,-2-1 0 16,0 1 0 0,0 1 0-16,1-1 0 0,-7 0-1 0,7 3 1 0,-1-3 0 15,-6 4-1-15,7 0 1 0,-7-4 1 0,0 3-1 16,0-3 0-16,-7 0 0 0,7-4-1 0,-6 0-1 0,-1-3 2 16,0 0 0-16,1-4 0 0,0 0 0 0,-8 0 0 0,8-4 0 15,-7 1 2-15,0-5 1 0,0 1-1 0,7-1 0 16,-8-3 6-16,2 0 0 0,-2 0 2 0,1-3 4 0,7-1 2 0,-8 1 4 15,8-5 2-15,0 5 0 0,0-5-4 0,-2-3 1 16,8 4-3-16,-6-4-6 0,6-4-4 0,6 4-3 0,-6-4-6 0,8 1-7 16,-2-4-10-16,6-1-16 0,2 1-16 0,-8 0-20 15,7-5-26-15,1 2-50 0,-2-1-84 0,2 0-124 0,-2 0-57 16</inkml:trace>
  <inkml:trace contextRef="#ctx0" brushRef="#br0" timeOffset="72209.75">11144 5015 278 0,'7'0'331'0,"-7"-4"-112"0,7 4-93 0,-1 0-56 0,0 0-30 15,7-4-14-15,0 4-7 0,6 0-4 0,-5 0 2 0,12 0-2 16,0 4 1-16,0-4 1 0,0 7 0 0,6-2 2 16,8 6-1-16,-7-4 0 0,5 7-1 0,-5 1-2 15,-1 0-2-15,7 3-2 0,-6 0-1 0,-1 4-3 0,-6 4-4 16,7 0 1-16,-13 3-2 0,6 4-1 0,-13 0-1 0,7 0 4 16,-8 0-2-16,2 0-1 0,-8 3 1 0,-6-2-1 15,6-2 1-15,-6 1 0 0,0 0 1 0,-6 0-2 0,0 0 1 16,-1-4-2-16,-6 1-6 0,0-1-6 0,6-4-10 15,-6-2-13-15,7-1-15 0,-8-8-30 0,8 1-54 0,0-4-92 16,-7-7-95-16,6 3-59 0</inkml:trace>
  <inkml:trace contextRef="#ctx0" brushRef="#br0" timeOffset="73038.06">11978 5147 18 0,'0'0'152'0,"0"-4"-20"16,-7 4-19-16,7-4-17 0,0 4-18 0,-6 0-12 0,6-3-12 15,0 3-6-15,0 0-6 0,0 0-4 0,-6-4-5 0,6 4-2 16,0 0-3-16,-9 0-2 0,9-4-3 0,0 4-3 0,0 0 0 16,0 0-1-16,0 0 0 0,0 0-3 0,0 0-1 0,0 0-3 15,0 0 0-15,0 0-2 0,0 0 0 0,0 0-2 16,0 0 0-16,0 0-1 0,0 0-1 0,0 4-1 0,9-4 1 16,-9 4-2-16,0-1-2 0,6 5 1 0,-6-1 0 0,6 0-1 15,-6 1 1-15,7 3-1 0,-1 0 1 0,1 4 0 16,-1-1-1-16,1 4 2 0,-1 1-1 0,1 3 2 0,0 0-3 15,-1 0 1-15,8 0 0 0,-8 0 0 0,0 0 0 16,0 0-2-16,1-4 1 0,6 4-1 0,-6-4 0 0,-1-3 2 16,7 3 0-16,-6-3 1 0,-1-4 0 0,0 0 2 15,8 0-1-15,-8-4 1 0,1 0 0 0,5 1-1 0,-4-1 0 16,-2-3 0-16,6-4 1 0,-5 3-1 0,0-3-2 0,-1 0 1 16,7 0-1-16,-7-3-1 0,2-1-2 0,-2-3 3 15,0 3 5-15,1-3 6 0,0-4 6 0,-1 3 5 16,0-2 3-16,-6-5 2 0,7 0 5 0,-7 1-2 0,5-1-2 15,-5-4-6-15,0 1-5 0,0 3-1 0,0-3-4 0,0-4-1 0,-5 4 0 0,5-4-2 16,-7 0-3-16,1-4-1 0,6 4 0 0,-6-3 0 16,-1-1-1-16,0 1-2 0,1-5 0 0,-8 4-3 15,8 1 1-15,0-1-1 0,-7 1-1 0,6 3 1 0,0-1-2 16,1 2-2-16,-6 2-5 0,4 1-8 0,8 7-11 0,-6-4-13 16,6 5-15-16,0 2-22 0,0 1-29 0,6 0-49 15,2 3-85-15,4 0-111 0,-6 1-55 0</inkml:trace>
  <inkml:trace contextRef="#ctx0" brushRef="#br0" timeOffset="73689.61">12492 5264 323 0,'-6'-4'298'0,"0"4"-90"0,6-3-82 16,-8-1-49-16,2 0-27 0,6 4-14 0,-6-3-6 15,6 3-4-15,-6-4-2 0,6 4 0 0,0-4-1 0,-8 1-1 16,8-1-1-16,0 4 0 0,0-3 0 0,0 3-5 0,-6 0-3 15,6 0-3-15,0 0-4 0,0 0-1 0,0 0-2 16,0 3-3-16,6 4 0 0,-6-3-1 0,0 7-1 0,0 0 2 16,0 0 1-16,0 4 0 0,0 3 2 0,8 1-1 15,-8 2 2-15,0-2 0 0,6 3 1 0,-6 3-2 0,6 1 0 16,-6 0-2-16,6-1-1 0,-6 5 0 0,8-1 0 0,-2 4 0 16,-6-4 0-16,6 4 0 0,1-4 0 0,-7 4 0 15,7-4 1-15,-1 1 2 0,1-1 0 0,-1 1-1 0,0-5 0 16,0 4 1-16,2-3-1 0,-2-4 1 0,7 4-1 15,-7-8-1-15,1 0 2 0,6 1-1 0,-7-8-1 0,8 4 1 16,-2-8 0-16,-5 0 2 0,6 1 2 0,0-5 1 0,0 1 0 16,0-4 3-16,1 0 1 0,-8 0 2 0,7-4-1 15,0-3-2-15,-6 3-2 0,5-3 0 0,-7 0 1 0,4-5-1 16,-9 5-1-16,6 0 0 0,-6-4 0 0,0 3 2 0,-6-3 0 16,6 0 0-16,-9 0 0 0,-2 1-3 0,5-1-2 15,-8 0 1-15,1 0 0 0,-7 0-3 0,8 3 0 0,-8-3 0 16,-6 0-1-16,7 0 0 0,-7 4-1 0,6-4-2 15,-7 4 0-15,9-1 0 0,-2 1 0 0,7 0 0 0,-7-1-1 16,14 5 1-16,-8-1 2 0,8 0 1 0,0 1-1 0,-1-1 0 16,7 4 0-16,0-4 0 0,0 4 0 0,0-3 0 15,7 3-3-15,5-4 1 0,-4 0 1 0,4 1-2 0,2 3 2 16,-2-4 0-16,2 1 0 0,5-1 1 0,-7 0 0 0,8 1-1 16,0-2 1-16,-7 2 0 0,7 0-5 0,-1-2-4 15,-6 5-4-15,0-3-8 0,7-1-8 0,-8 4-9 16,-4 0-11-16,4-3-11 0,-5 3-18 0,6-4-31 0,-6 0-56 15,-1 4-111-15,0-7-79 0,-1 3-47 0</inkml:trace>
  <inkml:trace contextRef="#ctx0" brushRef="#br0" timeOffset="74605.5">13209 4975 100 0,'6'0'210'0,"-6"-4"-31"0,7 4-32 16,-1-4-31-16,1 1-25 0,-1-1-22 0,8 0-15 0,-2 1-11 0,2-5-3 31,-2 1-4-31,8 0-1 0,6 0-1 0,-7-1-5 0,8-3-1 16,5 4 0-16,-6-5-2 0,7 2-1 0,-7-1-2 0,7 0-2 15,-1 0 0-15,1-4-1 0,-7 4 0 0,6 0-2 16,1 0-3-16,-7 0-2 0,7 0-2 0,-7 0 0 15,-1 4-4-15,-5-4 0 0,0 3-3 0,0 2 0 0,-1 1 0 16,-7 2-2-16,2-1-2 0,-2 0 0 0,-5 1-4 0,0 3-8 16,-1 0-11-16,-6 0-16 0,0 0-23 0,0 0-36 0,-6 0-67 15,-1 0-113-15,-6 0-88 0,0 0-46 0</inkml:trace>
  <inkml:trace contextRef="#ctx0" brushRef="#br0" timeOffset="74808.57">13443 4748 262 0,'0'7'221'0,"7"-3"-57"0,5 3-45 0,-4 4-28 0,4-4-19 16,-6 4-13-16,14 4-9 0,-13-1-10 0,13 5-7 16,-8-5-5-16,2 9-5 0,-2-5-6 0,8 4-4 0,-7 0-3 15,0 3 1-15,0-3-3 0,-1 4-3 0,2-4-3 0,-1 4-1 16,1-1-1-16,-8-3-4 0,6 0-7 0,2 0-20 0,-1 0-18 15,0-3-38-15,-6-8-71 0,5 3-141 0,2-6-70 16</inkml:trace>
  <inkml:trace contextRef="#ctx0" brushRef="#br0" timeOffset="75742.42">14297 4832 5 0,'6'-4'309'16,"-6"0"-63"-16,0 1-59 0,6-1-52 0,-6 0-43 0,7 1-25 0,0-1-16 15,-7 1-10-15,6-5-5 0,1 1-3 0,-1 3-5 16,0-3-5-16,8 3-2 0,-8 1-4 0,0-5-4 0,1 8 0 16,-1-3-2-16,1 3-3 0,6 0-2 0,-7 3-3 15,2 1 0-15,-2 0 0 0,0 7 0 0,7-4 1 0,-6 8-3 16,-1-1 2-16,1 1 0 0,-1-1 3 0,0 5-2 0,2-1 0 15,-2 4 0-15,0-3 0 0,0-1 2 0,2 4-3 16,-8-4 0-16,6 0-2 0,-6 0-1 0,6-2 0 0,-6 2 0 0,0-4 0 0,7 1 1 16,-7 0 0-16,0-4 4 0,0-1 3 0,0-2 3 15,0-1 3-15,0 0 4 0,0-3 5 0,0 0 5 0,-7-1 6 16,7 1 2-16,0-4 0 0,0 0 0 0,0-4-1 0,0 1-2 16,-6-1 0-16,6-3-3 0,0-1-3 0,0-3-1 0,0 4-1 15,-6-4 0-15,6 0-2 0,0 0 0 0,0 0-3 16,0-3-2-16,0 3-3 0,0-4-4 0,0 0 0 15,0 4-4-15,0-3-1 0,0-1-2 0,0 0 0 0,0 1-2 16,0-4-2-16,6 7 1 16,-6-4-1-16,6 3 0 0,1 2 0 0,-1 2-1 0,-6 1-2 15,7 0 0-15,0 3 1 0,5 4-2 0,-7 0-2 0,4 0-3 16,-3 4-4-16,7 3-2 0,-7-3-6 0,1 7-1 0,0-4-5 16,-1 1 0-16,0 3-1 0,1 0 1 0,0-4 3 0,-1 0 1 15,0 4 3-15,2-4 4 0,-2-3 4 0,-6 3 0 0,6 1 5 16,1-5 2-16,-7 1 2 0,6 0 0 0,-6-1 2 15,0-3 0-15,6 0 0 0,-6 0 1 0,0 0 0 16,8-3 2-16,-8-1 3 0,0-3 2 0,6-1 0 0,-6 1 1 16,0-4 3-16,0 0-1 0,6 0 2 0,-6 0-2 0,0 0 0 15,0-3-1-15,6 2-2 0,2-2 0 0,-8-1-1 0,6 0 1 0,0 1-2 16,1-1-2-16,-1 1-1 0,1-1-2 0,0 4 1 0,-1 0 0 16,0 3-1-16,1 2-1 0,0-2-1 0,-1 4 2 15,0 0-1-15,-6 4 1 0,7 0-2 0,-1 4-1 0,-6 3 1 16,7 4 1-16,0 1 0 0,-7-1 1 0,6 3 0 15,-6 1 2-15,6 3-2 0,-6 0 2 0,6 1 0 0,-6-1 0 16,8 1-1-16,-8 3-1 0,6-4-5 0,-6 0-8 0,6 0-7 16,1 1-12-16,0-1-11 0,-1 0-14 0,7 0-19 0,-7-3-27 15,8 0-35 1,-2-4-62-16,2 0-112 0,-1-4-73 0,-7 1-38 0</inkml:trace>
  <inkml:trace contextRef="#ctx0" brushRef="#br0" timeOffset="76289.14">15117 4971 11 0,'-7'4'430'0,"-5"-4"-93"16,5 3-118-16,-6 1-89 0,-1 0-52 0,8-1-29 0,0 5-15 15,-7-1-8-15,6 0-6 0,-6 0-4 0,7 1-5 16,0 0-2-16,6-1-2 0,-8 4-1 0,8-4-3 0,-6 4 2 15,6 0-2-15,0 0 0 0,0-4-1 0,6 4-1 16,-6-4 1-16,8 4-1 0,-8-3-1 0,6-1 2 0,0 0-2 16,1-3 0-16,-1 3 2 0,1-3 0 0,-1-4 1 0,1 4 1 15,-1-4 1-15,8 0-2 0,-8 0 3 0,0-4-1 16,1 4 1-16,6-7 0 0,-7 3 0 0,1-3 2 0,0 3 5 16,-7-3 4-16,6-1 0 0,-6 1 1 0,7 0 2 0,-7 0-2 15,0-4 1-15,0 0-3 0,0 3-4 0,-7-3-1 0,7 0 1 16,-6 0 2-16,6 4 2 0,-7-4 0 0,0 3-1 0,7-3 1 15,-6 4-2-15,0 0-1 0,6 3-3 0,-7-3-3 16,0 3-2-16,7 1-2 0,0-1-2 0,0 4 0 16,0-4 0-16,0 4-1 0,0 0-2 0,0 4 2 0,7 0-1 15,0 3 1-15,-1 0 0 0,0 4 0 0,8 0 0 0,-8 4 0 16,7 0 1-16,0-1 0 0,0 5-1 0,0-5 0 0,0 5 0 16,6 2 0-16,-5-2 0 0,-1 3-1 0,0 0 1 15,6 0 0-15,-5 0 1 0,-2 0-1 0,-5 0-1 16,6 0-1-16,0-4 2 0,-7 4-1 0,1-7-4 0,0 3-1 0,-1-3-3 0,-6-1 2 15,0-3 0-15,0 0 1 0,0 0-2 0,0-4 2 0,-6 1 3 16,-1-5 3-16,0 5 2 0,1-4 0 0,-1-4 1 16,-5 0 1-16,-2 0 2 0,8 0 3 0,-8 0 3 0,8-4 1 0,-7 1 1 15,0-2 3-15,7-1 0 0,-1 1 0 0,1-2-3 0,0-4-2 16,-2 0-4-16,8 0-7 0,0-3-9 0,8 3-13 31,4-8-17-31,-5 1-20 0,6 0-27 0,6-4-50 0,1 0-92 16,0-4-140-16,-1 4-68 0,7-3-31 0</inkml:trace>
  <inkml:trace contextRef="#ctx0" brushRef="#br0" timeOffset="77126.33">15208 4703 271 0,'0'-3'243'0,"-6"3"-44"0,6-4-48 16,-7 1-46-16,7-1-32 0,0 0-20 0,-6 1-12 0,6 3-6 15,0-4-4-15,0 0-6 0,0 1-6 0,6-1-5 0,-6 0-5 16,0 1-2-16,7-1 0 0,-7 4-2 0,6-4-1 0,0 1-2 16,2 3 0-16,-2 0-2 0,0 0 1 0,1 3 0 0,-1 1-1 15,1 0 0-15,6-1-1 0,-1 5 1 0,-4-1-1 16,4 4 0-16,2-4 0 0,-2 4 1 0,8 4 0 16,-7-1 0-16,0 1 1 0,0 0-1 0,6 3 2 0,-5-3 1 15,-2 3-1-15,2 0 0 0,-2 1 0 0,8-1-1 0,-7-4-1 16,1 2 0-16,-2 2 0 0,8-7-1 0,-7 3 0 0,0-3 0 15,6-3 0-15,-5 3 0 0,-2-4 1 0,1 0 1 0,1-3 0 16,-2 3 0-16,2-3 3 0,-2-1 1 0,2-3 0 16,-1 0 1-16,-7 0 2 0,8 0 2 0,-8 0-1 0,6-7 4 15,-5 4 0-15,6-1 1 0,-6-3 3 0,-1-1 3 16,1-3 1 0,0 0 3-16,-1 0 2 0,0-3 1 0,-6-1 4 0,6-3 3 15,-6 0 0-15,0-1 0 0,0-3 3 0,0 4 0 0,0-4-3 16,-6 0-2-16,6-4-5 0,-6 5-6 0,0-6-4 0,-1 6-4 15,-6-5-4-15,6 4-3 0,1 0-2 0,-8 0 0 0,8 0-3 16,-6 4 0-16,4-1-1 0,-4 5-3 0,5-1-4 0,1 1-8 16,0 3-10-16,-2 3-13 0,2 1-15 0,6 3-16 15,0 1-15-15,0-1-18 0,0 4-25 0,6 0-45 0,-6 4-69 0,8-4-116 16,-2 3-49-16</inkml:trace>
  <inkml:trace contextRef="#ctx0" brushRef="#br0" timeOffset="77833.83">16120 4934 161 0,'0'-7'311'0,"-6"4"-66"16,-1-5-71-16,7 5-59 0,-7-1-38 0,1 0-21 15,0 1-13-15,-2-1-10 0,2 0-7 0,0 4-6 0,-1-3-3 16,1 3-2-16,-1 0-2 0,1 0-3 0,-1 3-3 0,1-3-1 16,0 4-3-16,-2 3 0 0,2-3-1 0,0 3 1 15,-1 1 0-15,1 2 0 0,-1 1 1 0,1 4-2 16,-1-4 2-16,1 4-1 0,-1-1 1 0,0 1-2 0,7-1-1 15,0 1 0-15,-6 0-1 0,6 0 1 0,0-1 0 0,0 1 1 16,6-4-1-16,-6 0-1 0,7 0 0 0,0 0 0 0,-1-4 1 16,1 0 1-16,6-3-1 0,0 0-1 0,-1 0 1 15,2-4-1-15,-1 3 1 0,0-6 0 0,0-1 0 0,-1 0 0 16,8-3 2-16,-6-1-2 0,-1 1 0 0,0 0 0 16,0-4 2-16,-7 3 0 0,7-2 4 0,-6-1 1 0,-1 0 4 15,1 3 4-15,-1-3 4 0,0-3 1 0,-6 3 1 16,0-1 0-16,7 1-1 0,-7 0-1 0,0-3-4 0,0 3-4 15,0-4-2-15,0 4-1 0,0 4-1 0,0 0 2 0,0-1 0 16,0 1-2-16,0 4 1 0,0-1 2 0,0 0-3 16,0 1 1-16,0 3-4 0,0 0-2 0,0 3-1 0,7 5-1 15,-7-1-1-15,6 0-1 0,0 4 1 0,8 0-1 16,-8 4 2-16,1-1 1 0,6 4-2 0,-7 4 2 0,7-3-1 16,1 3 1-16,-2 4-1 0,-5-5 0 0,6 1-1 15,0 4 0-15,0 4 0 0,0-5 0 0,0 1 0 0,0 3 0 16,0-3 0-16,0 0-1 0,0-1 0 0,1 1-1 0,-8-4 1 15,0 3 0-15,0-7 0 0,2 5-1 0,-8-5 0 0,6 0-1 16,-6 1-1-16,-6-1 2 0,6-4-2 0,-8 1 0 0,2-4 0 16,0 0 1-16,-8 0-1 0,8-3 1 0,-7-5 3 15,0 1-2-15,0 0 2 0,0-4-1 0,0 0 1 16,0 0 0-16,0-4 2 0,6 0-1 0,-5 1-1 0,5-5 1 16,0 1-1-16,1-4 0 0,6 0 1 0,-6 0 0 0,6 0-1 15,0-4 0-15,0 1-1 0,6-1-1 0,0-3-5 16,1 3-2-16,0-4-9 0,5 1-6 0,1 3-9 0,1-3-14 15,-2 4-9-15,2-5-16 0,5 5-26 0,-6-4-42 16,0 3-70-16,1 0-122 0,-2-3-61 0</inkml:trace>
  <inkml:trace contextRef="#ctx0" brushRef="#br0" timeOffset="82591.62">4494 5931 36 0,'0'0'203'0,"0"0"-35"15,-6 0-32-15,6 0-29 0,0 0-25 0,-6 0-20 16,6 0-12-16,0 0-6 0,0-4-7 0,0 4-3 0,-7 0-3 16,7 0-1-16,0-3-3 0,0 3-1 0,0 0 0 0,0 0-2 15,0 0-4-15,0 0-2 0,0 0-2 0,0 0-3 16,0 0 1-16,0 0 0 0,0 0-1 0,0 0-3 15,0 0 2-15,0 0 2 0,0 0-1 0,0 0 1 0,0 0 1 16,0 0-1-16,0 0 2 0,0 0 1 0,0 0-1 0,7 0-2 16,-7 0-1-16,0 0-3 0,0 0 0 0,6 0-3 0,-6 0-3 15,6 0-1-15,1 3-1 0,0-3-2 0,6 4 1 16,-7 0-1-16,7 3 0 0,0 0 0 0,1 0 0 0,-2 4 0 16,1 0 2-16,0 0-1 0,6 4-1 0,-5-4 0 0,6 4-1 15,-8 0 1-15,8-1 0 0,-7 1 1 0,0-1 0 16,0 5 0-16,0-5 0 0,7 1-1 0,-8-1 1 15,-4 2 0-15,4-2-1 0,1 1 0 0,-6-4 0 0,6 3 0 0,-7-3 0 16,0-3 0-16,2 3 0 0,-8-4 1 0,6-3 1 0,0 3 0 16,-6-4 5-16,6 1 5 0,-6 0 6 0,0-4 5 0,0 0 5 15,0 0 2-15,0-4 0 0,-6 0 3 0,6-3-4 16,-6 0-5-16,6 0-5 0,-6-4-4 0,6 0-3 0,-8 0-2 16,8 0 0-16,-6-4-2 0,0 4-1 0,6-3 2 15,0-2-1-15,-7 2-1 0,7-1-1 0,0 1-1 0,-6-1-1 31,6 0-1-31,0 1-1 0,6 3-1 0,-6 0-1 0,0 0 0 16,7 0-1-16,-7 3-3 0,6-3 0 0,-6 8 3 16,6-5 0-16,2 5 1 0,-8-1 0 0,12 0-1 0,-6 4 1 15,2 0 6-15,-2 4-4 0,0 0-2 0,1-1-3 0,0 5-1 16,-1-1-2-16,1 0-2 0,-1 1-3 0,0-1-2 16,0 1 0-16,-6-1-1 0,8 0 2 0,-8 1 1 0,6-1 2 15,0 0 2-15,-6-3 2 0,0-1 1 0,7 5 1 16,-7-8 1-16,0 3 1 0,0-3 1 0,0 0 0 0,0 0 0 0,6 0 1 15,-6 0-1-15,0-3 2 0,7-1 2 0,-7-3-2 0,0 3-2 16,7-3 0-16,-7 0 0 0,6-1 0 0,-6 1 0 16,6-4-1-16,2 3 1 0,-8 1 0 0,6 0-1 0,-6-1 2 15,6 1-2-15,-6 0 1 0,6-1 0 0,0 5 0 0,-6-1-1 16,8 0 0-16,-2 4 1 0,1 0-1 0,-1 0 1 0,8 4-2 16,-8 0 1-16,0 3 0 0,8 0 1 0,-8 4-1 15,7 0-3-15,0 4 0 0,0-4-3 0,-7 4-2 0,8 0-2 16,-8-1-2-16,7 1-2 0,0-1-2 0,-6 5 1 15,5-5-2-15,2 1-1 0,-8-1 0 0,8 1-3 0,-8 0-4 16,7-4-2-16,-7 0-5 0,7 0-9 0,-6 0-13 16,5-4-23-16,2-3-43 0,-8 0-66 0,7-4-124 0,-6 0-70 15</inkml:trace>
  <inkml:trace contextRef="#ctx0" brushRef="#br0" timeOffset="82942.05">5309 5971 375 0,'-7'-4'345'0,"7"1"-118"0,0-1-87 16,-7 0-48-16,7 1-28 0,0 3-19 0,-6 0-12 0,6-4-10 15,6 4-8-15,-6 4-4 0,7-4-5 0,0 3-3 16,-1 5-3-16,1-5 0 0,-1 8 0 0,7 0 0 16,0 0 0-16,1 0 1 0,-8 4 0 0,7 0 1 0,0 0-1 15,0-1 1-15,-1 4-1 0,2-3 0 0,-1 0 0 0,0 3-1 16,0-4-1-16,0 2 0 0,0-2 1 0,-7-3-1 0,8 4 1 15,-1-8 0-15,-7 4 0 0,7-4 1 0,-6 1 4 16,-1-5 1-16,0 1 2 0,2 0 2 0,-2-4 2 16,0 0 1-16,1-4 2 0,-1-3 3 0,1-1 1 0,-1 1 2 15,1-4-1-15,-1-4 0 0,-6 1 1 0,6 2-2 0,-6-6-3 16,8 0-3-16,-8 3-3 0,0-3-3 0,0 0-2 0,0 0-1 16,0-1-1-16,0 1-2 0,-8-1 3 0,8 1-2 0,0 0-1 15,0-1-6-15,0 1-9 0,-6 0-15 0,6 0-14 16,0-5-18-16,0 5-26 0,6 0-35 0,-6 0-59 0,8 3-100 0,-2 4-85 15,0 0-47-15</inkml:trace>
  <inkml:trace contextRef="#ctx0" brushRef="#br0" timeOffset="83564.87">6481 7517 131 0,'-6'0'242'0,"-1"-3"-61"15,7-1-56-15,-7 0-44 0,1 4-30 0,6-3-15 0,-6 3-9 16,-2-4-7-16,8 0-3 0,-6 4 0 0,6 0 0 16,-6-3-2-16,6-1-3 0,-6 4-4 0,6-4-2 0,-7 4-1 15,7-3-2-15,-7 3-3 0,7-4-2 0,-6 4-3 16,6 0-3-16,0 0-6 0,-7 0-6 0,7 0-11 0,-6 0-15 15,6 0-29-15,0 0-43 0,0 0-67 0,-6-4-104 0</inkml:trace>
  <inkml:trace contextRef="#ctx0" brushRef="#br0" timeOffset="84184.17">5713 7781 154 0,'0'0'319'16,"0"-4"-69"-16,0 1-63 0,0-1-56 0,0 0-44 0,0 1-27 16,0-5-17-16,6 5-11 0,-6-4-6 0,6-5-3 0,1 5-5 15,0-1-3-15,-1-2-2 0,7 2-3 0,-7 1 1 16,8 0-4-16,-2-4 0 0,-4 3-2 0,4 5-2 0,-6-1 2 15,8 4-3-15,-1 0 1 0,-1 4-3 0,2 3 1 0,-2 0-1 16,2 4 0-16,-1 4 1 0,0 3-1 0,0 0 0 16,0 1 0-16,0 3-2 0,0 0 1 0,0 0 2 0,0 3-1 15,1-3 1-15,-2 1-1 0,0 2 0 0,-4-6-1 16,5 2 4-16,-1-2-1 0,2-1-2 0,-8-3 1 0,8-1-1 16,-8 1 0-16,7-4 1 0,-7 0 0 0,1 0-1 0,6 0-1 15,-7-7 2-15,1 3 0 0,6 0 1 0,-7-3 1 16,1 0 0-16,6-1 3 0,-6-3 1 0,5 0 0 0,-5-3 0 15,6-1 0-15,-7 0 1 0,8-3 1 0,-8 0 1 16,7-1-1-16,-7-3 0 0,8 0 2 0,-2-3 0 0,-5-5 3 0,6 1 6 16,-6-4 5-16,-1 0 3 0,1 0 4 0,-1-3 4 15,1-1 2-15,-7-4 4 0,6 1 0 0,-6 0-7 16,0 0-1-16,0-5-6 0,-6 2-4 0,-1 2-4 0,1-3-3 16,-1 1-6-16,1 2-2 0,-7 1-4 0,6 3-1 0,-6 1-2 15,7 3-2-15,-8-1-2 0,8 9-5 0,0-5-5 0,-1 8-13 16,1 4-14-16,0-4-16 0,6 8-15 0,0-1-13 15,6 4-15-15,0 0-29 0,7 4-55 0,-7-1-102 0,8-3-82 16,5 4-56-16</inkml:trace>
  <inkml:trace contextRef="#ctx0" brushRef="#br0" timeOffset="84658.7399">7197 7766 292 0,'-6'0'250'0,"0"0"-63"0,-1 0-50 15,7 0-37-15,-7 0-26 0,1 0-15 0,6 0-4 0,-6-3-5 16,6 3-9-16,-7-4-5 0,7 4-1 0,0-4-3 0,0 1-3 16,-7 3-2-16,7-4-4 0,0 1-2 0,0 3-1 0,0-5 0 15,0 5-3-15,0-3-4 0,7 3-1 0,-7-4-2 0,7 4-3 16,-7-4 0-16,6 4 0 0,0-3-1 0,1 3-1 31,6-4-2-31,0 0-2 0,0 1 1 0,0 3 1 0,-1-4 0 16,8 1 2-16,-6-1-1 0,5 0 1 0,1 1 1 0,-1-1 0 15,1 0 1-15,-1 1 0 0,0-1 0 0,1 0-1 16,0-3-1-16,-7 3-2 0,13 1 1 0,-13-5-1 0,7 5 0 0,-1-1 0 16,0 0-2-16,1 1-1 0,-7-1 0 0,0 1 2 15,0-1 0-15,1 4-2 0,-2-4 0 0,-5 4-1 0,-1 0 1 16,1 0 0-16,-1 0-3 0,-6 0-2 0,7 0-5 0,-1 4-6 16,-6-4-7-16,0 4-9 0,0-4-15 0,0 3-15 0,0 1-23 0,0-4-34 15,-6 3-52-15,-1 1-87 0,1 0-90 0,-7-1-52 0</inkml:trace>
  <inkml:trace contextRef="#ctx0" brushRef="#br0" timeOffset="84900.85">7347 7891 134 0,'7'4'159'0,"6"-4"-26"0,-7 0-23 0,7 0-19 15,1 0-12-15,5 0-11 0,-6-4-7 0,0 0-7 16,7 0-7-1,-8 1-8-15,8-1-5 0,0 0-3 0,-7-3-2 0,6 3-3 16,1-3-1-16,-8 0-3 0,8-1 1 0,-6 5 0 0,5-5-5 16,-6 1 0-16,0 0-3 0,-1 0-1 0,2 3 0 15,-8-3-2-15,1 3-3 0,6 0-2 0,-7 1-2 0,-6-1-1 16,7 4 0-16,-1-4-3 0,-6 4-1 0,0 0-1 0,0 0-3 16,0 0-4-16,0 0-7 0,0 0-13 0,0 0-19 0,0 0-34 15,0 0-68-15,0-3-134 0,0-1-81 0</inkml:trace>
  <inkml:trace contextRef="#ctx0" brushRef="#br0" timeOffset="86753.81">8832 6693 101 0,'0'0'211'0,"0"0"-27"0,0 0-30 15,0 0-31-15,0 0-24 0,0 0-20 0,0 0-15 0,-6 3-14 16,6-3-7-16,0 0-5 0,-7 0-7 0,7 0-4 0,-7 0-7 15,7 0-3-15,-6 4-3 0,6-4-2 0,-7 4-4 16,1 3-1-16,0 0-1 0,-1 1-2 0,0 3 1 0,7 0 0 16,-6 4-1-16,0-1 2 0,6 4 0 0,-7-3 1 15,7 7 0-15,-7-4 0 0,7 4 1 0,0-4 0 0,0 5-2 16,0 2-1-16,0-3 1 0,0 4-3 0,7-1-1 16,-7 5 0-16,7-4 1 0,-1-1 0 0,0 1 0 0,1-1 2 15,0 1-2-15,-1 0 1 0,7 3 3 0,-7-3-3 16,8-1-1-16,-2 1 2 0,2 0-2 0,-1-4 1 0,6 3 1 0,0-3-2 15,1 0-1-15,0-4 2 0,-1 4-2 0,1-3 1 16,6-1 1-16,-7-3-2 0,7-1-2 0,0 1 2 0,1 0-1 16,-1-4 0-16,0-4-1 0,0 0-2 0,7-3-2 0,-8-4-3 15,7-4-7-15,-5 4-14 0,6-7-14 0,-8 0-28 0,8-4-48 16,-7 0-99-16,0-4-110 0,-6 1-65 0</inkml:trace>
  <inkml:trace contextRef="#ctx0" brushRef="#br0" timeOffset="87491.7">9223 7085 292 0,'0'0'366'0,"0"-7"-106"16,-6 7-99-16,6-8-62 0,0 5-32 0,0-1-20 16,0-3-12-16,0 3-8 0,0-3-4 0,0 3-5 0,6-3 0 15,-6 3-3-15,6 0-1 0,-6-3-1 0,7 7-2 0,-1-8 0 16,-6 8-1-16,14-3-3 0,-8 3-3 0,0 0-1 16,0 0 0-16,8 3-1 0,-8 5 0 0,8-1-2 0,-1 1 1 15,-7 3 0-15,8 0 1 0,-8 3-2 0,6 1 3 16,2 3-1-16,-8-3-1 15,7 3 0-15,1 0-1 0,-8 1 1 0,6-4 0 0,2-1 0 16,-8 1-1-16,7-1 0 0,-6 1 0 0,6-4-1 0,-7 0 1 16,0 0 0-16,2-4 0 0,-2 0 1 0,0 1 0 0,1-1-1 15,-7-3 1-15,7-1 6 0,-7 2 3 0,0-5 8 16,0 0 8-16,0 3 8 0,0-3 9 0,0-3 6 16,0 3 6-16,0-5-1 0,0 2-4 0,-7-5-3 0,7 1-6 15,-7 0-4-15,7-4-4 0,0 4-4 0,-6-4-5 0,6 0 0 16,0 0-1-16,0-4-3 0,-6 1-4 0,6-1-3 0,0 0-2 0,0 0-4 15,0 1-1-15,6-1-3 0,-6 4-2 0,0-4 1 16,0 1 1-16,6-1-1 0,-6 4-2 0,7 0 2 0,-7 4-2 16,7 0 0-16,-7 3-1 0,6-3 0 0,1 3 0 0,-1 0-2 15,0 4-2-15,-6 0-1 0,7 4-1 0,0 0-3 16,-1-1-2-16,0 5-4 0,1-5-4 0,0 5-5 0,-1 3 0 16,1-4-3-16,-1 0-2 0,0 1 1 0,1-1 1 15,0 0 3-15,-7 4 4 0,6-7 4 0,0 3 3 0,2-3 4 16,-8-1 3-16,6 1 3 0,0 0-1 0,-6-4 4 0,7 3 1 15,-7-3 0-15,5 0 3 0,-5-3 0 0,8 3 2 16,-8-4-2-16,6 0 2 0,1-3-2 0,-1 3 1 16,0-3-1-16,2-4 0 0,-2 4-1 0,0 0-1 0,1-4 0 15,0 3 0-15,5-3-1 0,-5 4 1 0,6 0-1 0,-6-1-1 16,-1 1 0-16,7-1 0 0,-6 5 0 0,6-5 1 0,-7 8-1 16,0-3-1-16,1 3 0 0,6 3 0 0,-7-3 2 15,2 8-3-15,-2-1 2 0,0 1-1 0,8-1 1 0,-8 4 0 16,0 4-1-16,1-4 1 0,-1 3 0 0,0 1 1 0,-6-1-2 15,8 5 0-15,-2-1-3 0,-6 1-2 0,6-5-1 16,-6 5-5-16,7-5-4 0,-7 4-4 0,6-3-3 16,-6 0-4-16,7-1-3 0,-7 1-5 0,6-1-6 0,-6-2-7 0,7-5-8 15,-1 0-10-15,1 1-17 0,0-5-36 0,5-3-61 0,-6 0-104 16,8-3-82-16,-8-1-43 0</inkml:trace>
  <inkml:trace contextRef="#ctx0" brushRef="#br0" timeOffset="87711.95">10187 7162 231 0,'0'0'351'0,"0"0"-101"16,0 0-93 0,0 0-60-16,0 0-34 0,6 0-19 0,1 0-9 15,0 0-7-15,-1-4-6 0,6 0-5 0,2 4-3 0,5-3-4 16,-5-1-3-16,5-3-1 0,7 3 0 0,-6 0-2 0,6-3-3 15,0 3-1-15,-1-3-6 0,1 3-6 0,6-3-12 16,-5 4-17-16,6-5-28 0,-7 5-44 0,6-5-69 0,-5 1-108 16,-1 0-79-16</inkml:trace>
  <inkml:trace contextRef="#ctx0" brushRef="#br0" timeOffset="88598.92">10943 6906 163 0,'0'-4'277'0,"-9"0"-63"0,4 1-56 0,5-2-46 16,-6-1-30-16,6 6-17 0,-7-8-9 0,7 4-9 0,0 4-5 16,-6-7-4-16,6 7-6 0,0-4-6 0,0 1-4 0,-7-1-4 15,7 4-4-15,0-4-1 0,0 4-2 0,7-3-4 16,-7 3-2-16,0 0-1 0,0 0-4 0,0 0 0 15,6 0 1-15,1 0-2 0,-7 3 0 0,6 1-2 0,-1 3 2 16,4-3 0-16,-3 3 0 0,7 5 1 0,-7-6 0 0,1 6 0 16,6-1 0-16,-7 0 1 0,8 0 0 0,-2 0 1 15,-6 0 0-15,8 3 4 0,-8-3-3 0,1 0-2 0,6 0 1 0,-6 0-2 16,5 0 0-16,-4-3 1 0,-2 3-1 0,0-4-5 16,0 0 1-16,1 1 3 0,0 3 1 0,-7-8 0 0,6 5 0 15,-6-5 0-15,7 5 0 0,-7-5 1 0,0 1 1 16,0-4-1-16,0 3 2 0,0 1 4 0,0-4 5 0,0 0 3 15,0 0 8-15,0 0 4 0,-7-4 4 0,7 1 3 0,0-1 2 16,-6 1 1-16,6-5-3 0,-7 1 3 0,7 0 3 16,-7-1-3-16,1-3 0 0,6 0-2 0,-6 0-2 0,6 0-1 15,0 0-1-15,0 0-8 0,0-4-5 0,0 5-5 16,0-5-4-16,0 0-2 0,6 1-1 0,-6 3-5 0,0 0-1 16,6 0 0-16,-6 4 0 0,0-4 0 0,7 6-1 0,-7-2-2 15,0 7 0-15,7-3-1 0,-7-1-3 0,6 4-3 16,-6 0-6-1,7 0-3-15,-7 4-2 0,0-1-1 0,6-3-4 0,-6 7 1 0,0-2 0 16,7-2 3-16,-7 5 2 0,0-5 4 0,0 1 3 0,0 0 1 16,0-1 4-16,7 1 2 0,-7-1 2 0,0 1 0 15,0-4 3-15,0 4 0 0,0-4 0 0,6 0 2 16,-6 0 0-16,0 0 2 0,0 0 1 0,6 0 1 0,-6-4 1 16,0 0 1-16,6 1 1 0,1-1-1 0,-7-3 0 15,7 0-1-15,-1-1 1 0,1 0-1 0,-1 1-1 0,0 0-3 16,2 0 0-16,-2-4-1 0,0 3 0 0,0 1-1 0,8-4 0 0,-8 4-1 0,1-1-1 15,-1 1 1-15,1 0 0 0,0 0 0 0,-1 3 1 0,0 0 0 16,1 1-1-16,0 3 1 0,-1 0 0 0,0 3 0 16,1 1 0-16,0 0 0 0,-1 3 0 0,1 4 0 0,-1 0-1 15,0 0-1-15,2 0 0 0,-2 3 1 0,0 1 0 0,0-1-1 16,-6 2 1-16,7-2 0 0,0 4 1 0,-1-3 1 16,-6 0-1-16,7-1-1 0,-1 1-1 0,-6-4 1 0,6 3-2 15,-6 1 1-15,8-4 0 0,-8 0-2 0,6 0 0 16,-6 0-1-16,6-3-2 0,-6 3-1 0,6-4-5 0,-6 0-5 15,8 0-2-15,-8-3-5 0,6 3-3 0,0-3-2 0,1-4-3 16,-7 4-7-16,5-1-4 0,-5-3-6 0,8 0-10 16,-1 0-12-16,-7 0-25 0,6 0-43 0,-6-3-67 0,0-1-108 15,0 0-65-15</inkml:trace>
  <inkml:trace contextRef="#ctx0" brushRef="#br0" timeOffset="89370.72">11671 6920 168 0,'0'-4'325'0,"0"1"-82"0,0 3-76 0,0-4-62 15,-6 4-41-15,6-3-23 0,-6 3-15 0,6-4-9 0,-7 4-4 16,0-4-2-16,1 4-3 0,0 0-2 0,-1 0 0 15,1 0-1-15,-1 0 1 0,-6 4-3 0,7-4 1 0,-8 4 1 0,8 3 2 0,-7-4 2 16,0 5 4-16,6-1 0 0,-5 4 0 0,-2 0 0 0,8-4 0 16,0 4-1-16,-9 4-5 0,15-4-1 0,-5 0-3 15,5 0-2-15,-7 0 0 0,14-4 2 0,-7 4-2 16,0-3 0-16,5-1 2 0,3 0 0 0,-1-3 3 0,-1 0 1 16,0 3 0-16,8-3 0 0,-8-4 0 0,7 0 1 0,0 0-2 15,0 0 1-15,-7-4-2 0,8 0 0 0,-2 1-2 0,2-1-1 16,-8-3 2-16,7-1 0 0,-7 1 3 0,8 0 1 15,-8-1 3-15,0-3 4 0,2 4 7 0,-2-4 3 0,-6 3 0 16,6-3 1-16,-6 4 1 0,7-4 1 0,-7 0 0 16,0 4-1-16,0-4-5 0,0 4-1 0,0-1 0 0,0 1-3 15,0 0-3-15,0 0-3 0,0 3-3 0,0-3-5 16,0 2-2-16,0 5-1 0,0-3-1 0,0 0-2 0,0 3 2 16,0 0 0-16,0 3-2 0,6 0 1 0,-6 2 1 15,7 2-2-15,-1 4 2 0,1 0 1 0,-1 3-1 0,0 1 0 0,8 3-1 16,-8 0 1-16,7 1-1 0,-6 3 2 0,6 0-1 15,0 0 0-15,0 0 1 0,-7 0 0 0,8 3-1 16,-1-3 0-16,-7 4 0 0,7-4-1 0,-6 4-6 0,5-1-4 16,-4-3-2-16,-2 4 0 0,0 0-3 0,1-4 0 15,-1 0 2-15,-6 0 0 0,7-4 2 0,-7-4 5 0,0 1 4 16,0-4-1-16,-7 0 2 0,7 0 2 0,-6-3 1 0,-1-1 1 16,1 0 2-16,0-3 2 0,-2-4 2 0,2 4 6 0,-7-4 0 15,6 0 2-15,-5-4 3 0,5 4 2 0,-7-7 1 0,2 3 2 16,6-3 0-16,-8-1 0 0,8 1 2 0,-7-4 3 15,6 3-3-15,1-3-1 0,-1 0-2 0,1 0-3 16,0-3-4-16,6-1-6 0,-8 1-4 0,8-1-8 0,8-3-5 16,-8-1-9-16,0 1-10 0,6-1-12 0,0 1-13 0,1-4-13 15,-1 4-14-15,1-4-13 0,6 4-17 0,0 0-23 0,-6-5-43 16,5 5-85 0,-6 0-98-16,2 0-53 0</inkml:trace>
  <inkml:trace contextRef="#ctx0" brushRef="#br0" timeOffset="89656.85">11860 6539 402 0,'14'-4'313'15,"-8"4"-129"-15,8 0-82 0,5 0-42 0,-6 0-21 0,6 0-7 16,1 4-8-16,-1 0-1 0,7-1-2 0,-6 5 0 16,6 3 0-16,-7-1-1 0,7 5-3 0,-6 4-2 0,6-5 0 15,-7 8-1-15,1 0-2 0,-7 0-3 0,0 4-2 0,0-1-4 16,-7 1 1-16,-6 3-3 0,8 1 0 0,-8-1-4 0,0 1-6 16,0-1-7-16,-8 0-12 0,2 0-16 0,0 0-26 0,-1 1-42 15,1-4-72-15,-1-1-122 0,0-3-65 0</inkml:trace>
  <inkml:trace contextRef="#ctx0" brushRef="#br0" timeOffset="96121.4299">9868 8107 117 0,'-6'0'203'0,"6"4"-46"0,0-4-39 16,0 0-32-16,0 0-25 0,0 0-19 0,0 0-16 15,0 0-7-15,6 0-6 0,0 0-1 0,-6 0-2 0,7 0 2 16,6 0 4-16,-7 0 3 0,7 0 3 0,7 0 2 15,-1 0 0-15,1 0 2 0,6 0 2 0,0-4 1 0,0 4-2 16,7-4-3-16,6 1 2 0,-1-1 1 0,2-3-1 0,-1 3 4 16,6-7-1-16,1 4 2 0,6-4 2 0,0 0 4 15,1-1 2-15,-1 1-1 0,6-3 1 0,0-1-2 0,-5 1-1 16,6-5-1-16,-1 5-3 0,1-4-1 0,-9 3-4 16,10-3 0-16,-1-1-2 0,-7 4-2 0,7-3-4 15,-8 3-2-15,-5 1-3 0,0-1 4 0,0 1-7 0,-8 3-4 0,1 0-2 16,-5 0-3-16,-10 4-2 0,3-1-2 0,-7 4-3 15,0 0-10 1,-1 1-2-16,-13 3-3 0,8-4-3 0,-8 4-3 0,0 4-3 0,-6-4-4 16,7 3-1-16,-7 1-2 0,-7 3-4 0,7-2-5 15,-6 2-5-15,0 4-5 0,-8-4-8 0,8 4-7 0,-7-4-14 16,7 4-18-16,-8-3-33 0,-6 3-48 0,8-4-81 16,-9 4-78-16</inkml:trace>
  <inkml:trace contextRef="#ctx0" brushRef="#br0" timeOffset="96897.2">10851 8326 372 0,'-7'0'295'0,"7"-3"-80"0,0 0-71 16,0-5-47-16,0 4-24 0,7 1-19 0,-7-1-10 0,0-3-8 16,0 3-8-16,7 0-7 0,-7-3-4 0,6 3-4 15,-6-3-3-15,6 3-1 0,2 1-3 0,-2-1-3 0,0 0 2 16,-6 1-2-16,7 3-2 0,-1 0 0 0,1 0-1 0,-1 3 0 15,1 1 0-15,4 0 0 0,-2-1-1 0,-3 5-1 16,0 3 1-16,1 0 1 0,-1 0 0 0,1 0-1 0,-1-1 1 0,1 2 0 16,-1-1 0-16,1 0 0 0,0 3 1 0,-7-3 0 0,6 0-1 15,0-3 1-15,-6 3 0 0,6 0-1 0,-6-4 0 0,8 0 0 0,-8 0 0 16,6 1 0-16,-6 0 1 0,0-5 0 0,0 1 0 16,6 0 0-16,-6-1 2 0,0 1 0 0,0-1 5 0,0-3 6 15,0 0 7-15,7 0 11 0,-7 0 7 0,0 0 9 16,0 0 7-1,0 0 3-15,0-3 0 0,0-1-2 0,0 1-3 0,0-8-5 16,0 3-6-16,0-3-7 0,6 0-7 0,-6 0-1 0,0-4-5 16,0 1-5-16,7-1-4 0,-7 4-3 0,7-3-2 15,-1-1-3-15,-6 3-2 0,6-2-1 0,2 7 0 0,-8-4-1 0,6 3-1 16,0 1-2-16,-6 0-1 0,6 3-1 0,1 0 1 0,0 4-1 16,-1 0-1-16,1 0 0 0,-1 4-4 0,1 0-4 0,0-1-4 15,5 5-3-15,-6-5-5 0,1 5-4 0,0-1-4 0,6-3-1 16,-13 3 1-16,12 1 3 0,-4-2 3 0,-2 2 1 15,-6 0 3-15,6-5 3 0,0 5 2 0,2-1 4 0,-8-4 2 16,6 1 3-16,-6 0 1 0,0-1 2 0,6 1 5 0,-6-4 1 16,0 0 3-16,0 4 5 0,7-4 4 0,-7-4 4 0,0 4 2 15,6-7 2-15,-6 3 2 0,7-3 2 0,-7-4 0 0,7 0-2 16,-1-1-1-16,0 2-2 0,1-5-2 0,0 4-1 0,5-7-4 16,-5 3-2-16,6 1-2 0,-6-1-4 0,5 0-2 15,2 1 1-15,-2-1-3 0,-5 4 0 0,6 0 0 0,0 0 0 16,-7 3-1-16,8 1 0 0,-2 3-1 0,-4-3-1 15,4 7 0-15,0 0 1 0,-4 4 0 0,5 3-1 0,-1 0 0 16,-4 1 0-16,4 3 0 0,2 3 1 0,-8 1-3 0,1 0 0 16,-1 3-1-16,0 1-1 0,1-1-2 0,0 0-1 15,-7 0-3-15,6 1-1 0,0-1-3 0,1 1-4 0,-7 2-5 16,7-2-5-16,-7-1-8 0,6 0-7 0,1-3-12 16,-1 4-16-16,0-8-23 0,8-4-41 0,-8-4-79 0,8 1-126 15,-2-8-70-15</inkml:trace>
  <inkml:trace contextRef="#ctx0" brushRef="#br0" timeOffset="97722.2399">12271 7151 205 0,'0'-4'202'0,"-6"4"-21"16,6 0-26-16,-7 0-26 0,7-4-28 0,-7 4-22 0,7 0-18 15,0 0-12-15,0-3-8 0,0 3-5 0,0 0-5 16,0 0-6-16,0 0-4 0,0 0-4 0,0 0-4 0,0 0-3 15,0 0-2-15,7 0-3 0,-7 3-2 0,7-3 0 16,-1 4 0-16,7 0-1 0,-8-1 0 0,10 1-1 0,-3 3 0 16,2 1 0-16,-2-1 0 0,2 1-1 0,-1 3 0 0,-1 0 0 15,2 3 0-15,-2-3 1 0,2 4-1 0,-8 3 0 0,7-3 0 16,1 3 0-16,-2-4 0 0,-6 1 2 0,8 0-1 16,-1 0-1-16,0-1 0 15,-6-3 0-15,5 0-1 0,-6-3 0 0,2 2 1 0,4-2 0 16,-5-1 1-16,-1-3 3 0,1 3 2 0,-7-3 2 0,7-1 4 15,-1-3 3-15,0 0 2 0,1-3 2 0,0-1 3 16,-1 0 3-16,0 1-1 0,-6-5 3 0,7 1 1 0,0 0 3 0,-7 0 4 16,6-8 4-16,-6 4 1 0,7 0 2 0,-7-4 1 0,0 1 0 15,0-4 2-15,0-1 2 0,0 1-3 0,0-1-4 16,0 1 0-16,-7-4-4 0,7 0-2 0,0 4-3 16,-6-4-5-16,6-4-5 0,-7 4-5 0,7 0-2 0,-7-3-3 15,1 3-4-15,0-1-3 0,6 1-2 0,-7 4 0 0,0 0-2 16,1 3 0-16,6 1-2 0,-6 3-7 0,6 3-9 0,-7 1-13 15,7 0-14-15,0 3-17 0,0 1-15 0,0-2-13 0,7 2-13 0,-1 3-9 16,0 0-11-16,1 0-17 0,6 0-34 0,0 0-67 0,-6 3-114 16,6-3-56-16</inkml:trace>
  <inkml:trace contextRef="#ctx0" brushRef="#br0" timeOffset="98223.02">12883 6942 272 0,'0'0'283'0,"0"0"-70"0,0 0-63 0,0 0-48 0,0 0-37 15,0 0-23-15,0 0-14 0,0 0-9 0,0 4-5 16,0-1-2-16,0 1-2 0,0 3-1 0,0 1 1 0,0 3 1 16,7-1 2-16,-7 1-2 0,0 4-1 0,6 0 0 15,-6 3 1-15,6 1 0 0,-6-1 0 0,8 4 2 0,-8 3-1 16,6 1-1-16,-6 4 1 0,6-1-1 0,-6 0-1 15,7 0-1-15,-1 4-2 0,-6 0 0 0,7 0-2 0,-7 0-2 16,6 0 0-16,-6 0-2 0,7 0 2 0,-7 0-1 0,6-4-1 16,1 5 0-16,-7-5 0 0,7 0-1 0,-1-3 1 15,0-4 1-15,1 3-1 0,-1-3 0 0,1-3 0 0,-1-1 2 16,1-3 1-16,5 3-1 0,-4-7 1 0,-2 0-1 16,0 0 2-16,8-4 1 0,-8 0 0 0,0 1 2 0,7-5 3 15,-6-3 1-15,6 0 2 0,-7 0 1 0,8-3 0 0,-8-1-1 16,0 0 0-1,1 1-3-15,0-5-1 0,-1 1-1 0,1 0-1 0,-1-4 1 16,-6 3 1-16,0 1 1 0,0-4 1 0,0 0 2 0,0 0 0 16,-6 4 1-16,-1-4-1 0,1 0-1 0,-1 0-1 0,-6-4-3 15,0 4-3-15,0-3-1 0,0 3-2 0,-7 0-2 0,8-4 1 16,-2 8-1-16,-6-4 1 0,8 3 0 0,-1-2 1 16,0-1-3-16,6 0 0 0,-5 0 0 0,5 3 0 15,0-3 0-15,1 4 0 0,-1-1-1 0,7 1 0 0,0 0 1 0,0-1 0 16,0 1-1-16,0 0 0 0,7-1-1 0,-1 1-2 0,1 0 0 0,0 0-3 15,5-1-4-15,-5 1-1 0,6 0-5 0,6-1-9 16,-5 1-10-16,-2-1-17 0,8 1-20 0,-1 0-32 0,1-4-60 16,0 0-130-16,-1 0-90 0,-6 0-50 0</inkml:trace>
  <inkml:trace contextRef="#ctx0" brushRef="#br0" timeOffset="98572.9">13482 7147 277 0,'0'-4'272'0,"0"4"-57"0,0-3-55 0,0 3-49 15,0-4-40-15,0 4-22 0,6-4-12 0,-6 4-10 0,8-3-3 16,-8-1-4-16,12 4 1 0,-5-4 1 0,6-3 0 16,-6 3 1-16,11-3-1 0,-4 0 2 0,5 0 0 0,1-1-1 15,6 1-1-15,-6 0-2 0,5-4 1 0,1 3 0 0,1 1-2 16,-7-4 0-16,12 3-3 0,-6-3-1 0,0 4-1 16,1 0-1-16,-2-1-5 0,1-2-2 0,-6 2-2 0,6 1-1 15,-7 3-2-15,1-3 0 0,-1 3-1 0,1 1-4 16,-8-1-5-16,-4 4-8 0,4-4-11 0,-5 4-12 0,0 0-16 15,-1 0-21-15,-6 0-27 0,6 0-43 0,-6 0-67 0,-6 0-104 16,0-3-69-16</inkml:trace>
  <inkml:trace contextRef="#ctx0" brushRef="#br0" timeOffset="98795.7">13795 6865 129 0,'-7'-4'340'0,"7"4"-91"0,-6-3-85 0,6 3-65 0,0 0-37 15,0 0-22-15,0 0-12 0,0 3-7 0,6 1-3 0,-6 0-1 16,7 3-1-16,-1 1 1 0,1 6 1 0,0-3 1 16,-1 4-2-16,7 3 0 0,-6 0-1 0,-1 1-3 0,0 2-3 15,2 1 0-15,-8 1-2 0,6-1-2 0,0 0 0 0,1-1-3 16,-1 1 1-16,0 0-1 0,1 1-2 0,0-5-1 16,5 0-5-16,-5 0-11 0,6-3-20 0,0 0-38 15,0-4-73-15,0 0-147 0,7-8-80 0</inkml:trace>
  <inkml:trace contextRef="#ctx0" brushRef="#br0" timeOffset="99770.75">15293 6631 149 0,'0'0'195'0,"-6"-4"-22"0,6 4-25 0,0 0-25 0,0 0-22 16,0-4-20-16,0 4-18 0,0 0-12 0,0 0-5 0,0-3-3 15,0 3-3-15,0 0-5 0,0 0-7 0,0-4-4 16,0 4-4-16,0 0-3 0,0 0-6 0,6 0-5 0,-6 0-2 16,0 0 0-16,0 4-1 0,0-4 0 0,6 3 0 0,-6 1-2 15,7 0-1-15,0 3 2 0,-1-3 0 0,0 3-2 16,1 4 1-16,6 0-1 0,-6-4-1 0,-1 4 0 0,7 4 2 15,-6-4 0-15,5 3-2 0,-5-3 1 0,6 4-1 32,-6 0 1-32,5 0 0 0,-4-5 1 0,-2 5-1 0,6 0-1 15,-6-4 2-15,2 0 0 0,-2 0 1 0,1 3-2 0,-1-7-1 16,0 4 2-16,2-3 0 0,-2 0 0 0,-6-1 0 16,6 0-1-16,-6-3 0 0,0-1 2 0,0 1 3 0,6-4 5 15,-6 0 7-15,0 4 8 0,0-4 7 0,0 0 7 0,0-4 3 16,0 4 7-16,0-4 2 0,-6 1-4 0,6-1-3 0,0-3-4 15,0 3-3-15,-6-3-4 0,6-5 0 0,0 6-3 0,-6-6-3 16,6 1 0-16,0 0-3 0,-8 0-3 0,8 0-3 16,0 0-3-16,0-3-6 0,0 3-1 0,0-4-3 0,8 1-3 15,-8-1-1-15,6 4-1 0,0 0 0 0,-6 0-1 16,6 0 1-16,8 3-1 0,-8 1 1 0,1 0-1 0,-1 3 1 16,1 1-2-16,6 3 1 0,-7 0-1 0,-1 0 0 15,10 3 1-15,-9 4-2 0,1-3-1 0,-1 7-2 0,1-4-2 16,0 1-2-16,-1 3-2 0,0 0 0 0,-6-4-2 0,8 4 0 15,-8-3 2-15,6-1 2 0,-6 4 2 0,6-4 2 16,-6 0 1-16,6-3 1 0,-6 0 3 0,0 3 0 0,0-3 0 16,0-4 0-16,8 3 1 0,-8-3-1 0,0 4 2 0,0-4 2 15,0 0 3-15,0 0 1 0,6-4 1 0,-6 1 2 16,0-1 0-16,0-3 0 0,0-1-3 0,6 5 1 0,-6-4-1 0,7-4 0 16,-7 3 0-16,6 1 0 0,-6-4 0 0,6 0 0 15,2 3 1-15,-2-3-2 0,-6 4-3 0,6 0-1 0,0-4-1 16,1 3 0-16,0 1-1 0,-1 0-1 0,1 3 1 0,-1 1-1 15,1-1-1-15,0 0 0 0,-1 4 1 0,0 0-1 0,0 0 1 16,2 4 0-16,-2 3 1 0,0 1-1 0,1-1 0 0,-1 4-1 16,1 0-4-16,-7 0-2 0,7 3-2 0,-1 1-3 0,0-4-7 15,-6 4-5-15,6 0-3 0,2-1-8 0,-2 1-6 0,0-1-7 16,8-3-9-16,-8 4-8 0,7-4-8 0,0-4-15 16,0 5-23-16,0-6-36 0,7-1-58 0,-7-5-107 0,0 0-71 15</inkml:trace>
  <inkml:trace contextRef="#ctx0" brushRef="#br0" timeOffset="100284.62">16159 6718 88 0,'-6'-7'394'0,"-1"0"-90"0,1 3-102 0,-1 0-74 16,1 1-42-16,-7-1-23 0,6 4-13 0,-6 0-12 0,-1 4-7 16,8-1-8-16,-7 1-8 0,7 3-3 0,-7 1-4 15,6-1 0-15,1 0-2 0,0 4-1 0,-2-3-3 0,2 3-1 16,6 0-1-16,-6 0 1 0,6 0-1 0,0 0-1 15,0-4 0-15,0 4 1 0,6-4-1 0,-6 1-1 0,6-1 1 16,2-3 0-16,-2-1 1 0,0 1-1 0,7 0 1 0,-6-4 0 16,6 0 1-16,-7-4 2 0,8 4-1 0,-8-4 1 15,7-3 1-15,0 0 2 0,-6 3 2 0,-1-7 3 0,7 4 1 16,-6-1 3-16,-1-3 3 0,0 4 4 0,1-4 2 0,-7 0 2 16,7 0 4-16,-7 4 2 0,0-4 2 0,0 3-2 15,0 1-2-15,0 0-3 0,0-1-3 0,0 1-3 0,0 0-7 16,0 3-5-16,0 0-5 0,0 1-2 0,0 3-1 15,0-4-1 1,0 8-1-16,0-4-1 0,6 3 1 0,-6 5 0 0,7 3 0 16,-7-4 0-16,6 8 1 0,0-1 0 0,1 1 0 0,6 4 0 15,-7 2 0-15,2-2 0 0,4 3 1 0,-5 0-1 0,-2-1 0 16,3 2-1-16,-2-5-1 0,1 4 1 0,-1 0-3 16,-6-4 1-16,6 4-1 0,2-4-1 0,-8 1 1 0,0-4 1 15,0 3-2-15,0-3 2 0,0-1 1 0,-8-3 0 0,8 0 2 16,-6 0 0-16,0-4 0 0,-1 1 0 0,1-1 1 0,-2-3 0 0,3-1 1 15,-8 1 2-15,7 0 0 0,-2-4 1 0,-4-4 2 0,5 0-2 16,-6 4 2-16,7-7 2 0,-7 0 1 0,6 3-2 0,0-7 1 16,1 4-1-16,0-1-1 0,6-3 0 0,0 1-3 15,0-1-8-15,0 0-7 0,0 0-9 0,6-4-11 16,0 4-15-16,1-4-14 0,6 4-17 0,-6-4-23 0,5 8-33 16,-5-4-49-16,0 0-78 0,5 4-110 0,-4 0-51 0</inkml:trace>
  <inkml:trace contextRef="#ctx0" brushRef="#br0" timeOffset="100575.16">15520 7499 158 0,'0'-4'365'0,"8"4"-99"0,-2-7-95 0,0 3-67 16,1-3-37-16,6 0-21 0,0-1-9 0,7 1-4 0,-1-4 1 16,1 0 0-16,0 0 0 0,6 0-2 0,-1-4-2 15,1 4-2-15,0-3-1 0,1 3-1 0,5-4-3 0,1 4-5 16,-1-3-5-16,-6 2-4 0,7 1-1 0,-1 0-1 0,1 0-2 16,-7 4-3-16,0 0-3 0,-1-1-3 0,2 1-7 15,-1 3-4 1,0-3-11-16,-6 3-10 0,5 4-13 0,-11-3-13 0,6-1-16 15,-8 4-33-15,0 0-52 0,2 4-94 0,-7-4-86 16,-1 0-47-16</inkml:trace>
  <inkml:trace contextRef="#ctx0" brushRef="#br0" timeOffset="101268.77">15833 7649 57 0,'0'-4'420'0,"0"1"-87"0,7-1-108 0,-7-3-89 0,0 3-52 16,7 1-29-16,-7-1-16 0,0 0-12 0,6 1-5 16,-6-2-4-16,6 2-2 0,-6 0-3 0,0 3-1 0,6-5-2 15,-6 10-2-15,8-5-1 0,-2 3-3 0,-6 0-1 0,6 2-1 16,1-2 0-16,0 5-1 0,-1 3 1 0,1-1-1 0,-7 5 0 15,6 3-1-15,-1 4 0 0,-5 0 0 0,8 4 0 16,-8 0 2-16,0-1 0 0,7 1-1 0,-7-4 1 0,6 0 0 16,-6 0 1-16,6-4-1 0,-6 1 0 0,7-5 0 15,0 1-1-15,-7-1 0 0,6-3 0 0,-6 0 0 0,7 0 0 16,-7-3 1-16,6-1 0 0,-6-4 1 0,7 1 5 16,-7 0 4-16,0-1 8 0,0 2 7 0,0-5 10 0,6 0 10 15,-6 0 7-15,0 0 8 0,0 0 5 0,0-5 6 0,0 5 0 16,0-3-4-16,-6-5-8 0,6 5-8 0,0-4-6 0,0 3-8 15,0-7-9-15,0 4-8 0,0-1-7 0,6-3-4 16,-6 0-1-16,0 0-3 0,7 1-1 0,-7-1-3 0,6-4 1 0,-6 4-2 16,6 0-2-16,-6 0 0 0,8 3 0 0,-8 1 0 0,6 3-1 15,-6-3 1-15,6 7-3 0,-6-4-2 0,0 4-3 16,0 0-4-16,7 4-8 0,-7 0-5 0,0 3-7 0,0 0-8 16,0 1-4-16,0-1-4 0,0 1-2 0,0-1 2 0,0 0 4 15,0-3 6-15,0 3 6 0,0-3 6 0,0 3 9 0,0-3 6 16,0-4 3-1,0 4 2-15,0-1 3 0,6-3 0 0,-6 0 3 16,0 4 1-16,0-4 0 0,0-4 3 0,7 4 0 0,-7-3 3 16,6-5 1-16,1 1 1 0,-7 0 2 0,6-1 0 0,0-3 2 15,2 0 0-15,-2 0 0 0,0 0-1 0,1-4 0 0,6 4 1 16,-6-3-3-16,-1-1 0 0,7 1-3 0,-6-1-1 0,5-3-1 16,-5 3-1-16,6 0-2 0,0 0 0 0,-7 1-1 0,8 3-1 15,-8 0 0-15,8 4-1 0,-8-1 0 0,7 5-1 0,-8-1 1 16,3 0-2-16,-2 8 0 0,1-4 2 0,-1 7 0 15,0 1 0-15,2-1 0 0,-8 4 1 0,6 4 0 0,-6-5 1 16,6 9 1-16,-6-4-2 0,0-1-1 0,0 1-2 16,7 3 0-16,-7-3-4 0,0-1-7 0,0 5-7 0,0-5-5 15,0 1-5-15,7 0-6 0,-7-4-9 0,0 4-3 0,0-4-5 16,6 0-1-16,-6-1-5 0,0 1-9 0,6-3-9 0,-6-1-13 16,7 0-23-16,-1-3-42 0,-6-4-64 0,7 0-109 0,0 0-62 15</inkml:trace>
  <inkml:trace contextRef="#ctx0" brushRef="#br0" timeOffset="102430.26">16453 6685 133 0,'0'0'189'16,"0"0"-24"-16,0-3-25 0,-8 3-23 0,8 0-24 0,0-4-20 15,-6 4-14-15,6-3-6 0,0 3-4 0,-6-4-4 0,6 4 0 16,0-4-2-16,0 1 1 0,0-1-2 0,-7 0-3 0,7 1-6 16,7-1-5-16,-7 0-4 0,0-3-3 0,0 3-5 15,6 1-4-15,0-5-5 0,2 5 0 0,-2-5 0 16,0 1-1-16,0 4 1 0,2-5-3 0,4 4 2 0,-5-3 0 16,-1 3 0-16,8 0-1 0,-8 1-2 0,0 3-1 0,0 0 0 15,2 0-1-15,4 0 0 0,-5 3-1 0,-1 5 1 16,1-1-1-16,0 5 0 0,-1 2 0 0,0 1 0 0,1 3 0 15,0 4-1-15,-1-4-1 0,0 8-1 0,1-4 1 0,-1 0-1 16,1 0-1-16,0 0-1 0,-1-4 0 0,0 4 1 16,2-4 0-16,-8 0 1 0,6-2-2 0,6-2 3 0,-5 1 2 0,-7-1-1 15,7-3-1-15,-1 0 2 0,1-3 0 0,-1-1-1 0,0 0 2 16,2-3-1-16,-8-1 0 0,6 1 1 0,0-4 2 16,0 0 1-16,1 0 0 0,0-4 1 0,6 1 1 0,-7-1 0 15,1 1 1-15,0-8 0 0,-1 3 1 0,0 1 1 16,0 0 4-16,2-4 2 0,-2 0 5 0,0 0 6 0,-6 0 0 15,7-1 3-15,-7-2 2 0,0-1 5 0,0-3 5 16,0 3 4-16,0-3 1 0,-7 0 0 0,7-4 1 0,-6 4 1 16,0-5 0-16,6 1-4 0,-8-3-6 0,2 3-8 0,0-4-4 15,0 4-5-15,6-4-5 0,-7 1-2 0,0-1-5 16,1 1-2 0,-1 3-3-16,7 0-3 0,-6 0 0 0,-1 3-2 0,7 5-4 15,0 3-12-15,-7 0-17 0,7 3-17 0,0 1-14 0,7 7-15 16,-7-3-14-16,13 6-22 0,-6-3-18 0,6 7-25 15,0-3-43-15,7 3-100 0,-14-3-83 0,7 3-47 16</inkml:trace>
  <inkml:trace contextRef="#ctx0" brushRef="#br0" timeOffset="103143.01">17181 6744 420 0,'0'-4'347'0,"0"1"-126"16,0-5-91-16,0 5-54 0,-6-1-27 0,6-3-12 16,-6 3-8-16,6 0-4 0,0 1-1 0,-7-1-2 0,0 0-1 15,7 4 0-15,-6-3-1 0,6 3-3 0,-6 0-3 0,6 0-4 16,0 3-5-16,-7 1-2 0,7 0-3 0,0-1 0 15,-6 1-1-15,6 3-1 0,0 1 1 0,0 3 1 0,0-4-1 16,0 4 1-16,0 0 0 0,0 0 1 0,0 0 1 16,0 0 0-16,6 0-2 0,-6 0 1 0,7 0 0 0,-1 0 0 15,-6 0-1-15,6-4-3 0,8 4 3 0,-8-7 0 0,0 4 0 16,1-5 3-16,0 0 1 0,-1 2 3 0,7-2-1 16,-7-3 2-16,1 0 2 0,0 0 3 0,-1-3 3 0,0-2 1 15,8 2 0-15,-14 0 2 0,6-5 3 0,1 4 0 16,-2-3 1-16,3 0 1 0,-2-4 3 0,1 3-1 0,-7 1 1 15,6-4 4-15,-6 0 5 0,0 0 5 0,6 4 0 16,-6-4-4-16,0 0-1 0,0 0 0 0,0 0-1 0,-6 0-5 0,6 0-7 16,0 3-4-16,0-3-6 0,0 4-3 0,-6 0-1 15,6-1-4-15,0 5-3 0,0-4-2 0,0 3 0 0,0 4-1 16,0-4 0-16,0 1-2 0,0 3 1 0,0 0 0 0,6 3 0 16,-6 1-1-16,6 3 1 0,2 0 0 0,-2 4 0 15,-6 0 2-15,13 4 0 0,-6-4-1 0,-1 4 0 0,0 0 1 16,7-1 0-16,-6 4 1 0,6-3 0 0,-7 3-1 15,8 1 0-15,-8-1-1 0,7 4-1 0,0 0-7 0,-6 0-5 16,5 0-6-16,-4-4-9 0,4 4-5 0,-6 4-4 0,8-8-4 16,-8 4-1-16,1 0 1 0,-1 0 2 0,0-4 1 15,2 1 10-15,-2-1 2 0,-6-3 5 0,6 0 3 16,-6-1 4-16,0-3 4 0,0 0 3 0,-6 0 5 0,6-4 0 16,-6 4 2-16,6-3 1 0,-8-5 2 0,2 5 1 0,0-5 1 15,-7-3 3-15,7 4 2 0,-2-4 2 0,-4 0 3 0,6 0 2 16,-2-4 0-16,2 4 4 0,-7-3-2 0,6-1 0 0,1 0-1 15,-1-3 1-15,7 0-2 0,-6-1-1 0,6 1-2 0,0 0-2 16,0-1-4-16,0-2-2 0,0-1-4 0,6 0-6 0,1 0-5 16,-1-1-4-16,1-2-5 0,6 3-10 0,1 0-6 0,-2 0-8 15,2 0-7-15,-2 0-9 0,1 0-16 0,1 0-12 16,-2 0-15-16,1 0-22 0,0 4-41 0,0-4-73 0,-6 3-109 16,0 1-51-16</inkml:trace>
  <inkml:trace contextRef="#ctx0" brushRef="#br0" timeOffset="109320.34">7672 9646 266 0,'-12'3'323'0,"5"-3"-100"0,-6 0-85 15,7 0-46-15,-1 0-23 0,1 0-14 0,0 0-9 16,-2 0-7-16,2-3-6 0,0 3-4 0,-1 0-4 0,7 0-4 16,-7 0-2-16,7 0-4 0,0 0-1 0,-6 0 1 0,6-4-2 15,0 4-2-15,0 0-1 0,0 0-3 0,0 0-2 16,0 0-1-16,6 0 0 0,-6 0-1 0,0 0 2 0,7 0 0 15,0 0 0-15,-1 0 2 0,8-4 1 0,-8 4 2 16,7 0-1-16,0 0 3 0,0 0 1 0,-1-3-2 0,2-1 0 16,6 0-3-16,-8 1 0 0,8-1 0 0,-1 1-2 0,-5-2-3 15,5 2-1-15,1 0 0 0,0-2 1 0,-8 2-1 16,8-1 1-16,-1 0-2 0,-5 1 0 0,5-1 0 0,-6 1-3 16,6-1-5-1,-5 0-4-15,-2 1-3 0,2 3-7 0,-8-4-8 16,0 4-6-16,1 0-8 0,-1 4-6 0,1-4-8 0,-7 3-5 15,0 1-8-15,-7 3-15 0,1 0-15 0,-1 1-24 0,1 3-25 16,-7-3-24-16,0 2-15 0,-7 1-14 0</inkml:trace>
  <inkml:trace contextRef="#ctx0" brushRef="#br0" timeOffset="109466.4399">7803 9748 50 0,'-13'11'202'16,"6"0"0"-16,-5-3-20 0,5-1-33 0,0 0-42 0,1-3-36 16,6 3-22-16,0-3-11 0,0-4-5 0,0 4-5 0,6-1-1 0,-6-3 0 15,14 0 0-15,-8 0-2 0,0-3-3 0,7-1-3 0,1 0-2 16,6 1-3-16,-8-1-2 0,8-3-3 0,-1-1-1 15,7 1-1-15,-6-4-2 0,6 0 1 0,0 0-5 0,6 0-1 16,-6 0-5-16,0 0-8 0,7 0-13 0,-7-4-14 0,7 4-26 16,-7 0-49-16,0-3-85 0,7-1-121 0,-7 1-60 15</inkml:trace>
  <inkml:trace contextRef="#ctx0" brushRef="#br0" timeOffset="110102.03">9359 8865 135 0,'-6'0'205'16,"6"-4"-25"-16,0 4-28 0,-6 0-33 0,6 0-28 0,-6-3-25 16,6 3-15-16,0 0-7 0,0 0-2 0,0-4-2 15,-7 4-3-15,7-3-2 0,0 3-6 0,0-4-3 0,0 4-4 16,0 0-4-16,0-4-4 0,0 4-2 0,0 0-3 0,-7 0-1 16,7 0 0-16,0 0-1 0,0 0-1 0,0 0 0 0,0 4-2 15,0 0 0-15,0 3-1 0,-6 0 0 0,6 4 0 0,-7 1-1 16,7 2 0-16,0 1 1 0,-6 3 0 0,6 0-1 0,0 0 0 15,0 4 0-15,0 0 1 0,0 1-1 0,0-1 1 16,0 0-4-16,6-1 2 0,-6 5-1 0,7 0 0 0,-7 0 0 0,6-1 2 0,1 1-2 16,-7 3 1-16,7 0 3 0,-1 0 0 0,6 5 0 15,-5-1 1-15,6 7-2 0,-6-3 0 0,5 3 0 0,2 0 1 16,-2 0-1-16,2 1 0 0,5-1-3 0,-5 4 0 0,4-4 1 16,2 4 0-16,0-4 0 0,-1 4-1 0,1 1 1 15,6-5 0-15,0 0-1 0,1 0 1 0,-3 1 0 0,3-8 0 16,6 3 0-16,6-3 0 0,-6-3-1 0,6-5 0 0,0 1 1 31,7-4-1-31,-8-1 0 0,7-2-1 0,-5-4-4 0,5-1-7 16,2-6-13-16,-2 3-8 0,1-8-19 0,-7-3-22 15,6 0-36-15,1-3-58 0,-7-5-93 0,7-3-83 0</inkml:trace>
  <inkml:trace contextRef="#ctx0" brushRef="#br0" timeOffset="111032.89">10278 9228 168 0,'6'-4'175'0,"-6"4"-22"0,0-3-26 0,0-1-22 0,7 0-23 16,-7 4-18-16,0-3-15 0,0-1-7 0,7 0-6 0,-7 1-2 16,0-1 1-16,6 1 0 0,-6-1-2 0,0 0 0 15,0 1 0-15,0 3-5 0,0-5-1 0,0 5-3 0,0 0-4 0,0-3-3 16,6 3-1-16,-6 0-4 0,0 0-2 0,0 0-3 15,0 0-2-15,0 0-3 0,0 0-2 0,0 3 0 16,0 2 0-16,0-2 1 0,7 1 4 0,-7 3 1 0,7 4-1 16,-1 4 2-16,-6-4 1 0,7 7 0 0,-1 0-1 0,1 0-1 31,0 4-3-31,-1 1 1 0,0 2-1 0,0-3-2 16,1 0 1-16,0 4 1 0,-1-4 0 0,1-1 1 0,-1 2-3 15,0-1 0-15,2-4 2 0,-8 4 0 0,6-7-2 16,0 3-1-16,0-4 0 0,-6 2 0 0,8-2 0 0,-8 1 1 15,6-4 0-15,-6-4-1 0,6 4 1 0,-6-4 2 0,0 1-3 16,0-1 0-16,0 0 1 0,7-3-1 0,-7-1 1 16,0 1 0-16,0-4-1 0,0 4 0 0,0-1-3 0,0-3 2 15,0 0 1-15,0 4 0 0,0-4 0 0,0 0 0 0,0 0-3 16,0 4-4-16,-7-4-3 0,7 0-11 0,0 0-18 16,0-4-24-16,0 4-38 0,0-4-61 0,0 1-97 0,0-1-93 15,0-3-48-15</inkml:trace>
  <inkml:trace contextRef="#ctx0" brushRef="#br0" timeOffset="113555.28">10767 9587 119 0,'0'-4'222'15,"0"4"-31"-15,0 0-33 0,0-3-32 0,0 3-28 0,0-4-25 16,0 4-22-16,0-4-11 0,0 4-5 0,0-3-3 0,6 3-3 16,-6-4-3-16,0 0-4 0,6 1-1 0,-6-1-1 15,7 0-1-15,0 1-4 0,-7-1-3 0,6 4-3 0,0-4 1 16,1 1-1-16,0-1-1 0,-1 4 0 0,7-4 0 0,-7 1 2 15,8-1 1-15,6-3 1 0,-8 3 1 0,8 0 1 16,-1-3 0-16,1 4-1 0,-1-5-1 0,1 1-1 16,6 0 0-16,0-4-1 0,0 3 0 0,1 1-3 0,-2-4 1 15,1 3-1-15,0 1-3 0,0 0 1 0,1-1-1 0,-9-3-2 16,9 8-2-16,-1-4 1 0,-6 3-1 0,-1 0 1 0,-6 1 1 16,6-1-1-16,-5 0 1 0,-2 4-1 0,-5-3 0 15,6 3 0-15,-6 0-3 0,-1 0-3 0,0 0-8 16,2 0-9-16,-2 0-11 0,-6 3-20 0,6-3-33 0,0-3-68 15,2-1-148-15,-2 0-83 0,0 1-42 0</inkml:trace>
  <inkml:trace contextRef="#ctx0" brushRef="#br0" timeOffset="114569.87">11679 9012 19 0,'0'0'223'0,"-8"0"-35"0,8 0-33 0,-6 0-31 16,6-4-25-16,-6 4-23 0,6 0-16 0,-7-4-13 0,7 4-8 16,0-3-2-16,-7-1-2 0,7 0-2 0,0 1 0 15,0 3-3-15,0-4 1 0,0 0-2 0,0 1-5 0,0-1-2 16,0 0-1-16,0 1-1 0,0 3-1 0,7-4-2 16,-7 1-2-16,0 3 0 0,0-4 0 0,7 4-1 0,-7-4-2 15,0 4-3-15,6 0 0 0,-6-3-2 0,6 3-2 0,2-4-1 16,4 0-1-16,-5 4-1 0,6-3 0 0,-7 3 0 15,7 0-2-15,1 3 0 0,-2-3 0 0,1 4 0 0,-6 3 0 16,12 1 0 0,-5-1-1-16,-2 4 1 0,2 0 0 0,-1 0 0 0,-1 3 1 15,2-3 0-15,-2 4 1 0,-4 0 0 0,4-4 1 0,-5 4-1 16,6-1-1-16,-7 1 0 0,1-4 0 0,-1 3 0 16,-6-3 0-16,5-3 1 0,-5 2 0 0,9-2-1 0,-9 0 0 15,0-1 1-15,6 0 0 0,-6-3 0 0,0-1 0 0,0 1 0 16,0 0 4-16,0-4 4 0,0 0 6 0,0 0 4 15,0 3 7-15,6-3 7 0,-6 0 7 0,0-3 0 0,0 3-1 16,0-4-2-16,0 0-3 0,0 1 0 0,-6-1-6 0,6-3-3 16,0 0-6-16,0-1-2 0,0 0-1 0,-6 1-1 0,6-4-3 15,0 4-4-15,0-4-2 0,0 4-1 0,0-4-1 0,6 0-3 16,-6 0-1-16,0 0 0 0,0 4 1 0,0-1 0 16,0 1-2-16,6 3 0 0,-6 1 0 0,0-1-1 0,7 0 0 15,-7 1-2-15,0 3-2 0,6 0-2 0,-6 0-3 16,7 0-3-16,-7 3-5 0,6 1-4 0,-6 3-4 15,7-3-3-15,-7 3-3 0,6 1-2 0,-6-5 0 0,0 5 2 0,7-1 2 16,0 0 3-16,-7 0 3 0,6-3 4 0,-6 3 5 16,0 1 4-16,6-5 2 0,-6 1 2 0,0 0 1 0,8-1 3 15,-8 1 1-15,0-4 0 0,0 4 1 0,6-4 1 16,-6 0 2-16,0 0 1 0,0 0 4 0,6 0 0 0,-6 0 2 16,0-4 3-16,6 0 0 0,-6 1 1 0,7-5-1 0,-7 5 0 15,6-8-2-15,-6 3-1 0,7-3-2 0,0 4-1 16,-1-4-1-16,-6 0 0 0,6 0-2 0,1-3 0 0,0 2-2 0,-1 1 1 15,-6 0 0-15,6-3-1 0,1 6 0 0,0 1-1 16,-7 0 1-16,6 0-1 0,1 3-1 0,-7 0 0 0,6 1-1 16,-6 3 0-16,6 0 2 0,2 3-1 0,-2 1 1 0,0 0-1 0,0 3 0 15,8-4-1-15,-8 5 1 0,1 3 1 0,5-4-2 16,-4 4 0-16,-2 0-1 0,0 0 1 0,1-3 2 0,0 3-3 16,-1 0-3-16,0 3-1 0,1-3-4 0,-2 0-2 0,3 0-4 15,-1-4-4-15,-1 4-6 0,0 0-3 0,-6 0-5 0,7-3-7 16,0 2-9-16,-1-2-8 0,0 3-14 0,1-3-19 15,6-5-34-15,-6 1-49 0,-1-1-81 0,0-3-86 0</inkml:trace>
  <inkml:trace contextRef="#ctx0" brushRef="#br0" timeOffset="115194.71">12616 8982 385 0,'-6'-3'313'0,"-1"3"-92"0,0-4-83 0,-5 0-52 0,5 4-30 16,0-3-17-16,-6 3-11 0,7 0-8 0,0 0-5 0,-8 0-6 16,8 3-2-16,-7 1-2 0,7 3-4 0,-8 1 1 0,8-1 0 15,0 0 1-15,-2 1 0 0,2 3-1 0,0-4-2 16,6 4 1-16,-6-3 0 0,-2 3-1 0,8-4 0 15,0 0-1-15,0 1 1 0,0-1 1 0,0 0 3 0,0-3-1 16,8-1 4-16,-8 1 1 0,6 0 2 0,-6-1 1 0,6 1 1 16,0-4-1-16,2 4 1 0,-2-4 0 0,0-4-2 0,1 4 0 15,6-4-2-15,-6 1 0 0,-1-1-1 0,0 0 2 0,0 1 2 16,2-5 2-16,-2 5 5 0,-6-4 4 0,6-1 3 16,-6 1 3-16,7 0 5 0,-7-1-1 0,0 1 0 0,0 0-2 15,0-5-2-15,0 5-2 0,0 0-3 0,0-1-3 16,0 1-6-16,0 0-1 0,0-1-3 0,0 1-3 0,0 3-1 15,0-3-2-15,0 4-2 0,0 3-1 0,0-4 0 0,0 0-1 16,0 4-2-16,0 0 2 0,0 0-2 0,0 0-1 0,0 4 1 0,6 3 2 16,1 0-1-16,-7 1 1 0,7 3 0 0,-1 0 0 0,0 3 0 15,-6 1 0-15,7 0 0 0,0 0 0 0,5-1 0 16,-5 4 0-16,0-3-2 0,-1 3 1 0,1 1-2 0,-1-1-4 0,0-4-2 16,8 5-4-16,-8-4-3 0,0 3-2 0,2 0 2 0,-8-3-3 15,6 3 3-15,-6-3 0 0,0-1 3 0,0 1 1 16,0-4 3-16,0 0 3 0,0 0 0 0,0 0 0 15,-6-3 4-15,6-5 1 0,-8 5 1 0,2-5 1 0,6-3 1 16,-6 4 3-16,-1-4 0 0,0 0 2 0,1 0 0 0,0-4 2 16,-1 1 4-16,-6-1 2 0,6 0-1 0,1-3-1 0,0 0 2 15,-1-1-2-15,0 1 0 0,1-4-2 0,0 4-4 0,-1-5-2 16,7 1-1-16,0 0 0 0,-7 0-4 0,7 1 0 16,0-5-7-16,0 4-2 0,7 0-1 0,0 0-7 0,-1-4-7 15,0 8-8-15,1-4-8 0,6 4-7 0,0 0-12 16,0-1-18-16,0 4-27 0,0 0-32 0,0 1-48 0,-7 3-73 15,8-4-101-15,-8 4-51 0</inkml:trace>
  <inkml:trace contextRef="#ctx0" brushRef="#br0" timeOffset="115507.93">12062 9719 91 0,'7'-4'301'16,"-1"0"-71"-16,8 1-69 0,-2-5-60 0,2 5-40 0,5-4-26 15,1-1-11-15,0-3-7 0,-2 4-4 0,9 0-3 16,-7-4-1-16,6 0-1 0,-2 3 1 0,10-7-1 15,-8 4 2-15,6 0 1 0,-6 1 0 0,7-1 4 0,-7 0 1 16,7-4 5-16,-1 4-1 0,-6-4 0 0,7 4 1 0,-1 1-3 16,-5-1 1-16,-1 0-4 0,-6 0-1 0,5 3-3 15,-5 1-3-15,-9 3-3 0,10-3-5 0,-8 3-6 0,1 0-10 16,-8 4-14-16,7-3-18 0,-6 3-27 0,-1 0-44 16,-6 0-78-16,6 0-122 0,-6 0-58 0</inkml:trace>
  <inkml:trace contextRef="#ctx0" brushRef="#br0" timeOffset="116366.22">12472 9854 172 0,'0'-3'317'0,"0"3"-70"0,0-4-70 15,0 0-63-15,0 1-42 0,8-1-24 0,-8 0-14 16,6-3-5-16,-6 3-5 0,6 1-4 0,1-1-2 0,0 1-4 16,-1-1-3-16,-6 0-2 0,13 1-2 0,-7-1-1 0,0 0-2 15,2 4 1-15,-2 0-3 0,0 0-1 0,7 0 2 16,-6 4-2-16,6 0 0 0,-7-1-1 0,1 5 0 0,6 2 0 16,0 1 0-16,-6 0-1 0,-1 0 1 0,7 8 0 0,-7-5 2 15,8 1-2-15,-8 4 1 0,0 2 0 0,2 1 1 16,-2 0-4-16,0 0 0 0,1 1 0 0,-1-2-1 0,-6 1 1 15,7-7 2-15,-7 3-1 0,7-7-2 0,-7 4 3 16,6-8 0-16,-6 4 0 0,0-4 0 0,0-3 0 0,6 0 1 16,-6-1 5-16,0 1 6 0,0-4 8 0,0 4 6 0,0-4 9 0,5 0 9 0,-5-4 5 15,0 4 7-15,0 0-2 0,0-4-3 0,0-3-7 16,0 3-4-16,0-7-8 0,0 4 0 0,9-4 4 16,-9 0-1-16,0 0 0 0,0 0 1 0,0-3-1 0,6-1-1 15,-6-3-2-15,0 0-9 0,6-1-10 0,-6 1-7 0,0-1-3 16,7 1-3-16,-7-4-1 0,6 4 0 0,-6-5-1 15,7 9 0-15,0-4 0 0,-7 3 1 0,6 4-1 0,-6 0-1 16,6 0 0-16,-6 8-3 0,0-5-1 0,7 8-3 0,-7-3-3 16,0 6-3-16,7-3-1 0,-7 8-3 0,6-1-2 15,-6 4-4-15,6 0-1 0,-6 0-4 0,8 0 0 0,-8 0-1 16,0 3-2-16,6 1 0 0,-6-4 1 0,0 0 6 0,6 4 2 16,-6-4 5-16,0 0 4 0,0-4 4 0,7 4 3 0,-7-4 2 15,0 1 4-15,6-5-1 0,-6 1 1 0,0-1 1 16,6 1 1-16,-6 0 1 0,0-4 2 0,7 0 3 15,-7 0 2-15,7-4 2 0,-7 0 4 0,6 1 0 0,0-1 0 16,-6-3 0-16,8 0 0 0,-2-4-2 0,0 0 1 0,-6 0-1 16,7 0-1-16,-1 0-2 0,1-4 1 0,-1 4-4 0,1-4 1 15,-1 1 0-15,1 3-4 0,0-4 0 0,-7 4-1 16,6 0 0-16,0 4 0 0,-6 0 0 0,0-1-1 0,7 5 0 16,-7-1-1-16,0 0 0 0,6 4-1 0,-6 0 0 0,0 4 1 15,7 0 0-15,-7 3-1 0,6 4 2 0,-6 0 0 16,7 0 0-16,-7 3-2 0,6 1-2 0,0-4-3 0,-6 3-1 15,8 2-2-15,-2-2-4 0,-6 1-1 0,6-4-4 0,-6 3 0 16,7 1-2-16,0 0-4 0,-1-5-5 0,-6 5-4 16,6-3-7-16,-6-2-12 0,7 1-13 0,-1-3-16 0,-6 3-26 15,7-8-38-15,-7 5-57 0,7-8-101 0,-1 3-67 16</inkml:trace>
  <inkml:trace contextRef="#ctx0" brushRef="#br0" timeOffset="116829.8">12584 9052 205 0,'0'0'369'0,"6"0"-103"0,-6 0-96 0,6 0-67 0,1 0-39 15,6 0-21-15,-7 0-12 0,8 0-3 0,-1 0-3 16,6 0-3-16,0 4 1 0,1-4-2 0,0 4 1 0,4-1 1 15,4 1 1-15,4 3-2 0,-6 1-2 0,7 2 0 0,-1 5-3 16,1 0-3-16,0 3-1 0,-1 4-3 0,0 0-2 0,2 4-1 16,-9-1-1-16,8 5-3 0,0 2 0 0,-8 2 0 15,8 2 2-15,-7 1 2 0,0 3 1 0,0 1-1 16,-6-1 0-16,-1 4 2 0,1-1 0 0,-7-2-2 0,7 3-2 0,-14 0-2 16,8 0-2-16,-8 0 1 0,0 0 2 0,-6-4-3 15,0 4-1-15,0 0 0 0,0-4 0 0,-6-3-1 16,0 0 1-16,-8-1-5 0,8-3-3 0,-1-3-4 0,-6-5-3 15,6 1-10-15,-5-4-15 0,5-4-16 0,-6 1-28 0,7-8-46 16,-1-4-80-16,-6 0-126 0,13-7-63 0</inkml:trace>
  <inkml:trace contextRef="#ctx0" brushRef="#br0" timeOffset="117666.59">13385 9063 116 0,'6'4'281'0,"-6"-4"-55"16,6 0-57-16,-6 0-52 0,8-4-40 0,-8 4-24 0,6 0-14 16,0 0-10-16,0-3-5 0,1 3-4 0,0 0-2 15,-1 0 0-15,1 0-1 0,-1 3-4 0,0 1 0 0,8 0 0 16,-8-1 1-16,0 8-1 0,2-4-2 0,4 8-3 15,-5 0 0-15,6-1 0 0,-6 1-2 0,5 3 0 0,-6 1-2 16,8 3-2-16,-8-4-1 0,7 0 1 0,-6 1-1 0,6-1 0 16,-7 0 1-16,1 0 1 0,0 1 0 0,5-4-1 15,-6-1 2-15,2 1-2 0,-2-4 0 0,1 3 2 0,5-3-2 16,-4-3-3-16,-2 3 2 0,0-4 3 0,0 0 1 16,-6 1 4-16,8-4 0 0,-2-1 4 0,-6-3 3 0,6 3 5 15,-6-3 6-15,7-3 3 0,-7 3 3 0,0-3 2 0,6-5 2 16,-6 1 4-16,0-1 2 0,7-3 1 0,-7 0-1 15,0-3 0-15,0-1 3 0,-7 1 6 0,7-1 0 0,-6 0 1 16,6-3-2-16,-7-1-2 0,1 1-1 0,6 0-1 0,-6 0-3 16,-2-4-5-16,2 0-6 0,6 0-7 0,-6-1-2 15,0 2-5-15,-2-1-3 0,2 0-5 0,0 0-5 16,-1 0-5-16,7 0-4 0,-6 3-7 0,-2 1-10 0,8 3-12 0,-6 1-16 16,6 3-15-16,0 4-18 0,0-1-16 0,0 1-13 15,0 3-9-15,0 1-10 0,6 3-12 0,-6-4-21 16,8 4-49-16,-2 4-88 0,1-1-75 0,-7 1-44 0</inkml:trace>
  <inkml:trace contextRef="#ctx0" brushRef="#br0" timeOffset="118154.4399">13801 9100 360 0,'0'0'327'0,"0"0"-109"0,0 3-90 0,0 1-55 16,0 0-30-16,7 3-15 0,-7 0-6 0,0 4-3 0,0-3 0 16,7 6 1-16,-7 1 0 0,6 0-1 0,-6 3 2 0,6 4 0 15,-6 0-1-15,7 0 1 0,0 3-1 0,-1 1-2 16,-6 4 0-16,6-1-1 0,2 0 1 0,-2 4 2 0,0-3-1 16,1 2-1-16,-1 1-1 0,-6-3-1 0,6 2-1 15,8-2-1-15,-14-1-3 0,12 4-3 0,-5-4-1 0,0 1-1 16,-1-4-2-16,7-1 0 0,-6-3-3 0,6 0 0 0,-7-4-1 15,8 1 0-15,-2-4-1 0,1-4 0 0,0 0 1 0,0-1 0 0,7-2 2 16,-7-5 1-16,0 1 2 0,5-4 1 0,-3 0 1 0,-3-4 2 16,2 1 3-16,-1-1 1 0,0-3 1 0,0 0 1 0,-7-1-1 15,0-3 1-15,8 3 0 0,-8-2 1 0,-6-1-2 0,7-4 2 16,-7 4-1-16,0 0 2 0,0-4 1 0,-7 5-2 0,1-1 0 16,0 0-1-16,-8 0-2 0,8-4-3 0,-14 4-3 15,7 0-3-15,-7 0-3 0,-7 0-1 0,9 3 1 16,-8-3-1-16,6 4 0 0,-6 0 1 0,7 3-1 0,-7 1-1 15,6-1 0-15,1 0 1 0,5 1-1 0,-5 3 0 0,6-4-1 32,7 4 1-32,-7-4 0 0,13 4 0 0,-6-3-3 0,6 3-1 15,0-4-2-15,6 0-3 0,0 1-4 0,7-5-4 0,0 5-7 16,0-5-8-16,7 1-8 0,6-4-8 0,0 3-11 16,0-3-14-16,0 1-15 0,6-1-27 0,1 0-47 0,-7-4-93 15,7 4-93-15,-1-4-58 0</inkml:trace>
  <inkml:trace contextRef="#ctx0" brushRef="#br0" timeOffset="118655.38">14478 9232 28 0,'0'0'268'0,"-6"0"-40"0,6 0-42 0,-6 0-43 16,-1 0-38-16,7 0-32 0,-6 0-20 0,-1 0-15 15,7 0-6-15,0-4-4 0,-7 4-2 0,7 0 0 0,0 0-6 16,-6 0-3-16,6 0-4 0,0 0-1 0,0-4-2 16,0 4-3-16,0 0-1 15,6 0-3-15,-6 0-1 0,7 0 0 0,-7 0 2 16,7 0-2-16,-1 0 1 0,1-3-1 0,-1 3 1 16,0 0 1-16,8-4 0 0,-8 4 2 0,8-4-1 0,-2 1 1 15,1-1-1-15,1 0 0 0,3 1 2 0,-2-1 0 0,4-3-1 16,1 3-3-16,0-4-1 0,0 1 3 0,5 0 0 15,-5 0 2-15,6-1 0 0,-7 1-1 0,7 0 1 0,0-4 1 16,1 3-1-16,-9-3 0 0,9 4-2 0,-7-4-1 0,-1 4-2 16,0 0 1-16,1-1-1 0,-7 1 0 0,0 3-2 15,0-3 0-15,-7 3 0 0,2 1 0 0,-2 3-1 0,0-4-4 16,-6 4-3-16,7 0-6 0,-7-4-6 0,0 4-13 16,-7 0-17-16,7 4-26 0,-6-4-48 0,0 0-78 0,-8-4-121 15,8 4-63-15</inkml:trace>
  <inkml:trace contextRef="#ctx0" brushRef="#br0" timeOffset="118870.62">14544 9001 86 0,'7'0'355'16,"-7"0"-93"-16,6-4-91 0,0 4-68 0,-1-4-39 0,4 4-21 15,-3-3-10-15,7 3-4 0,0 0-4 0,0 0 1 0,-7 0-4 16,8 3 2-16,-2 5 0 0,2-1 1 0,-1 0-1 15,-1 4-1-15,2 4 2 0,-8 4-3 0,8-5-1 16,-8 4-1-16,7 4-5 0,0-3-2 0,-6 3-4 0,5-4-3 0,-5 4-1 16,6 0-1-16,-7-4-4 0,7 4-5 0,-6-3-8 15,6-1-14-15,-1-4-18 16,2 1-35-16,-1 0-59 0,0-4-115 0,0-4-95 0,7-3-52 16</inkml:trace>
  <inkml:trace contextRef="#ctx0" brushRef="#br0" timeOffset="119757.72">15652 8711 314 0,'0'0'331'16,"6"0"-92"-16,-6 0-87 0,0-3-60 0,0 3-37 0,6 0-19 16,-6-4-11-16,6 0-7 0,-6 1-3 0,8-1-4 0,-8 0 1 15,6 1-1-15,0-1 2 0,-6 0-1 0,7 1 0 16,5-1-2-16,-4 0-1 0,-2 1 1 0,6-1-3 0,-5 4-3 15,6 0 0-15,-6 0-1 0,6 0 0 0,-6 4-1 0,5 3-1 16,-6-3 1-16,8 7 1 0,-8-4-2 0,7 4 2 16,1 4-1-16,-8-4 0 0,6 4-1 0,-4-1 1 0,-2 1-1 15,7-1-1-15,-6 1-2 0,6 0 1 0,-7-1-1 0,-1 1 0 16,3-1 0-16,-1 1-1 0,-7-3-1 0,6 2 2 16,-6-3 1-16,6 0-2 0,-6-4 2 0,0 4-1 0,0-3 1 15,0-5-1-15,7 5 2 0,-7-5 3 0,0 1 4 16,0-1 9-16,0-3 5 0,0 4 6 0,0-4 7 0,0-4 3 15,0 1 6-15,-7-1 3 0,7-3 3 0,0 3-2 0,0-3 1 16,-6-4 0-16,6 0-1 0,0 0 0 0,0 0-2 16,0-3-4-16,0-2-3 0,0 2-4 0,0-1-7 0,0-3-4 15,0 3-4-15,6 1-4 0,-6-1-4 0,0 4-3 0,0-3-2 16,7 3-3-16,-7 3 2 0,0-3-2 0,7 4-2 16,-7 3-1-16,0-3-3 0,0 3-1 0,0 4-1 0,0 0-4 0,6 0-4 15,-6 4-3-15,0-1-3 0,0 5-1 0,0-5-3 16,0 5-3-16,7-1-2 0,-7 1-2 0,0 3-1 0,0-4 2 15,6-3 5-15,-6 3 0 0,0 0 4 0,7-3 4 0,-7 3 5 16,6-3 3-16,-6-1 2 0,7 1 2 0,-7-4-1 16,6 4 3-1,0-4 1-15,-6 0-1 0,8-4 2 0,-2 4 0 16,0-4 2-16,1 1-1 0,-1-5 1 0,1 5 1 0,-1-4 0 16,1-1 3-16,-1 1-3 0,0 0-1 0,2-4 0 0,-2 3 2 15,0 1-1-15,1-1 0 0,0-3-2 0,6 4-1 16,-7 0 0-16,1-1 1 0,-1 5-1 0,1-1 0 0,-1 0-1 15,0 1 1-15,1-1-1 0,0 4 1 0,-1 0 1 16,1 4 0-16,-1-1-1 0,0 1 0 0,-6 3-1 0,7 4-1 16,0-3-4-16,-7 6-7 0,6-3-6 0,-6 1-8 0,6 2-12 15,2 1-7-15,-8-4-11 0,6 0-10 0,0 0-9 16,1 0-11-16,6 0-23 0,-7-4-45 0,7-3-79 16,1-1-98-16,-2-3-58 0</inkml:trace>
  <inkml:trace contextRef="#ctx0" brushRef="#br0" timeOffset="120249.76">16465 8590 331 0,'-12'0'439'0,"-2"4"-137"0,1-4-128 16,6 4-76-16,-6-1-38 0,1 5-22 0,5-1-15 0,-6 1-8 15,7 3-5-15,-1-4-5 0,0 4-1 0,1 0-2 0,-1 0-1 16,7-4-1-16,-6 4 2 0,6 0-2 0,0-4-1 15,0 1 1-15,0 3-1 0,6-4-1 0,-6 1-1 0,7-2-1 16,-1-1-2-16,1 2 0 0,0-7 1 0,-1 4-1 0,0-4 0 16,1 0 2-16,6 0 3 0,-7-4 2 0,7 0 3 15,-6 1 3-15,0-5 2 0,5 5 3 0,-4-9 2 0,-2 5 5 16,6 0 1-16,-4-4 3 0,-2 3 1 0,-6 1 1 16,6-4 4-16,1 4 0 0,-1-4 1 0,-6 4-2 0,6-1-3 15,-6 1-3-15,0 0-2 0,8-1-4 0,-8 5-5 16,0-5-4-16,0 5-2 0,0-1-3 0,0 4-1 0,6 0-1 15,-6 0-1-15,6 7 0 0,-6-3 0 0,6 3-1 0,2 4 2 16,-2 0-1-16,-6 7 0 0,6-3 0 0,-6 3 1 16,7 4 0-16,-7 1 0 0,6 2 0 0,1-3 0 0,-7 4-1 15,7-1 0-15,-7 1 0 0,0-4-1 0,0 4 0 0,0-4-1 16,6 0-1-16,-6-1 2 0,-6-2-1 0,6-1-1 16,0-3-1-16,0 0 1 0,-7-1 0 0,0-3 2 0,7 0-1 15,-6-4 0-15,-1 1 1 0,1-5 5 0,0 5 1 0,-2-8 2 16,-4 3 1-16,6-3 3 0,-2 0 6 0,2-3 4 0,-7 3 2 15,7-8 1-15,0 5 3 0,-8-5 0 0,8 1 0 16,0 0 0-16,-2-4-5 0,2 4-1 0,0-4-5 16,6 0-3-16,-7-1-6 0,7 1-5 0,0-3-8 0,7 3-12 15,-7-4-12-15,6 4-14 0,0-3-13 0,2 3-17 0,-8 0-15 16,12 3-19-16,-6 1-22 0,-6 0-30 0,8 3-45 0,-2 0-70 16,-6 4-97-16,6 0-40 0</inkml:trace>
  <inkml:trace contextRef="#ctx0" brushRef="#br0" timeOffset="120588.38">15912 9485 189 0,'0'-4'363'0,"0"4"-97"16,0 0-96-16,6-4-69 0,-1 4-41 0,3-3-23 16,-8 3-11-1,13-5-6-15,-7 2-5 0,8 0-2 0,-8-1-1 0,7 0-3 16,7-3-2-16,-8 3 2 0,8-3 0 0,0 3 1 16,5-3 1-16,2-4-1 0,-1 3-2 0,0-3 3 0,7 4 2 15,-1-4 1-15,1 0 1 0,-1 0 1 0,1-3-1 0,6 3 4 16,-6-1-2-16,6 1 0 0,-1 0-4 0,-5 0 0 0,-1 1-4 15,1-1-4-15,0 3-8 0,-7 1-12 0,6 0-12 16,-6 3-16-16,-6-3-23 0,-1 3-34 0,1 0-51 0,-7 1-88 16,0-1-104-16,-6 0-51 0</inkml:trace>
  <inkml:trace contextRef="#ctx0" brushRef="#br0" timeOffset="121317.3">16224 9617 259 0,'0'-5'358'0,"0"2"-100"0,6 3-94 15,-6-3-66-15,0-2-38 0,0 2-21 0,8-1-9 0,-8 0-4 16,0 1-1-16,6-1-3 0,-6 4-2 0,6-3-2 16,-6-1-2-16,7 0 0 0,-7 4-3 0,5-3-2 0,-5 3-3 15,8 0-1-15,-2 0-3 0,-6 0 3 0,7 3-1 16,-1 1 0-16,0 3 1 0,2 0-1 0,-2 1 1 0,0 3-1 16,8 0-2-16,-8 0-4 0,0 4 1 0,1-1-1 15,-1 1 0-15,1 3 0 0,0-3-1 0,5-1 1 0,-5 1 0 16,0 0-1-16,-1 0 0 0,0-1 0 0,1 1 1 0,-1-4-2 15,1 3 0-15,0-3-1 0,-7-3 2 0,6 3 0 0,0-4 0 16,-6 0 0-16,8 1 1 0,-8-5 4 0,6 1 5 16,-6 0 8-16,0-1 6 0,6-3 9 0,-6 4 7 0,0-4 8 0,6-4 11 0,-6 4 13 15,0-3 10-15,8-1 1 0,-8-3-2 0,0 3-5 16,0-7-4-16,6 0-1 0,-6 0-5 0,0 0-9 0,6 0-9 16,-6 0-7-16,0-3-4 0,7-1-3 0,-7 0-4 15,6 0-6-15,0-3-8 0,-6 3-6 0,8 4-5 0,-8-3-3 16,6 3 0-16,0 4-1 0,-6-4 1 0,6 3-2 0,-6 5-3 15,8-1-7-15,-8 0-2 0,0 4-5 0,6 0-6 16,-6 4-5-16,0 0-8 0,6 3-3 0,-6 0-8 16,0 1-2-16,0 3-1 0,0-4-1 0,0 4 2 0,0 0 4 15,0 0 5-15,0-4 4 0,0 4 9 0,0-4 7 0,0 1 5 16,0-1 5-16,0-3 3 0,7 0 2 0,-7 3 2 16,0-7 3-16,0 4-1 0,0-1 1 0,6-3 1 0,-6 0 3 15,7 0 1-15,-7-3 2 0,7-1 3 0,-1-3 2 0,0 3 2 16,1-3 1-16,-7-5 0 0,13 5 0 0,-7-4-2 0,1 0-2 15,6 0 0-15,-6 0-3 0,5-3-2 0,-4 3 0 16,4 0-4-16,1-4 1 0,0 4-1 0,6 0-1 0,-5 3 0 16,-2 2 0-16,2 1 0 0,-1-2 0 0,0 3 0 0,0 4-2 15,-1 0 0-15,2 8 0 0,-8-5 0 0,1 5-1 16,-1 3-2-16,1 0 1 0,0 4-3 0,-7-1-3 0,6 1 0 16,-6 0-3-16,6-1-3 0,-6 1-3 0,0 3-7 0,6-3-5 15,-6 0-7-15,0 3-6 0,8-3-8 0,-8-1-11 16,0 1-13-16,6-4-15 0,-6 0-20 0,6-4-42 0,1 0-79 15,-7 1-114-15,7-8-63 0</inkml:trace>
  <inkml:trace contextRef="#ctx0" brushRef="#br0" timeOffset="121967.1">16824 8847 168 0,'0'-4'371'0,"-8"4"-77"15,8 0-89-15,0 0-70 0,0 0-43 0,0-3-25 0,0-1-14 16,0 4-10-16,8-4-10 0,-8 1-6 0,6-1-6 0,0 0-5 16,-6 1-5-16,7-1-3 0,-1 4-3 0,8-4-2 0,-8 4-1 15,0 0-2-15,8 0 1 0,-8 4 0 0,0 3 0 16,1 1 0-16,6 6 0 0,-6-3 0 0,-1 4 0 0,1 4 0 16,-1-1 0-16,7 0-1 0,-7 4 0 0,1-4 0 15,0 0 0-15,6 1 0 0,-7-5 0 0,1 5 0 0,6-4 0 16,-7-4-1-16,8 0 1 0,-8 0 0 0,7-1 1 0,-7-2 0 15,1-5 3-15,6 5 3 16,-7-5 1-16,0 1 5 0,2-4 5 0,-2 0 6 0,0-4 8 16,1 1 6-16,0-1 8 0,-1-3 6 0,1-1 8 15,-7 1 6-15,6-4 9 0,-6 4 11 0,0-4 11 16,0 0 10-16,0-4 5 0,-6 4 4 0,6-4 4 0,-7 1 0 0,1-1 1 16,6 1-10-16,-7-1-7 0,-6-3-13 0,7 3-8 0,-2-4-12 15,2 1-12-15,0 3-12 0,-7-3-11 0,6 0-9 0,7 3-9 16,-6 1-9-16,-1-1-6 0,7 1-15 0,-6 3-28 15,6 0-37-15,0-1-40 0,0 1-40 0,6 4-35 0,1 3-28 16,-1 1-23-16,8-1-10 0,-2 0-2 0,2 4-5 0,-2 0-24 16,2 4-75-16,-8 0-59 0,7 3-33 0</inkml:trace>
  <inkml:trace contextRef="#ctx0" brushRef="#br0" timeOffset="122486.98">17403 8788 398 0,'0'4'369'0,"0"-4"-119"0,-7 4-100 0,7 3-62 0,0-3-32 16,-6 3-20-16,6 0-10 0,0 1-7 0,-6-1-4 0,6 0-1 15,0 4-6-15,-7 0-1 0,7 0 0 0,0 1-1 16,0-2-4-16,0 1 1 0,7 0-2 0,-7 0-1 16,6 0 0-16,0 0 1 0,-6-3-1 0,7-1 0 0,0-4 1 15,-1 1 2-15,0 0 2 0,7-4 2 0,-6 0 4 0,6 0 2 16,-7 0 3-16,2-4 5 0,-2 0 4 0,6-3 1 15,-4 4 2-15,-2-5 2 0,0 1 3 0,1-4 1 0,-1 0 2 16,0 4 2-16,-6-4 4 0,0-4 2 0,8 4 2 16,-8 0 0-16,0 0 1 0,0-4 2 0,0 4 1 0,0 0-1 0,-8 0-3 15,8-3-2-15,0 3-2 0,-6 0-2 0,6 0-3 16,0 4-5-16,0-4-7 0,0 7-4 0,0-4-4 0,0 5-5 16,0-1-4-16,0 4-3 0,0 0 1 0,6 0-5 0,-6 4 0 15,8-1-2-15,-2 5 0 0,7 2-1 0,-7 2 1 0,7 3-1 16,-6 3-1-16,6 0 1 0,0 4 0 0,-1 0 1 0,2 0 1 31,-1 0-4-31,0 4-3 0,0-4-3 0,1 3-5 0,-2 1-8 16,1-1-6-16,0 1-9 0,0-4-8 0,1 4-7 0,-2-4-3 15,-6 0-4-15,8-1 0 0,-8-2 0 0,1-1 4 16,-1-3 8-16,-6 0 9 0,0-1 6 0,7-3 7 0,-7 0 7 16,-7 0 8-16,7-4 4 0,-6-3 5 0,6 3 1 0,-7-3 1 15,1 0 3-15,-8-1 3 0,8-3 4 0,0 0 4 0,-9 0 4 16,10 0 4-16,-8 0 5 0,7-7 3 0,-1 3 1 0,-6 1-1 15,13-5-2-15,-6 1-4 0,0 0-3 0,6-4-5 16,0 4-7-16,6-4-12 0,0-4-10 0,0 4-14 0,8-4-18 16,-1 1-20-16,7-1-24 0,-2-3-33 0,2 3-64 0,7-3-97 15,-1-4-93-15,-7 4-58 0</inkml:trace>
  <inkml:trace contextRef="#ctx0" brushRef="#br0" timeOffset="125437.43">18393 8993 83 0,'0'0'368'0,"0"-3"-95"0,7 3-101 15,-1-4-74-15,0 4-42 0,-6 0-24 0,14-4-10 0,-8 4-5 16,0-3 0-16,1 3 0 0,-1 3 2 0,8-3 0 16,-8 4 1-16,0-4 1 0,8 4 0 0,-8 3 0 0,0 0-1 15,1 1-1-15,0 3-4 0,-1 0-1 0,1 0-4 0,-1 4-1 16,0-1-2-16,-6 4-2 0,0-3 2 0,0 3-3 16,0 4-2-16,-6-4 0 0,6 5 1 0,-6-5-2 0,-1 0-1 15,7 4-1-15,-6-3-6 0,-1 2-3 0,0-2-8 16,7-5-11-16,0 1-15 0,0 0-24 0,7-8-51 0,-7 1-90 15,13-5-109-15,-6-3-66 0</inkml:trace>
  <inkml:trace contextRef="#ctx0" brushRef="#br0" timeOffset="126512.68">19220 8323 78 0,'0'0'247'16,"0"-3"-33"-16,0 3-36 0,0 0-41 0,0-4-38 0,0 4-30 15,0-4-19-15,0 0-12 0,7 4-7 0,-7-3-5 0,0-1-3 16,6 0-3-16,-6 4-1 0,7-7-2 0,-1 7-3 16,0-4-1-16,1 1 0 0,0-1-1 0,5 4-1 0,-4-4-1 15,4 4-2-15,2 0 0 0,-2-3 0 0,1 3-1 16,1 0 1-16,-2 3 0 0,1-3 1 0,0 4-1 0,7 0 0 16,-7-1-1-16,-1 5 0 0,2-1 0 0,-1 0-4 0,0 1 2 15,0 2-4-15,1 2 1 0,-2-1 1 0,1 3-1 16,0-3-2-16,0 4 0 0,-8 0 1 0,4-4 0 15,-3 3 1-15,0-3-2 0,1 4-2 0,-1-4 2 0,-6 4 0 16,7-4 0-16,-7-4 1 0,0 4 0 0,0 0 2 0,0-4-1 16,-7 4 2-16,7-3-3 0,-6-5 2 0,6 4 1 0,-7-3 3 15,7 3 3-15,0-3 4 0,-6-4 6 0,6 4 5 16,0-4 4-16,0 3 3 0,0-3 3 0,-6-3 0 0,6-1 1 16,0 0-3-16,0 1-4 0,0-5 0 0,0 1-3 15,0-4-1-15,0 0-1 0,6 0 1 0,-6-3-1 0,0 3 1 16,0-4 0-16,0 1-3 0,6-2-2 0,-6-2-3 15,0 4-3-15,7-5-2 0,-7 1-5 0,6 0-3 0,1 3-2 16,-1 1 0-16,-6-1 6 0,7 4-1 0,-7 3-4 0,0 1-1 16,6 0-1-16,-6 3-1 0,7 0 0 0,0 1-4 0,-7 3-7 15,6 0 1-15,0 3 0 0,2 1-3 0,-8 3-2 16,6-3-3-16,-6 7-1 0,6-4-2 0,-6 1-3 16,6 2 2-16,-6-2-1 0,0 0 2 0,0 3 1 0,0-4 1 15,0 0 2-15,0 0 2 0,0 1 4 0,0-1 3 0,0-3 0 16,0-1 1-16,0 1 2 0,0 0 2 0,0-1 1 15,0-3 1-15,7 0 1 0,-7 4 1 0,0-4 2 0,0-4 2 16,6 4 0-16,-6-3 1 0,7-5 1 0,0 1 0 16,-1 0 1-16,7-1 0 0,0-3 1 0,-7 1-1 0,8-1 1 15,-1-5 0-15,0 2 0 0,0-1 0 0,-1 1-1 0,2-1 0 16,-1 0-1-16,-7 1 1 0,8-1 0 0,-2 1-1 16,2 3 0-16,-8 0-1 0,0-1-1 0,1 6-1 0,6-2-1 15,-6 0-1-15,-1 5-2 0,-6-1 0 0,6 4-1 16,0 0 0-16,2 0 1 0,-2 4 0 0,0-1 0 0,1 1-1 15,0 8 0-15,-1-6 1 0,1 6-1 0,-1 2 1 0,-6 1-4 16,14 0-3-16,-8-1-7 0,0 4-4 0,0-3-7 16,1 3-9-16,6-3-9 0,-6 4-7 0,5-5-8 15,-4 1-8-15,4 3-6 0,-6-7-10 0,8 4-17 0,-1-4-26 16,0-8-50-16,0 5-78 0,7-5-98 0,-8 1-47 0</inkml:trace>
  <inkml:trace contextRef="#ctx0" brushRef="#br0" timeOffset="127043.78">20334 8195 101 0,'-7'-7'408'0,"1"-1"-97"0,-7 4-111 0,7 1-78 16,-8 3-43-16,1-3-24 0,6 3-14 0,-5 0-8 16,-1 3-9-16,-1 0-8 0,8 1-6 0,-7 0-3 15,0 3-2-15,7 1-3 0,-8-1 0 0,8 4-1 0,-1 0-1 16,1 0 0-16,6-4 1 0,-6 4-1 0,6 0 2 0,0 0-1 15,0-4-1-15,0 1 0 0,0 3 0 0,0-4 0 16,6-3 0-16,0 3 0 0,1-4 0 0,-1 2 1 0,1-5 3 16,6 0 0-16,-7 0 1 0,8 0 2 0,-8 0 0 15,7-5 0-15,0-1 0 0,0 2 0 0,-7-4 0 0,8 5 0 16,-2-5 5-16,2 1 2 0,-1 0 2 0,-7-1 3 0,7 1 4 16,-6 0 3-16,4-4 2 0,-2 4 2 0,-3-1-3 15,0-3-1-15,1 4 0 0,-1 0 0 0,-6-4-4 0,7 3-1 16,-7 1-1-16,6-1 0 0,-6 5-3 0,0-5-1 15,0 5-3-15,7 3-2 0,-7-4-1 0,0 0-4 0,0 4-3 16,0 0-2-16,0 0-1 0,6 4-1 0,-6 0 0 0,7-1 0 16,0 5-1-16,-1 3 1 0,0 0 1 0,0 4 0 15,2-1 1-15,-2 5 0 0,1-1 1 0,5 4 0 0,-5 0-1 16,0-1 1-16,-1 2 1 0,8 2-1 0,-8-3-2 0,0 4 0 16,1-4 0-16,-1 0 0 0,1 4-2 0,-7-4-3 15,0 0-2-15,0 3 0 0,0-7 0 0,0 4-1 16,0-3 0-16,-7-4-1 0,1-1 1 0,-1 1 3 0,1-4 2 15,0 0 1-15,-8-4 1 0,8 0 1 0,-8 1 0 0,8-5 2 16,-7 1 1-16,-1 0 1 0,2-4 2 0,6 0 1 16,-8-4 5-16,8 0 4 0,-7 1 1 0,6-1 1 0,1-3-1 15,-1 3 1-15,1-3-2 0,6-1-2 0,0 1-4 16,0-4-3-16,0 4-3 0,0-4-1 0,6 4-2 0,1-4-6 16,-1-4-6-16,7 4-8 0,-6 0-10 0,6-4-12 15,0 4-14-15,-1 0-13 0,2 4-13 0,-1 0-11 0,0-1-11 16,0 1-17-16,-7 3-29 0,8 1-44 0,-8 3-71 0,-6 0-93 15,0 3-43-15</inkml:trace>
  <inkml:trace contextRef="#ctx0" brushRef="#br0" timeOffset="127371.78">19461 9250 265 0,'13'0'288'15,"-6"-4"-94"-15,5 1-78 0,8-1-48 0,0 0-24 0,4-3-14 16,4-4-5-16,4 4-3 0,2-4-3 0,-3 4-1 16,2-4-1-16,6-1-1 0,0-2 2 0,6 3 0 0,1 0 0 15,-1-4 3-15,2 0 0 0,-2 1 3 0,7-1 1 0,1 1 2 16,-2-1 2-16,8-4-1 0,-7 5 2 0,0-1 2 15,7 0-1-15,-8 1 0 0,2-1-3 0,-1 1-2 16,0-1-4-16,0 0-3 0,-6 4-6 0,-1 1-3 0,2 2-7 16,-15 0-8-16,1 1-8 0,-1 3-11 0,-14 1-13 0,9-1-14 15,-13 1-15-15,-2 3-27 0,2 0-47 0,-8 0-74 0,-6 0-121 16,-6 0-55-16</inkml:trace>
  <inkml:trace contextRef="#ctx0" brushRef="#br0" timeOffset="128154.34">20113 9313 72 0,'0'-5'461'15,"0"2"-85"-15,6-1-148 0,-6 0-100 0,7 1-56 16,-1-1-31-16,0 0-19 0,0 4-8 0,2-3-4 0,-2-1-3 16,0 4-3-16,7 0-2 0,-6 0 1 0,0 4-2 0,-1-1 0 15,0-3 1-15,8 8-1 0,-8-5-1 0,0 5 2 16,8 0-2-16,-8 2-1 0,1 1 1 0,-1 0 0 0,7 0 0 15,-6 4 0-15,-7 0 0 0,6 3 0 0,0-4 2 0,-6 5-1 16,8-1 1-16,-2 1-2 0,-6-5 1 0,6 4 0 16,-6-3 1-16,7 0-2 0,-7-1 0 0,0 1 0 0,6 0 0 15,-6-1-1-15,0-2 1 0,0-1 1 0,0-1-1 16,0-2 0-16,7-5 0 0,-7 5 0 0,0-5 2 0,0-3 5 16,0 0 6-16,0 0 6 0,0 0 5 0,0-3 5 0,-7-1 4 15,7-3 4-15,0-1 2 0,0 1 1 0,0-1-1 16,0-3 2-16,0 0 1 0,-6-3-2 0,6 3 1 0,0-4-3 0,0 1-2 0,0-1-5 15,0-3-5-15,6 0-7 0,-6-1-6 0,0 1-4 0,7-1-4 16,-1 1-4-16,1 0 1 0,-1 3-2 0,-1 1-1 0,4 3 1 31,-9 0-1-31,6 3-1 0,0 1 0 0,1-1 0 0,-1 5 0 16,-6 3 1-16,7 0-2 0,-1 0-1 0,1 0-1 0,-1 3 2 0,1 5-4 0,0-4-4 0,-7 3-3 0,6 4-3 16,0-4-3-16,-6 4-2 0,6-3-3 0,-6 3-1 15,8-4 1-15,-8 4 1 0,6-4 4 0,-6 0 1 0,0 1 4 31,7-1 1-31,-7 0 3 0,0-3 3 0,6 3 2 16,-6-3 2-16,0-4 2 0,6 4-1 0,-6-4 1 0,0 0 4 16,7 0 3-16,0-4 2 0,-7 0 1 0,6 1 1 0,0-5 2 0,8 1 2 0,-8 0 3 0,1-4 0 15,-1 0-3-15,7 0-1 0,0 0 1 0,1 0 0 16,-2-4-2-16,1 1-2 0,0-1 0 0,0 4-2 0,1-8-1 16,5 5-1-16,-6-1-4 0,0 1 0 0,7 3 2 0,-8-4-2 15,2 4-1-15,5 4 3 0,-6-1 0 0,0 1-1 0,1 4-1 16,-8-1-1-16,6 4 0 0,2 0 1 0,-8 4 0 0,7 3-3 15,-7 0 0-15,2 4 1 0,-8 0 0 0,6 4 1 16,0-1 1 0,-6 5 0-16,0-1 0 0,6 1-1 0,-6-1 0 0,8 0 1 15,-8 0-1-15,0 4-2 0,6-4-5 0,-6 1-5 0,0 3-4 16,6-4-10-16,1 1-11 0,-7-5-11 0,5 4-12 16,10-3-9-16,-9-4-10 0,0 0-13 0,8 0-25 0,-2-7-43 15,2-1-83-15,5-3-98 0,-5 0-61 0</inkml:trace>
  <inkml:trace contextRef="#ctx0" brushRef="#br0" timeOffset="128618.24">21284 8554 58 0,'0'0'357'16,"0"3"-73"-16,-6-3-83 0,6 4-73 0,0-4-46 0,0 4-26 16,0-4-13-16,6 3-6 0,-6-3-3 0,0 4-4 0,7-4 2 15,0 0 0-15,-1 0 1 0,0 0-2 0,2 0 0 16,4 0-5-16,-5 0-2 0,6 0-3 0,0 0 0 0,-2 0-4 16,-2 0-4-16,10-4 0 0,-6 4-3 0,0-3 1 0,7-1 0 15,-8 4-2-15,8-4-1 0,-7 1 0 0,7-1 2 0,-1 1-2 16,-6-1 0-16,7 0-1 0,-7 1-2 0,7-1 1 15,-8 0-1-15,1 1 0 0,-6 3-4 0,6-4 1 0,-7 4-5 16,0-4-5 0,2 4-9-16,-2 0-13 0,0 0-15 0,1 0-18 0,-7 0-23 15,7 0-37-15,-7 0-63 0,0 0-108 0,-7 4-79 0,0 0-46 16</inkml:trace>
  <inkml:trace contextRef="#ctx0" brushRef="#br0" timeOffset="128775.49">21395 8722 313 0,'7'4'302'0,"-1"-4"-89"15,1 4-75-15,6-4-46 0,0 0-26 0,0 0-17 0,7-4-11 16,-1 4-10-16,1-7-8 0,-1 3-5 0,7-3-3 0,0 3-4 16,0-3-2-16,0-1-3 0,7 1-5 0,-7 0-11 15,7-1-18-15,-7 1-30 0,6-4-58 0,-5 0-102 16,-2 0-99-16,1 0-68 0</inkml:trace>
  <inkml:trace contextRef="#ctx0" brushRef="#br0" timeOffset="129181.84">21916 8356 74 0,'-6'-3'401'0,"6"3"-80"0,0-4-92 15,0 4-79-15,0-4-49 0,6 4-26 0,-6-3-16 16,0-1-12-16,7 4-7 0,0-7-7 0,-1 2-6 31,1 5-5-31,-1-6-4 0,7 2-4 0,0 0-1 0,0 4-5 16,0-4-1-16,0 1-2 0,7 3-4 0,-8-4 2 0,8 4-1 15,-7 0-1-15,7 4-1 0,-8-1 1 0,8 1-1 16,0 0 5-16,-7 0-3 0,-2 2-2 0,4 2 0 0,-2 3 0 16,0-3 1-16,-6 2-1 0,-1 1 0 0,0 0-1 15,1 4 1-15,0-4 2 0,-7 4 1 0,0-1-2 0,0 1 0 16,-7 0 1-16,0-1 0 0,1-3 0 0,0 4-1 0,-8 0-1 16,8-1-4-16,-7 1 0 0,-2-1-2 0,4-3-2 15,-2 4-1-15,0-8-6 0,6 5-6 0,-5-5-7 0,4 0-10 0,2 1-13 16,0-5-20-16,0 1-25 0,6-4-49 0,0 0-72 15,0-4-117-15,0 1-61 0</inkml:trace>
  <inkml:trace contextRef="#ctx0" brushRef="#br0" timeOffset="129495.49">22346 8323 175 0,'-6'-3'417'0,"6"3"-91"0,-6-4-110 0,6 0-82 16,0 4-45-16,-8-4-24 0,8 1-13 0,0-1-9 16,0 4-8-16,0-4-4 0,0 1-4 0,0-1-3 0,0 4-3 15,0-4-1-15,-6 4-4 0,6-3-2 0,0 3-3 16,0 0-3-16,0 0-2 0,-6 3-3 0,6 1-2 0,-7 7-1 16,7-4 0-16,-7 5-1 0,1-1 0 0,0 3 0 0,6 1-1 15,-7-1 2-15,7 1 0 0,0 0-1 0,0-1 0 0,0 1 1 16,7-1 1-16,-1 2 0 0,7-5 4 15,-6-1 2-15,5 1 5 0,2 0 3 0,5-3 2 0,1 3 0 16,0-8 1-16,5 5 0 0,1-5-1 0,0 1-3 0,7-4-5 0,-7 0-2 16,7 0-2-16,-1 0-2 0,1 0-8 0,-1-4-14 15,1 1-14-15,-2-1-20 0,-4 0-27 0,-1-3-41 16,1 0-85-16,-7-4-151 0,-8 3-76 0,1-3-34 0</inkml:trace>
  <inkml:trace contextRef="#ctx0" brushRef="#br0" timeOffset="131649.13">6194 12261 43 0,'0'0'166'0,"0"-3"-17"0,7-1-14 0,-7-3-17 0,7 3-15 0,-7 0-14 15,6-3-11-15,-6 3-11 0,6-3-9 0,-6 3-9 16,7-3-8-16,-7 0-4 0,0 0-2 0,7-1-3 0,-7 5-3 15,6-5-4-15,-6 1 0 0,6-1 0 0,-6 1 1 16,8 0 0-16,-8-1-3 0,6-3 3 0,0 4-2 0,1-4 1 16,-7 4-2-16,6 0-3 0,0-1-4 0,1 1 1 15,0 0-3-15,-1 3-2 0,7-3-1 0,-6 7-3 0,-7-4-1 16,6 0 0-16,7 4-2 0,-6 0-2 0,-1 4-2 0,7 3 0 16,-7 1 1-16,8 3-1 0,-8 0 0 0,7 7-1 15,1 0 0-15,-2 4 1 0,-6 0 0 0,8 4 0 0,-1 3-2 16,0 0-1-16,-6 4 2 0,4-4 0 0,4 5 0 0,-9-1 0 15,7-1 0-15,0-2 2 0,-6-1 1 0,6 1-2 16,0-1 0-16,-1-4-1 0,-4 1 0 0,4-4 0 0,1 0 0 0,0-4-2 16,0 1 1-16,1-1 1 0,-2-3 0 0,2-5 0 15,-2 1 0-15,8 0 1 0,-7-3-1 0,0-5 2 0,0 1-2 16,0 0 0-16,0-4 2 0,6-4 3 0,-5 0-2 16,-2-3 1-16,8 0 3 0,-7-4 0 0,1-4 2 0,-2 1 3 0,2-5 2 15,-2 1 4-15,1-4 4 0,-6 0 3 0,0-4 3 0,5 1 4 16,-12-5 0-16,7 1 2 0,0 0-1 0,-1-1-2 0,-6-3 1 15,0 4-5-15,0 0-3 0,-6-4-3 0,-1 4-1 0,0-1-3 16,1 1-3-16,0 0-2 0,-1 3-6 0,-6 0 1 16,6 1-1-16,1 6-2 0,0 1-2 0,-1 4-6 15,0-1-9-15,1 4-11 0,0 3-15 0,6 1-14 0,0 0-13 16,6 3-11-16,0 0-10 0,1 1-10 0,6 3-8 0,0 0-15 16,7 0-29-16,-1 0-63 0,0 0-127 0,1 3-63 0</inkml:trace>
  <inkml:trace contextRef="#ctx0" brushRef="#br0" timeOffset="132073.93">7731 12547 225 0,'0'0'358'0,"-6"0"-101"0,-1 0-97 15,1 0-64-15,6-4-33 0,-6 4-18 0,6 0-8 16,0-3-6-16,0 3-8 0,0 0-4 0,0 0-4 0,0 0-3 15,0-4-3-15,6 4-1 0,0-4 2 0,1 1 0 16,-1 3 2-16,8-4 1 0,-8 1 1 0,14-5 2 0,-8 5 0 16,8-5 0-16,-1 1-1 0,7 0-1 0,-6-1 0 15,7 1-1-15,-1-1 0 0,-1 1 0 0,1 0 1 0,7-1-3 16,-7-3-1-16,0 4 1 0,7 0-2 0,-7-1-2 0,0 1-1 16,0 0-2-16,-1 0 0 0,2-1-2 0,-7 5 0 0,6-5-2 15,-14 5-1-15,8-1 1 0,-7 0 0 0,0 4-2 16,-6 0-4-16,5 0-2 0,-5 0-8 0,-7 0-5 15,7 4-8-15,-7-4-12 0,0 4-20 0,0 3-25 0,-7-3-52 16,0-1-77-16,1 1-123 0,-7 3-56 0</inkml:trace>
  <inkml:trace contextRef="#ctx0" brushRef="#br0" timeOffset="132302.75">8025 12661 275 0,'12'0'275'16,"2"0"-74"-16,6 0-69 0,-1-4-48 0,1 0-26 16,-2-3-15-16,9 0-11 0,-1-4-4 0,0-1-5 15,0 1-4-15,7-3-4 0,-7 3-3 0,-2-4-3 0,10 4 0 16,-8-3-3-16,0 3-2 0,0 0-2 0,-6 0-1 0,5 0-1 16,-5 0 1-16,-6 4-1 0,5-1-2 0,-6 1-1 15,0 3-8-15,7-3-12 0,-14 3-28 0,7 0-54 0,0-3-118 16,-6 0-91-16,5-1-61 0</inkml:trace>
  <inkml:trace contextRef="#ctx0" brushRef="#br0" timeOffset="132970">9848 11661 283 0,'6'0'234'0,"-6"-4"-59"15,0 0-53-15,8 4-40 0,-8-3-22 0,0-1-12 0,0 4-4 0,0 0-4 0,0-4-1 16,0 1-2-16,-8 3-4 0,8 0-5 0,0-4-3 16,-6 4-4-16,0 0-4 0,-1 0-3 0,7 0-6 0,-13 4-1 15,7-1-1-15,-7 5-2 0,-1-1-1 0,8 0-2 0,-7 4 0 16,0 0 0-16,0 0 1 0,0 4-1 0,0 3 1 0,-1-3 3 15,2 7-3-15,-1-4 0 0,0 4 2 0,0 4 1 0,-1-4 2 16,2 3 2-16,5-2 0 0,0 2 0 0,-5 1 1 0,12-1 2 16,-7 1-3-1,7-1-1-15,-6 1-2 0,6 4 0 0,6-5-3 0,-6 1 0 16,0-1-2-16,7-2 0 0,-1 2 0 0,0 1-1 0,1-1 2 16,6 1-1-16,1-1 0 0,-2 1 0 0,0 0-1 15,2 0 0-15,-1-5 3 0,7-2 3 0,0 3 1 0,-1-8 4 16,-6 1 0-16,6-4 2 0,8-3 4 0,-8 3 0 15,8-8-3-15,-1 1-1 0,-1 0-1 0,1-4-3 0,0 0-1 16,1-4-3-16,5 0-5 0,-6-3-7 0,7 0-11 0,-7-1-12 0,-2 1-18 16,10-4-28-16,-8-4-46 0,0 4-95 0,-6-7-117 0,6 3-65 15</inkml:trace>
  <inkml:trace contextRef="#ctx0" brushRef="#br0" timeOffset="133300.3499">10193 11895 166 0,'0'-4'415'0,"7"0"-107"0,-7 1-116 15,0-1-77-15,0 4-42 0,0-4-22 0,7 1-16 0,-7-1-10 16,0 4-7-16,6 0-4 0,0 0-2 0,-6 4-1 0,6 3-1 15,2-3 0-15,4 3 0 0,-5 5 3 0,-1-5 0 16,1 7 1-16,6-3-1 0,-7 4-1 0,1 0 0 0,6-1-1 16,-7 1-3-16,1-1 0 0,6 1-1 0,-6 0-1 0,-1 3-3 15,8-3 0-15,-8 3 0 0,0-3 0 0,0 3-1 16,8-3-2-16,-8-1 1 0,1 1-1 0,-1-4 1 0,0 3-2 16,8-2-3-16,-8-1-5 0,0 0-7 0,8 0-11 15,-8-4-14-15,6 0-21 0,3-3-40 0,-9-4-59 0,6 0-106 16,2-4-89-16,-8 1-56 0</inkml:trace>
  <inkml:trace contextRef="#ctx0" brushRef="#br0" timeOffset="133650.65">10903 11903 286 0,'-6'3'337'0,"-1"1"-114"0,7-1-96 16,-6 1-54-16,0 0-27 0,6-4-12 0,0 0-11 0,0 3-3 15,0-3 0-15,0 0-3 0,0 4 2 0,6-4 2 0,0-4 2 16,1 4 2-16,6-3 1 0,0 3 0 0,7-4 0 16,-1-3-3-16,0 3-3 0,8 1-1 0,-1-5-5 0,6 0-1 15,1 1-2-15,-1 0 0 0,7 0-3 0,-6-4-1 16,5 3 0-16,2 1-1 0,-1 0 1 0,0-1-2 0,0 1 0 15,-7 0 1-15,2-1 1 0,-2 1 2 0,1 4 0 0,-1-5 4 16,-6 5 4-16,0-5 3 0,0 5 0 0,-6-1-2 31,0 0-1-31,-1 1-2 0,-6 3-1 0,0-4-5 0,-7 4-3 16,8 0-3-16,-8 0-3 0,0 0-1 0,1 4-6 0,-7-4-11 16,6 3-16-16,-6-3-22 0,7 4-31 0,0-4-60 15,-7 4-128-15,6-8-92 0,-6 4-62 0</inkml:trace>
  <inkml:trace contextRef="#ctx0" brushRef="#br0" timeOffset="134262.13">12062 11646 260 0,'0'0'308'15,"0"-4"-61"-15,0 4-69 0,0 0-57 0,0-3-35 16,0 3-24-16,0-4-13 0,0 0-8 0,7 4-7 0,-7-3-5 15,0-1-3-15,6 0-4 0,-6 1-4 0,7-1-2 0,0 0-1 16,-1 0-3-16,0 4-2 0,1-3 0 0,6-1-2 16,-7 0-1-16,8 4 0 0,-1-3-2 0,-1 3 0 0,2 0 1 15,-2 0-2-15,2 3 0 0,-1 1 0 0,-1 0-2 0,2 3 0 16,-1 1 0-16,0 3 0 0,-7-4-1 0,6 8-1 16,-4-4 1-16,-1 3 2 0,-1 1-1 15,0-1 1-15,-6 5 2 0,7-5-1 0,-7 5 1 0,0-1 0 16,-7 1 2-16,7 2-3 0,-12-2 2 0,5 3 1 15,-1-1-1-15,-4-2-1 0,6 3 1 0,-7-4-1 0,0 1-2 16,-1-1 2-16,-5 0-3 0,6-3 1 0,0-1-1 0,1 1 0 16,-2-4-2-16,1 0 0 0,7-3 0 0,-8 3 0 0,8-8-6 15,0 5-5-15,6-5-9 0,0 1-9 0,0-4-10 0,0 4-10 16,6-4-15-16,0-4-20 0,8 0-38 0,-1 1-65 16,-7-8-110-16,14 3-79 0</inkml:trace>
  <inkml:trace contextRef="#ctx0" brushRef="#br0" timeOffset="134587.7">12512 11591 399 0,'0'-4'382'0,"0"-3"-117"0,0-1-103 0,0 1-61 0,0 4-32 15,0-5-19-15,0 5-15 0,0-1-9 0,-6 0-8 0,6 4-5 16,0 0-4-16,0 0-2 0,-7 0-3 0,0 4-4 15,1 3 0-15,0 1 1 0,-8 2-1 0,8 5 0 0,-8 0 0 16,8 0-1-16,-7 3 1 0,7 0 2 0,-8 1 1 0,8 2-1 16,-6 1 1-16,4-3 1 0,2 7-2 0,0-4 3 15,-1-1-2-15,7 1 2 0,0 0 0 0,0-3 1 0,0-1-2 16,7 1 1-16,-1-5-2 0,0 4 1 0,8-7 0 16,-2 0-1-16,8 0 1 0,-7-3-3 0,7-1 1 15,0-3 0-15,6-1 0 0,-7 1 1 0,7-4-1 0,7-4 0 16,-7 4-2-16,0-3 0 0,6-1-2 0,-5-3-4 0,-2 3-4 15,6-3-8-15,-3 3-9 0,-2-3-12 0,0-4-14 16,0 0-20-16,-7 0-32 0,7 0-52 0,-12-1-88 0,5 1-95 16,-6-3-54-1</inkml:trace>
  <inkml:trace contextRef="#ctx0" brushRef="#br0" timeOffset="134921.69">12570 11441 138 0,'7'0'388'0,"6"0"-116"0,0-4-111 0,0 4-68 0,7 0-35 16,-1 0-19-16,1 4-7 0,0-1-6 0,5 1-4 0,1 0-2 15,0 3-2-15,7 1 1 0,-7 3 0 0,0 0 0 0,7 3 1 16,-7 1 2-16,6 3 5 0,-5 4 0 0,-2-4 1 0,1 8-1 16,0 0 1-16,-6-1 0 0,6 1 0 0,-7 7-3 15,1-4-3-15,-7 4-1 0,7 0 0 0,-8 4-2 16,2-1-2-16,-8 5-1 0,7 3-4 0,-6-4-2 0,-7 4-2 16,6-4-3-16,-6 0-4 0,0 1-1 0,0-4-4 15,0 3-8-15,-6-7-8 0,-1 3-12 0,-6 1-10 0,7-4-12 16,-8 0-17-16,2 0-25 0,-1-7-40 0,-1-4-83 0,2-4-117 15,-2-4-57-15</inkml:trace>
  <inkml:trace contextRef="#ctx0" brushRef="#br0" timeOffset="135751.78">13450 11598 81 0,'6'0'336'0,"-6"-4"-74"0,6 1-78 0,2-1-67 16,-8 0-44-16,6 1-27 0,0 3-13 0,0-4-9 0,-6 4-4 15,8-4-6-15,4 4 0 0,-5 0-4 0,-1 0 0 0,1 4-2 16,0 0 0-16,5-1-2 0,-6 1 1 0,8 3 0 16,-8 4-3-16,7-3 0 0,-6 3 2 0,6 4-2 0,-7-1-1 15,1 1 1-15,0-1-2 0,5 8-1 0,-6-3 1 16,2-1 1-16,-2 4-1 0,1-3-1 0,-1-1-1 0,0 4 1 15,2-4 3-15,-2 0 0 0,0 0 0 0,0 1 2 0,2-4-1 16,-2-1 3-16,7-3 3 0,-7 0 1 0,1 0 1 16,0 0 2-16,5-3 4 0,-7-1 0 0,4-3 1 15,3-1 0-15,-5 1 0 0,-1-4 2 0,8 0 1 16,-8 0-3-16,0-4 2 0,1-3 1 0,6 0 3 0,-7-4 2 16,8 0 2-16,-1-4 0 0,-7-3 0 0,0 3 1 15,8-4-1-15,-8-2 0 0,0 2 0 0,1-3 1 0,0 0 1 16,-7 1 1-16,6-1 1 0,-6-4 1 0,0 4 1 15,0-4-1-15,0 4 0 0,-6 0-3 0,6-3-4 0,-7-1-5 0,0 4-3 0,1-4-2 16,0 4-5-16,-1 0-3 0,0 1-5 0,1-2-2 16,-7 5-3-16,7 3-11 0,0-3-14 0,6 7-19 15,-8 0-20-15,2 0-23 0,6 4-19 0,0 3-25 0,6 1-24 0,-6-1-48 16,8 0-92-16,4 4-88 0,-5 4-49 0</inkml:trace>
  <inkml:trace contextRef="#ctx0" brushRef="#br0" timeOffset="136350.6">14348 11679 130 0,'-6'-4'442'0,"0"4"-118"0,-1-3-131 15,1-1-79-15,6 0-42 0,-7 4-20 0,0-3-13 16,1-1-7-16,0 0-6 0,-1 4-4 0,0-3-4 0,1 3-3 16,6 0-2-16,-6-4-1 0,-2 4-2 0,8 4 0 0,-6-4-2 15,6 3-4-15,-6 5-1 0,6-1-2 0,-7 0 0 16,7 4 3-16,0 0 1 0,-6 4 2 0,6 3 2 0,-7 0 2 16,7 5 2-16,-6-1 1 0,6 3 1 0,0 4 0 15,-7 0-2-15,7 1-1 0,0 3 0 0,0-4-3 0,0 4-2 0,0-4-1 16,0 5-3-16,0-1-7 0,0-1 3 0,7 1-2 15,-7-4 1-15,6 5 0 0,-6-9 1 0,7 5 0 0,-7-1-6 16,6-3 9-16,1 3-1 0,-1-3 1 0,0 3-2 0,2-4 1 16,-2 1-1-16,7-4 2 0,-6 0 5 0,-1-4-2 15,7 1-3-15,-6-5-2 0,6-3 0 0,-1 0 2 0,2 0 0 16,-8-4-2-16,7-3-1 0,0 0-2 0,0-1 1 0,1-3 1 16,-2-3 1-16,1 3-1 0,-6-4 1 0,6-3 0 15,-7 3-1-15,0-3 1 0,2-4 1 0,-2 4 0 0,0-4-1 16,-6 0-1-16,0 0 1 0,-6 0 0 0,6 0 1 15,-6 0 0-15,-2 0 1 0,2-4 0 0,-7 4 0 16,0-4 0-16,0 4 0 0,1-3-3 0,-2-1 1 0,-6 1 0 16,1-1-1-16,-1 4-1 0,8-4 0 0,-8 4-1 0,1 0 2 15,-1 1 1-15,6-2 0 0,-5 5 1 0,6-1 1 16,7 5 0-16,-7-4-1 0,7 3 2 0,-2 0-2 0,8 1-1 16,-6-1 0-16,6 0-1 0,6 1-2 0,-6-5 1 0,14 5 1 15,-8-5-1-15,1 5 0 0,6-5 2 0,0 5 0 0,-1-5-2 16,8 5 6-16,-6-5-2 0,-2 1-1 0,8 4-2 15,-7-5-1-15,0 5 0 0,6-2-1 0,-6 2-3 0,1 0-8 16,-2-2-6-16,2 5-10 0,-8 0-11 0,7-3-17 0,0 3-22 16,0 0-42-16,1 0-67 0,-8 0-141 0,0-4-69 15</inkml:trace>
  <inkml:trace contextRef="#ctx0" brushRef="#br0" timeOffset="137146.09">15064 11635 186 0,'-6'0'277'0,"6"0"-47"16,0 0-53-16,0 0-52 0,0-4-42 0,0 4-26 15,0 0-15-15,0 0-9 0,0 0-8 0,0 0-4 0,-6 0-3 16,6 0-3-16,0 0-2 0,0 0-1 0,0 0-3 0,0 0 1 16,0 0-2-16,6 0 0 0,-6-3 0 0,0 3 0 15,0 0 2-15,0 0 1 0,6 0-2 0,-6 0 0 0,8 0 1 16,-2 0 1-16,0-4 0 0,8 4 0 0,-2-4 0 0,2 4 1 16,-1-3-2-16,-1-5 1 0,2 4-1 0,5 1 0 15,1-5-1-15,0 1-2 0,5 3 1 0,-5-3-1 16,6 0 0-16,0-4-1 0,0 4 1 0,0-1 0 0,0-3 0 15,0 4 1-15,-6 0 0 0,6-1-2 0,-7-3-1 0,1 4-1 16,0 0-1-16,-8 3-3 0,8-4 0 0,-13 5 0 0,5 0 0 0,-7-2 0 16,4 2 1-16,-3 3 1 0,0-4 1 0,-6 4 0 15,0 0 2-15,0-3 0 0,0 3-2 0,0 0-3 0,0 0-6 16,0 0-9-16,-6 0-13 0,6 0-19 0,-6 0-24 0,-3 0-42 16,4 0-69-16,-7 0-127 0,-2 0-83 0,1-4-37 15</inkml:trace>
  <inkml:trace contextRef="#ctx0" brushRef="#br0" timeOffset="137397.21">15279 11437 320 0,'0'0'332'16,"8"4"-106"-16,-8 3-92 0,6-3-55 0,0 3-29 0,1 4-12 15,0-3-6-15,-1 3-4 0,0 3-1 0,7 1-5 0,-6-1 0 16,6 1 0-16,-7 3-2 0,1 0-1 0,6 1-4 16,-7-1-2-16,7 1-2 0,-6 3-1 0,6-4-3 15,-7 0-1-15,8 0 0 0,-8 1-3 0,6-1-1 0,-4 1 0 16,-2-1-1-16,1-4-4 0,5 5-5 0,-4-5-5 0,-2-3-10 16,6 4-11-16,-4-4-17 0,-2-4-32 0,0 0-61 0,1-3-114 15,-1 0-88-15,-6-4-50 0</inkml:trace>
  <inkml:trace contextRef="#ctx0" brushRef="#br0" timeOffset="143062.25">16146 11404 17 0,'0'-4'167'0,"7"4"-20"0,-1-3-20 0,-6 3-23 0,0 0-15 16,6-4-15-16,-6 4-9 0,0 0-9 0,7-4-7 15,-7 4-6-15,0-3-8 0,0 3-5 0,0-4-4 0,0 0-1 16,0 4-3-16,0-3-2 0,0-1-2 0,0 1 1 0,0-1 0 16,0 4 0-16,0-4 0 0,0 1 2 0,0 3-1 15,0-4 0-15,0 4 1 0,0-4-1 0,0 4 0 0,0-3 1 16,0 3 1-16,0-4 0 0,0 4-1 0,0-4 1 15,-7 4 0-15,7-3 2 0,0 3 1 0,0-4 1 0,0 4-1 0,0-4 1 16,0 4 2-16,0-4 0 0,0 4-2 0,0 0-1 0,0-3-3 16,7-1-3-16,-7 4-4 0,0 0-3 0,7-4-4 15,-7 1-2-15,6 3-1 0,1-4-3 0,-1 4-2 0,0 0 0 16,1 0 0-16,0 0 1 0,5 0 0 0,-4 0 0 0,4 0-1 16,0 4 1-16,2-1 0 0,-1 1-1 0,7 0 0 15,-7 3-1-15,6 1 1 0,-6-1 0 0,7 4-1 0,-7 0-1 16,6 3 1-1,-6-3 1-15,1 4 0 0,-2 0 0 0,2-1 0 0,-8-3 0 16,0 7 0-16,2-2 0 0,-2-2-3 0,-6 1 1 0,0 3 0 16,0-3 2-16,-6-1-3 0,6 4 0 0,-8-3 1 15,-4 0 1-15,-2 3 1 0,8-3-1 0,-7 0 0 0,-7-1 1 16,8-3 0-16,-2 4 1 0,-5-4 0 0,6 0 0 16,-6-4 0-16,5 4 0 0,2-4-1 0,-2-3 1 0,1 0-1 15,7-1-2-15,-2 1-1 0,3-4-8 0,5 0-8 0,0 0-8 0,0-7-6 16,0 3-9-16,5-3-11 0,9-1-11 0,-7 1-19 0,5-4-22 15,8-4-32-15,-6-3-58 0,5 4-107 0,1-5-71 16</inkml:trace>
  <inkml:trace contextRef="#ctx0" brushRef="#br0" timeOffset="143382.65">16609 11316 285 0,'-7'-4'333'0,"7"1"-87"0,-7-1-88 0,7 0-63 15,-6 1-36-15,6-1-20 0,-6 4-12 0,6-4-7 16,-7 1-3-16,7 3-6 0,-7 0-3 0,1-4-3 0,6 4-3 16,-7 0-1-16,7 4 0 0,-6-4 0 0,0 3 0 15,-2 1 0-15,2 3-1 0,0 1 0 0,0-1 1 0,-8 4 2 16,8 0 1-16,-1 4 1 0,1-4 0 0,0 0 1 0,-2 3 0 16,2-3 2-16,6 0-1 0,-6 4-1 0,6-4-1 15,-6 0 1-15,6 0 0 0,6 0-2 0,-6-3 0 0,6 3 2 16,0-4 0-16,2 0 1 0,-2 0 0 0,7 1-1 15,-1-1 1-15,2-3 3 0,-2-1-2 0,8 1-1 0,0-4-2 16,-1 4-3-16,7-4 0 0,-6 0-1 0,7 0-2 0,-2 0-4 16,1-4-3-16,6 0-3 0,-5 1-8 0,5-1-9 0,-6 0-11 15,7 1-20-15,-7-5-31 0,0 1-53 0,0 0-84 0,0 0-106 16,0-4-57-16</inkml:trace>
  <inkml:trace contextRef="#ctx0" brushRef="#br0" timeOffset="143903.99">16915 11155 337 0,'0'-4'363'0,"0"0"-111"0,0 4-101 0,0-3-62 16,0-1-31-16,0 4-18 0,0-3-11 0,0-1-8 0,6 0-6 16,-6 4-5-16,7-3-2 0,-7 3-2 0,6-4-1 0,1 4-3 15,-1 0 1-15,1 4 0 0,-1-1-2 0,7 1-1 16,-6 3 0-16,-1 4 0 0,7 0 0 0,-6 0 0 15,-1 8 0-15,1-5-2 0,-1 5 1 0,0-1 3 0,8 0-1 16,-8 4 0-16,1-4 0 0,-1 4 0 0,1 1 0 0,0-1 1 16,-1-1-1-16,0 1-1 0,0-3 1 0,2-1 1 15,-2-4-1-15,0 5 0 0,1-8-1 0,0 4 0 0,6-4 1 0,-7 0 0 16,0 0 2-16,1-4 0 0,0-3 3 0,-1 3 2 0,0-3 2 16,8-1 3-16,-8 1 4 0,1-4 1 0,-1 0 2 0,0 0 1 15,8-4 0-15,-8 1 1 0,0-5 2 0,8 1-1 16,-8 0-1-16,1-4-1 0,-2 0 1 0,3 0 2 0,-2 0 1 15,1-4 2-15,-1 4 0 0,0-7 1 0,2 3 1 16,-8 0 1-16,0-3 1 0,0 0 0 0,0 0-2 0,0-1-3 16,0-3 1-16,-8 4-4 0,8-4-3 0,-6 0-3 0,0 0-3 15,-1-4-5-15,1 4-2 0,-2 0-3 0,3 4-2 16,-2-4-4-16,1 4-3 0,0-1-7 0,-2 5-12 0,2 3-9 16,6 0-14-16,-6 0-14 0,6 4-19 0,0-1-17 15,0 8-16-15,6-7-26 0,0 7-45 0,2-4-86 0,4 4-93 16,-5 0-54-16</inkml:trace>
  <inkml:trace contextRef="#ctx0" brushRef="#br0" timeOffset="144664.6">17702 11294 114 0,'-6'-4'403'0,"0"1"-87"0,0-5-107 0,-2 8-81 15,2-3-44-15,0-1-22 0,-1 0-13 0,7 4-9 0,-7-3-7 16,1-1-5-16,6 4-5 0,-7-3-4 0,7 3-3 0,-6 0-3 15,6 0-3-15,-6 0-2 0,6 3-1 0,-8 1-3 0,2-1-2 16,6 5-2-16,-6-1 0 0,0 4 0 0,-1 0 0 16,0 4 0-16,7 0 0 0,-6-1 0 0,-1 1 0 0,1-1 0 15,6 1 0-15,-7 0 0 0,1-1 0 0,6 1 0 16,0-4 1-16,0 3 1 0,0-3-2 0,0-3 7 0,6 3-1 16,1-4 1-16,-7 4 0 0,6-3 0 0,1-5 3 0,6 5-1 15,-6-5 2-15,-1 1-4 0,6 0 2 0,-4-1-2 16,4-3 0-16,-5 0 0 0,6 0-1 0,0 0-3 0,-7-3 0 15,2-1 0-15,4 0 2 0,-6 1 0 0,8-5 2 16,-8 1 3-16,7 0 2 0,-8-1 3 0,4-2 4 0,3 2 1 16,-12-3 0-16,6 3 2 0,1-2-2 0,0-1 0 0,-7 0 1 15,6-4 2 1,-6 4 2-16,0 0 3 0,7 0 3 0,-7 0 0 0,0 0-1 0,-7 0 0 0,7 4-1 0,0 0-2 0,0-1-2 16,0 1-6-16,0 3-4 0,0 0-2 0,0 1-1 0,0-1-1 15,0 4-5-15,0 0-2 0,0 0-2 0,0 0-1 0,0 4-1 16,0 3-1-16,7 0 0 0,-7 1 0 0,0 3 0 31,6 0 0-31,-6 0 1 0,7 7-1 0,0-3 1 0,-1 3-1 16,0 0 0-16,0 1 0 0,8-1 1 0,-8 4-1 0,7 0 1 15,1-4 1-15,-2 4-1 0,-6 0 1 0,8 0-1 16,-1 4-4-16,0-4-6 0,0 4-3 0,0-1-6 0,0 4-3 0,-7-3-6 0,8 0-6 0,-8-1-1 0,1 1 0 16,-1-4 3-16,0 0 4 0,2 0 3 0,-8-4 4 0,0 1 4 15,0-1 5-15,0-3 3 0,-8-1 3 0,8 1 2 0,-6-4 0 16,0 0 2-16,-7 0 1 0,6-4 0 0,-6 0 1 15,7 1 0-15,-1-4 0 0,-6-1 1 0,0 1 1 16,7-4 1-16,-8-4 0 0,8 4 3 0,0-3 0 0,-2-1 0 16,2-4 0-16,0 1-1 0,0 0 0 0,-1-4 1 0,7 0-3 15,0 0 1-15,0-4-2 0,0 1 1 0,7-5-3 16,-1 1-4-16,0 3-5 0,8-3-5 0,-2-1-7 0,2 1-12 16,-1 4-12-16,6-1-13 0,-6-3-15 0,7 7-17 15,-7-4-19 1,-1 4-43-16,2 0-63 0,-2 0-106 0,2 0-70 0</inkml:trace>
  <inkml:trace contextRef="#ctx0" brushRef="#br0" timeOffset="149988.22">4534 14687 422 0,'-7'0'478'0,"1"3"-150"0,-1-3-147 16,1 4-77-16,-1-4-38 0,0 0-21 0,1 0-12 0,6 0-6 15,-6 0-5-15,-1 0-2 0,7 0-4 0,-7 0-10 16,7 0-12-16,-6 0-15 0,6 4-19 0,-7-4-16 0,7 0-19 16,0 3-27-16,0 1-49 0,0-1-78 0,0 1-120 0,-6 3-58 15</inkml:trace>
  <inkml:trace contextRef="#ctx0" brushRef="#br0" timeOffset="150146.4">4143 15170 222 0,'-6'11'440'0,"-2"-4"-157"0,8 0-134 0,0 1-73 0,0-4-39 0,0 0-26 15,8-1-18-15,-2-3-21 0,0 0-33 0,7-7-58 16,7 0-107-16,0-5-94 0,-2 1-59 0</inkml:trace>
  <inkml:trace contextRef="#ctx0" brushRef="#br0" timeOffset="150309.91">4918 14840 373 0,'6'0'451'0,"0"0"-181"0,-6 4-121 16,0-4-62-16,0 4-33 0,0-4-17 0,0 3-9 0,0-3-7 16,0 0-6-16,0 4-9 0,0-4-11 0,8 0-11 15,-8 0-12-15,6 0-18 0,0-4-27 0,7 1-59 0,1-5-111 16,-2-3-94-16,2 0-64 0</inkml:trace>
  <inkml:trace contextRef="#ctx0" brushRef="#br0" timeOffset="150978.29">6338 14052 240 0,'6'-3'334'0,"-6"3"-105"0,7-3-92 16,-7-1-55-16,6 4-26 0,-6-4-15 0,7 0-8 0,-1 1-6 16,0 3-3-16,2-4-4 0,-2 4-7 0,0 0-3 15,7 0-3-15,-6 4-5 0,0 3 2 0,5 4-1 0,2 0 0 16,-8 4-1-16,7-1 0 0,0 5 2 0,0 3-3 0,-8 3 1 16,10 1 1-16,-3 0-2 0,2 3 0 0,-8 0 2 0,7 4-1 15,0 4 0-15,0-4 3 0,-7 0-1 0,8 0-2 16,-8-4 0-16,7 1-1 0,-6-9 3 0,6 1 2 15,-7-3 0-15,8-1 1 0,-8-4 1 0,7-3 3 0,-6 0 3 16,-1-3 8-16,0-1 5 0,1-3 2 0,6-4 5 0,-6 0 5 0,-1 0 4 16,0-4 3-16,1-3 1 0,6-4-1 0,-7 0-2 15,1-4-2-15,-1-3 1 0,1 0 0 0,0-1 3 0,-7-2 2 16,6-1 5 0,0-4 1-16,-6 0 2 0,0 0 1 0,0 1 0 0,0-1-5 15,0-3-5-15,-6 3-6 0,0-3-9 0,-1 3-8 16,0 1-6-16,-6-4-6 0,1 3-6 0,-2 0-2 15,8 0-6-15,-7 1-5 0,7 3-11 0,-8 4-12 0,8-1-16 16,0 4-14-16,-1 4-17 0,7 0-18 0,-7 4-14 16,7 0-15-16,7 0-9 0,0 3-17 0,-1 0-37 0,14-3-85 0,-7 3-97 15,-1 1-57-15</inkml:trace>
  <inkml:trace contextRef="#ctx0" brushRef="#br0" timeOffset="151435.67">7803 14207 311 0,'-7'0'375'16,"1"3"-126"-16,-1-3-106 0,1 0-58 0,6 4-29 0,-6-4-16 16,6 0-11-16,0-4-2 0,-7 4-7 0,7-3-2 0,0 3-4 15,0 0-1-15,0 0 0 0,0 0 1 0,0-4 0 16,0 4-2-16,7 0 0 0,-7-3 1 0,6 3-1 15,0-5-1-15,1 2 2 0,6 0 3 0,0-2 3 0,1-2 0 16,4 0 1-16,2 3 1 0,-1-3 1 0,1 0 3 0,0-1-4 16,6 1-4-16,0-4-2 0,0 4-2 0,0-4 0 0,0 3 0 15,7-3-5-15,-7 4-1 0,0-4 0 0,7 4-1 16,-7-5-2-16,-1 6 0 0,-5 2-3 0,6-4-2 16,-6 5 1-16,-1-1-5 0,-6 4-2 0,0-4-2 0,0 4-5 15,0 4-4-15,-6-4-8 0,-1 4-10 0,1-4-11 0,0 3-13 16,-7-3-13-16,6 4-26 0,-6 0-46 0,-6 0-79 15,-1-1-119-15,0 0-54 0</inkml:trace>
  <inkml:trace contextRef="#ctx0" brushRef="#br0" timeOffset="151623.66">7992 14251 49 0,'-6'7'417'16,"6"0"-106"-16,-7-3-119 0,7-4-83 0,0 4-44 15,7-4-21-15,-7 0-13 0,12 0-4 0,-5-4-5 0,6 0-3 16,0 1-3-16,7-5-4 0,0 1-3 0,-1 0 0 0,7-1-2 15,0-3-2-15,0 0 1 0,-1 1-4 0,2-1-3 0,-1-1 1 16,0 1 0-16,0 0 2 0,0 4 0 0,0-4-2 16,0 4-1-16,0-1 0 0,-6 5 1 0,6-1-8 15,-7-3-8-15,7 3-10 0,-6 0-17 0,0 1-34 0,5-1-64 16,-5 0-123-16,6-3-79 0,-7 0-50 0</inkml:trace>
  <inkml:trace contextRef="#ctx0" brushRef="#br0" timeOffset="152385.13">9704 13745 143 0,'0'-4'155'16,"8"1"-20"-16,-8-1-23 0,0 0-20 0,6 1-15 0,-6-1-7 15,0 0-5-15,0 1 1 0,0-1-4 0,0 0-3 0,0 1-1 0,0-1 1 16,0 0-7-16,0 1-4 0,0 3-3 0,0-4-6 16,0 0-3-16,0 1-5 0,6-1-4 0,-6 0-9 0,0 4-4 15,7-3-4-15,-7 3-2 0,7-4-2 0,-1 4-2 0,0-3-3 16,7 3-1-16,-6 0 1 0,0 3 2 0,5 1-1 16,2-1-2-16,-1 5 2 0,-1 3 1 0,2-4-1 0,-2 4-1 15,2 0 1-15,-1 0 0 0,0 3 1 0,6 2 1 16,-5-2-2-16,-2 4 0 0,1 1 1 0,0-1-1 0,0 4-1 15,1-4-2-15,-8 5-1 0,6 2 1 0,2-3 0 16,-1 0 1-16,-7 0-1 0,8 0-1 0,-8 0 2 0,8-4 0 16,-8-3 2-16,0-4 0 0,0 3-1 0,8-3 0 0,-8-3-1 15,1-1 1-15,4 0 3 0,-2-7 3 0,-3 4 4 16,0-8 4-16,7 4 4 0,-6-3 5 0,-1-5 3 0,7-3 3 16,-6 4 1-16,6-4-1 0,-7-3 3 0,0-2 2 0,2 2 0 15,-2-1 0-15,0-3-2 0,1 0 0 0,-7 0-3 16,0-1-1-16,6-3-3 0,-6 4-5 0,-6-1-4 15,6-3-2-15,0 4 0 0,-7-4-1 0,1 4-1 0,0-4-3 16,-2 0-3-16,2 0-1 0,-6 4-2 0,5-4-2 0,-6 3-2 16,6 1-4-16,1 4-6 0,-8 3-7 0,14 0-11 0,-6 3-14 0,0 1-13 31,0 3-16-31,6 0-15 0,-9 4-16 0,9 0-15 0,0 0-23 16,0 4-51-16,0-4-99 0,0 4-78 0,0 0-49 0</inkml:trace>
  <inkml:trace contextRef="#ctx0" brushRef="#br0" timeOffset="152897.76">10480 13628 192 0,'0'4'439'0,"-8"3"-148"15,8-3-129-15,-5 3-72 0,5 0-38 0,0 1-18 0,-7-1-13 16,7 0-6-16,-6 4-2 0,6 0-5 0,-6 0-1 0,6 4-2 15,0-4 0-15,-8 3 0 0,8 1 0 0,0 3 3 0,0 4 2 16,0-3 3-16,0 6 1 0,-6-3 3 0,6 4-1 16,0 3 1-16,0 1 0 0,-6-1 1 0,6 4-2 15,0 4-3-15,0-1-2 0,-6 1 0 0,6 3-2 0,0 0-2 16,0 4-1-16,0-4-2 0,0 1-2 0,0-4-1 0,0 3 0 16,0-7 0-16,0-1-1 0,6-2 1 0,-6-4 0 15,6-4 0-15,0 0 0 0,2-8 0 0,-2 1 0 0,7-4 0 16,-8-4 2-16,3 1 1 0,5-5 1 0,-7 1 2 0,8-4 0 15,-2-4 2-15,-5 1 1 0,6-1-1 0,0-4 1 0,0-3 0 0,0 4-2 16,-7-8 0-16,8 5 1 0,-8-5-1 0,1 0-2 16,-1 1 0-16,0-1 0 0,1-3 1 0,-7 3-1 0,0-3-3 15,0-1 0-15,0 1-2 0,-7 0 0 0,1-1-1 16,0 1 0-16,-7 4-3 0,-1-5-2 0,2 4-2 0,-2 4 0 16,2 0 0-16,-1 4 2 0,-7 0-1 0,6 3 1 0,-4 0 0 15,3 1-1-15,-3 3 4 0,4 0 0 0,2 0-1 16,-2 0 1-16,2 0 0 0,5 3 0 0,-6-3 2 15,6 4 0-15,1-4-1 0,0 0 0 0,0 0 1 0,6 0 0 0,0 0-2 16,0 0-1-16,6 0 0 0,-6-4-3 0,12 4-2 16,-5-3-1-16,6-1-2 0,0 1-5 0,7-5-6 0,0 1-7 0,-1 0-9 15,1-1-12-15,6-3-17 0,0 0-29 0,6-3-45 32,-6-1-74-32,6 0-115 0,-6-3-61 0</inkml:trace>
  <inkml:trace contextRef="#ctx0" brushRef="#br0" timeOffset="153182.2">10870 13914 119 0,'-6'3'358'0,"0"-3"-96"16,-1 4-93-16,7-4-69 0,-7 0-37 0,7 0-22 0,0 0-9 15,0 0-7-15,0 0-4 0,0 0-2 0,7 0-5 16,-7-4-2-16,7 4 0 0,-1-3-1 0,0 3 3 0,8-4 2 16,-1-4 1-16,0 5 2 0,0 0 5 0,-2-5 2 15,10 0 1-15,-8 1 1 0,7 0-2 0,0-1 0 0,6 1 0 16,-7-4 0-16,7 0-5 0,-6 4-4 0,-1 0-3 16,7-4-3-16,-6 3-1 0,-1 1-4 0,1 0-3 0,0 3-2 15,-8-3-3-15,8 3-5 0,-7 1-8 0,0-2-9 0,0 2-13 16,0-1-17-16,0 4-29 0,0-4-58 0,-6 1-108 0,6-1-94 15,-7-3-64-15</inkml:trace>
  <inkml:trace contextRef="#ctx0" brushRef="#br0" timeOffset="153888.8199">11704 13511 387 0,'0'0'327'0,"0"0"-104"0,0 0-85 0,0-4-53 16,0 0-31-16,0 1-15 0,0-1-10 0,7 0-6 0,-7-3-6 16,6 3-3-16,-6-3-1 0,7 4-2 0,-1-5 1 15,0 4 0-15,2 0-1 0,-2 4 0 0,0-3-2 0,1-1-1 16,-1 4-1-16,-6 0-1 0,7 0-1 0,6 4-2 0,-7-1-3 16,1 1 0-16,0 8 1 0,-1-6 1 0,6 6-1 15,-4 2 0-15,-2-3-1 0,1 4-1 0,5 0 2 0,-5-1 2 16,0 4-1-16,-1 1 0 0,8-1-2 0,-8-3 0 0,0 3 0 15,1 1 1-15,6-1-1 0,-7-4-1 0,7 1 1 0,-8-4 0 16,10 0 0-16,-9 3 0 0,1-3 1 0,6-3 2 0,-7 3 0 16,7-7 1-16,-6 3 1 0,6-3 3 0,-7-1 3 0,8 1 1 15,-2-4 2-15,-5 0-1 0,6 0 1 0,-6-4 1 0,5 1 0 16,2-1 0-16,-8 0-2 0,7 1 0 0,-6-4 0 16,-1-1 4-16,7 0 4 0,-7-3 2 0,2 1 2 0,-2-1 1 15,-6 0 4-15,6-4 6 0,-6 0 7 0,6 1 5 16,-6-4-1-16,0-1 2 0,0 5 4 0,0-9 4 0,0 5 0 15,-6 0-6-15,6 0-7 0,-12-1-6 0,4 1-6 0,2 0-5 16,-7-5-6-16,0 5-6 0,0 0-4 0,0 0-3 16,0-4-4-16,0 3-7 0,-7 1-10 0,8-1-9 0,-2 1-14 15,8 4-12-15,-7-1-14 0,6 4-15 0,1 0-18 16,-1 4-16-16,7-1-16 0,0 1-19 0,0 0-38 0,7 3-77 16,-7 1-117-16,6-1-55 0</inkml:trace>
  <inkml:trace contextRef="#ctx0" brushRef="#br0" timeOffset="154440.7">12381 13500 392 0,'-6'0'329'0,"6"0"-85"0,-6-4-83 15,6 4-58-15,0-4-30 0,0 4-17 0,0 0-11 0,0 0-12 16,0 0-8-16,0 0-8 0,0 0-4 0,0 4-6 16,0 0-1-16,0-1-3 0,6 5 2 0,-6 3 0 0,0 0 2 15,6 3 1-15,-6 1 0 0,0-1 4 0,0 5-2 16,8 3 2-16,-8 0-1 0,0 4 0 0,0-1-1 0,0 4 1 15,0-3-2-15,0 7 1 0,0-4 0 0,6 1 1 0,-6 2-2 16,0-2 1-16,0 3-2 0,6 0-1 0,0 0 0 16,-6 0-2-16,7 0-1 0,0 0-3 0,-1 0 3 0,1 0-1 15,-1-4 0-15,0-3-2 0,8-1 0 0,-8-3 0 16,8-4 0-16,-2 1 0 0,-5-5-1 0,6 1 0 0,0-4 1 16,-1 0 2-16,-4-7 2 0,4 3 3 0,1-3 2 0,1-4 3 15,-2 0-2-15,2 0 2 0,-2-4 0 0,2-3 1 16,-1 0-1-16,-1-1-4 0,-5-3 0 0,6 4-1 0,-7-4 0 15,-6-4-2-15,8 4 0 0,-8 0-2 0,0-3 0 16,0 3-2-16,-8 0-2 0,2-4 0 0,-7 4-3 0,0 0-1 16,0-3-1-16,-7 2-2 0,1 1-1 0,6 4 0 15,-7-4-1-15,1 4 0 0,-7-1 2 0,13 5 0 0,-7-1 3 16,0 0-1-16,8 1 3 0,-2-1-1 0,2 0 1 0,5 1 1 16,-6 3 0-16,13-4-4 0,-7 4-3 0,7-4-4 15,0 1-4-15,0-5-4 0,7 5-7 0,0-8-10 0,6 7-9 16,-1-7-8-16,8 3-10 0,0-2-17 0,0-1-26 0,5 0-51 15,1-4-82-15,1 0-100 0,-8 1-52 0</inkml:trace>
  <inkml:trace contextRef="#ctx0" brushRef="#br0" timeOffset="154847.31">12831 13536 319 0,'0'-3'360'0,"0"-1"-103"0,0 0-98 0,6 1-64 0,2-1-32 15,-2-3-20-15,0-1-8 0,1 5-7 0,5-5-4 0,-5 5-5 16,6-1 0-16,1 0-4 0,-2 0-1 0,1 1-1 0,0 0-4 16,7 3-1-16,-7 0-2 0,0 3 1 0,0 0 0 15,-7 1-1-15,7 4 0 0,-7-1 1 0,8 4 0 0,-8 0 0 16,1 0 0-16,0 4-2 0,-7-1-2 0,6-3 1 16,-6 7-1-16,0 1 0 0,-6-4 0 0,6 3 0 0,-7 0-1 15,0-3-2-15,1-1 1 0,0 5 0 0,-2-5-1 0,2 1 0 16,0-1 0-16,-7-3 0 0,6 1 0 0,1-1 0 15,-1 0-5-15,1-4-4 0,0 0-7 0,6-3-10 0,-7 0-12 16,7-1-18-16,0-3-25 0,0 0-38 0,7-7-56 16,-7 3-78-16,6-7-96 0,0 0-47 0</inkml:trace>
  <inkml:trace contextRef="#ctx0" brushRef="#br0" timeOffset="155143.1">13163 13423 205 0,'-6'0'398'16,"6"-4"-94"-16,-7 0-100 0,0 4-77 0,7-3-44 0,-6 3-24 15,0 0-13-15,6 0-11 0,-7 0-7 0,0 3-9 0,7-3-5 16,-6 4-5-16,6 0-4 0,-6-1-1 0,-1 5-2 16,7-1 0-16,0 0-1 0,0 4 0 0,0 1-1 0,0-2 0 0,0 1 0 15,0 0 0-15,0 0 1 0,7 4 2 0,-7-4 1 0,6 3 1 16,0 1 0-16,-6 0 1 0,7-4 0 0,0 3 1 0,-1 1 0 15,0-4-1-15,1 4-2 0,6 0 0 0,-6-5 3 16,5 1 0-16,-4 0 1 0,4-3-1 0,1-1 3 16,7 0 1-16,-8 1 1 0,8-5 0 0,0 1-2 0,-2-4 0 15,9 0-4-15,-7 0-1 0,6 0-4 0,1-4-8 0,-2 1-8 16,1-5-8-16,6 1-15 0,-5 0-17 0,5-4-19 0,1 0-39 0,-1 0-65 16,0-4-123-16,-5 1-80 0,5-5-41 0</inkml:trace>
  <inkml:trace contextRef="#ctx0" brushRef="#br0" timeOffset="155565">14094 13357 112 0,'0'4'352'0,"0"-4"-88"15,0 0-88-15,0 0-63 0,7 3-35 0,-7-3-18 16,5 0-8-16,-5 0-4 0,0 0-1 0,8 0-1 0,-1 0-1 15,-1-3-3-15,7 3-1 0,0-4-3 0,0-3-3 0,7 3-2 16,-8 0-5-16,8-4 0 0,0 5-3 0,5-5-4 16,-5 1-2-16,6 0-1 0,-6 3-3 0,6-3-1 0,-7 0-1 15,8-1-4-15,-7 1 0 0,5 0-1 0,-5-1-3 0,0 1-1 16,-2 3-3-16,2-3 0 0,0 4-1 0,-1-5-1 0,-5 5-5 16,-2-1-6-16,1 0-8 0,1 1-7 0,-8-1-9 15,0 4-10-15,1-4-10 0,-7 1-14 0,7-1-22 0,-7 0-33 16,0 4-49-16,0-7-65 0,-7 3-99 0,0-3-57 0</inkml:trace>
  <inkml:trace contextRef="#ctx0" brushRef="#br0" timeOffset="155770.93">14290 13111 343 0,'-7'-3'370'0,"1"3"-107"0,6 0-101 0,0 0-61 15,-6 0-33-15,6 0-20 0,0 0-10 0,0 3-10 0,6 1-8 16,-6 0-5-16,6-1-5 0,1 5-3 0,0 2 0 0,-1-2-1 15,0 6-1-15,8-3 2 0,-8 8-3 0,7-4-1 16,-7 3 0-16,8 0 1 0,-8 4-4 0,0 0 0 16,1 0 0-16,6 0-1 0,-6 0 1 0,-1 4 0 0,0-1-2 15,2 1-2-15,-2-1-3 0,0-3-5 0,7 1-7 0,-6-1-11 16,6 0-15-16,-1-4-34 0,2-4-54 0,6 1-102 0,-1-4-103 16,-6-4-60-16</inkml:trace>
  <inkml:trace contextRef="#ctx0" brushRef="#br0" timeOffset="156333.28">15299 13097 380 0,'0'0'338'0,"0"0"-102"0,0-4-90 0,7 4-58 15,-7-4-32-15,13 1-17 0,-7-1-13 0,7 0-6 16,-6 1-7-16,6-1-4 0,0 0-1 0,0 1 0 0,0-1-1 15,0 4-2-15,0-4 2 0,7 4-2 0,-8 4 0 0,2-4 2 16,-1 4 0-16,-1-1 0 0,2 5 0 0,-2-1 0 16,2 4 2-16,-8 0 0 0,1 0-2 0,-1 4 0 0,1-1-1 15,-7 1-1-15,0 3 1 0,0 1-1 0,0-1-1 16,-7-3-2-16,1 6-1 0,-7-2 2 0,7-1 0 0,-8 0 0 16,2 0-1-16,-2-2-1 0,1-2-1 0,-7 4 1 0,8-7 0 15,-2 4 0-15,-5-4 1 0,6 0-1 0,0 0-1 16,0 0 0-16,6-4-3 0,-5-3-6 0,5 3-6 0,0-7-12 15,7 4-14-15,0-4-22 0,0-4-32 0,7 0-56 16,0-3-85-16,-1-4-102 0,0 0-60 0</inkml:trace>
  <inkml:trace contextRef="#ctx0" brushRef="#br0" timeOffset="156618.44">15652 12976 392 0,'-8'-4'351'0,"8"4"-114"0,-6 0-97 0,0 0-56 15,6 0-28-15,-7 0-17 0,7 0-10 0,-7 0-7 0,1 0-8 16,-1 0-6-16,7 4-2 0,-6-1-5 0,6 5 0 16,-6-1 1-16,-3 4 0 0,9 0 0 0,-5 3 2 0,5 2 1 15,-6-2-1-15,0 4 2 0,6-3 0 0,0 3 1 0,-7 1 0 16,7-1 0-16,0 0 0 0,0 0 1 0,0 1 1 15,7-4 1-15,-7-1 0 0,6 1-1 0,0-1 2 0,-1 1 0 16,10-4 1-16,-9 0-1 0,14 0-1 0,-7-4-2 16,7 0-1-16,0 1-1 0,-1-5-6 0,7 2-5 0,0-5-5 15,0 0-9-15,7 0-8 0,-1-5-9 0,1 2-11 0,-1 0-17 16,1-2-22-16,-1-5-42 0,1 2-66 0,-1 1-107 16,1-4-62-16</inkml:trace>
  <inkml:trace contextRef="#ctx0" brushRef="#br0" timeOffset="157128.7">16276 12925 440 0,'7'-4'363'0,"-7"0"-116"0,0 1-97 15,0-2-58-15,6 5-30 0,0-3-17 0,-6 0-14 16,8-1-11-16,-2 0-7 0,7 4-6 0,-6-4-2 0,-1 4-3 16,0 4-2-16,1-4 0 0,6 8 0 0,-6-2-3 15,-1 2 2-15,0 3-1 0,-6 0 0 0,7 4 2 0,0 3-1 16,-7 0 0-16,6 1 1 0,-6 2 1 0,6 2-2 15,-6-1-1-15,0 3 0 0,0-3-1 0,7 0-1 0,-7 0 0 16,6-4 0-16,-6 1 1 0,7-1-1 0,-7 1 1 0,7-5 1 16,-1-3 1-16,0 0 1 0,2 0 1 0,-2 0-2 0,0-4 1 15,8-3 2-15,-8 3 2 0,7-7 1 0,-7 4 2 16,8-4 0-16,-2-4 5 0,2 4 3 0,-2-7 3 16,1 3 3-16,1-7 1 0,5 4 5 0,-12-8 2 0,5 4 5 15,1-3-2-15,-6-4 5 0,6 3 5 0,-7-3 5 0,2-1 7 16,-2 1 8-16,-6-4 6 0,6 4 2 0,-6-4 3 15,0 0 1-15,-6 3-2 0,6-3-4 0,-6 0-9 0,-2 0-10 16,2 4-11-16,0-4-9 0,-8 4-8 0,8 0-17 16,-7 3-25-16,7 0-24 0,-1 0-20 0,0 4-24 0,1 0-22 0,0 4-24 0,6 0-25 15,0 0-23-15,0 3-35 0,0 0-67 0,0 1-107 16,6-1-46-16</inkml:trace>
  <inkml:trace contextRef="#ctx0" brushRef="#br0" timeOffset="157749.1">17149 13060 70 0,'-6'0'382'0,"-1"0"-82"15,-6 0-88-15,6 0-73 0,-5 0-45 0,4 0-29 0,-4 0-15 16,-1 4-11-16,0-4-10 0,0 3-6 0,7 1-5 0,-8 3-3 16,1-3-3-16,0 7-3 0,7-4 0 0,-7 4-1 15,6 0 0-15,-6 0-2 0,7 0-1 0,-1 0-1 0,1 4-2 16,-1-4 0-16,7 4-1 0,-6-4-1 0,6 0-1 0,0 0 1 16,6 0-1-16,-6-1 0 0,7 1 0 0,-1-3-1 15,1-1 0-15,-7 0 2 0,12-3 2 0,-5 3 0 0,0-3 2 16,6-4-1-16,-7 4 4 0,7-4 0 0,-6 0 1 15,13-4-1 1,-14 4 0-16,7-4 0 0,0-3 1 0,0 3 2 0,-1-3 2 16,2 0 4-16,-1-1 4 0,-6-3 4 0,6 4 4 15,-7-4 6-15,7 4 4 0,-6-4 3 0,-1 4 6 0,0-4 1 16,-6 3 2-16,0-3 4 0,7 0 0 0,-7 4-1 16,-7-1 0-16,7 1 1 0,0 0 1 0,-6 0-3 0,6 3-3 15,0 0-9-15,0 1-5 0,0 3-5 0,0 0-6 0,0 0-8 16,0 3-8-16,6 1-5 0,-6 3-3 0,7 4 0 15,0 0-1-15,-7 4 0 0,6 3-1 0,7-3 0 16,-7 3-4-16,1 1-3 0,0 2-5 0,-1-2-5 0,0 3-7 0,8-1-4 16,-8 2-5-16,1-1-2 0,-7 0 1 0,5-4 3 15,3 4 1-15,-8-4 3 0,6 5 6 0,-6-5 3 0,0 0 5 16,0 0 1-16,-6-3 1 0,6 3 2 0,-8-3 1 0,3-1 3 16,-2-3 2-16,1 4 1 0,0-7 2 0,-2 3 3 15,-4-4 3-15,5-3 4 0,0 3 2 0,-5-3 2 0,5-4 5 16,-6 0 6-16,6 0 5 0,-5-4 8 0,5 0 4 15,0-3 2-15,1 0 4 0,-7-1 0 0,7 1-2 0,6-4-5 16,-7 0-4-16,7-4-11 0,0 4-11 0,7-7-15 0,-7 3-19 16,6-3-19-16,7 0-18 0,0-1-19 0,0 1-19 0,0-1-16 15,0 1-16-15,6 4-12 0,-5-1-12 0,-2 0-21 0,8 4-42 16,-13 1-73-16,6 2-94 0,-7 5-43 0</inkml:trace>
  <inkml:trace contextRef="#ctx0" brushRef="#br0" timeOffset="160962.23">8148 15690 154 0,'0'-3'198'16,"0"3"-39"-16,0 0-42 0,0 0-36 0,0-4-28 16,0 4-20-16,0 0-12 0,0-4-5 0,0 4-2 0,0-3-1 15,0 3 2-15,0 0 1 0,0 0 5 0,0-4-1 0,0 4-5 16,-6 0 0-16,6 0 1 0,0 0-1 0,0 0 1 0,-7 0-1 16,7 0-7-16,0 0 2 0,-7 0 1 0,7 0-1 15,-6 4-3-15,6-4-1 0,-6 3-3 0,0-3-2 16,-2 4 1-16,8-4 0 0,-6 4-1 0,0-4 0 0,6 3 2 15,-7-3 0-15,1 4 1 0,0 0 1 0,6-4 1 0,0 3 1 16,-8-3 0-16,8 0 0 0,0 4 0 0,-6-4 0 0,6 0-1 16,0 0-1-16,0 0-2 0,0 0 1 0,0 0-1 0,0 0 2 15,0 0 0-15,0 0-1 0,0 0 0 0,0 0 1 16,0 0 0-16,6 0 0 0,-6 0 0 0,0 0 0 0,8 0 0 0,-2 0-1 16,-6 4 0-16,6-4 1 0,1 0 1 0,-1 3 1 15,0-3-2-15,8 0 1 0,-8 0 1 0,0 4 0 0,8-4 0 16,-8 0-1-16,7 4 0 0,1-4 1 0,-2 0 2 15,2-4 1-15,-2 4 0 0,8-4 3 0,-7 4 1 0,7-3 1 16,-1-1-1-16,1 0 0 0,-1 1 0 0,0-1 1 0,1-3 1 16,0 3-3-16,5-3-1 0,-5-1 0 0,0 5-3 15,-1-5-2-15,1 5 0 0,0-4-3 0,-1 3-1 0,-6-3-2 16,6 3 1-16,-5 0 0 0,-1 1-1 0,-1-2 0 0,-5 2-1 16,0 3-1-16,-1 0 1 0,0-4 0 0,2 4 0 15,-8 0 0-15,0 0 1 0,6 0-1 0,-6 0 0 0,0 0 1 16,0 0-1-16,-6 0-1 15,6 0-4-15,0 0-4 0,-8 4-8 0,8-4-8 0,-6 0-11 16,0 0-16-16,-1 0-23 0,0-4-42 0,1 4-59 0,0 0-96 16,-1 0-78-16</inkml:trace>
  <inkml:trace contextRef="#ctx0" brushRef="#br0" timeOffset="161246.6">8422 15804 15 0,'13'-4'237'0,"0"4"-43"0,6-7-41 0,1 3-42 0,0 1-29 16,-1-5-17-16,1 1-10 0,-1-1-6 0,1-3-4 0,-1 4-6 16,8 0-5-16,-8-4 0 0,0 4-2 0,0-4-2 15,-5 3-2-15,6-3 0 0,-8 4-5 0,1 3-3 16,1-3-4-16,-8 3-3 0,0 1-2 0,1-1-3 0,0 0-1 15,-7 4 0-15,0-3 1 0,0 3-1 0,0 3 0 0,0-3 0 16,-7 0 0-16,0 4-3 0,1 0-4 0,0-4-5 16,-1 3-4-16,0 1-6 0,1 0-7 0,-7-1-8 0,7 1-8 15,-8-4-12-15,8 4-18 0,0-4-33 0,-8 0-48 0,8 0-84 16,-1 0-87-16</inkml:trace>
  <inkml:trace contextRef="#ctx0" brushRef="#br0" timeOffset="163096.16">10545 15086 111 0,'0'0'325'0,"-6"4"-56"0,6-4-64 15,0 0-59-15,0-4-41 0,-7 4-24 0,7 0-13 0,0-4-7 16,0 4-8-16,0-3-7 0,0-1-4 0,0 0-5 15,0 1-4-15,7-1-3 0,-7 0-4 0,0 4-5 0,0-3-2 16,0 3-3-16,0-4-2 0,6 4-4 0,-6 0-4 0,7 4-2 16,-7-1-2-16,6 1 1 0,-6 3 0 0,6 4 0 15,1 0-1-15,0 4-1 0,5 3 0 0,-5 0-1 16,0 1 1-16,-1 3 0 0,1 4-1 0,-1-5 0 0,0 5 0 16,1 0 0-16,0-1 0 0,-1 1 1 0,0 3-2 0,2 1 1 15,-8-5 0-15,6 4 1 0,0-3-1 0,1-4 0 16,0 0 2-16,-1 0-1 0,0 0 0 0,1-4-2 0,-1-3-1 15,8 0 1-15,-8-5-1 0,0 2 1 0,1-5-3 16,-1-3 2-16,1 0 1 0,6-1 1 0,-7 1 0 0,8-4 3 16,-8-4 0-16,0 1 1 0,8-5 0 0,-1 1-1 0,-7-5 1 15,7 2 1-15,0-1-2 0,1-4 1 0,-8-3-1 16,7 3 1-16,0-3 1 0,-7 0 0 0,7-1 1 0,-8-3 0 16,10 0-1-16,-9 0-1 0,1 0 2 0,-1 0-2 0,1-3-1 15,-1 2-1-15,-6-2 1 0,7-1-6 0,-7 4 2 0,0-3 1 16,0 7 0-16,0-4 0 0,0 3 0 0,0 4 1 0,-7 1-2 0,7 3 4 15,0 3-5-15,-6 1-8 0,6 0-10 0,0 3-13 0,0 1-16 16,0-1-18-16,0 4-22 0,0-4-33 0,6 1-64 16,1-5-108-16,-7 5-78 0,6-1-49 0</inkml:trace>
  <inkml:trace contextRef="#ctx0" brushRef="#br0" timeOffset="163644.06">11346 15188 340 0,'-6'0'309'0,"-1"4"-104"0,0-1-81 0,1-3-46 0,0 5-24 15,-8-5-10-15,8 0-6 0,0 0-3 0,-1 3-3 0,0-3-5 16,1 0-4-16,-1 4-2 0,1-4-3 0,6 4-1 15,-6-1-1-15,-2 1-2 0,8 3 0 0,-6 4 0 0,6 0 0 16,0 4-1-16,-6-1 0 0,6 5-1 0,0-1-2 0,6 4 0 16,-6 0-1-16,0 4-2 0,0-1-2 0,0 4-1 15,0-3 1-15,0 7-2 0,0-3-1 0,0-1 0 0,6 4-2 16,-6-4 0-16,0 4 1 0,8 0-1 0,-8 0 0 16,6 0-1-16,0 0 0 0,1 0 0 0,-1 0 0 15,1 0 0-15,6-4 0 0,-7 1 0 0,8-5 0 0,-2 1 0 16,2-4 1-16,-1-1-1 0,-1 1-1 0,2-6 0 0,5 2-2 15,-6-7 1-15,6 0 0 0,-5 0-1 0,6-4-1 16,-8-7 1-16,0 4 0 0,9-4 2 0,-9-4 0 0,2 0 0 16,6-3 2-16,-7 0 1 0,-1-1 1 0,-5 1 0 0,6-4 2 15,0 0-1-15,-6 0 1 0,-1 0 0 0,1-4 0 0,-1 1 0 16,-6-1-1-16,0 0-1 0,0 1-2 0,-6-1 1 16,6 1-1-16,-13-1-1 0,6 4-6 0,-6-4-2 15,0 4-3-15,-6 0-5 0,6 4-2 0,-7-1-2 0,0 1-3 16,1 0 0-16,-7 7 4 0,6-4 2 0,0 4 3 0,1 0 4 15,-1 0 5-15,8 0 3 0,-8 0 6 0,14 0 4 0,-7 0 5 0,6-4 2 16,7 4 2-16,-7-3 1 0,14-1-2 0,-7-3-1 0,7 0-5 16,6-1-3-16,-1 1-4 0,2-4-3 0,5-4-4 0,1 4-2 15,6 0-1-15,-6-4-3 0,4 1-5 0,-3 3-11 16,5-4-17-16,0-3-30 0,0 3-54 0,-7 1-89 16,1-1-106-16,-7 1-65 0</inkml:trace>
  <inkml:trace contextRef="#ctx0" brushRef="#br0" timeOffset="165332.5">12056 15368 155 0,'-12'4'284'0,"4"-1"-53"0,-4 1-55 0,5 0-52 16,0-1-42-16,-6 1-25 0,7 0-14 0,-1-1-6 0,1 1-6 15,-7 0-3-15,7-1-3 0,-3 1-6 0,4 0-5 16,-1-1-3-16,6 1-3 0,-7-1-2 0,7 1 0 16,-6 0-3-16,6-1 1 0,0-3 0 0,0 4 0 0,0-4 2 15,0 4 1-15,6-4 3 0,1 3 3 0,-1-3 3 0,-1 4 4 16,10-4 3-16,-9 0 2 0,7 4 1 0,7-4 1 0,-7-4-3 15,6 4 0-15,1-4-3 0,6 1-5 0,0-1 0 16,0-3-2-16,0 3 0 0,6-7-2 0,1 4-1 16,0 0-2-16,-2-4-1 0,3 0 2 0,5 0-3 0,-6 0 0 15,-1 0-2-15,1-4-1 0,-1 4-1 0,1 0 0 0,-1 4-1 16,-5-4-1-16,-1 3-1 0,0 1 0 0,-7 0 0 16,1-1 0-16,-8 5 0 0,2-1 0 0,-1 0 4 0,-7 1-4 15,1-1-1-15,0 4-4 0,-1 0-1 0,-6 0-3 16,0 0-4-16,0 0-2 0,0 4-10 0,-6-1-3 0,-1-3-7 15,0 4-9-15,1 0-15 0,-7-1-20 0,-1 1-30 0,2 0-52 0,-8-4-81 16,7 3-107-16,-7-3-51 0</inkml:trace>
  <inkml:trace contextRef="#ctx0" brushRef="#br0" timeOffset="165582.4199">12330 15232 197 0,'0'0'352'15,"0"0"-81"-15,-7 0-84 0,7 0-69 0,0 0-42 16,0 0-22-16,0 0-13 0,0 0-9 0,0 4-9 0,0-4-4 16,0 4-6-16,0-1-3 0,7 1 1 0,-7 3 0 0,6 4 2 15,-6 0 0-15,6 0 2 0,1 4-1 0,6-1 1 16,-6 2 0-16,-1 2-3 0,0-4-3 0,8 5 0 0,-8-1-2 16,7 0-2-16,-6 0 0 0,6 1-3 0,-1-1 0 15,2 1 0-15,-8-5-1 0,8 1 0 0,-2 0-2 0,2-1-1 16,-8 1-6-16,7-4-5 0,-1 0-7 0,2 0-8 0,-1-4-13 15,7 0-22-15,-8-3-28 0,8-4-63 0,-7-4-116 16,7 1-90-16,-1-1-48 0</inkml:trace>
  <inkml:trace contextRef="#ctx0" brushRef="#br0" timeOffset="166299.79">13287 15218 59 0,'0'4'212'0,"0"-4"-30"16,0 0-32-16,0 0-32 0,6 0-27 0,-6 0-20 0,0 0-13 15,0 0-10-15,0 0-7 0,0 0 0 0,0-4-3 16,0 4 1-16,-6-4 0 0,6 4 0 0,0-3 1 0,0 3 1 15,0-4 1-15,0 4-1 0,0-4 1 0,0 1-3 0,0 3-2 16,0 0-3-16,0-5-2 0,6 2-5 0,-6-1-4 16,7-3-2-16,-2 3-4 0,3 1 0 0,-1-5-2 15,5 1-1-15,2 0-1 0,-2-1 0 0,2 1-1 0,-1 0-1 16,-1-1 1-16,8 1 1 0,0 0 1 0,-1 3 0 0,1 1-1 0,0-5-1 0,-1 5 0 16,1 3-2-16,6 0 0 0,-7 0-5 0,1 0-1 15,6 3 0-15,-8 5-1 0,3-5 0 0,-1 5 0 0,-2-1 0 16,-4 0 0-16,5 4 2 0,-5 0-1 0,-2 0-1 0,-7 0-2 15,4 0 0-15,-3 3-1 0,-6 5 0 0,0-4-2 16,0 3-1-16,-6-3-3 0,-3 3 1 0,4 0-2 0,-7 0 0 16,-2 1 0-16,-5 3-1 0,-1-4 1 0,8 1 2 15,-15-1 0-15,7 0 1 0,1-3 2 0,0-1 2 0,-1-3 0 16,7 1 0-16,-7-1 0 0,8-4 0 0,-2 0 0 16,8 1-8-16,-1-5-8 0,1-3-10 0,0 0-12 0,6 0-10 15,6-7-12-15,0 0-12 0,1-4-15 0,-1 0-20 16,1-4-30-16,6 0-47 0,-1-3-76 0,8 0-90 0,-7-1-49 15</inkml:trace>
  <inkml:trace contextRef="#ctx0" brushRef="#br0" timeOffset="166659.51">13834 15060 294 0,'0'-3'322'0,"0"-1"-87"0,0 0-84 15,0 0-61-15,-7-3-37 0,7 3-19 0,0 1-9 16,0-1-6-16,0 0-3 0,0 1-4 0,-6-1-5 0,6 4 0 16,0 0-4-16,0-4 0 0,0 4 0 0,-6 0-1 15,6 4 2 1,-7-4-3-16,0 4 0 0,7 3-1 0,-6 0 2 0,-1 1 1 16,1 3 0-16,6 0 1 0,-6 4 1 0,-3-1 0 0,4 1 3 15,-1-1 2-15,0 5-2 0,-1-1 1 0,0 0 0 0,7 0 1 0,-6-2-3 16,6 2 2-16,0 0-1 0,0-3-1 0,0-1 0 15,6 1 1-15,1-4 2 0,0 0-1 0,5 0 0 0,2 0 0 16,-2-8 0-16,1 5 2 0,7-4 0 0,0-4 0 0,6 0-3 16,-1 0-1-16,1-4-1 0,7 1 0 0,-7-2-1 0,7-1-3 15,-1-2-2-15,1-3-1 0,-2 4-2 0,3-4-5 0,-8 0-6 16,6 0-6-16,-5 0-9 0,-1 3-9 0,0-3-14 0,-6 0-20 0,-1-3-33 16,1 3-50-16,-8-1-81 0,2-2-96 0,-8 3-53 15</inkml:trace>
  <inkml:trace contextRef="#ctx0" brushRef="#br0" timeOffset="170063.12">15137 14489 171 0,'0'-7'223'15,"-7"2"-32"-15,7-2-39 0,0 4-36 0,-6-5-31 0,6 1-19 16,0 3-16-16,-7-3-9 0,7 0-5 0,0-1-4 0,-7 1-3 0,7 3-2 16,0-3 1-16,-6 0-1 0,6 3 1 0,-6-3-2 0,-1 3 1 15,7 4 0-15,-7-3 1 0,1-1-1 0,0 4-2 16,-2 0-4-16,2-4-1 0,0 4-3 0,-1 4-1 0,-6-4 1 16,7 4-1-16,-7-1 3 0,7 1-1 0,-8 3 2 0,1 0 1 15,0 1-1-15,0-1-3 0,0 4-2 0,0 0-3 16,0 4-4-16,0 3-1 0,0 1-3 0,0-1 0 0,0 7-2 15,-7-3 2-15,8 4-2 0,-2-1 0 0,1 5 1 16,1 3 0-16,-2 3 1 16,2 5-1-16,5 3-2 0,0 0-1 0,1 3 0 0,-1 1-1 15,1 0 0-15,0-1-1 0,6 1-4 0,0-4 1 0,0 3 5 16,0-6-1-16,0 3-1 0,6 0 0 0,-6-4 0 16,6-3 1-16,1-1-1 0,6 1-1 0,0 0-1 15,0-8-2-15,6 4-2 0,-6-8-3 0,13 1-7 0,-6-1-4 16,0-2-8-16,5-5-8 0,1 0-8 0,1-3-10 0,-1-4-11 15,0-4-13-15,0 1-17 0,-1-8-29 0,9 0-45 16,-8 0-78-16,6-4-91 0</inkml:trace>
  <inkml:trace contextRef="#ctx0" brushRef="#br0" timeOffset="170724.3899">15149 14855 284 0,'0'-4'322'0,"0"1"-79"0,0 3-80 0,-6-4-61 16,6-3-34-16,0 3-19 0,6-3-10 0,-6-1-3 15,0 1-5-15,0 4-7 0,7-5-5 0,-7 5-2 0,0-5 1 16,7 1 2-16,-7 3-1 0,6 1-3 0,1-1 0 0,-7-3 0 16,6 3 1-16,1 4-2 0,-7-4-1 0,6 4-1 15,1 4-1-15,-1 0-3 0,0 3 0 0,2 0-2 0,-2 8-1 16,0 0 0-16,1-1-1 0,-1 8-2 0,1-4-1 16,-1 4-1-16,1-4 0 0,-1 5 0 0,0-5-1 0,2 4 0 15,-2-4 1-15,7 1-1 0,-6-5 1 0,-1 4 1 0,7-7-1 16,-7 4 0-16,1-4 0 0,6 0 0 0,-7 0-2 15,1-3 0-15,6-1 0 0,-7 0 1 0,1-3 0 16,6-1 0-16,-6 1 2 0,5-4 0 0,-4 0 2 0,4 0 1 16,0 0 0-16,2-4 1 0,-1 1 0 0,1-4 1 0,-2-1 0 0,-6 1 1 0,14-4 0 15,-13 0 3-15,6-4 2 0,0 0 4 0,-2-3 3 0,4 0 5 16,-9-4 2-16,7 0 6 0,-6 0 3 0,0 0 3 16,-1 0 3-16,0-4 1 0,-6 1-2 0,8-1-6 0,-8 4 0 15,0-3-5-15,-8-1-7 0,8 0-3 0,-6 4-6 16,6 0-5-16,-6 4-2 0,-1 0-1 0,7 3-4 0,-7 1-5 15,7 2-10-15,-6 5-15 0,6-1-17 0,0 1-18 0,0 0-22 16,0 3-23-16,6 1-26 0,1-1-52 0,-7 0-85 16,7 1-110-16,-1-1-55 0,0 4-23 0</inkml:trace>
  <inkml:trace contextRef="#ctx0" brushRef="#br0" timeOffset="171515.06">16100 14862 230 0,'-6'-3'319'0,"6"3"-77"0,0 0-74 0,-6 0-63 16,6-4-39-16,0 4-25 0,0 0-11 0,-8 0-8 0,8 0-6 16,0 0-4-16,-6 0-4 0,6 0-2 0,0 4-4 15,-6-1 1-15,-1 1-2 0,7 0 2 0,-6 3 1 0,6 0 0 16,-7 4 1-16,1 1 1 0,6-1 2 0,-7-1 1 0,7 1 1 16,0 0 0-16,-6 0-2 0,6 0 2 0,0 0 0 15,0 0-3-15,0-3 0 0,0 2 0 0,0-2 0 0,6-1 0 16,1 0 0-16,-7-3 0 0,6 0 2 0,1-1 3 15,-1-3 2-15,7 0-1 0,-7 0 1 0,2-3 2 0,4-1 1 16,2 0-1-16,-8-3 0 0,7 0 1 0,-6-1 0 0,6-2 2 16,-1 2 1-16,-5-3 2 0,0 0 4 0,-1 0 4 15,7 0 0-15,-7 0 4 0,1-3 4 0,-7 2 5 0,7 1 1 16,-7 0 1-16,6 1 0 0,-6-1 2 0,0 0 4 16,0 0 1-16,6 3 2 0,-6 1-2 0,0 3 0 0,0-3-6 15,0 3-2-15,0 4-6 0,0-3-9 0,0 3-8 16,0 0-9-16,0 3-7 0,0 1-3 0,0 3-2 0,0 4-1 15,8 4 1-15,-8 3 0 0,6 0 0 0,-6 1 2 0,6 7-1 16,1-4-1-16,-2 0 2 0,9 3-1 0,-7 1-1 0,-1-4 0 16,8 4 0-16,-8-4-2 0,0-1 1 0,1 5-1 15,6-4-5-15,-7 0-5 0,1 0-4 0,-1 0-6 16,1-4-5-16,0 4-6 0,-1-3-6 0,-6-1-4 0,6-4-1 16,-6 2-1-16,0-2 1 0,0 1 2 0,0-4 5 15,-6 0 3-15,6 0 6 0,-6-4 6 0,6 0 7 0,-7-3 3 16,0 3 4-16,1-3 6 0,-1-4 2 0,1 3 1 0,-7-3 1 15,6-3 1-15,1-1 0 0,-8 0 1 0,8 1 2 16,-7-4 0-16,-1-1 4 0,9-3-1 0,-8 0 0 0,7 0 1 16,-2 0-1-16,-4-3-1 0,12 2-1 0,-7-2-1 0,7 3-7 15,-7-4-5-15,7 4-7 0,0-3-9 0,0 3-10 0,7 0-12 16,-7 0-14-16,7 0-18 0,-1 0-21 0,0 0-22 0,8-1-39 16,-8-2-71-16,6 3-122 0,-4 0-63 0</inkml:trace>
  <inkml:trace contextRef="#ctx0" brushRef="#br0" timeOffset="171912.77">16419 14939 132 0,'-6'4'301'0,"6"0"-68"0,-7-1-66 16,7 1-55-16,0 0-40 0,0-1-20 0,0-3-11 0,0 4-5 15,0-4-2-15,7 4-1 0,-1-4 1 0,1 0 3 0,0 0-1 16,5 0-2-16,-4-4-1 0,10 4-2 0,-4-7 0 15,-1 3-2-15,-1-3 0 0,8-1-2 0,0 1 0 0,6 0 1 16,0 0 3-16,0-1 2 0,0-3 1 0,0 3-2 0,0 1-3 16,7 0-5-16,-7 0-4 0,0-1-2 0,-1 1-6 15,-5 3-5-15,7 1-4 0,-9-1-7 0,2 0-4 0,-6 1-6 16,5 3-10-16,-6-4-8 0,0 4-12 0,0 0-16 0,0-4-17 0,0 4-28 16,-6-3-56-16,6-1-102 0,-7 0-93 0,8 1-63 0</inkml:trace>
  <inkml:trace contextRef="#ctx0" brushRef="#br0" timeOffset="172563.93">17169 14598 51 0,'-14'-3'331'0,"8"3"-62"0,0-4-63 16,-7 0-61-16,6 1-45 0,0-1-22 0,1 4-14 0,0-3-10 15,-2-1-6 1,2 4-1-16,6-4-1 0,-6 1-2 0,6-1-4 16,0 4-5-16,0-4-2 0,-6 4 0 0,6-3-4 0,6 3-3 15,-6-4-5-15,0 4-4 0,0-4-4 0,6 4-2 0,0-3-4 16,2 3-3-16,-2-4 1 0,7 4-2 0,-6 4 1 15,6-1 2-15,-1 1 1 0,2 3 1 0,-2 4 3 0,2 0 0 16,-1 4 0-16,-1-1-1 0,2 5 0 0,-2-1-1 0,2 4-2 16,-8 4-2-16,6-4-2 0,2 3-2 0,-7-2 2 15,5 2-1-15,2 1-1 0,-8-1 0 0,8-3 0 0,-2 0-1 16,-5 1 2-16,6-5-1 0,0 0 0 0,0-3 0 0,-6-1-1 16,5-3 0-16,1 0 0 0,1-3 3 0,-8-5 1 15,8 4 4-15,-2-3 5 0,2-4 1 0,-2 0 4 0,1 0 3 16,1-4 6-16,-2-3 5 0,8 0 1 0,-14 0 5 15,7-4 3-15,1 0 2 0,-2-4 5 0,-6 0 5 0,8 1 0 16,-8-4 3-16,1-1 6 0,-1 1 1 0,1-1 1 0,-7 1 3 16,0-4-5-16,0 4-1 0,0-4-3 0,0 0-6 0,-7 0-4 15,1 0-10-15,-7 0-6 0,7 0-7 0,-8 0-4 0,8-3-4 16,-7 2-5-16,0 1-3 0,0 0-6 0,0 4 0 16,0-4-3-16,-1 4-8 0,8 3-10 0,-7 0-10 0,7 1-18 0,0 3-20 15,-2 3-21-15,2 1-29 0,6 3-25 0,-6-3-19 16,6 3-12-16,6 4-9 0,-6 0-6 0,6 0-10 15,8 4-25-15,-8 0-50 0,1-1-97 0,-1 1-53 0</inkml:trace>
  <inkml:trace contextRef="#ctx0" brushRef="#br0" timeOffset="173128.8199">17859 14522 90 0,'0'3'450'0,"0"-3"-101"0,0 4-129 16,6-4-91-16,-6 7-49 0,0-3-26 0,0 7-12 0,0 0-9 16,0 0-7-16,0 0-6 0,0 3-4 0,0 2-2 15,-6-2-4-15,6 4-3 0,0 1-3 0,0 3 0 0,0-1 0 16,0 1-2-16,0 4 0 0,-7 4 1 0,7-1 0 16,0 0-1-16,0 0 1 0,0 0-1 0,-6 1 2 0,6-1 0 15,0 1-1-15,0-1-1 0,0-4-2 0,6 5 2 0,-6-4 1 16,0-5-1-16,7 5-1 0,-1-4-1 0,1 0 1 0,0-3-1 15,-1-1-1-15,0 0 0 0,8-3 1 0,-2-4-2 16,2 0 1-16,-1 0 1 0,0 0 1 0,0-4 0 16,6-4 0-16,1 1-1 0,-8 0 0 0,8-1 0 0,0-3 0 15,-1 0-3-15,-5-3 1 0,4-1 3 0,-4 0 2 0,-1 1 2 16,0-1 4-16,0 1 4 0,0-5 3 0,0 5 5 0,-7-5 0 16,1 5-1-16,0-5-2 0,-7 1-1 0,0 0-3 0,0-1-5 15,0-3-2-15,-7 4-2 0,0 0-4 0,1-4 1 16,-7 4-2-16,-6-1 0 0,6 0 0 0,-7-2-2 0,0 2 0 15,1 1-2-15,-7 0 0 0,0 3 1 0,6-3 1 16,-6 3-1-16,0 0 0 0,0 1-1 0,0-1 1 0,0 0-1 0,0 4 2 16,7-3 1-16,-1 3 1 0,0 0 1 0,1-4 2 15,5 4 4 1,2 0 3-16,6 0 4 0,-3-4 0 0,4 4 1 0,5 0 0 16,0-3 0-16,0-1-1 0,0 1-4 0,5-1-2 0,10-3-3 0,-9 3-3 15,7-3 1-15,7-1-2 0,-7 1-1 0,6-4 0 0,1 4-1 16,-1-1-1-16,1 1 1 0,0-4-1 0,6 3 0 15,-7 1 0-15,1 0 2 0,-8 0-1 0,8-1 1 0,-7 5-1 16,7-5 0-16,-8 5 0 0,2-1-2 0,-1 0-2 0,-7 1-5 16,1-1-3-16,6 4-4 0,-7-4-5 0,-6 4-7 0,6-3-6 15,2 3-7-15,-2 0-7 0,0-4-10 0,1 4-15 16,-7-7-29-16,7 3-55 0,-1-3-90 0,1-4-99 0,-7-1-56 0</inkml:trace>
  <inkml:trace contextRef="#ctx0" brushRef="#br0" timeOffset="173484.05">17950 14331 146 0,'-6'-4'449'0,"6"4"-100"0,-7-3-126 0,7 3-87 16,0-4-49-16,7 0-27 0,-1 4-16 0,7-3-12 16,0-1-9-16,7 0-4 0,-1 1 0 0,1 3 5 0,12-4 7 15,1 4 7-15,-1 4 10 0,7-1 7 0,1 1 7 0,-1 3 6 16,7 1 5-16,-7 7-1 0,-1-1-1 0,8 1 1 0,-7 3-2 16,6 8 1-16,-6-4 2 0,1 7-1 0,-1 1 1 15,0-1-1-15,-7 7-4 0,1-3-6 0,0 4-8 16,-8 0-7-16,-5 3-12 0,0 0-7 0,-1 1-7 0,-5 2-7 15,-2-2-7-15,-12 2-3 0,7-2-1 0,-7 3-3 16,-7-4-9-16,1 4-14 0,-8-4-18 0,-4 1-22 0,4-1-24 16,-5-3-26-16,-1-1-26 0,-6 1-27 0,7-7-20 0,-7-1-24 15,0-4-43-15,-1 1-88 0,-5-4-83 0,-1 0-46 16</inkml:trace>
  <inkml:trace contextRef="#ctx0" brushRef="#br0" timeOffset="175024.09">6852 15976 253 0,'7'-11'312'15,"5"0"-73"-15,-4 0-72 0,4 0-53 0,2 0-29 16,-8 0-15-16,7 0-11 0,0 0-8 0,-6 0-8 0,5 0-4 16,-5 0-4-16,6 0-4 0,0 0-4 0,-7 0-3 15,1 4-2-15,0 0-2 0,5-1-2 0,-4 5-3 0,-8-1-1 16,6 0-2-16,0 4-3 0,-6-3-2 0,6 3-2 0,2 3-1 16,-8 1 0-16,6 3-2 0,0 8 0 0,1-4 1 15,-1 7-2-15,0 0 1 0,2 8 0 0,-2 0 0 0,0 3 0 16,7 0 0-16,-6 1-1 0,6-1 0 0,0 4 1 15,-6-4-2-15,5 1 1 0,2-1-1 0,-2 0-1 0,8-3 0 16,-7 0 1-16,-1-4 0 0,8-1-1 0,-6-2 1 0,5-1 0 16,-6-3-1-16,0 0 0 0,7-4 1 0,-7 0 0 15,6-4 0-15,-6 0 0 0,1 0 0 0,-2-3 2 0,1-4 0 16,1 0 4-16,4-4 1 0,-4 1 5 0,-1-4 3 0,0-1 5 16,0-3 4-16,-6 0 5 0,6-4 8 0,-1-3 3 15,-5 0 5-15,6-4 3 0,-6 0 5 0,-1-4 8 16,0 1 1-16,1-5 3 0,0 8-4 0,-1-7 0 0,0 3-2 15,-6-3-5-15,0-4-6 0,0 4-8 0,0-1-6 0,-6 5-8 16,0-4-5-16,-1 3-5 0,0 0-4 0,-5 4-4 0,5 0-3 16,-6 0-3-16,0 4-2 0,0-1-5 0,0 5-9 15,0-1-13-15,0 4-15 0,0 0-15 0,7 4-14 16,-8 0-17 0,8 3-17-16,0 0-15 0,-1 1-14 0,7-1-9 0,-7 4-10 15,7 4-25-15,0-1-62 0,0 1-129 0,0 3-60 16,0 4-26-16</inkml:trace>
  <inkml:trace contextRef="#ctx0" brushRef="#br0" timeOffset="178014.8599">6031 15262 221 0,'0'-8'215'0,"-6"1"-49"16,0 0-49-16,0-1-35 0,-2 1-21 0,8 4-14 0,-6-5-9 15,0 1-5 1,-1 0-5-16,0 2-8 0,7-2-5 0,-6 0-3 0,-1 0-3 16,7-1-1-16,-6 5-1 0,6-5-1 0,-6 5-3 0,6-1 1 15,-7-3-2-15,7 3 1 0,-7 0-1 0,7 1 3 16,0-1 2-16,0 4 2 0,-6 0 2 0,6-4 3 0,0 4 3 0,0 0 1 15,0 0 3-15,0-3-2 0,0 3-1 0,0 0-3 16,0 0-3-16,0 0-4 0,0 0-2 0,0 0-4 0,0 0-2 16,0 0-1-16,0 0 0 0,0 0-3 0,6 3 2 0,-6-3 3 15,0 8 1-15,7-1 1 0,0 4 0 0,-1 4 1 0,7-1 0 16,-7 9 3-16,8-1 3 0,-2 3-1 0,8 4 1 16,-8 4 1-16,9 4 3 0,-1 3 1 0,6 4 0 15,-1 0 0-15,1 0-2 0,0 7-1 0,1-3-5 0,-1 3 0 16,6 4-3-16,-6 0-1 0,7 0-1 0,-1 7-2 0,1-3-1 15,0 0-1-15,-1 0 0 0,-6-5 0 0,7 1 0 16,-7 0-1-16,0-7-1 0,7-1-3 0,-14 1-1 0,7-4-2 16,-6-4 0-16,6-3-1 0,-7 0 0 0,1-1-2 15,-8-3 0-15,8-7 3 0,-7 0-2 0,0-4 1 0,0-1-5 16,-7-6-6-16,2 0-10 0,4-4-12 0,-6-4-19 0,0 0-38 16,2-3-66-16,-8-8-105 0,6 1-78 0</inkml:trace>
  <inkml:trace contextRef="#ctx0" brushRef="#br0" timeOffset="180070.9199">6129 15211 227 0,'0'0'218'0,"0"3"-40"0,0-3-45 0,0 0-42 15,0 0-31-15,7 0-19 0,-7 0-9 0,0 0-5 0,0 0-3 16,0 0 0-16,7 0-1 0,-7-3-3 0,0 3-3 16,0-4-1-16,0 4-4 0,0-4-1 0,6 1-2 0,-6 3-3 15,0 0-1-15,6-5-2 0,-6 5 1 0,7-3-3 0,0 3 0 16,-1-4 1-16,0 4-1 0,1-3 0 0,-1 3 1 16,8-4-2-16,-8 4 0 0,7 0 0 0,0-4 0 0,1 4 3 15,5 0 1-15,0-3 0 0,0 3 3 0,1-4 2 16,0 0 0-16,5-3 2 0,2 3-1 15,5-3-2-15,-6 0 0 0,7-1-1 0,-1 1-1 16,8 0 1-16,-7 0 0 0,5-1-1 0,1-3-1 0,1 4-2 16,-1 0 0-16,0-1 0 0,-1-3 1 0,1 4-3 0,7-4-1 15,0 0 0-15,-7 0 2 0,6 3-2 0,8-2 3 16,-8-1-3-16,1 0-1 0,-1 3 1 0,1-3 0 0,-1 4-1 16,1-4 0-16,0 4 1 0,0-4-1 0,-1 4 1 0,1-1 0 15,-7 0 0-15,6 1 0 0,-5 0 0 0,5 0 0 16,-6-1 0-16,7 1 0 0,-8 0 1 0,9 3 1 0,-9-3 2 15,1-1-3-15,7 5 0 0,-7-5 0 0,0 1 0 16,0 3 1-16,7-3-2 0,-7 4 0 0,-1-1-1 0,2-3 2 16,-1 3 2-16,0 0-1 0,1-3 1 0,-1 3-2 0,-1-3 2 0,2 0-1 15,-1-1 2-15,0 4-1 0,0-3-1 0,-1-4 0 0,2 7 0 16,-1-3 0-16,-7-4 0 0,7 4-1 0,-5 0-2 16,-3-1 0-16,9 1 2 0,-7 0-2 0,-1-1 1 0,-6 1 0 15,7 0 0-15,-1-1 0 0,1 1 1 0,-7 3 2 0,7-3-2 16,-7 3 1-16,6 0-1 0,-7-2 0 0,9 1 1 15,-8 2-1-15,-1-1 0 0,2-3-1 0,5 3 0 0,-6-3 0 32,1 3 0-32,-1-3 0 0,0 0 1 0,-1 3-1 0,1-3 0 15,1-1 1-15,-1 1-1 0,0 3 2 0,0-3 0 16,-1 0 0-16,-5 3-2 0,6 0 0 0,1-3 0 0,-1 4 0 16,-1-1 0-16,1 0 0 0,-6 1-2 0,6-1 1 0,1 0 2 15,-2 1 1-15,1-2-2 0,0 2 1 0,0-1-5 16,1 1 2-16,-1-1 1 0,-7 0 0 0,7 1 0 0,0-1-1 15,-6 0 1-15,6 1 0 0,-1-1 6 0,-5 0-3 16,7 1 0-16,-1-1 0 0,0 0-1 0,0 4-1 0,-1-3 1 16,2-1 0-16,5 0 0 0,-6 1 0 0,1 3-1 0,5 0 1 15,-6-4 0-15,0 4 0 0,7 0-1 0,-8-4 0 0,9 4 0 16,-8-3 1-16,-1 3-1 0,8-4 0 0,-7 4 0 0,0-4-1 16,0 4 1-16,0-3-1 0,7 3-1 0,-7-4 1 15,-2 1 1-15,10 3 0 0,-8-4-1 0,6 0 0 0,-5 1 1 0,5 3 1 16,-6-4-1-16,7 4 0 0,-1-4 0 0,1 1 1 15,-1-1 0-15,1 0 0 0,7 4 0 0,-8-3-1 0,1-1 0 16,6 0 1-16,-7-3-1 0,6 3-1 0,3 0 1 0,-9-3 0 16,1 0 0-16,6-1 1 0,-1 1 0 0,-5 0 2 15,7-1 1-15,-8 1 1 0,7 0 0 0,0-4-1 0,1 4 3 16,-2-1 0-16,1-3 1 0,0 4-1 0,7 0-2 16,-7-1 1-16,0 1-1 0,7-1-1 0,-7 2 0 0,7-2-1 15,-1 4 2-15,7-3-2 0,-7 0 2 0,8 3-1 0,-1-3-2 16,0-1 0-16,6 1 2 0,-5 0-2 0,-1-1 1 15,0 5 1-15,6-5-1 0,-5 1-1 0,-1 0 2 0,0-1 0 16,0 1-1-16,-7-4-1 0,7 4 0 0,1 0-2 16,-8-1 1-16,7 1 1 0,-6-1 0 0,0 1 1 0,6 0-1 15,-7-1 2-15,1 1-2 0,-1 0 2 0,1-1-2 0,0 1 0 16,0 0 1-16,-1 0 0 0,7-1 1 0,-7 5 2 16,1-5 1-16,6 5 2 0,-6-5-1 0,5 5-1 15,-5-1 1-15,7-3 0 0,-8 3-1 0,1 0-2 0,-1 1-2 16,8-1 0-16,-8 4-1 0,-5-4 1 0,5 0-1 0,1 1-2 15,-1 3 0-15,-6-3 1 0,7-2 1 0,-7 2 0 0,7 3 0 16,-7-4-1-16,-1 0 0 0,1 1 1 0,1-1-2 16,-1 0 0-16,-7 1 0 0,7-1 0 0,0 0 0 15,1 4 1-15,5-3 0 0,-6-1 0 0,0 1 0 0,7-1 2 16,-8 0 0-16,8-3-1 0,0 3-1 0,0 1-1 0,-2-5 0 16,3 5 2-16,-8-5-1 0,7 5-1 0,-1-5 0 15,1 5 0-15,-1-5 0 0,1 1 1 0,-1 0 0 0,0 0-2 16,-5-1 1-16,5 0 1 0,1 1 0 0,0 0 0 15,0-4 1-15,-1 4 0 0,1-4-1 0,-1 3 0 0,1-3 0 0,6 0-1 16,-6 4 3-16,-1-4 3 0,1 0-1 0,5 0 1 0,-5 4 2 16,7 0 1-16,-8-5-1 0,7 5 0 0,0 0-1 0,0-1-4 15,1 1 2-15,-8 0 1 0,7-1-3 0,0 1 0 16,-6 3-1-16,6-3-1 0,-7 4 1 0,8-5-2 0,-7 5 2 16,5-5-2-16,-5 5 1 0,-1-5 1 0,1 5 0 0,-1-1 0 15,2-3-1-15,-2 3 1 0,-7 0-2 0,9 1 0 16,-9-1 4-16,9 0-4 0,-9 0 1 0,1 1-1 15,0 0 0-15,1 3-1 16,-1-5 0-16,-1 2 1 0,-5-1-4 0,-1 0 1 0,1 4 1 16,-1-3 0-16,-5-1 2 0,5 0-1 0,-6 4 2 0,-6-3-1 15,6 3 1-15,1-4-1 0,-8 4 0 0,0-3 0 0,0 3 0 0,1-4 1 0,0 0-3 16,-7 1 0-16,0 3 1 0,6-4 1 0,-12 0 0 0,6 1 1 16,0 3 0-16,-7-4 0 0,8 0 0 0,-8 4 0 0,0-3 0 15,2 3 1-15,-2-4 0 0,0 4-2 0,0-4 1 16,1 4-2-16,-7-3 1 0,7 3 0 0,-1-4 0 15,-6 4 0-15,7-4 0 0,-7 4 0 0,6-3-1 0,-6-1 2 16,6 4-1-16,-6 0 0 0,8-4-1 0,-8 4 0 0,6-3 1 16,-6 3 1-16,6 0-1 0,-6-4 0 0,0 4 0 0,7 0 0 15,-7 0 1-15,0-3-1 0,6 3 0 0,-6 0 0 16,7 0 0-16,-7 0-1 0,0 0-1 0,6 0 1 0,-6 0 0 16,0 0-1-16,0 0 2 0,7 0 0 0,-7 0-1 0,6 0 6 15,-6 0-2-15,7 0-2 0,-7 0 1 0,7 0 0 16,-7 0-2-16,6 0 1 0,0 0 0 0,-6 0-8 0,0 0 5 15,6 0 0-15,2 3 0 0,-2-3 1 0,0 0 1 0,1 4-1 16,-1-4 1-16,1 3 1 0,0-3 0 0,-1 4-1 31,0-4 0-31,2 4 0 0,-2-1 0 0,0 1 0 0,0 0 0 0,1-1 0 0,6 5-1 0,-6-1 1 0,6 0-1 0,0 1 1 16,-1 6 1-16,8-3 0 0,-7 7 0 0,1 1-1 0,4-1 0 16,2 4-1-16,0 0 2 0,-1 4-1 0,7-1 0 15,-6 5 0-15,6-1 2 0,-7 4 0 0,8 0 1 16,-7 3 1-16,6 1-2 0,-7 0 2 0,7 7 0 0,-6 0 1 31,6 4-2-31,-1 3 0 0,-5 4-1 0,6 7 2 0,-7 1-1 16,1 2-1-16,0 5 1 0,0-1-3 0,-1 1 0 15,1 0 1-15,-1 3-1 0,-6 0-3 0,6-3 0 0,-5 3-1 16,-2 1-1-16,2-5-2 0,-2 0-3 0,1-2-2 0,1 2-1 16,-8-7-2-16,8 4-1 0,-2-3 0 0,1-5 1 15,0-3 1-15,0 0 1 0,1-4 0 0,-2-3-1 0,8 0-2 16,-7-5-8-16,7-2-8 0,-8-4-10 0,8-4-13 15,-7-4-17-15,7 0-30 0,-1-7-56 0,-6 0-96 0,0-4-91 16,0-3-54-16</inkml:trace>
  <inkml:trace contextRef="#ctx0" brushRef="#br0" timeOffset="182914.73">7445 16914 136 0,'32'0'186'0,"-5"-3"-44"0,5-2-37 16,1 5-25-16,-1-3-24 0,-6 3-12 0,7-4-9 0,6 0-3 15,-7 4-3-15,1-3-4 0,-1-1-5 0,2 0-1 0,4 1-2 16,-5-1 1-16,6-3-1 0,-7 3 1 0,7 1-1 0,-5-5 1 16,4 5-2-16,-5-1 0 0,-1 0-2 0,7-3-2 0,-6 0 1 15,5 3-1-15,-4-3-1 0,-2 3 0 0,7 0 0 16,-6-3 0-16,6 3 1 15,-7-3-1-15,8 4 0 0,-8-5-3 0,1 5 4 0,6-5-2 16,-7 0 0-16,1 5-3 0,-1-4-2 0,7 3 0 0,-13-3-2 0,7 3 1 0,-1 0-2 0,-5 1 1 16,5-5-2-16,-6 5-1 0,0-1 2 0,1 4 0 15,-1-4-2-15,-1 1 0 0,1 3 0 0,0-4 0 0,1 4 2 16,-7-4-1-16,5 4-1 0,1-3 1 0,0-1 1 0,0 0 1 0,1 1 0 16,5-1 1-16,-6-3-2 0,1 3 5 0,-2 1-2 15,1-5-1-15,6 5 1 0,-5-5-3 0,-1 1 3 0,0 3-2 31,7-3 1-31,-7 3-3 0,0-3 3 0,-1 3-2 0,1-3 1 16,6 3 0-16,-5-3-1 0,6-1 0 0,-7 5-1 0,6-5-1 16,-5 5 0-16,5-5 0 0,-6 5-1 0,7-4 1 15,-1 3 0-15,-6 0-1 0,1 1 1 0,5-5 0 0,-6 5 0 16,7-1 1-16,-7 0-1 0,7 1 0 0,-8-1 0 16,8 0-1-16,-8 1-1 0,8-1 2 0,0 0 0 0,-7-3 0 15,7 3 0-15,-8 1 0 0,8-1-1 0,-1-4 2 0,0 5-1 16,-5-1 0-16,6 0 0 0,-1-3 0 0,1 3-2 15,-7 1 0-15,6-1 1 0,2 1-2 0,-3-1 2 0,2 0-1 0,0 1 0 16,0-1 0-16,-1 0 0 0,1 1 0 0,6-5 1 16,-7 5 1-16,7-1 0 0,-7-3 0 0,8 3 1 15,5-3-1-15,-5 3 0 0,-1-3 0 0,6 3 1 0,1-3 0 16,-1 0-1-16,2 3 0 0,-9-3-1 0,7-1 1 0,2 5 1 16,-9-5-2-16,8 1 1 0,0 3 0 0,0-3 0 0,-8 3-1 15,8-3 1-15,0-1-2 0,-7 5 2 0,7-1 2 16,-1-3-2-16,-6 3 0 0,7 0 0 0,-1 1 2 15,-6-5-1-15,7 5 1 0,-1-1 0 0,1-3-1 0,-2 3 1 16,3 1 1-16,6-5 0 0,-2 1 0 0,1 3-2 0,1-7 1 16,-2 4-1-16,8 0 2 0,-7-1-3 0,7 1 0 15,-7-4 1-15,0 3-1 0,0-3 3 0,7 1-2 0,-8-1 1 16,2 0-1-16,-1 0 3 0,1 3-1 0,-2-3 0 0,1 0 0 16,-6 1-2-16,0 2 2 0,-1 0-1 0,1 2-2 0,-1-2-1 15,-5 0-1-15,5 1 1 0,1 0 0 0,-1 3 0 0,1-3 0 16,-1 3 1-16,1-3 0 0,0 3 1 0,6-3-1 0,-7 3 3 15,1-3 0-15,6 0 2 0,-6-1 1 0,-1 1 1 16,1 0 4-16,-1 0 2 0,1-1 3 0,-1 1 0 0,-6 0 1 0,7-1-3 16,-7 4-1-16,1-3-1 0,5 0-3 0,-6-1-3 0,0 5-3 15,-6-5-3-15,6 5-2 0,0-1-2 0,0-3 1 16,-7 3-1-16,8 0 1 0,-1 1-2 0,-7-1-1 0,7 1 2 0,1-1 1 16,-8-3 2-16,7 3-2 0,0 0 1 0,-7 1 0 15,8-5 2-15,-1 5 1 0,-7-5 1 0,7 5 2 0,0-5 2 16,1 5 2-16,-8-5 0 0,7 1 2 0,0-1 0 15,-7 5 2 1,8-5-3-16,-1 1-2 0,-6 0 0 0,5-1-3 0,-5 5-1 16,6-4 0-16,-6-1-3 0,0 1-2 0,-1 3 0 15,1-3-1-15,-1 0-1 0,7 3-1 0,-6-3 1 0,-1 3 0 0,1-3 1 16,5-1 2-16,-4 5 1 0,5-1 0 0,-7 1 2 16,7-5 1-16,-1 5 1 0,3-1 0 0,-3-3 1 0,1-1 0 15,0 4 1-15,7-3 1 0,-7 0 0 0,7 3 0 0,-1-3 0 16,1-1 1-16,-1 1 0 0,2 0 0 0,-2 3 1 0,1-3-1 15,-1-1 0-15,1 1 2 0,5 4-2 0,-5-5 0 0,0 1-1 16,0 0-1-16,-1-1-1 0,1 5-3 0,-1-5 2 16,7 1-2-16,-6 0-1 0,0-5 1 0,5 9 0 0,-5-5 0 0,7 1 0 15,-2 3 1-15,1-3-2 0,7 0 0 0,-6-1-1 0,5 1 4 16,0 4 0-16,1-5 0 0,-1 1 0 0,7 3 1 16,-6-3-1-16,0 0 0 0,-7 3-1 0,7-3-3 0,0 3 1 0,-8 0-1 15,1-3-3-15,1 3 1 0,-2 1-2 0,2-1 0 0,-7 1-1 16,5-5-2-16,-5 8-3 0,-1-8-2 0,2 8 1 15,-9-3 0-15,7-1 1 0,-5 4 1 0,5-4 1 16,-6 4 2-16,1-3 4 0,-1-1 0 0,0 1 2 0,7 3 1 16,-7-4 3-16,-1 0 1 0,8 1 2 0,-7 3 0 0,7-4 2 15,-7 0 0-15,6 1 0 0,1 3-1 0,-7-4-2 0,0 0-4 16,1 1-2-16,-1-1-1 0,-1 0-6 0,-5 1 0 16,-1-1 0-16,1 0 0 0,-7 1 0 0,7-1-1 15,-7-3 0-15,-6 3 2 0,6 4 3 0,-7-7 1 0,1 7 0 16,-8-4-1-16,2 1 2 0,-1 3 1 0,-7-4 4 0,0 4 2 15,2-4 1-15,-8 4 2 0,6 0 3 0,-6-3 1 16,0 3 1-16,0 0 1 0,6 0-3 0,-6 0-1 0,0 0-3 16,0 0-1-16,0 0-2 0,0 0-4 0,0 0-1 15,0 0 0 1,0 0-1-16,-6 0-3 0,6 0 0 0,0 0-3 0,0 0-5 16,0 0-5-16,0 0-14 0,0-4-15 0,-6 4-21 15,6-4-36-15,0 1-62 0,-8-5-124 0,2 1-82 0,-7-1-52 16</inkml:trace>
</inkml:ink>
</file>

<file path=ppt/ink/ink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in"/>
          <inkml:channel name="T" type="integer" max="2.14748E9" units="dev"/>
        </inkml:traceFormat>
        <inkml:channelProperties>
          <inkml:channelProperty channel="X" name="resolution" value="6301.34619" units="1/cm"/>
          <inkml:channelProperty channel="Y" name="resolution" value="6301.34619" units="1/cm"/>
          <inkml:channelProperty channel="F" name="resolution" value="1999.5116" units="1/in"/>
          <inkml:channelProperty channel="T" name="resolution" value="1" units="1/dev"/>
        </inkml:channelProperties>
      </inkml:inkSource>
      <inkml:timestamp xml:id="ts0" timeString="2023-10-18T16:21:57.745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8178 1132 53 0,'13'0'188'0,"-7"-4"-49"0,8 4-43 15,-8-4-33-15,13 1-17 0,-5-1-11 0,-2 0-5 0,2 1-4 16,-1-1-2-16,6 0 6 0,-6 1-2 0,7-5-2 15,-7 5-2-15,6-1-2 0,-6 0 0 0,7-3 1 0,-7 3-4 16,0 1-8-16,0-1 1 0,0 1 1 0,0-1-1 0,-7 4-2 16,8-4-2-16,-8 1-2 0,-6 3 0 0,6-4-2 0,-6 4 0 15,7 0-1-15,-7 0 0 0,0 0-1 0,0 0 2 0,-7 0-2 16,1 4 0-16,6-4-2 0,-6 3-2 0,0-3-5 16,-2 4-9-16,2-4-12 0,-7 4-15 0,6-4-18 0,1 0-24 15,-1 3-46-15,1-3-71 0,0 0-96 0</inkml:trace>
</inkml:ink>
</file>

<file path=ppt/ink/ink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44.20712" units="1/cm"/>
          <inkml:channelProperty channel="Y" name="resolution" value="44.13793" units="1/cm"/>
        </inkml:channelProperties>
      </inkml:inkSource>
      <inkml:timestamp xml:id="ts0" timeString="2022-10-26T09:53:22.727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17909 9823,'25'0,"0"0,-1 0,1 0,0 0,0 0,24 0,-24 0,25-25,-25 25,24 0,-24 0,0 0,24 0,-24 0,0-25,0 25,0 0,-1 0,1 0,0 0</inkml:trace>
  <inkml:trace contextRef="#ctx0" brushRef="#br0" timeOffset="327.31">18231 9847,'-24'0,"24"25,0 0,0 0,0 0,0-1,0 1,0 0,24 0,-24 0,0 0,0-1,0 1,0 0,0 0,0 0,0-1,0 1,0 0</inkml:trace>
  <inkml:trace contextRef="#ctx0" brushRef="#br0" timeOffset="643.16">18504 10244,'0'25,"0"0,0 0,0 0,25-1,-25 1,0 0,0 0,0 0,25-1,-25 1,0 0,0 0,0 0,0-1,0 1</inkml:trace>
  <inkml:trace contextRef="#ctx0" brushRef="#br0" timeOffset="943.26">19025 10046,'0'25,"25"-25,0 0,0 25,-1-25,1 0,0 0</inkml:trace>
  <inkml:trace contextRef="#ctx0" brushRef="#br0" timeOffset="1164.03">18951 10220,'0'24,"25"-24,-1 0,1 0,0 0,0 0,0 0,-1 0</inkml:trace>
  <inkml:trace contextRef="#ctx0" brushRef="#br0" timeOffset="1519.23">19769 9922,'0'-25,"0"50,0 0,0-1,0 1,0 0,0 0,0 0,0 0,0-1,0 1,0 0,0 0,0 0,0-1,0 1,0 0,0 0,0 0,0-1,0 1,0 0,0 0,25-25</inkml:trace>
  <inkml:trace contextRef="#ctx0" brushRef="#br0" timeOffset="1891.09">20042 10021,'0'25,"0"0,0 0,0-1,0 1,0 0,0 0,0 0,0-1,0 1,0 0,25-25,-25 25,25 0,0-1,-1-24,1 0,0 0,0-24,0 24,-1-25,1 0,-25 0,25 25,-25-25,0 1,0-1,0 0,0 0,-25 0,0 1,25-1,-24 0,-1 0,0 0,0 0,0 25,25-24,-24 24</inkml:trace>
  <inkml:trace contextRef="#ctx0" brushRef="#br0" timeOffset="2279.27">20464 9971,'0'-24,"0"48,0 1,-25-25,25 25,0 0,0 0,-25 0,25-1,0 1,0 0,0 0,0 0,0-1,0 1,25 0,0-25,0 0,-1 0,1-25,0 0,-25 1,0-1,0 0,0 0,0 0,0 1,0-1,0 0,-25 0,25 0,-25 25,25-25,-24 1,24-1,-25 25,25-25</inkml:trace>
  <inkml:trace contextRef="#ctx0" brushRef="#br0" timeOffset="2627.31">20613 9699,'-25'0,"25"24,-25-24,25 25,0 0,0 0,0 0,25-25,0 0,-1-25,-24 0,0 0,0 0,0 1,-24 24,24-25,-25 25</inkml:trace>
  <inkml:trace contextRef="#ctx0" brushRef="#br0" timeOffset="3159.16">21134 9922,'-25'0,"0"0,0 0,25 25,-25-25,25 24,-24-24,-1 25,0 0,0 0,0 0,25 0,0-1,-24-24,24 25,0 0,0 0,0 0,0-1,0 1,24-25,-24 25,25-25,0 25,0 0,0-25,-1 0,1 24,0-24,25 0,-26 0,1 0,25 0,-25 0,-1 25,26-25,-25 0,0 0,-1 0,1 0</inkml:trace>
  <inkml:trace contextRef="#ctx0" brushRef="#br0" timeOffset="17752.84">18033 11336,'0'-25,"25"25,-25-25,25 25,-25-25,24 25,1 0,-25 25,25-25,-25 25,0 0,0 0,0-1,0 1,0 0,0 0,0 0,-25-1,25 1,0 0,0 0,0 0,0-1,0 1,0 0,0 0,0 0,0-1,0 1,0 0,25-25,-25 25,25-25,0 0,-1-25,1 25,-25-25,25 0,-25 1,0-1,25 0,-25 0,25 0,-25 1,0-1,0 0,24 0,-24 0,0 1,25-1,-25 0,0 0,0 0,0 1,0-1</inkml:trace>
  <inkml:trace contextRef="#ctx0" brushRef="#br0" timeOffset="18517.45">18554 11509,'0'25,"-25"0,25 0,-25-25,25 25,0-1,0 1,0 0,-25 0,25 0,0-1,-24 1,24 0,0 0,-25 0,25-1,0 1,-25 0,25 0,0 0,-25-1,25 1,0 0,0 0,0 0,-25-1,25 1,0 0,0 0,0 0,0 0,0-1,0 1,0 0,0 0,0 0,0-1,25-24,0 0,0 0,-25-24,25-1,-25 0,0 0,0 0,0 1,0-1,0 0,-25 25,25-25,-25 25,25-25,-25 25,0 0,25-25,-24 25,-1 0,0-24,0 24,50 0,0 0,0-25,-1 25,1 0,0 0,0 0,0 0,-1 0,1 0,0 0,0 0,-25-25</inkml:trace>
  <inkml:trace contextRef="#ctx0" brushRef="#br0" timeOffset="18909.66">19050 11708,'0'-25,"-25"25,25 25,25-25,0 0,-25 25,25-25,-1 0,1 0,0 0,-25-25,25 25,0 0,-1 0,1 0,0-25,0 25</inkml:trace>
  <inkml:trace contextRef="#ctx0" brushRef="#br0" timeOffset="19157.41">18876 11881,'-24'0,"24"25,24-25,1 0,0 0,0 0,0 0,-1 0,1 0,0 0,0 0,0 0,-1 0,1 0,0 0,-25-25,25 25,0 0,-1 0,-24-24</inkml:trace>
  <inkml:trace contextRef="#ctx0" brushRef="#br0" timeOffset="19665.05">19720 11559,'0'-25,"0"50,0 0,0 0,25-1,-25 1,0 0,0 0,0 0,0-1,0 1,24-25,-24 25,0 0,0 0,0-1,0 1,0 0,0-50</inkml:trace>
  <inkml:trace contextRef="#ctx0" brushRef="#br0" timeOffset="20024.64">19521 12055,'-25'0,"25"25,25-25,0 0,0 0,0 0,0 0,-1 0,1 0,0 0,0 0,24 0,-24 0,0 0,0 0,24 0,-24 0,0-25,0 25,0 0,-1 0,1 0,-25-25</inkml:trace>
  <inkml:trace contextRef="#ctx0" brushRef="#br0" timeOffset="20636.55">19645 12427,'0'0,"0"-25,25 25,-25-24,25 24,0 0,-25-25,25 25,-1 0,-24 25,25-25,-25 24,0 1,0 0,-25 0,25 0,-24-1,24 1,-25 0,0 0,0 0,0-1,1 1,-1 0,0 0,0-25,25 25,-25-1,0-24,25 25,-24 0,24 0,24-25,1 0,0 0,0 0,0 0,0-25,-1 25,1 0,0 0,0 0,0 0,-1 0,1 0,0 0,0 0,0 0,-1 0,1 0,-25-25</inkml:trace>
  <inkml:trace contextRef="#ctx0" brushRef="#br0" timeOffset="21065.5">20067 12551,'-25'25,"25"0,0 0,-25-1,25 1,0 0,0 0,0 0,0-1,0 1,0 0,0 0,0 0,25-25,-25 24,25-24,0 25,0-25,-1 0,1 0,0 0,-25-25,25 25,0-24,-25-1,24 25,-24-25,0 0,25 0,-25 1,0-1,0 0,0 0,-25 25,1-25,-1 25,0 0,0-24,0 24,1 0,-1 0</inkml:trace>
  <inkml:trace contextRef="#ctx0" brushRef="#br0" timeOffset="22144.87">20216 11385,'-25'0,"25"25,25-25,0 0,-1 0,1 0,-25 25,25-25,-25 25,0 0,0-1,0 1,0 0,0 0,0 0,-25-1,25 1,0 0,0 0,-25 0,25-1,0 1,0 0,0 0,0 0,25-25,0 0,0 0,0 0,-1 0,-24-25,25 25,-25-25,25 25,-25-25,0 0,25 1,-25-1,0 0,25 0,-25 0,0 1,0-1,0 0,0 0,0 0,0 1,0-1,0 0,0 0</inkml:trace>
  <inkml:trace contextRef="#ctx0" brushRef="#br0" timeOffset="22885.76">20737 11733,'0'-25,"0"0,-25 25,25 25,-25-25,25 25,-25-1,25 1,0 0,0 0,25-25,0-25,0 0,-25 0,0 1,0-1,0 0,25 50,-25 0,0-1,24 1,-24 0,0 0,25 0,-25-1,0 1,25 0,-25 25,0-26,0 1,0 0,0 0,25 0,-25-1,0 1,0 0,0 0,0 0,-25 0,0-1,0-24,1 0,-1 0,0 0,25-24,0-1,0 0,25 0,0 25,-25-25,24 25,1 0,-25-25,25 25,0 0</inkml:trace>
  <inkml:trace contextRef="#ctx0" brushRef="#br0" timeOffset="188362.67">18157 13593,'0'-25,"-25"25,25-25,0 50,0 0,0 0,0 0,0-1,25 1,-25 0,0 0,0 0,0-1,0 51,0-50,0-1,0 26,0-25,0 0,0-1,0 1,0 0,0 0,0 0,25-25,-25 24,0 1,0-50</inkml:trace>
  <inkml:trace contextRef="#ctx0" brushRef="#br0" timeOffset="188774.69">18132 13543,'0'-24,"0"-1,0 0,0 0,25 25,-25-25,25 25,0 0,-25-24,24 24,1 0,0-25,0 25,0 0,-25 25,24-25,-24 24,0 1,0 0,0 0,0 0,0-1,-24 1,-1 0,25 0,-25-25,0 0,25 25,-25-25,25 24,-24-24,-1 0,25 25,-25-25</inkml:trace>
  <inkml:trace contextRef="#ctx0" brushRef="#br0" timeOffset="189347.4">18455 14139,'0'0,"0"-25,0 0,24 25,-24-25,25 25,0 0,0 0,0 0,-25 25,0 0,0 0,0-1,0 1,-25-25,25 25,-25 0,25 0,-25-25,25 24,-25 1,1 0,-1 0,25 0,-25-25,25 25,25-25,-25 24,25-24,-1 0,1 0,0-24,0 24,0 0,0 0,-1 0,1 0</inkml:trace>
  <inkml:trace contextRef="#ctx0" brushRef="#br0" timeOffset="189646.54">18876 14015,'25'0,"0"0,0 0,0 0,-1-25,1 25,0 0,0 0,0 0,-1 0,1-25</inkml:trace>
  <inkml:trace contextRef="#ctx0" brushRef="#br0" timeOffset="189818.99">18901 14139,'25'-25,"0"25,0 0,-1-25</inkml:trace>
  <inkml:trace contextRef="#ctx0" brushRef="#br0" timeOffset="190511.94">19546 13791,'0'-24,"0"-1,25 25,0 0,-25-25,25 25,-1 0,1 0,0 0,0 0,-25 25,0 0,0-1,0 1,-25-25,25 25,-25 0,0-25,25 25,-24-1,-1 1,0 0,0 0,0 0,0-1,1 1,24 0,24-25,1 0,0 0,0 0,0-25,0 25,-1 0,1 0,0 0,0 0,0 0,-1 0,1 0,0-25,0 25</inkml:trace>
  <inkml:trace contextRef="#ctx0" brushRef="#br0" timeOffset="191388.44">20017 13767,'-24'0,"24"24,0 1,0 0,0 0,0 0,0-1,0 1,24 0,-24 0,0 0,0-1,0 1,0 0,0-50,0 0,0 1,-24-1,24 0,0 0,-25 0,25 1,0-1,-25 0,25 0,0 0,0 1,0-1,0 0,0 50,25 0,0-1,-1 1,-24 0,25-25,0 25,0-25,0 0,-1 0,-24-25,0 0,0 0,0 1,0-1,0 0,25 0,0 50,-25 0,25-25,-25 25,0-1,25 1,-25 0,0 0,0 0,0-1,0 1,24-25,-24 25,0 0,0 0,0-1,25-24,-25 25,0 0,0 0,25-25,-25 25</inkml:trace>
  <inkml:trace contextRef="#ctx0" brushRef="#br0" timeOffset="191702.41">20464 13717,'-25'0,"25"-25,0 50,0 0,0 0,0-1,0 1,0 0,25-25,-25 25,0 0,0-1,0 1,0 0,0 0,0 0,0-1,25 1,-25 0,0 0,0 0,24-25</inkml:trace>
  <inkml:trace contextRef="#ctx0" brushRef="#br0" timeOffset="192008.34">20389 13692,'0'0,"0"-25,0 1,25-1,-25 0,25 25,-25-25,25 25,0 0,-1 0,1 0,-25 25,0 0,0 0,-25-25,25 24,-24-24,24 25,-25-25,0 25</inkml:trace>
  <inkml:trace contextRef="#ctx0" brushRef="#br0" timeOffset="192527.16">20811 13940,'0'-25,"-25"25,1 0,-1 25,0 0,0 0,0 0,25-1,0 1,0 0,0 0,25-25,0 0,0 0,0-25,-1 25,-24-25,25 0,-25 1,25 24,-25-25,0 50,0-1,0 1,0 0,0 0,25-25,-25 25,25-25,-25 24,24-24,1 25,0-25,0 0</inkml:trace>
  <inkml:trace contextRef="#ctx0" brushRef="#br0" timeOffset="192675.07">21307 14015,'0'0,"0"-25</inkml:trace>
  <inkml:trace contextRef="#ctx0" brushRef="#br0" timeOffset="-207808.28">16123 15875,'25'0,"-25"-25,25 25,-25-25,24 25,-24-24,25 24,0 0,0 0,-25-25,25 25,-1 0,1 0,0 0,0 0,0 25,0-25,-1 24,-24 1,25 0,-25 0,0 0,0-1,-25 1,25 0,-24-25,24 25,-25-25,0 25,25-1,-25-24,0 25,0 0,1-25,-1 25,0-25,0 25</inkml:trace>
  <inkml:trace contextRef="#ctx0" brushRef="#br0" timeOffset="-207251.78">16768 15701,'-25'0,"0"0,1 25,24 0,-25-25,25 25,-25-25,25 25,-25-1,25 1,-25 0,25 0,0 0,-24-1,24 1,0 0,0 0,0 0,24-25,-24 24,25 1,0 0,0-25,-25 25,25-25,-25 25,24-25,1 0,0 24,0-24,0 0,-1 0</inkml:trace>
  <inkml:trace contextRef="#ctx0" brushRef="#br0" timeOffset="-206908">17115 15925,'25'0,"0"0,0 0,-1 0,1 0,0 0,0 0,0 0,-1-25,1 25,0 0</inkml:trace>
  <inkml:trace contextRef="#ctx0" brushRef="#br0" timeOffset="-206671.99">17090 16098,'25'0,"0"0,0 0,0 0,-1 0,1 0,0 0,-25-25,25 25,0 0,-1 0,1-24,0 24,0 0</inkml:trace>
  <inkml:trace contextRef="#ctx0" brushRef="#br0" timeOffset="-205428.25">18455 15701,'0'-24,"24"24,-24 24,25-24,-25 25,0 0,25 0,-25 0,0-1,25 1,-25 0,0 0,0 0,0-1,0-48,0-1,25 25,-25-25,0 0,0 0,0 1,0-1,0 0,25 0,-25 0,24 25,1 0,0 0,-25 25,25-25,-25 25,25 0,-25 0,24-25,-24 24,0 1,0-50,0 1,0-1,0 0,0 0,0 0,0 1,0-1,25 25,0-25,0 25,0 0,-1 0,1 25,0-25,-25 25,25-25,-25 24,0 1,0 0,25 0,-25 0,0-1,0 1,0 0,0 0,0 0,0-1,24-24,-24 25</inkml:trace>
  <inkml:trace contextRef="#ctx0" brushRef="#br0" timeOffset="-204658.64">19298 15825,'0'-24,"-25"24,25-25,-25 25,1 0,24 25,-25-25,25 24,0 1,0 0,-25-25,25 25,0 0,0-1,25-24,0 0,-1 0,1-24,-25-1,0 0,25 25,-25-25,0 0,0 1,0-1,0 0,0 50,0 0,25-25,-25 24,25-24,-25 25,0 0,24 0,-24 0,25-1,-25 1,25 0,-25 0,0 0,25-25,-25 24,0 1,0 0,0 0,0 0,0-1,0 1,-25-25,25 25,-25-25,0 0,1-25,-1 25,25-25,-25 25,25-24,0-1,25 25,-25-25,25 25,-1-25,1 25,0 0</inkml:trace>
  <inkml:trace contextRef="#ctx0" brushRef="#br0" timeOffset="-203835.9799">17338 16371,'25'0,"-25"25,25-25,0 0,0 0,-1 0,1 0,0 0,0 0,0 0,24 0,-24 0,25 0,-25-25,24 25,1 0,-1 0,1 0,0-25,49 25,-50 0,1 0,24 0,-24 0,0 0,-1 0,1 25,-1-25,1 0,0 25,-1-25,26 25,-26-25,1 0,24 0,-24 25,24-25,1 0,-26 0,26 0,-1 0,1 0,-1 0,0 0,1 0,-1 0,1 0,-1 0,-24-25,24 25,-24 0,-1 0,1 0,-25-25,0 25,-1 0,1 0,0 0,-25-25,0 0,-25 25</inkml:trace>
  <inkml:trace contextRef="#ctx0" brushRef="#br0" timeOffset="-201872.59">17363 16966,'0'-24,"0"-1,25 25,0 0,-25-25,25 25,-25 25,24 0,-24-1,0 1,25-25,-25 25,0 0,0 0,0-1,25 1,-25 0,0 0,0 0,0-1,0-48,0-1,0 0,0 0,0 0,0 1,25-1,-25 0,25 0,0 0,-1 25,-24 25,25-25,-25 25,25 0,-25 0,25-1,-25 1,0 0,0 0,0-50,0 0,0 0,0 1,0-1,0 0,25 25,-25-25,24 0,1 25,-25-24,25 24,-25-25,25 25,-25 25,25-25,-25 24,24 1,-24 0,0 0,0 0,0-1,0 1,0 0,25 0,-25 0,0-1,0 1</inkml:trace>
  <inkml:trace contextRef="#ctx0" brushRef="#br0" timeOffset="-201220.4">18132 16942,'0'-25,"0"0,0 0,-25 50,25 0,0 0,-24-25,24 24,0 1,0 0,0 0,0 0,-25-1,25 1,0 0,0 0,0 0,0-1,0 1,0 0,0 0,0 0,0-1,0 1,0 0,0 0,0 0,0-1,25 1,-25 0,0 0,24 0,1 0,0-1,0-24,0 0,-1 0,-24-24,0-1,0 0,0 0,-24 0,-1 0,0 1,0-1,0 25,25-25,-24 25,-1-25,0 25,25-25,-25 25,0 0,25-24,0 48,25-24,0 0,-25 25,25-25,0 0,-1 0,1 0,0 0,0 0,0 0,-1 0,1 0,0 0,-25-25</inkml:trace>
  <inkml:trace contextRef="#ctx0" brushRef="#br0" timeOffset="-200876.52">18579 17140,'-25'0,"50"0,0 0,-1 0,1 0,0 0,0 0,0 0,-1 0,1 0,0 0,-25-25,25 25,0 0,-1 0,1 0,0 0,0 0</inkml:trace>
  <inkml:trace contextRef="#ctx0" brushRef="#br0" timeOffset="-200608.19">18752 17041,'0'-25,"-24"25,48 0,-24 25,25 0,-25-1,0 1,0 0,25-25,-25 25,0 0,0-1,0 1,0 0,25-25,-25 25,0 0,0-1</inkml:trace>
  <inkml:trace contextRef="#ctx0" brushRef="#br0" timeOffset="-199740.3799">19199 16942,'0'0,"0"-25,0 0,0 0,25 25,-1 0,1 25,0 0,-25 0,25-25,-25 24,25 1,-25 0,0 0,0 0,24-1,-24 1,0 0,0 0,0 0,0-50,0 0,0 0,0 0,0 1,0-1,0 0,0 0,0 0,25 25,-25-24,0-1,25 25,-25-25,25 25,0 25,-25 0,0-1,24-24,-24 25,0 0,0 0,0 0,0-1,0-48,0-1,0 0,0 0,0 0,0 1,0-1,25 25,-25-25,25 0,0 25,0 0,0 0,-25 25,0 0,24-25,-24 25,0-1,0 1,0 0,0 0,0 0,0-1,25-24</inkml:trace>
  <inkml:trace contextRef="#ctx0" brushRef="#br0" timeOffset="-198924.54">19918 16917,'0'-25,"-25"25,25-25,-24 25,-1 0,25 25,-25-25,25 25,0 0,0-1,-25-24,25 25,0 0,0 0,25-25,-25 25,25-25,-25 24,25-24,-25-24,24 24,-24-25,25 25,-25-25,0 0,0 0,0 1,0-1,0 0,0 0,25 25,-25 25,0 0,25-25,-25 25,0-1,0 1,25-25,-25 25,0 0,0 0,24-1,-24 26,0-25,0 0,25-1,-25 1,0 0,0 0,0 0,0-1,0 1,0 0,0 0,-25 0,25-1,0 1,-24-25,24 25,-25-25,25 25,-25-25,0 0,0 0,1-25,-1 25,25-25,-25 0,25 1,0-1,0 0,25 25,-25-25,25 0,-1 1,1-1,0 0,0 25,0-25</inkml:trace>
  <inkml:trace contextRef="#ctx0" brushRef="#br0" timeOffset="-185942.73">6499 17413,'-25'0,"50"-25,-25 0,25 25,-25-25,24 1,1 24,-25-25,25 50,-25-1,25-24,-25 25,0 0,0 0,25 0,-25-1,0 1,0 0,0 0,24 0,-24 0,0-1,0 1,0-50,0 1,0-1,0 0,0 0,0 0,25 25,0 0,-25 25,25 0,-25 0,25-25,-25-25,0 0,0 0,24 0,-24 1,25-1,-25 0,25 25,-25-25,25 25,-25-25,25 25,-25-24,0 48,25-24,-25 25,0 0,24 0,-24 0,0-1,0 1,0 0,25 0,-25 0,0 0,0-1,25 1,-25 0,0 0,25 0,-25-1</inkml:trace>
  <inkml:trace contextRef="#ctx0" brushRef="#br0" timeOffset="-185546.14">7193 17438,'0'0,"0"-25,0 0,0 0,-24 25,24 25,0 0,0 0,0-1,0 1,0 0,0 25,0-25,0 24,0 1,0-25,0 24,0-24,0 25,0-26,0 26,0-25,24 24,-24-24,0 0,25 0,-25 0,25-1,0-24,-25-24,-25 24,25-25,0 0,-25 25,25-25,-25 25,25-25,-24 25,-1-24,0 24,25-25,25 25,0-25,-1 25,1-25,0 25</inkml:trace>
  <inkml:trace contextRef="#ctx0" brushRef="#br0" timeOffset="-185345.78">7516 17487,'0'0,"0"-25,-25 25,50 0,0 0,-1 0,1-24,0 24,0 0,0 0,-1-25</inkml:trace>
  <inkml:trace contextRef="#ctx0" brushRef="#br0" timeOffset="-185158.49">7541 17636,'0'25,"24"-25,1 0,0-25,0 25,0 0,-1-25,1 25,0-24</inkml:trace>
  <inkml:trace contextRef="#ctx0" brushRef="#br0" timeOffset="-184429.4199">8508 17140,'-25'0,"0"0,1 25,24 0,-25-25,25 24,0 1,-25 0,25 0,0 0,0 24,0-24,0 0,0 0,0-1,0 26,0-25,25 0,-25 0,25-1,-25 1,24 0,26 25,-25-50,0 24,-1-24</inkml:trace>
  <inkml:trace contextRef="#ctx0" brushRef="#br0" timeOffset="-184122.3799">9004 17090,'0'-24,"0"-1,25 0,-25 0,25 25,0 0,-1 0,1 0,0 0,0 0,24 0,-24 25,0 0,25 0,-26-25,1 49,0-24,0 0,0 24,-25-24,24 25,-24-25,0 24,0 1,0-25,0 24,0-24,-24 25,24-25</inkml:trace>
  <inkml:trace contextRef="#ctx0" brushRef="#br0" timeOffset="-183258.8499">9748 17115,'25'0,"-25"25,0 0,25-25,-25 25,25-1,-25 1,0 0,24 0,-24 0,25-1,-25 1,25 0,-25 0,0 0,0-1,0-48,0-1,0 0,0 0,0 0,0 1,0-1,25 0,-25 0,0 0,0 1,25 24,-25-25,0 0,24 25,-24 25,25-25,-25 25,0-1,25 1,-25 0,0 0,0 0,0-1,0-48,0-1,0 0,0 0,0 0,0 1,25 24,-25-25,0 0,25 25,-25-25,25 25,-25-25,24 25,1 0,-25 25,25-25,-25 25,25-25,-25 25,25 0,-25-1,24-24,-24 25,0 0</inkml:trace>
  <inkml:trace contextRef="#ctx0" brushRef="#br0" timeOffset="-182742.19">10468 17140,'0'-25,"-25"25,0 0,0 0,25 25,-25-25,25 25,-24 0,24-1,0 1,0 0,0 0,24-25,1 0,0-25,-25 0,25 25,-25-25,0 1,0-1,0 0,0 0,0 50,25 0,-25 0,0-1,24 1,-24 0,25 0,-25 0,25-1,-25 1,25 25,0-25,-1-1,-24 1,0 0,25 0,-25 25,0-26,25 1,-25 0,0 0,0 0,-25-25,25 24,-25-24,1 0,-1 0,0-24,0 24,25-25,-25 25,25-25,0 0,0 0,25 25,-25-24,25-1,0 0,0 25,-25-25</inkml:trace>
  <inkml:trace contextRef="#ctx0" brushRef="#br0" timeOffset="-176905.9199">11460 17066,'0'0,"25"-25,-25 0,24 25,-24-25,25 25,-25-25,25 1,-25-1,25 25,0-25,-1 0,-24 0,25 25,0-24,0-1,-25 0,25 0,-1 0,1 1,25-1,-25 0,-1-25,26 26,-25-1,24-25,-24 25,25 1,-1-26,-24 25,25 0,0 0,-26-24,26 24,-25 0,24 25,1-25,-25 1,24-1,-24 0,25 0,-25 0,24 25,1-24,-1-1,1 0,0-25,-1 26,1-1,24 0,-24-25,24 26,1-26,-26 25,26-24,-1 24,-24 0,24-25,-24 26,24-1,-24 0,-1 25,26-25,-26 0,1 25,0-24,-1 24,26-25,-26 25,26-25,-26 25,26-25,-1 0,1 25,-1-25,0 1,1-1,-1 0,1 25,-1-25,-24 0,24 25,0-24,-24 24,24 0,-24-25,0 25,-25 0,24 0,1 0,-25 0,-1 25,26-25,-25 0,0 0,24 24,-24-24,25 0,-26 0,26 0,0 25,-26-25,26 0,0 25,-1-25,1 0,-1 25,1-25,-25 25,24-25,1 24,-25-24,0 25,24-25,-24 0,0 25,0-25,0 25,-1-25,1 25,0-25,0 0,0 25,-1-25,26 0,-25 24,24-24,-24 0,0 0,25 25,-26-25,1 0,25 0,-25 0,-1 25,1-25,0 0,0 0,0 25,-1-25,1 25,0-25,0 0,-25 24,25-24,-1 0,1 0,0 0,-25 25,25-25,0 0,-1 0,-48 0,-1 0,0 0,0 0,0 0,25-25,-24 25,-1 0,0 0,25-24,-25 24,0 0,50 0,0 24,0-24,0 25,-1-25,1 25,0-25,0 0,0 25,-1-25,1 0,0 0,0 0,-25-25,0 0,0 0,0 1,0-1,-25 0,25 0,0 0,-25 1,25-1,0 0,0 0,0 50</inkml:trace>
  <inkml:trace contextRef="#ctx0" brushRef="#br0" timeOffset="-174622.9499">14312 17983,'0'-24,"0"-1,0 0,25 25,-25-25,25 25,0 0,-25-25,25 25,-1 0,1-24,0 24,0 0,0 0,-1 0,1 24,0-24,-25 25,0 0,25 0,-25 0,0-1,0 1,0 0,-25 0,0 0,0-1,1 1,-1 0,0-25,0 0,0 25,1-25,-1 0,0 0,0 0,0 0,50 0</inkml:trace>
  <inkml:trace contextRef="#ctx0" brushRef="#br0" timeOffset="-174187.07">14883 17884,'0'-25,"-25"25,0 0,0 0,1 0,-1 0,0 0,25 25,-25-25,25 25,-25 0,25 0,0-1,0 1,0 0,25 0,-25 0,25-1,-25 1,25 0,-25 0,25-25,-25 25,24-25,1 24,0 1,0-25,0 25,-1-25</inkml:trace>
  <inkml:trace contextRef="#ctx0" brushRef="#br0" timeOffset="-173911.4199">15255 18008,'0'-25,"-25"25,50 0,-25-24,25 24,-1 0,1 0,0 0,0 0,0-25,0 25,-1 0,1 0,0 0,-25 25,25-25</inkml:trace>
  <inkml:trace contextRef="#ctx0" brushRef="#br0" timeOffset="-173681.66">15255 18182,'0'25,"-25"-25,50 0,0 0,-1-25,1 25,0 0,0 0,0 0,0 0,-1-25,1 25,0 0,0 0,-25-25,25 25</inkml:trace>
  <inkml:trace contextRef="#ctx0" brushRef="#br0" timeOffset="-119213.73">16371 17835,'-25'0,"25"24,0 1,-25-25,25 25,0 0,0 0,0-1,0 1,0 0,0 0,0 0,0-1,0 1,25 0,0 0,0-25,0 0,0 0,-1 0,1-25,-25 0,0 0,0 1,0-1,0 0,0 0,-25 0,1 1,24-1,-25 0,0 25,25-25,-25 25,25-25,-25 25,0-24,1 24,24-25,-25 25</inkml:trace>
  <inkml:trace contextRef="#ctx0" brushRef="#br0" timeOffset="-118957.59">16942 17983,'-25'-24,"25"-1,25 50</inkml:trace>
  <inkml:trace contextRef="#ctx0" brushRef="#br0" timeOffset="-118445.16">17264 17835,'0'0,"0"24,-25-24,25 25,0 0,0 0,0 0,0-1,0 1,0 0,0 0,0 0,0-1,25 1,-25 0,0 0,25-25,-25 25,25-25,-25 24,24-24,1 0,-25-24,25 24,0-25,-25 0,25 0,-25 0,0 1,0-1,0 0,0 0,0 0,0 1,0-1,-25 0,25 0,0 0,-25 25,25-24,-25 24,25-25,-25 25,1 25,-1-25</inkml:trace>
  <inkml:trace contextRef="#ctx0" brushRef="#br0" timeOffset="-117305.56">17636 17810,'0'-25,"0"50,25-25,-25 25,0-1,25-24,-25 25,0 0,0 0,25 0,-25-1,0 1,0 0,24 0,-24 0,0-1,25 1,-25 0,0 0,25-25,-25 25,0-1</inkml:trace>
  <inkml:trace contextRef="#ctx0" brushRef="#br0" timeOffset="-116757.89">17959 17884,'0'0,"24"-25,1 25,-25-24,25 24,0 0,-25-25,25 25,-1 0,1 25,0-25,-25 24,25-24,-25 25,0 0,0 0,0 0,0-1,0 1,0 0,0 0,-25 0,25-1,-25 1,25 0,-25 0,25 0,-24-25,24 24,-25-24,25 25,-25-25,25 25,-25-25,25 25,0-50,25 25,0 0,0-25,-1 25,1 0,0-25,0 25,0 0,24 0,-24 0,0 0,0-24,-1 24,26 0,-25 0,0 0,-1-25,1 25,0 0</inkml:trace>
  <inkml:trace contextRef="#ctx0" brushRef="#br0" timeOffset="-116049.96">18579 17884,'0'-25,"0"1,0-1,25 25,-25-25,24 25,-24-25,25 25,0-25,0 25,0 0,-1-24,1 24,0 0,0 0,0 0,-25 24,0 1,-25-25,25 25,-25 0,0 0,0-1,1-24,24 25,-25-25,25 25,0-50,25 25,-1 0,1-25,0 25,0-24,0 24,-1 0,1 0,0 0,0 0,0 24,-1-24,1 25,-25 0,0 0,-25-25,25 25,-24-25,24 24,-25-24,0 25,0-25,0 25,1-25,-1 0,25 25,-25-25,0 0,0 25,1-25,-1 0</inkml:trace>
  <inkml:trace contextRef="#ctx0" brushRef="#br0" timeOffset="-115501.53">17636 18678,'-25'0,"25"25,-24-25,-1 0,50 0,-25-25,24 25,1 0,0 0,0 0,0 0,-1-25,1 25,0 0,25-25,-26 25,26-24,-25 24,24-25,1 25,-25-25,24 25,-24 0,0-25,0 25,0 0,-1-25</inkml:trace>
  <inkml:trace contextRef="#ctx0" brushRef="#br0" timeOffset="-115329.45">17760 18728,'0'0,"-25"0,50 0,0 0,-25-25,25 25,0 0,-1-25,1 25,25-25,-25 0,-1 25,1-24,25-1,-25 25</inkml:trace>
  <inkml:trace contextRef="#ctx0" brushRef="#br0" timeOffset="-113174.38">6524 18430,'0'-25,"0"0,24 25,-24-25,25 25,-25-24,25 24,0 0,-25 24,25-24,-25 25,24-25,-24 25,25-25,-25 25,25-25,-25 25,25-1,-25 1,25 0,-25 0,0 0,0-50,0 0,-25 0,25 0,0 1,0-1,0 0,0 0,0 0,0 1,25 24,-1 24,1 1,0-25,-25 25,25 0,-25 0,25-25,-25-25,25 0,-25 0,0 0,24 1,-24-1,0 0,25 0,-25 0,25 25,-25-24,25 24,0 0,-25 24,0 1,24 0,-24 0,0 0,0-1,0 1,0 0,25 0,-25 0,0-1,0 1,25 0,-25 0,0 0,25-25</inkml:trace>
  <inkml:trace contextRef="#ctx0" brushRef="#br0" timeOffset="-112661.63">7367 18281,'0'-25,"0"0,0 50,0 0,0 0,0 0,0-1,0 1,0 0,0 25,0-26,0 1,0 0,0 25,-25-25,25 24,0-24,0 0,0 24,0-24,0 0,0 0,0 0,25-1,-25 1,0 0,25-25,-25 25,25-25,-1 0,1 0,-25-25,25 25,-25-25,0 0,0 1,0-1,0 0,-25 25,25-25,-25 25,1 0,-1-25,0 25,0 0,0 0,1 0,-1 0,0 0,50 0,0 0,-1 0,1-24,0 24,0 0,0-25,-1 25,1 0,0 0,0 0,0 0,-1-25</inkml:trace>
  <inkml:trace contextRef="#ctx0" brushRef="#br0" timeOffset="-112233.71">7962 18479,'0'0,"-25"0,1 0,-1 0,50 0,-1 0,1 0,0 0,0 0,0 0,0 0,-1 0,1 0,0 0,0 0,0-24,-1 24,1 0,0 0</inkml:trace>
  <inkml:trace contextRef="#ctx0" brushRef="#br0" timeOffset="-111913.75">7987 18653,'25'0,"0"0,0 0,-1 0,-24-25,25 25,0 0,0 0,-25-24,25 24,-1 0,1 0,-25-25,25 25,0 0,0 0</inkml:trace>
  <inkml:trace contextRef="#ctx0" brushRef="#br0" timeOffset="-108421.27">8855 18058,'-25'0,"25"-25,-24 25,-1 25,0-25,25 25,-25-25,0 0,25 24,0 1,-24-25,24 25,0 0,24 0,1-1,0-24,0 0,0 0,-25 25,24-25,1 0,0 0,0 0,0 25,-1-25,1 25,0-25,-25 25,0-1,0 1,-25 0,25 0,-25-25,1 25,-1-1,0-24,0 0,0 25,1-25,-1 0,0 0,0 0,0 0,25-25,-24 1,24-1,0 0,0 0,24 0,-24 1,0-1,25 25,-25-25,25 0,-25 0,25 1,0-1,-25 0,24 25,-24-25,0 0,-24 25,-1 25</inkml:trace>
  <inkml:trace contextRef="#ctx0" brushRef="#br0" timeOffset="-107945.79">9203 18182,'0'-25,"-25"25,25 25,0 0,0-1,25-24,-25 25,0 0,0 0,0 0,0-1,24 1,-24 0,25 0,0-25,-25 25,25-25,-25-25,25 25,-25-25,0 0,0 0,-25 1,25-1,0 0,-25 0,25 0,-25 1,25-1,-25 25,25-25,0 0,-24 25,24-25,-25 25,25-24</inkml:trace>
  <inkml:trace contextRef="#ctx0" brushRef="#br0" timeOffset="-107741.82">9699 18207,'-25'0,"0"0,25-25</inkml:trace>
  <inkml:trace contextRef="#ctx0" brushRef="#br0" timeOffset="-107354.2399">9823 18157,'0'-25,"0"50,-25-25,25 25,0 0,0-1,0 1,0 0,25 0,-25 0,24-1,-24 1,25-25,-25 25,25-25,0 0,0 0,-1 0,1 0,0-25,-25 0,0 1,0-1,0 0,-25 0,25 0,-25 1,25-1,-24 25,-1-25,25 0,-25 25,0-25,0 25</inkml:trace>
  <inkml:trace contextRef="#ctx0" brushRef="#br0" timeOffset="-107004.55">10071 18008,'0'-25,"25"25,-25-24,24 24,1 0,0 0,0-25,0 25,-1 0,1 0,0-25,0 25,0 0,-25 25,24 0,-24-1,0 1,0 0,0 0,0 0,0-1,0 1,0 0,0 0,0 0,25-1,-25 1,0 0,25 0</inkml:trace>
  <inkml:trace contextRef="#ctx0" brushRef="#br0" timeOffset="-106169.88">10790 18058,'0'-25,"0"0,0 0,25 25,-25 25,25-25,-25 25,24 0,-24 0,0-1,25 1,-25 0,25 0,-25 0,0-1,25 1,-25 0,0 0,0-50,0 0,0 0,0 1,0-1,0 0,0 0,25 25,-25-25,0 1,24 24,-24-25,25 25,0 0,0 25,-25-1,0 1,0 0,25-25,-25 25,0 0,0-1,0-48,0-1,0 0,0 0,0 0,24 1,-24-1,0 0,25 0,-25 0,25 25,-25-24,25 24,-25-25,25 25,0 0,-25 25,24-25,-24 24,25 1,-25 0,0 0,0 0,0-1,25-24,-25 25,0 0,0 0,0 0,25-25,-25 24,0 1</inkml:trace>
  <inkml:trace contextRef="#ctx0" brushRef="#br0" timeOffset="-105529.3">11509 18306,'0'-25,"0"0,-24 25,24 25,-25-25,25 25,-25 0,25-1,-25-24,25 25,0 0,25-25,0 0,0 0,-25-25,24 25,-24-25,25 1,-25-1,0 0,0 0,0 50,0 0,25-25,-25 25,0-1,25-24,-25 25,0 0,25 0,-25 0,24-1,-24 1,0 0,0 0,0 0,0 0,0-1,-24 1,24 0,-25-25,0 25,0-25,0 0,1 0,24-25,-25 25,25-25,0 0,25 25,-25-24,24 24,1-25,-25 0,25 25,0-25,0 25</inkml:trace>
</inkml:ink>
</file>

<file path=ppt/ink/ink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44.20712" units="1/cm"/>
          <inkml:channelProperty channel="Y" name="resolution" value="44.13793" units="1/cm"/>
        </inkml:channelProperties>
      </inkml:inkSource>
      <inkml:timestamp xml:id="ts0" timeString="2022-10-26T10:04:47.067"/>
    </inkml:context>
    <inkml:brush xml:id="br0">
      <inkml:brushProperty name="width" value="0.05292" units="cm"/>
      <inkml:brushProperty name="height" value="0.05292" units="cm"/>
      <inkml:brushProperty name="color" value="#0070C0"/>
    </inkml:brush>
  </inkml:definitions>
  <inkml:trace contextRef="#ctx0" brushRef="#br0">13543 1091,'-24'0,"-1"0,0 0,25-24,25 24,-25-25,25 25,-1 0,-24-25,25 25,0 0,0 0,0-25,-1 25,1 0,0 0,0 25,0-25,-25 25,0 0,0-1,0 1,0 0,0 0,0 0,0-1,0 1,0 0,-25 25,25-26,-25 1,25 0,0 0,0 0,0-1,0 1,0 0,0 0,25-25,0 0,-1-25,1 25,-25-25,25 25,0-25,0 1,-25-1,24 0,1 0,0 0,-25 1,25-1,0 0,-25 0,0-24,24 24,-24 0,0 0,0 0,0 1,0-1,0 0</inkml:trace>
  <inkml:trace contextRef="#ctx0" brushRef="#br0" timeOffset="655.68">14139 1662,'0'0,"0"-25,0 50,24-25,-24 25,25 0,-25-1,0 1,0 0,0 0,25 0,-25-1,0 1,0 0,0 0,25-25,-25 25,0-1,0 1,0-50</inkml:trace>
  <inkml:trace contextRef="#ctx0" brushRef="#br0" timeOffset="1030.83">14560 1463,'0'0,"25"0,0 0,0 0,0 0,-1 0,1 0,0 0,0-24,0 24,-1 0,1-25,0 25</inkml:trace>
  <inkml:trace contextRef="#ctx0" brushRef="#br0" timeOffset="1231.94">14660 1587,'24'0,"1"0,0 0,-25-24,25 24,0 0,-1-25,1 25,0 0</inkml:trace>
  <inkml:trace contextRef="#ctx0" brushRef="#br0" timeOffset="2108.33">15528 1191,'0'-25,"25"25,-1 0,1 0,0 0,0 0,0 0,-25 25,0-1,0 1,0 0,0 0,0 0,0-1,0 1,-25 0,25 0,-25 0,25-1,0 1,-25 0,25 0,0 0,0-1,0 1,25-25,0 0,0 0,-1 0,1-25,0 25,-25-24,25 24,-25-25,25 0,-25 0,24 0,-24 1,0-1,0 0,25 25,-25-25,0 0,0 1,0-1,0 0,0 0,0 0,0 1,0-1,0 0,0 0,0 50</inkml:trace>
  <inkml:trace contextRef="#ctx0" brushRef="#br0" timeOffset="2799.71">16073 1414,'0'25,"0"-1,-24-24,24 25,0 0,0 0,0 0,0-1,0 1,0 0,0 0,0 0,0 0,0-1,0 1,-25 25,25-25,0-1,0 1,0 25,0-25,0-1,-25 1,25 0,0 0,0 0,25-1,0-24,-25 25,24-25,-24-25,25 25,-25-24,0-1,0 0,0 0,-25 0,1 25,24-24,-25 24,0 0,0-25,0 25,50 0,0-25,0 25,0 0,-1 0,-24-25,25 25,0 0,0 0,0-25,-1 25,1 0,0 0,0 0</inkml:trace>
  <inkml:trace contextRef="#ctx0" brushRef="#br0" timeOffset="3127.89">16545 1587,'0'-24,"25"24,-1 0,1 0,-25-25,25 25,0 0,0 0,-1 0,1 0,0 0,0-25,0 25,-1 0,1 0,0 0,0 0</inkml:trace>
  <inkml:trace contextRef="#ctx0" brushRef="#br0" timeOffset="3359.97">16718 1389,'0'0,"-24"0,24 25,24-25,-24 25,0-1,25 1,-25 0,0 0,0 0,0-1,25 1,-25 0,0 0,0 0,0 0,0-1,25 1,-25 0,0 0</inkml:trace>
  <inkml:trace contextRef="#ctx0" brushRef="#br0" timeOffset="3940">17438 1290,'24'0,"1"0,0 0,0 25,0-1,0 1,-25 0,0 0,0 0,0-1,0 1,-25 0,25 0,-25-25,25 25,-25-25,0 24,0-24,25 25,-24-25,-1 0,0 0</inkml:trace>
  <inkml:trace contextRef="#ctx0" brushRef="#br0" timeOffset="4276.38">17785 1265,'0'0,"-25"25,0 0,1-1,-1 1,25 0,-25 0,25 0,0-1,-25 1,25 0,0 0,0 0,0-1,0 1,0 0,25-25,0 0,-25 25,25-25,-1 0,1 0,0 0,0 0</inkml:trace>
  <inkml:trace contextRef="#ctx0" brushRef="#br0" timeOffset="4648.22">18380 1067,'0'-25,"-25"25,25 25,-24-25,24 24,-25-24,25 25,-25 0,25 0,-25 0,25-1,0 1,-25 0,25 0,0 0,0-1,-24 26,24-25,0 0,0 24,0-24,0 25,0-26,0 1,0 25,0-25,0 0,24 24,-24-24,25 0,0-25,0 25,-25-1,25-24,24 0,-24 0,0 0,0 0,24 0,-24 0,0 0</inkml:trace>
  <inkml:trace contextRef="#ctx0" brushRef="#br0" timeOffset="5175.65">18455 1240,'0'-25,"24"25,1 0,0 0,0 0,-25 25,25-25,0 25,-25 0,0 0,0-1,0 1,0 0,0 0,0 0,0-1,0 1,0 0,-25 0,25 0,0-1,0 1,25-25,-25-25,24 1,1-1,-25 0,25 0,-25 0,25 1,-25-1,25 0,-25 0,0 0,0 1,0-1,0 0,0 0,-25 25</inkml:trace>
  <inkml:trace contextRef="#ctx0" brushRef="#br0" timeOffset="5777.46">19000 1488,'-24'-25,"-1"25,0 25,0-25,25 25,-25 0,25 0,0-1,0 1,-24-25,24 25,0 0,0 0,24-25,1 0,0-25,0 0,0 0,-25 0,24 25,-24-24,0-1,0 0,0 0,25 25,-25-25,0 1,0 48,0 1,0 0,0 0,0 0,0-1,25 1,-25 0,0 0,25 0,-25 0,0 24,25-24,-25 0,0 0,24-1,-24 1,0 0,0 0,0 0,-24-25,-1 0,0 0,0-25,0 25,1-25,-1 25,0-25,0 0,25 1,0-1,25 25,0-25,0 25</inkml:trace>
  <inkml:trace contextRef="#ctx0" brushRef="#br0" timeOffset="6051.81">19372 1488,'0'0,"25"0,0 0,-25-25,25 25,0 0,-1 0,1 0,0 0,0-24,0 24,0 0,-1 0,1 0,0 0</inkml:trace>
  <inkml:trace contextRef="#ctx0" brushRef="#br0" timeOffset="6648.66">20017 1265,'0'-25,"25"0,0 25,0 25,-25 0,25-25,-25 25,24 0,-24-1,0 1,0 25,0-25,0-1,0 1,0 0,-24 25,24-26,0 1,0 0,0 0,0 0,0 0,24-25,1 0,-25-25,25 0,0 0,-25 0,25 0,-25 1,24-1,-24 0,0 0,25 0,-25-24,0 24,0 0,0 0,0 1,0-1,0 0,0 0,0 0,0 1,0-1</inkml:trace>
  <inkml:trace contextRef="#ctx0" brushRef="#br0" timeOffset="7094.3">20538 1290,'-25'0,"1"0,24 25,-25-25,25 24,-25 1,25 0,0 0,-25 0,25-1,0 26,-25-25,25 0,0 24,0 1,-24-25,24 24,0-24,0 25,0-25,0-1,0 26,0-25,24 0,-24-1,25 1,0 0,-25 0,25-25,0 0,-25-25,0 0,-25 25,25-25,-25 1,0 24,25-25,-25 0,1 25,-1-25,25 0,25 1,-1 24,1 0,0-25,0 25,0 0,-1 0,1 0,0-25,0 25</inkml:trace>
  <inkml:trace contextRef="#ctx0" brushRef="#br0" timeOffset="7391.13">20712 1091,'25'0,"0"25,-1-25,1 25,0 0,0-25,0 25,-1 24,26-24,-25 0,0 24,-1 1,1 0,0-1,0 1,0-1,-25 26,0-25,0-1,0 26,0-26,-25 1,0-1,0 1,0-25</inkml:trace>
  <inkml:trace contextRef="#ctx0" brushRef="#br0" timeOffset="10702">22101 2084,'0'-25,"25"25,-25-25,-25 25,0 0,0 0,25 25,-24-25,-1 0,25 25,-25-25,0 0,25 24,-25-24,25 25,-24-25,24 25,24-25,1 0,-25-25,25 25,-25-25,25 25,-25-24,0-1,0 50,-25-1,25 1,25-25,-25 25,25-25,-1 0,1 25,0-25,0 0,0 0,-1-25,1 25,-25-25,25 25,-25-25,25 25,-25-24,25-1,-25 0,0 0,0 0,0 1,0-1,0 0,-25 0,25 0,-25 1,0-1,0 0,1 0,-1 25,0 0,0 0,0 0,1 0,-1 25,0-25,0 25,0 0,1-25,-1 24,0 1,25 0,-25 0,0 0,1-1,24 1,-25 0,25 25,-25-26,25 1,0 25,0-25,0-1,0 1,0 25,25-25,-25-1,25 1,-1 0,1-25,0 25,0-25,0 25,-1-25,26 0,-25 0,0 0,24 0,-24 0,0-25,24 25,-24-25,0 25,0-25,24 0,-24 1,0-26,0 25,0 0,-25-24,24 24,-24 0,25-24,-25 24,0 0,0 0,0 0,-25 1,25-1,-24 0,-1 25</inkml:trace>
  <inkml:trace contextRef="#ctx0" brushRef="#br0" timeOffset="11102.02">22845 1960,'0'24,"0"1,0 0,25 0,-25 0,0-1,0 1,0 0,0 0,25 0,-25-1,0 1,0 0,0 0,0 0,0-1,25 1,-25 0</inkml:trace>
  <inkml:trace contextRef="#ctx0" brushRef="#br0" timeOffset="11533.74">23143 2034,'25'0,"-25"25,0 0,-25-25,25 24,0 1,0 0,0 0,0 0,0-1,0 1,0 0,0 0,0 0,0-1,0 1,0 0,25 0,-1 0,1-25,0 0,0-25,0 25,-1-25,1 0,0 25,-25-25,25 1,0-1,-25 0,0 0,0 0,24 1,-24-1,0 0,0 0,0 0,-24 1,-1-1,0 0,0 25,0 0,1 0</inkml:trace>
  <inkml:trace contextRef="#ctx0" brushRef="#br0" timeOffset="11914.68">23614 2059,'0'-25,"-25"50,0 0,25-1,-24-24,24 25,-25 0,25 0,0 0,-25 24,25-24,0 0,0 0,0-1,0 1,0 0,0 0,25 0,0-1,-1-24,1 0,0 0,-25-24,25 24,-25-25,25 25,-25-25,24 25,-24-25,25 0,-25 1,0-1,0 0,0 0,0 0,0 1,0-1,0 0,-25 0</inkml:trace>
  <inkml:trace contextRef="#ctx0" brushRef="#br0" timeOffset="12177.93">23837 1960,'0'-25,"-25"25,50 0,0 0,0 0,0 0,0-25,-25 0,0 0,0 1</inkml:trace>
  <inkml:trace contextRef="#ctx0" brushRef="#br0" timeOffset="12502.99">24333 2108,'0'0,"-24"-24,-1 24,0 0,0 0,0 24,1-24,-1 25,0 0,0-25,25 25,-25 0,1-1,24 1,-25 0,25 0,-25 0,25-1,0 1,0 0,25 0,0 0,-1-25,1 24,0-24,0 0,0 0,-1 0,1 0,0 0,0 0,0 0,-1 0</inkml:trace>
  <inkml:trace contextRef="#ctx0" brushRef="#br0" timeOffset="18318.16">10517 7342,'25'0,"0"0,0 0,-25-25,24 25,1 0,-25-24,25 24,0 0,-25-25,25 25,-1 0,1-25,0 25,-25-25,25 25,-25-25,25 25,-1 0,-24-24,25 24,0-25,0 25,-25-25,25 25,-25-25,24 25,1-25,0 1,0 24,-25-25,25 25,-25-25,24 0,1 25,-25-25,25 1,0 24,-25-25,25 25,0-25,-1 0,1 25,-25-25,25 25,-25-25,25 25,0-24,-1-1,1 25,-25-25,25 0,0 0,0 1,-1 24,-24-25,25 25,-25-25,25 25,-25-25,25 0,-25 1,25 24,-25-25,24 25,-24-25,25 25,-25-25,25 25,-25-25,25 25,-25-24,25 24,-25-25,24 0,-24 0,25 25,-25-25,25 25,-25-24,25 24,-25-25,25 25,-25-25,24 0,-24 0,25 25,-25-24,25 24,-25-25,25 25,-25-25,25 25,-25-25,24 25,-24-25,25 25,-25-24,25 24,-25-25,25 0,0 25,-25-25,24 25,-24-25,25 25,-25-24,25 24,-25-25,25 25,-25-25,25 25,-25-25,25 25,-25-25,24 25,-24-25,25 25,-25-24,0-1,25 25,-25-25,25 25,-25-25,25 25,-25-25,24 25,-24-24,25 24,-25-25,25 0,0 0,-25 0,25 25,-25-24,24 24,-24-25,25 25,-25-25,25 25,-25-25,25 25,-25-25,25 1,-1 24,-24-25,25 0,0 0,-25 0,25 25,-25-24,25 24,-25-25,24 25,-24-25,25 25,-25-25,25 0,0 1,0-1,-25 0,24 25,-24-25,25 25,-25-25,25 25,-25-24,25-1,0 0,-25 0,24 25,-24-25,25 25,-25-24,25 24,-25-25,25 25,0-25,-25 0,24 25,-24-25,25 25,-25-25,25 25,-25-24,25 24,0-25,-25 0,25 25,-25-25,24 25,-24-25,25 25,-25-24,25 24,-25-25,25 25,0-25,-1 0,-24 0,25 25,-25-24,25 24,-25-25,25 25,-25-25,25 25,-25-25,24 25,-24-25,25 25,-25-24,25 24,-25-25,25 25,-25-25,25 0,-1 0,-24 1,25 24,0-25,-25 0,25 0,0 25,-25-25,24 1,1-1,0 0,0 0,-25 0,25 25,-1-24,-24-1,25 0,0 25,-25-25,25 0,-25 1,25 24,-25-25,24 0,-24 0,25 0,0 1,-25-1,25 0,0 0,-25 0,24 0,1 1,0-1,-25 0,25 25,-25-25,25 0,-1 25,-24-24,25-1,0 0,0 0,0 0,-25 1,25-1,-1 0,1 0,-25 0,25 25,0-24,-25-1,25 25,-1-25,-24 0,25 25,0-25,-25 1,25 24,0-25,-1 0,-24 0,25 25,-25-25,25 25,-25-24,25 24,-25-25,25 25,-25-25,24 25,-24-25,25 0,0 1,0-1,0 25,-25-25,24 0,1 25,-25-25,25 25,0-24,0-1,-1 0,1 0,0 25,-25-25,25 0,0 1,-1-1,1 0,0 0,0 0,-25 1,25-1,-1 0,-24 0,25 0,0 25,-25-24,0-1,25 25,-25-25,0 0,25 25,-25-25,0 1,25 24,-25-25,0 0,0 0,0 0,0 1,0-1,0 0,0 0,0 0,0 1,-25 24,0 0,0 0,0 0,25 24,-25-24,1 0,-1 25,0-25,25 25,-25-25,25 25,25-25,0 0,0 0,-1-25,1 25,0 0,0 0,0-25,0 25,-1 0,1-25,0 25,0 0,0 0,-1 0,-24 25,25 0,-25 0,0 0,0-1,0 1,0 0,0 0,0 0,0-1,0 1,-25 0,25 0,-24 0,24-1,-25 1</inkml:trace>
  <inkml:trace contextRef="#ctx0" brushRef="#br0" timeOffset="21497.6">9798 8210,'25'0,"-1"0,1 0,-25-24,25 24,0 0,0 0,-1 0,1-25,0 25,0 0,0 0,0 0,-1 0,1 0,0 0,0-25,0 25,-1 0,1-25,0 25,0-25,0 25,-1-24,1 24,0-25,0 25,0 0,-1-25,1 25,0 0,0 0,0 0,-1 0,1 0,0-25,0 25,0-25,-1 25,1 0,0-25,0 25,0-24,-1-1,1 25,0-25,0 25,0-25,-1 25,1-25,0 25,0-24,0-1,-1 0,26 25,-25-25,0 0,24 1,-24 24,0-25,0 0,0 25,24-25,-24 25,0-25,0 25,-1-24,1 24,0-25,0 25,0-25,-1 0,1 0,25 1,-25 24,-1-25,1 0,0 0,0 0,24 1,-24 24,0-25,0 0,0 0,24 25,-24-25,0 1,0-1,-1 25,26-25,-25 0,0 25,0-25,-1 1,1-1,0 25,25-25,-26 0,1 0,0 1,25-1,-26 0,26 0,-25 0,24 0,-24-24,25 24,-25 0,24 25,-24-25,0 1,24-1,-24 0,0 25,0-25,0 0,-1 25,1-24,0-1,25 0,-26 25,1-25,0 0,25 1,-25-26,24 25,-24 0,25-24,-1 24,-24-25,25 26,-1-26,1 25,-25-24,24 24,1 0,-1 0,-24 0,25 1,-25-1,24 0,-24 0,25 0,-26 0,1 1,25-26,-25 25,-1 0,26 1,-25-26,24 25,1-24,-25-1,25 0,-1 1,1-1,-1 1,1-1,0 25,-1-24,1-1,-1 25,1-24,0 24,-1-25,-24 25,25 1,-1-1,-24 0,25-25,-26 25,1 1,25-1,-25-25,24 25,-24 1,0-26,25 25,-26-24,26 24,0-25,-1 25,1-24,-1 24,1-25,0 1,-1 24,1-25,-1 26,1-1,-25-25,24 25,1 1,-25-1,0 0,-1 0,1 0,0 1,0-1,-25 0,25 0,-1 0,1 1,0-1,-25 0,25 0,0 0,0 0,-1-24,1 24,0 0,0 0,0 1,-1-1,1-25,0 25,0 1,0-1,-1 0,1 0,0 0,0 1,0-1,-1 25,1-25,0 0,0 0,0 25,-25-24,24-1,1 25,-25-25,25 0,0 25,0-25,-1 1,1 24,0-25,0 0,0 0,-1 25,1-25,0 1,25-1,-26 25,1-25,-25 0,25 25,0-25,0 25,-25-24,24 24,1-25,0 0,0 25,-25-25,25 25,0-25,-25 0,24 25,1-24,0 24,-25-25,25 25,0-25,-1 0,1 25,0-25,0 1,0 24,-1-25,1 0,0 25,0-25,-25 0,25 25,-1-24,1-1,0 0,0 0,0 0,-1 25,-24-24,25-1,0 25,0-25,-25 0,25 25,-1-25,1 1,0-1,0 0,0 25,-25-25,24 0,1 25,0-24,0-1,-25 0,25 25,-25-25,0 0,-25 25,0 0,0 0,0 0,1 0,-1 0,0 0,0 0,25 25,-25-25,25 25,0 0,25-25,0 25,0-25,0 24,-1-24,1 25,0-25,-25 25,25 0,-25 0,0-1,0 1,-25-25,0 25,25 0,-25 0,1-25,-1 24,25 1,-25-25,0 25</inkml:trace>
  <inkml:trace contextRef="#ctx0" brushRef="#br0" timeOffset="24402.09">17537 1984,'0'25,"-25"0,25 0,-25-25,25 25,-25-1,25 1,0 0,-24-25,24 25,0 0,-25-25,25 24,0 1,0 0,-25-25,25 25,0 0,-25-1,25 1,0 0,-25 0,25 0,0-1,0 1,0 0,0 0,-24-25,24 25,0-1,0 1,-25 0,25 0,0 0,-25-25,25 25,0-1,0 1,-25 0,25 0,0 0,-25-25,25 24,0 1,-24 0,24 0,0 0,-25-1,25 1,0 0,-25 0,25 0,0-1,-25 1,25 0,0 0,0 0,-25-1,25 1,0 0,-24 0,24 0,0-1,-25 1,25 0,-25 0,25 0,0-1,-25 1,25 0,0 0,-25 0,25-1,0 1,-24 25,24-25,0 0,0-1,-25 1,25 25,-25-25,25-1,0 26,-25-25,25 0,0 24,-25-24,25 0,0 24,-24-24,24 25,0-25,-25-1,25 26,0-25,-25 24,25-24,0 25,-25-25,25 24,-25-24,25 25,0-1,-24 1,24-25,0 24,-25 1,25 0,-25-1,25-24,-25 25,25-1,-25 1,25-1,0 1,-24 0,24-1,-25 1,25-1,-25 1,25 0,-25-1,25 26,-25-26,25 1,0-1,-24 1,24 25,-25-26,25 1,0-1,-25 1,25 24,-25-24,25 24,-25-24,25 24,0 1,-25-26,25 26,-24-1,24 1,-25-26,25 26,-25-1,25 1,-25-1,25-24,-25 24,25 0,-24 1,24-26,0 26,-25-1,25 1,-25-26,25 26,0-1,-25 0,25 1,-25-1,25 1,0-1,-24 25,24-24,-25-1,25 1,-25-1,25 0,0 1,-25-1,25 25,-25-24,25-1,-24 1,24-1,-25 1,25-1,-25 0,25 26,-25-26,25 0,-25 1,25-1,-24 1,24-1,-25 1,25-1,-25 0,25 1,-25-1,25 1,-25-1,25 0,-24 1,24-1,0-24,-25 24,25 1,-25-1,25 0,-25-24,25 25,0-1,-25-24,25 24,-24 50,24-74,-25 24,25 0,0-24,-25 24,25 1,-25-26,25 26,-25-1,1-24,24 24,-25 1,0-26,25 26,-25-1,0-24,0 24,25 1,-24-1,-1 0,0 1,25-26,-25 26,0-1,1 1,-1-1,0-24,0 24,25 1,-25-1,1 0,-1-24,25 24,-25-24,0 24,25-24,-25 24,1-24,24 24,-25 1,25-26,-25 26,25-25,-25 24,25-24,-25 24,1-24,24 24,-25-24,25 24,0-24,-25 24,25-24,-25 24,25-24,0 24,-25-24,25-1,-24 26,24-26,0 1,0 0,-25-1,25 1,0-1,0 1,0 0,-25-1,25 1,0-1,0 1,0 0,-25-1,25-24,0 25,0-1,0-24,-25 25,25-26,0 26,0 0,0-25,-24 24,24 1,0-25,0 24,0-24,0 25,0-26,0 26,0-25,0 24,0-24,0 0,0 0,0 0,0-1,0 1,0 0,0 0,0 0,0-1,0 1,24 0,-24 0,0 0,0-1,25 1,-25 0,0 0,0 0,25-1,-25 1,0 0,0 0,0 0,25-1,-25 1,0 0,25-25,-50 0,0 0,0 0,25-25,-25 25,1-25,-1 25,0-24,0 24,25-25,-25 25,-24-50,24 50,25-25,-25 25,0-24,25-1,-25 25,50 0,-25 25,25-25,-25 24,25-24,0 50,0-25,-1 0,1-1,-25 1,25-25,-25 25,25-25,0 0,-25 25,24-25,1-25,0 0,0 0,-25 1,25-1,-1 0,1 0,-25 0,25-24,0-1,24 25,-49 1</inkml:trace>
  <inkml:trace contextRef="#ctx0" brushRef="#br0" timeOffset="85024.7">17562 4118,'-25'0,"0"0,25-25,25 25,0 0,0 0,-1 0,-24 25,25-25,-25 24,25-24,-25 25,0 0,0 0,0 0,0-1,0 1,0 0,0 0,0 0,-25-1,25 1,0 0,0 0,0 0,0-1,-25 1,25 0,0 0,25 0,0-25,0 0,0 0,-1 0,1-25,0 25,-25-25,25 25,-25-25,25 0,-25 1,0-1,0 0,24 0,-24 0,0 1,0-1,0 0,0 0,0 0,0 1,0-1,0 0,0 0,0 0</inkml:trace>
  <inkml:trace contextRef="#ctx0" brushRef="#br0" timeOffset="85541.42">18058 4514,'0'-24,"0"48,0 1,0 0,0 0,0 0,0-1,0 1,0 0,0 0,0 0,0-1,0 1,0 0,0 0,0 0,0 0,0-1,0 1,0 0</inkml:trace>
  <inkml:trace contextRef="#ctx0" brushRef="#br0" timeOffset="85865.01">18405 4415,'25'0,"0"0,-1 0,1 0,0 0,0 0,-25-25,25 25,0 0,-1 0,1 0,0 0</inkml:trace>
  <inkml:trace contextRef="#ctx0" brushRef="#br0" timeOffset="86077.05">18479 4564,'0'0,"25"0,0 0,0 0,-25-25,25 25,0 0,-1 0,1 0,0 0,0 0,0 0</inkml:trace>
  <inkml:trace contextRef="#ctx0" brushRef="#br0" timeOffset="87168.95">19397 4192,'0'0,"-25"0,1 0,24 25,-25-25,25 25,-25-25,25 24,-25 1,25 0,-25 0,25 0,0-1,0 1,0 0,-24-25,24 25,0 0,0-1,0 1,0 0,0 0,24-25,1 25,0-25,0 0,0 0,-1 0,-24-25,25 25,-25-25,25 25,0-25,0 0,-25 1,0-1,0 0,0 0,0 0,0 1,0-1,0 0,0 0,0 0,-25 25,25-24,0-1,-25 0,0 0,0 25,25-25,-24 25,24-24</inkml:trace>
  <inkml:trace contextRef="#ctx0" brushRef="#br0" timeOffset="87370.4">19869 4366,'0'-25</inkml:trace>
  <inkml:trace contextRef="#ctx0" brushRef="#br0" timeOffset="87824.81">20216 4192,'0'0,"0"25,0 0,0-1,-25-24,25 25,0 0,0 0,0 0,0-1,0 1,0 0,0 0,0 0,0-1,0 1,0 0,25-25,-25 25,25-25,-25 25,24-25,1 0,0 0,0 0,0 0,-1-25,1 25,-25-25,25 25,-25-25,0 0,0 1,25 24,-25-25,0 0,0 0,-25 0,25 1,-25-1,25 0,-25 0,1 0,-1 1,0-1,0 0,0 25,1-25,-1 0,0 25,0-24</inkml:trace>
  <inkml:trace contextRef="#ctx0" brushRef="#br0" timeOffset="88269.57">20737 4167,'0'0,"0"-25,25 25,-25-24,24 24,1 0,0 0,-25 24,25-24,0 25,-25 0,24-25,-24 25,0 0,0-1,0 1,0 0,0 0,-24 0,24-1,-25 1,25 0,-25 0,0-25,25 25,-25-25,25 24,-24-24,24 25,24-25,-24-25,25 25,0 0,0 0,0 0,-1 0,1-24,0 24,0 0,0 0,-1 0,1 0,0 0,0-25</inkml:trace>
  <inkml:trace contextRef="#ctx0" brushRef="#br0" timeOffset="88544.89">21208 4068,'0'-25,"-25"25,25 25,0 0,0 0,0-1,25 1,-25 0,0 0,0 0,0-1,25 26,-25-25,0 0,25 24,-25-24,0 0,0 24,24-24,-24 0,0 25,25-26,-25 1,0 0,25 0</inkml:trace>
  <inkml:trace contextRef="#ctx0" brushRef="#br0" timeOffset="89425.02">21779 4390,'0'-24,"0"-1,0 0,0 0,24 25,1 0,0-25,0 25,0 0,-1 25,1-25,0 25,-25 0,0 0,25-1,-25 1,0 0,0 0,0 0,0-1,0 1,0 0,0 0,0 0,0-1,0 1,0 0,0-50,-25 25,25-25,0 1,0-1,0 0,0 0,0 0,0 1,0-1,25 25,-25-25,0 0,25 0,-25 1,24-1,1 25,-25 25,25-1,-25 1,0 0,0 0,25-25,-25 25,0-1,0 1,0 0,0 0,0-50,25 25,-25-25,0 0,24 25,-24-24,0-1,25 25,-25-25,25 25,-25-25,25 25,-25-25,25 25,-1-24,1 24,0 0,0 0,0 24,-1 1,-24 0,0 0,0 0,0-1,25 1,-25 0,0 0,0 0,0-1,0 1,0 0,0 0</inkml:trace>
  <inkml:trace contextRef="#ctx0" brushRef="#br0" timeOffset="89916.61">22498 3646,'0'-25,"0"1,0-1,25 25,-25-25,24 25,1 0,0 0,0 0,0 0,-25 25,0 0,0-1,0 1,-25 0,25 0,-25 0,25 0,0-1,0 1,0 0,0 0,25-25,0 25,-25-1,24 1,-24 0,0 0,-24-25,-1 0,0 0,0 0,0 0,1-25</inkml:trace>
  <inkml:trace contextRef="#ctx0" brushRef="#br0" timeOffset="90636.85">23019 4068,'0'25,"0"0,0-1,0 1,0 0,0 0,0 0,0-1,0 1,0 0,0 0,0 24,0-24,0 0,0 0,0 24,-25-24,25 0,0 0,0 24,0-24,0 0,0 0,0 0,0-1,0 1,0 0,0-50,0 50,0 0,0 0,0 0,0-1,0 1,0 0,0 0,0 0,0-1,0 1,0 0,0 25,-25-26,25 1,0 25,0-25,-25-1,25 1,0 25,0-25,0-1,-24 1,24 0,0 0,0 0</inkml:trace>
  <inkml:trace contextRef="#ctx0" brushRef="#br0" timeOffset="90956.7">23391 4663,'0'0,"-25"0,25-25,0 50,0 0,0 0,0 0,0-1,0 1,-25 0,25 0,0 0,0 24,0-24,0 0,-25 25,25-26,0 1,0 0,0 0,0 0,-24-1,24 1,0 0</inkml:trace>
  <inkml:trace contextRef="#ctx0" brushRef="#br0" timeOffset="91229.52">23589 4862,'0'0,"0"-25,0 0,-25 25,1 0,-1 0,0 0,0 0,25 25,-25-25,1 0,24 25,-25-25,0 25,25-1,0 1,0 0,0 0,0 0,0-1,25-24,-25 25,25-25,-25 25,24-25,1 0,-25 25,25-25,0 25,0-25,-1 0</inkml:trace>
  <inkml:trace contextRef="#ctx0" brushRef="#br0" timeOffset="91732.92">23961 4986,'0'0,"-24"0,-1 0,25-25,-25 25,0 0,0 0,0 0,1 0,24 25,-25-25,25 25,0-1,0 1,0 0,25-25,-1 0,1 0,0 0,0 0,0 0,0-25,-1 25,-24-25,25 25,-25-24,0-1,25 0,-25 0,0 50,-25-25,25 25,0 0,0-1,0 1,-25 0,25 0,0 24,0-24,0 25,0-1,0-24,0 25,0-1,-24 1,24-25,0 24,0-24,0 25,-25-25,25-1,0 1,0 0,-25-25,25 25,-25-25,0 0,0-25,1 0,24 0,-25 25,25-24,-25-1,25 0,0 0,0 0,0 1,0-1,0 0,25 0,0 25,-25-25,24 1,1 24,0-25,0 25,0-25,0 25,-1 0,1 0</inkml:trace>
  <inkml:trace contextRef="#ctx0" brushRef="#br0" timeOffset="91888.55">24383 5333,'-25'-25,"25"0,0 1</inkml:trace>
  <inkml:trace contextRef="#ctx0" brushRef="#br0" timeOffset="104282.32">10616 8682,'0'-25,"0"0,25 25,0 0,-25-25,25 25,-25-25,25 25,-1 0,-24 25,0 0,0 0,0 0,0-1,0 1,0 0,0 0,0 0,-24-25,24 24,0 1,0 0,0 0,0 0,0-1,24-24,-24 25,25 0,-25 0,25-25,-25 25,0 0,0-1,0 1,0 0,0 0,0 0,0-1,0 1,0 0,25-25,-25 25,25-25,-25 25,0-1,24-24,-24 25,0 0,0 0,0 0,0-1,0 1,0 0,0 0,-24 0,24-1,-25-24,0 25,0-25,0 25,1-25,-1 25,0-25,0 0,0 0,1 25,-26-25,25 0,0 0,1 0,24-25</inkml:trace>
  <inkml:trace contextRef="#ctx0" brushRef="#br0" timeOffset="107142.07">10840 9277,'24'0,"1"0,0 0,0 0,0-25,-1 25,1 0,0 0,0-25,0 25,-1 0,1-24,0 24,0 0,25-25,-26 25,26 0,-25-25,24 25,-24 0,25-25,-1 25,-24 0,25-25,-1 25,1 0,-25-24,24 24,1 0,0 0,-26-25,26 25,-25 0,24-25,-24 25,0 0,0 0,0 0,-1-25,1 25,0 0,0 0,-25-25,25 25,-25-25,0 1,-25-1,0 25,0 0,25-25,-25 25,1 0,-1 0,0 0,0 0,0 0,25 25,-24-25,-1 0,50 0,-1 0,1 0,0 0,0 25,0-25,-1 0,1 0,0 0,0 0,0 24,0-24,-25 25,0 0,0 0,0 0,-25-25,25 25,-25-1,0 1,0-25,0 25,1-25,24 25,-25-25,0 25</inkml:trace>
  <inkml:trace contextRef="#ctx0" brushRef="#br0" timeOffset="113504.05">18083 5358,'0'-25,"0"0,-25 25,0 25,0 0,0-25,1 25,-1-25,0 24,0 1,0 0,1-25,-1 25,0 0,0-1,0-24,1 25,-1 0,25 0,-25 0,0-1,25 1,0 0,-25 0,25 0,0-1,0 1,0 0,0 0,25 0,0 0,-25-1,25-24,0 25,-1-25,51 25,-50-25,24 0,-24 25,25-25,-1 0,-24 0,25 0</inkml:trace>
  <inkml:trace contextRef="#ctx0" brushRef="#br0" timeOffset="113917.97">18504 5457,'0'-25,"0"0,0 1,-25 24,1 0,-1 0,0 0,0 24,0-24,25 25,-24-25,24 25,0 0,-25-25,25 25,0-1,0 1,25 0,-25 0,24-25,-24 25,25-1,0-24,0 25,0 0,-1-25,-24 25,25-25,-25 25,25-25,-25 24,-25-24,25 25,-25-25,1 0,-1 0,0 0,0 0,0 0,1 0,-26 0,25 0,0 0,1 0</inkml:trace>
  <inkml:trace contextRef="#ctx0" brushRef="#br0" timeOffset="114771.27">18876 5531,'-24'0,"-1"0,0 25,0 0,0 0,25 0,-24-25,24 24,-25 1,25 0,0 0,0 0,0-1,25-24,-1 0,1-24,0 24,0-25,0 0,-25 0,0 0,0 50,0 0,0 0,0 0,0-1,24-24,-24 25,25-25,0 0,0 0,0 0,-1 0,-24-25,25 25,0-24,0 24,-25-25,25 0,-25 0,0 0,24 1,-24-1,0 0,0 0,0 0,0 1,0-1,0 0,0 0,0 0,0 1,-24-1,24 50,0-1,0 1,0 0,0 0,0 0,0-1,0 1,0 0,0 0,24 0,-24-1,25 26,0-25,0 0,0-25,-25 24,24-24,1 0,0 0,0 0</inkml:trace>
  <inkml:trace contextRef="#ctx0" brushRef="#br0" timeOffset="114974.99">18951 5531,'25'0,"-1"0,1 0,0-24,0 24,24 0,-24 0,0 0,25 0,-26 0</inkml:trace>
  <inkml:trace contextRef="#ctx0" brushRef="#br0" timeOffset="115921.9">19546 5531,'-25'0,"25"-24,0 48,0 1,0 0,0 0,0 0,0-1,0 1,0 0,25-25,-25 25,25-25,0 0,0 0,-1 0,1 0,-25-25,25 25,-25-25,0 0,0 1,0-1,0 0,0 0,0 0,0 1,-25 24,25 24,0 1,0 0,0 0,0 0,25-25,-25 24,25-24,0 0,-1 0,1-24,0-1,0 0,-25 0,25 25,-25-25,24 25,-24-24,0 48,25 1,-25 0,25 0,-25 0,25-25,-25 24,25-24,-1 0,1 0,0-24,-25-1,0 0,0 0,0 0,-25 25,25 25,0 0,0 0,0 0,25-25,0 0,0 0,-1 0,-24-25,25 25,-25-25,25 0,-25 0,25 1,-25-1,0 0,0 0,0 0,0 1,0-1,0 0,0 0,0 50,0 0,0 0,0-1,0 1,0 0,0 0,0 0,0-1,25 1,-1 0</inkml:trace>
  <inkml:trace contextRef="#ctx0" brushRef="#br0" timeOffset="116282.15">20216 5531,'0'0,"25"25,-1-25,1 0,0 0,0 0,0 0,-1 0,1-25,0 25,0 0,0-24,-25-1,0 0,-25 0,0 25,0 0,0 0,25 25,-24 0,24 0,0-1,0 1,0 0,0 0,24 0,-24-1,25-24,0 25,0-25,0 0,-1 25,1-25</inkml:trace>
  <inkml:trace contextRef="#ctx0" brushRef="#br0" timeOffset="116679.17">20762 5383,'0'0,"0"-25,0 50,0-1,0 1,0 0,0 0,0 0,-25-1,25 1,0 0,-25 0,0 0,25-1,-25 1,0-25,25 25,-24-25,24 25,-25-25,50 0,-1 0,-24-25,25 25,0 0,0 0,0-25,0 25,-25 25,24-25,1 0,0 0,0-25</inkml:trace>
  <inkml:trace contextRef="#ctx0" brushRef="#br0" timeOffset="117006.61">20836 5209,'0'-25,"0"0,25 25,0 0,-1 0,1 0,0 0,0 25,0-25,-1 25,26 0,-25-25,0 25,-1-1,1 1,0 0,-25 0,25 0,0-1,-25 1,24 0,-24 0,0 0,0-1,0 26,0-25,-24 0,24-1,-25 1,0-25,25 25,-25 0,0-25,1 25,-1-25,0 24,0-24</inkml:trace>
  <inkml:trace contextRef="#ctx0" brushRef="#br0" timeOffset="117222.26">21431 5680,'0'-25</inkml:trace>
  <inkml:trace contextRef="#ctx0" brushRef="#br0" timeOffset="120004.57">14908 7119,'0'0,"0"-25,0 0,0 1,0-1,24 0,1 25,0 25,0-25,-25 25,25-1,-25 1,24 0,-24 25,0-26,0 1,0 0,0 0,0 24,0-24,0 0,0 0,0 0,0-1,0 1,0 0,25-25,0 0,0 0,0 0,-1-25,1 0,0 25,0-24,0-26,-1 25,1 0,0 1,0-26,-25 25,25-24,-25 24,0-25,0 25,0-24,0 24,0-49,-25 49,25 0,-25 0,25 0</inkml:trace>
  <inkml:trace contextRef="#ctx0" brushRef="#br0" timeOffset="120344.19">15528 7243,'-25'0,"50"0,-25 25,25-25,-1 25,1-1,0-24,-25 25,25 0,-25 0,0 0,0-1,0 26,0-25,0 0,-25-1,0 1,0 0,1 0,24 0,-25-1,0 1,0-25,0 25,1-25,24 25,0-50,24 25,1-25,0 25,0 0,0-25,24 25,-24-24,25 24,-1-25,1 25,-1 0,1-25</inkml:trace>
  <inkml:trace contextRef="#ctx0" brushRef="#br0" timeOffset="120580.69">16321 7417,'-24'0,"24"-25,24 25,1-25,0 25,0 0,0 0,0-25,-1 25,1 0,0 0,25 0,-26-25,1 25,25 0,-25 0,-1-24,26 24</inkml:trace>
  <inkml:trace contextRef="#ctx0" brushRef="#br0" timeOffset="120748.9">16470 7392,'0'0,"-24"25,-1-25,0 0,0 24,50-24,0 0,0 0,-1 0,26 0,-25 0,24 0</inkml:trace>
  <inkml:trace contextRef="#ctx0" brushRef="#br0" timeOffset="121124.06">16867 7193,'0'-24,"25"-1,-25 0,25 25,-25-25,0 0,25 25,-25-24,24 24,-24-25,25 25,0 0,0 0,-25 25,25-25,-1 24,1-24,0 25,0 0,-25 25,25-26,-25 1,24 25,-24-25,0 24,0-24,25 25,-25-26,0 1,0 0,25 0,-25 0,0-1,25-24,0 0,-25-24,24-1,-24 0,0 0,25 0,-25 1,25-26,-25 25,0 0,0-24,0 24,0 0,0-24,0 24,0 0,0 0,0 0,0 1,0-1</inkml:trace>
  <inkml:trace contextRef="#ctx0" brushRef="#br0" timeOffset="121328.3">17611 7243,'0'0,"25"0,-25 25,25-25,-25 25,25-25,-25 24,25 1,-25 0,24 0,1 0,-25-1,25 26,-25-25,25 0,-25 24,25-24,-25 25,0-1</inkml:trace>
  <inkml:trace contextRef="#ctx0" brushRef="#br0" timeOffset="121677">15553 8235,'0'0,"-25"0,25-25,25 25,-1 0,1-24,0 24,0 0,24-25,-24 25,25 0,-1-25,1 25,0-25,-1 25,1-25,-1 25,26 0,-26-24,1 24,0-25,-1 25,1 0,0-25,-26 25,26 0,-25 0,0-25,-1 25</inkml:trace>
  <inkml:trace contextRef="#ctx0" brushRef="#br0" timeOffset="121901.52">15677 8310,'0'0,"-50"24,25-24,0 25,50-25,0 0,0-25,24 25,1 0,0-24,-1 24,1-25,24 25,1-25,-1 25,0-25,1 25,-26-25,26 25,-1 0,1-24,-26 24,1 0,24-25,-49 25,25 0,-1 0,-24 0</inkml:trace>
  <inkml:trace contextRef="#ctx0" brushRef="#br0" timeOffset="134715.34">9773 9996,'0'0,"-25"0,25-25,-25 25,1-24,-1 24,25-25,-25 25,0 0,25-25,-25 25,1 0,-1 0,0 0,0 0,0 0,1 0,-1 0,0 0,0 0,0 0,1 0,-1 0,0 0,0 0,0 0,-24 0,24 0,0 0,0 0,-24 0,-1 25,0-25,26 0,-51 25,26-25,-1 0,0 0,26 0,-51 0,50 0,1 0,-26 0,25 0,0 0,-24 0,24 0,0 0,-24 24,24-24,0 0,-25 0,50-24,-24 24,-26 0,25 0,0 0,25-25,-24 25,-1 0,0 0,0-25,-25 25,26 0,-1 0,0 0,0 0,0-25,-24 25,24 0,0 0,-24-25,-1 25,25 0,0 0,1 0,-26 0,25 0,0 0,1 0,-1 0,0 0,0 0,0 0,25-24,-24 24,-1 0,0 0,-25 0,26 0,-1 0,0 0,0 0,0 0,1 0,-1 0,0 0,0 0,0 0,1 24,-1-24,0 0,0 0,0 25,0-25,1 0,-1 25,0-25,0 0,0 0,25 25,-24-25,-1 0,0 0,25 25,-25-25,0 24,1 1,-1-25,0 25,0 0,0 0,1-25,-1 25,0-1,0-24,25 25,-25-25,25 25,-24 0,-1 0,25-1,-25 1,25 0,-25 0,25 0,-25-1,25 1,0 0,0 0,0 0,0-1,0 1,0 0,25-25,-25 25,0 0,25-1,-25 1,25 0,-25 0,0 0,25-25,-25 24,0 1,24 0,-24 0,25 0,0-1,-25 1,25 0,-25 0,25 0,-1-1,-24 1,25 0,0 0,0 0,0-1,-1 1,1 0,0 0,0 0,0 0,-1-1,1 1,0 0,25 0,-26 0,1-1,0 1,25-25,-25 25,-1 0,26-25,-25 25,0-25,-1 24,26-24,-25 0,0 0,-1 0,26 0,-25 0,24 0,-24 0,25 0,-25 0,24 0,1 0,-25 0,24-24,1 24,-1 0,1 0,0 0,-1-25,1 25,-1 0,1-25,0 25,-1-25,1 25,0 0,-26-25,26 25,0 0,-1-24,1 24,-1 0,1-25,0 25,-1-25,1 25,-1-25,1 0,24 1,-24-1,0 0,-1 0,26 0,-26-24,26 24,-26 0,1-25,0 26,-1-1,1 0,-1 0,-24 0,25 25,-25-24,-1-1,1 25,25-25,-25 0,-1 0,1 1,25-1,-25 0,-1-25,26 26,-25-26,24 0,1 1,-25-1,25 1,-1-26,1 1,-1 24,-24-24,25 24,-25 0,-1-24,1 24,0 1,0 24,-25-25,0 26,0-1,0-25,0 25,-25 1,25-1,-25 0,0 25,1-25,-1 25,-25 0,25 0,-24 0,24 0,-25 0</inkml:trace>
  <inkml:trace contextRef="#ctx0" brushRef="#br0" timeOffset="155037.16">17859 843,'0'-24,"0"-1,0 0,-24 25,-1 0,0-25,0 25,0 0,1 0,-1 25,0-25,0 0,0 25,1-25,-1 0,0 25,0-1,0-24,25 25,-25-25,1 25,24 0,-25 0,25-1,-25 1,25 0,0 0,0 0,-25-1,25 1,0 0,0 25,0-26,0 1,-25 0,25 0,0 24,0-24,0 0,0 0,0 0,0-1,25 1,-25 0,0 0,25 24,-25-24,25 0,-25 0,0 0,0 0,25-1,-25 1,0 0,24-25,-24 25,25 0,0-1,0-24,-25 25,25-25,0 25,-1-25,1 0,0 0,0 0,0 0,-1 0,-24-25,25 25,0 0,0-25,0 25,-1-24,1 24,-25-25,25 0,0 25,-25-25,25 0,-1 1,-24-1,25 0,-25 0,0 0,25 0,-25-24,0 24,0 0,0 0,0-24,0 24,0 0,0-24,0 24,0 0,0 0,0-24,-25 24,25-25,0 25,-25 1,25-26,-24 25,24-24,0 24,-25 0,25 0,-25 0,25 1,-25-1,25 0,-25 0,1 0,-1 25,0 0,0 0,0 0,25 25,-24-25,-1 25</inkml:trace>
  <inkml:trace contextRef="#ctx0" brushRef="#br0" timeOffset="159952.09">14436 645,'0'-25,"-24"25,-1-25,0 25,25-24,-25 24,0 0,0 0,1 0,-1 0,25-25,-25 25,0 0,0 0,1 0,-1 0,0 0,0 0,0 0,1 0,-1 0,0 0,0 0,0 25,1-25,-1 0,0 0,-25 0,26 24,-1-24,0 0,0 25,0-25,1 25,-1-25,0 25,-25-25,26 25,-1-1,0 1,-25 0,26 0,-1 0,-25-1,25 1,1 0,-1 0,0 0,0-1,0 1,0 0,1 0,-1 0,0-1,0 1,0 0,1 0,24 24,-25-24,25 0,-25 0,0 24,0 1,25-25,-24 24,-1 26,0-26,0 1,0 25,1-1,-1-24,0 24,0-24,25 24,-25-24,1-1,24 26,-25-26,25 1,0-1,0 1,0 24,0-24,0 0,0-1,0-24,0 25,0-1,25 1,-25-25,24 24,1-24,-25 25,25-25,0 24,-25-24,25 25,-1-26,1 1,0 25,-25-25,25-1,0 1,-1 0,1 25,0-50,0 24,-25 1,25 0,-1-25,1 25,25-25,-25 25,-1-25,1 0,0 0,0 0,0 0,24 0,-24 0,0 0,25 0,-26 0,51 0,-50-25,-1 25,51 0,-50 0,-1-25,26 25,-25 0,0-25,-1 25,26 0,-25-25,0 25,-1-24,26 24,-25-25,0 0,24 0,-24 25,0-25,0 1,24-1,-24 0,0 0,0-24,-1 24,1 0,0 0,0 0,0 1,0-1,-1-25,1 25,-25 1,25-1,0 0,-25 0,25-24,-1 24,-24 0,25-25,0 25,-25-24,25-1,0 25,-1-24,-24-26,25 26,0-1,0 1,-25-26,25 26,-25-26,24 26,-24-1,25-24,-25 24,0-24,0 24,0-25,0 1,0 24,0-24,0 24,0-24,0 24,0 1,0-26,-25 26,25-26,0 26,-24-1,24 1,-25-26,25 26,0-1,-25 25,0-24,25-1,-25 25,1 0,24 0,-25 1,0-1,0 0,0 25,1-25,-26 25,25 0,0-25,1 25,-1 0,0 25,-25-25,25 0,1 25,-1-25</inkml:trace>
  <inkml:trace contextRef="#ctx0" brushRef="#br0" timeOffset="-118016.72">1935 11534,'-25'0,"0"0,0 0,25-25,25 25,0 0,0 0,-25 25,25-25,-25 25,24 0,-24 0,0 24,25-24,-25 25,0-1,25-24,-25 25,0-1,25 1,-25-1,0 1,25 0,-25-26,24 1,-24 25,25-25,0 0,-25-1,25-24,0 0,-1-24,1-1,-25 0,25-25,-25 25,0-24,25 24,-25-25,0 1,0-1,0 1,0-1,0 25,-25-24,25-1,0 25,-25 0,25 1,-25-1,25 0,-24 0,-1 25,25-25,-25 25</inkml:trace>
  <inkml:trace contextRef="#ctx0" brushRef="#br0" timeOffset="-117648.13">2679 11956,'25'0,"-25"25,0-1,0 1,0 0,0 0,0 0,0-1,-25 1,25 0,0 0,-25 0,25 24,-25-24,25 0,-25 0,25 0,-24-1,24 1,0 0,24 0,1-25,0 0,-25-25,25 25,0 0,0-25,24 25,-24 0,0-25</inkml:trace>
  <inkml:trace contextRef="#ctx0" brushRef="#br0" timeOffset="-117391.77">3125 12005,'-24'0,"24"-24,24 24,1 0,25-25,-25 25,-1 0,1-25,25 25,-25-25,49 0,-49 1,24 24,-24 0,0-25</inkml:trace>
  <inkml:trace contextRef="#ctx0" brushRef="#br0" timeOffset="-117224.88">3373 12005,'0'0,"0"25,-24 0,48-25,1 0,0 0,0 0,0-25,-1 25,26-25</inkml:trace>
  <inkml:trace contextRef="#ctx0" brushRef="#br0" timeOffset="-116805.21">3746 11658,'0'0,"0"-25,0 1,0-1,24 25,-24-25,25 25,0 0,0 0,0 25,-1-25,-24 25,25-1,-25 26,25-25,-25 0,25 24,-25 1,0-1,0-24,0 25,0-1,0 1,25-25,-25 0,0-1,0 1,24 0,-24 0,25-25,-25 25,25-50,0 0,-25 0,0 0,25 1,-25-1,0 0,0-25,0 26,0-1,0-25,0 25,0 1,0-26,0 25,0 0,0 1,0-1,0 0,0 0</inkml:trace>
  <inkml:trace contextRef="#ctx0" brushRef="#br0" timeOffset="-116528.91">4390 11683,'0'-25,"0"50,25-25,-25 25,0 0,0-1,25 1,-25 0,0 25,25-26,-25 26,0-25,25 24,-25-24,0 25,0-25,0 24,24-24,-24 0,0 0,0 0,0-1,25 1</inkml:trace>
  <inkml:trace contextRef="#ctx0" brushRef="#br0" timeOffset="-114940.85">4986 12353,'25'0,"-25"25,24-25,-24 24,0 1,0 0,0 0,0 0,0-1,0 1,0 0,-24 0,24 0,0-1,-25-24,25 25,0 0</inkml:trace>
  <inkml:trace contextRef="#ctx0" brushRef="#br0" timeOffset="-111043.06">1761 13171,'-25'0,"1"0,24-25,0 1</inkml:trace>
  <inkml:trace contextRef="#ctx0" brushRef="#br0" timeOffset="-110562.33">1712 13122,'0'-25,"0"0,-25 25,25-25,0 50,0 0,0 0,0-1,0 1,0 0,0 0,0 0,0 0,0 24,0-24,0 0,0 0,25 24,-25-24,0 0,0 0,0-1,0 1,0 0,0-50,0 0,24 1,1-1,-25 0,25 0,0 0,0 25,-25-24,24 24,1 0,-25 24,25-24,-25 25,25-25,-25 25,0 0,0 0,0-1,-25 1,0 0,25 0,-25 0,1-1,-1 1,0 0,0 0,0 0,1-25,-1 0,0 24,0-24</inkml:trace>
  <inkml:trace contextRef="#ctx0" brushRef="#br0" timeOffset="-110106.86">1364 12898,'25'0,"-25"-24,25 24,0-25,-1 25,1 0,0-25,0 25,0 0,24-25,-24 25,0 0,25 0,-26 0,26 0,-25 25,24 0,-24-25,25 25,-25 24,24-24,-24 25,0-1,24 1,-24-1,0 1,0 25,0-1,-1-24,1 24,-25 0,25 1,-25-26,0 26,0-1,-25-24,25 24,-25-24,1 24,-1-24,0 24,0-24,0 24,-24-24,24 24,0-24,-24-25,24 24,0-24</inkml:trace>
  <inkml:trace contextRef="#ctx0" brushRef="#br0" timeOffset="-108946.88">3150 13221,'0'-25</inkml:trace>
  <inkml:trace contextRef="#ctx0" brushRef="#br0" timeOffset="-108251.31">3150 13196,'0'-25,"0"0,0 1,-25 24,50 0,0-25,0 25,0 0,-1-25,1 25,0-25,25 25,-26-25,26 25,-25-24,24 24,-24-25,25 0,-25 25,24-25,-24 25,25-25,-25 25,-1-24,1 24,0 0,0 0</inkml:trace>
  <inkml:trace contextRef="#ctx0" brushRef="#br0" timeOffset="-107935.38">3572 12973,'0'0,"-25"0,25 25,0-1,0 1,0 0,0 0,0 0,0-1,0 26,25-25,-25 25,0-1,0 1,0-1,0 1,0 0,0-1,0 1,0-25,25 24,-25-24,0 0,0 0,0-1,0 1,0 0,24 0,-24 0</inkml:trace>
  <inkml:trace contextRef="#ctx0" brushRef="#br0" timeOffset="-107195.14">3969 13370,'0'-25,"0"0,-25 25,25 25,-25 0,25 0,0-1,0 1,0 0,-25 25,25-26,0 26,0-25,-24 24,24-24,0 25,0-25,0 24,0 1,-25-25,25 24,0 1,0-25,0 24,0-24,0 25,0-26,0 26,25-25,-25 0,0-1,24 1,-24 0,25 0,0 0,0 0,0-25,-1 0,1-25,0 25,-25-25,25 25,-25-25,0 0,0 0,0 1,-25 24,0-25,0 0,1 25,-1 0,0 0,0-25,0 25,1 0,-1 0,0 0,0 0,25-25,25 25,-25-24,25 24,0 0,-1-25,1 25,0 0,0-25,0 25,-1 0,26-25,-25 25,0-25,-1 25,1 0,0-24,0 24,0 0</inkml:trace>
  <inkml:trace contextRef="#ctx0" brushRef="#br0" timeOffset="-104657.65">5482 13444,'0'-25,"-25"25,0 0,0 0,1 0,-1 0,0 0,25 25,-25-25,0 25,1 0,24 0,-25-1,25 1,0 0,-25-25,25 25,0 0,0-1,-25 1,25 0,0 0,0 0,0-1,0 1,25-25,0 0,0 0,-25-25,24 25,1 0,0-24,0-1,0 0,-1 25,-24-25,0 0,0 1,0-1,0 0,0 0,0 0,0 50,0-50,0 1,0-1,0 0,0 0,0 50,-24-25,24 25,-25-25,25 25,0-1,0 1,0 0,25-25,-25 25,-25-25,0 0,25 25,-25-25,0 24,1 1,24 0,-25-25,25 25,0 0,25-25,-1 0,1 0,-25-25,25 25,0 0,-25-25,25 25,-1-25,-24 0,-24 25,-1 25,0-25,0 0,25 25,-25-25,1 0,24 25,0 0</inkml:trace>
  <inkml:trace contextRef="#ctx0" brushRef="#br0" timeOffset="-104267.34">6028 13370,'0'0,"-25"0,50 25,-1-25,1 0,0-25,0 25,0 0,24 0,-24 0,0-25,0 25,24 0,-24 0,25-25,-26 25,26 0,0 0,-26-25,1 25,25 0,-25 0,-25 25</inkml:trace>
  <inkml:trace contextRef="#ctx0" brushRef="#br0" timeOffset="-103947.97">6152 13593,'0'0,"0"25,-25-25,50 0,-1 0,1 0,0 0,0-25,0 25,24 0,-24-25,25 25,-26 0,1-25,25 25,-25 0,24-24,-24 24,0-25,24 25,-24 0,0 0,0 0,-25-25,25 25,-1 0</inkml:trace>
  <inkml:trace contextRef="#ctx0" brushRef="#br0" timeOffset="-102861.61">7565 13022,'0'-24,"25"24,-25-25,25 25,0-25,0 25,-1 0,1-25,25 25,-25 0,-1 0,1 0,0 0,0 25,-25 0,0 0,0 24,0-24,-25 25,0-26,0 1,-24 50,24-50,0-1,-24 26,24-25,-25 0,50-1,-25-24,1 25,24 0,24-25,1 0,0 0,0 0,0 0,24 0,-24 0,0 0,0-25,49 25,-24 0,-26 0,51-25,-50 25,0 0,24 0</inkml:trace>
  <inkml:trace contextRef="#ctx0" brushRef="#br0" timeOffset="-102598.75">8186 13122,'0'-25,"-25"25,25-25,0 0,0 50,0 0,0 0,0-1,25 1,-25 0,0 0,24 0,-24 24,0-24,25 0,-25 0,0 0,0-1,25 1,-25 0,0 0,25-25,-25 25,0-1</inkml:trace>
  <inkml:trace contextRef="#ctx0" brushRef="#br0" timeOffset="-102190.42">8384 13097,'0'0,"0"-25,0 0,0 0,0 1,0-1,25 0,0 25,-25-25,24 25,1 0,0 0,0 0,0 0,-1 0,1 25,0 0,-25 0,0-1,0 1,0 0,0 0,0 0,-25 24,0-24,25 0,-24 0,-1 0,25 24,-25-24,0 0,25 0,-25-1,25 1,0 0,0 0,25 0,0-25,0 0,0 0,-1 0,26-25,-25 25,0 0,24 0,-24-25</inkml:trace>
  <inkml:trace contextRef="#ctx0" brushRef="#br0" timeOffset="-102042.36">8979 13419,'-25'0,"1"-24,24-1,-25 25,25-25</inkml:trace>
  <inkml:trace contextRef="#ctx0" brushRef="#br0" timeOffset="-101686.28">9302 12948,'0'-25,"25"25,-25-25,0 1,0 48,-25 1,0 0,0 0,25 0,-25-1,25 1,-24-25,24 25,-25 0,25 0,-25-25,25 24,0 1,25-25,0 0,-1 0,1 0,0 0,0 0,0 0,-1-25,1 25,0 0,0-24,24 24,-24-25,0 25,0 0,0-25,-1 25,1-25</inkml:trace>
  <inkml:trace contextRef="#ctx0" brushRef="#br0" timeOffset="-101453.9">9401 12973,'0'0,"-25"0,0 0,1 0,-1 0,25 25,0-1,0 1,25 0,-25 0,0 0,24-1,-24 1,25 0,-25 0,25 25,0-26,-25 1,25 0,-25 0,24 24,-24-24,25 0,-25 0,25 0</inkml:trace>
  <inkml:trace contextRef="#ctx0" brushRef="#br0" timeOffset="-101179.34">9699 12700,'0'0,"-25"0,25-25,-25 25,25-25,-25 25,50 0,0 0,0 0,-1-24,-24-1,0 0,0 0,0 0,-24 25,24-24,-25 24</inkml:trace>
  <inkml:trace contextRef="#ctx0" brushRef="#br0" timeOffset="-100874.4399">10269 12948,'-25'0,"1"0,-1 0,0 0,0 0,0 0,1 0,-1 0,25 25,-25-25,0 25,25-1,-25-24,25 25,0 0,0 0,0 0,0-1,0 26,0-25,0 0,0 24,50 1,-50-25,25-25,49 49,-49-49,0 25,24-25,-24 0,0 0,0 0,0-25,-1 25,1 0,0-24</inkml:trace>
  <inkml:trace contextRef="#ctx0" brushRef="#br0" timeOffset="-99323.68">11460 13122,'0'-25,"-25"25,0 0,0 0,25 25,-24-25,-1 24,0 1,0 0,25 0,0 0,-25-25,25 25,0-1,0 1,0 0,25-25,0 0,0 0,0 0,-1 0,1-25,0 25,0-25,0 25,-25-24,0-1,24 0,-24 0,0 0,0 0,-24 25,24-24,-25 24,25 24,0 1,0 0,25-25,-25 25,24-25,1 0,0 0,0 0,-25-25,25 25,-1-25,1 0,0 25,-25-24,25-1,0 0,-25 0,0 0,0 1,0-1,0 0,-25 0,25 0,-50 1,25 24,1-25,-1 25,0 0,-25 0,1 0,24 25,0-25,0 0,-49 24,49 1,0 0,-24 0,24 0,0-1,0 1,0 0,25 0,-24 49,24-49,-25 25,25-25,0-1,0 26,0 0,0-26,25 1,-1 25,-24-25,25-1,0 1,25 0,-25-25,-1 25,1-25,50 0,24-25,-74 0,24 25,1-25,-1 1,26-26,-26 25,-24 0,0 1,0-1,0-25,-25 25,24 1,-24-1,0-25,0 25,0 0,0-24,-24 24,-1 0,25 0,-25-24,25 24,-25 0,0 0,1 1</inkml:trace>
  <inkml:trace contextRef="#ctx0" brushRef="#br0" timeOffset="-98803.2">12378 12923,'0'0,"0"-25,0 1,0-1,0 0,0 0,24 25,1-25,0 25,-25-24,25 24,0 0,-1 0,1 0,0 0,0 24,0 1,-25 0,0 0,0 0,0-1,0 1,-25 25,25-25,-50 24,1-24,24 0,-25 24,25-24,-24 0,24 0,0 0,0 0,25-1,-24 1,24 0,24-25,1 0,0 0,0-25,0 25,-1 0,26 0,24-25,-24 1,0 24</inkml:trace>
  <inkml:trace contextRef="#ctx0" brushRef="#br0" timeOffset="-98199.51">12948 12898,'0'0,"-25"-24,25-1,0 0,-25 25,25-25,0 50,25 0,-25 0,0-1,25 1,-25 0,25 0,-25 0,25-1,-25 1,24 25,-24-25,25-1,-25 1,25-25,-25 25,0 0,0 0,0-50,0 0,0 0,-25 0,25 1,-25-1,25 0,-24-25,24 26,0-1,-25-25,25 25,0 1,0-26,0 25,0 0,0 1,0-1,0 0,0 0,25 25,-25 25,0 0,0 0,24-1,-24 1,25-25,-25 25,25-25,0 0,0-25,-25 0,24 1,-24-1,25 0,-25 0,0 0,25 1,-25-1,25 0,0 0,0 50,-25 0,0 0,24-1,-24 1,25 25,-25-25,0-1,25 26,-25-25,25 24,-25-24,25 0,-25 0,24 24,-24-24,25 0,-25 0,25 0,-25-1,25 1</inkml:trace>
  <inkml:trace contextRef="#ctx0" brushRef="#br0" timeOffset="-97974">13593 12601,'0'0,"0"-25,0 0,0 50,0 0,0 0,0-1,0 1,0 0,25 25,-25-1,0-24,25 25,-25-1,0 1,24-25,-24 24,0 1,0-25,25 24,-25-24,0 0,0 0,25 0</inkml:trace>
  <inkml:trace contextRef="#ctx0" brushRef="#br0" timeOffset="-97698.06">13568 12750,'0'0,"0"-25,0 0,0-25,0 26,0-1,0 0,0-25,0 26,0-1,0 0,25 0,0 0,-25 1,25 24,-1-25,1 25,0 0,0 0,0 25,-1-25,-24 24,25 1,-25 0,25 0,-25 0,0 24,0-24,0 0,-25 0,0-1,25 1,-24 0,-1 0,0 0,25-1,-25 1</inkml:trace>
  <inkml:trace contextRef="#ctx0" brushRef="#br0" timeOffset="-97338.08">14039 12948,'-24'0,"-1"0,0 0,0 0,0 0,1 25,-1-25,0 25,0-25,25 24,-25-24,25 25,0 0,0 0,0 0,25-1,0-24,0 25,0-25,-1-25,1 25,0 0,0-24,0 24,-25-25,24 25,1-25,0 25,-25-25,25 25,0 0,-1 25,1-25,0 25,0-25,0 25,24-1</inkml:trace>
  <inkml:trace contextRef="#ctx0" brushRef="#br0" timeOffset="-97177.09">14610 13022,'-25'0,"0"-24,25-1,25 25</inkml:trace>
  <inkml:trace contextRef="#ctx0" brushRef="#br0" timeOffset="-96622.86">8657 14560,'0'0,"-25"0,0 0,0 0,25-24,25 24,0 0,0-25,0 25,24-25,1 25,-1-25,26 0,-26 1,26-1,24 0,-24 0,24 0,-25 0,25 1,-24-1,24 0,-25 0,26 0,-26 1,0-1,1 0,-25 25,24-25,-24 0,-26 25,26 0,-25 0,0-24,-1 24,-48 0</inkml:trace>
  <inkml:trace contextRef="#ctx0" brushRef="#br0" timeOffset="-96379.02">8657 14734,'0'0,"-25"25,50-25,-25-25,49 25,-24 0,25-25,-1 0,1 1,24-1,1 0,-1 0,1 0,24 1,0-1,-24 0,24-25,-25 26,25-1,-24 0,24 25,-25-25,1 0,-1 0,1 25,-26-24,1 24,-25-25,0 25,-1 0</inkml:trace>
  <inkml:trace contextRef="#ctx0" brushRef="#br0" timeOffset="-49613.11">521 15453,'-25'0,"25"-24,-25 24,25-25,0 0,0 0,0 0,25 25,-25-25,25 1,-25-1,25 0,0 0,-1 25,-24-25,25 25,-25-24,25 24,0 0,0 0,-25 24,24-24,-24 25,0 0,0 0,0 0,0-1,0 1,0 0,0 0,0 25,0-1,0-24,0 0,0 0,0 24,0-24,0 0,25 0,-25-1,0 1,25 0,-25 0,25-25,-25 25,25-25,-1 0,1 0,0 0,-25-25,25 0,0 0,-25 0,0 1,24-1,-24 0,0 0,0 0,0-24,0 24,0 0,0 0,0-24,0 24,0 0,-24 0,24 0,0 1,-25 24,25-25,-25 25,25-25,-25 25,25-25,0 0</inkml:trace>
  <inkml:trace contextRef="#ctx0" brushRef="#br0" timeOffset="-48946.2">1290 15974,'0'-25,"-25"25,25-24,0-1,0 0,25 25,-25-25,25 25,-1-25,1 25,0 0,-25 25,0 0,0 0,0 0,0-1,0 1,-25 0,0 0,25 24,-24-24,-1 0,0 0,0 24,0-24,1 0,-1 0,0 0,0-1,25 1,25-25,0 0,0 0,-1 0,1 0,0 0,0 0,0 0,-1 0,1 0,0 0,0 0,0 0,-1 0,1 0,0 0,0 0,0 0,-1 0,1 0</inkml:trace>
  <inkml:trace contextRef="#ctx0" brushRef="#br0" timeOffset="-48490.06">1910 15577,'-25'-24,"0"24,50 0,0 0,-25-25,25 25,0 0,-1 0,1 0,-25-25,25 25,0 0,0-25,-1 25,1 0,0 0,-25-25,25 25</inkml:trace>
  <inkml:trace contextRef="#ctx0" brushRef="#br0" timeOffset="-48166.1">1984 15652,'0'0,"0"25,-24-25,48 0,1 0,0 0,-25-25,25 25,0 0,-1 0,1-25,0 25,0 0,-25-25,25 25,-1 0,1 0,0-25,0 25,0 0,-25-24</inkml:trace>
  <inkml:trace contextRef="#ctx0" brushRef="#br0" timeOffset="-46522.1599">2877 15131,'0'-25,"-24"25,24-25,0 0,24 25,-24-24,25 24,0-25,0 25,0 0,-25 25,0-1,0 1,0 0,0 0,0 0,0-1,0 1,0 0,0 0,0 0,0-1,0 1,-25 0,25 0,0 0,0 0,0-1,0 1,0 0,0 0,0 0,0-1,25-24,-1 0,1 0,-25-24,25 24,0-25,0 25,-25-25,24 25,-24-25,0 0,25 1,-25-1,0 0,0 0,0 0,0 0,0 1,0-1,0 0,0 0,0 0,0 1,0-1,0 0,0 0</inkml:trace>
  <inkml:trace contextRef="#ctx0" brushRef="#br0" timeOffset="-45876.5899">3398 15230,'0'-25,"-25"25,25 25,0 0,-24 0,24-1,0 1,0 0,0 0,-25 25,25-26,0 1,-25 0,25 25,0-1,-25 1,25-25,0 24,-25 1,25-1,0 1,0 0,0-26,0 26,0-25,0 0,0-1,0 1,0 0,0 0,25 0,0-1,0-24,0-24,-1-1,-24 0,0 0,0 0,0 1,-24 24,24-25,-25 25,25-25,-25 25,0-25,0 0,1 25,-1 0,0 0,25-24,-25 24,50 0,-25-25,25 25,0 0,-1 0,1-25,0 25,0 0,0-25,-1 25,1-25,0 25,0-24,0 24,-1-25</inkml:trace>
  <inkml:trace contextRef="#ctx0" brushRef="#br0" timeOffset="-45469.51">3795 15503,'0'0,"25"0,0 0,0-25,-1 25,1 0,0 0,0-25,0 25,-1 0,1 0,0-24,0 24,0 0,-1-25,1 25,0 0</inkml:trace>
  <inkml:trace contextRef="#ctx0" brushRef="#br0" timeOffset="-45149.6">3919 15329,'0'0,"-25"0,1 0,24-25,0 50,0 0,24 0,-24 0,25 0,-25-1,25 1,-25 0,0 0,0 0,25-1,-25 1,0 0,25 0,-25 0,0-1,0 1,-25-50</inkml:trace>
  <inkml:trace contextRef="#ctx0" brushRef="#br0" timeOffset="-44318.18">4390 15180,'-24'0,"24"-24,-25 24,50 0,-25-25,24 25,1 0,-25-25,25 25,0 0,-25-25,25 25,-1 0,1 0,0 0,0 0,0 25,-25 0,24-25,-24 25,0-1,0 1,0 0,0 0,0 0,-24-25,24 24,-25-24,0 25,0 0,0-25,1 0,24 25,-25-25,0 0</inkml:trace>
  <inkml:trace contextRef="#ctx0" brushRef="#br0" timeOffset="-44002.82">4762 15056,'0'0,"0"-24,-24 24,-1 0,25 24,-25-24,0 25,25 0,-25 0,25 0,-24-1,24 1,0 0,0 0,0 0,0-1,0 1,0 0,0 0,0 0,24-25,-24 25,25-25,0 0,0 0</inkml:trace>
  <inkml:trace contextRef="#ctx0" brushRef="#br0" timeOffset="-43630.1899">5234 14908,'0'-25,"0"0,-25 25,0 0,0 0,25 25,-24-25,24 25,-25-1,0 1,25 0,-25 0,25 0,-25-1,25 1,0 0,-24 0,24 0,-25 24,25-24,0 0,0 0,-25-1,25 26,0-25,0 0,0 0,0-1,0 1,25 0,-25 0,25 0,-25-1,24 1,1 0,-25 0,25 0,0-25,0 24,-1-24,26 0,-25 25,0-25,-1 0,26-25</inkml:trace>
  <inkml:trace contextRef="#ctx0" brushRef="#br0" timeOffset="-43070.1899">5333 15007,'0'-25,"0"0,25 25,0 0,-1 0,-24 25,25-25,-25 25,0 0,25-1,-25 1,0 0,0 0,0 24,0-24,-25 0,25 25,0-26,-25 1,25 0,0 0,0 0,-24 0,24-1,0 1,0 0,24-25,1 0,0 0,0-25,0 0,-1 25,-24-24,25-1,-25 0,25 0,-25 0,25 0,-25 1,0-1,0-25,0 25,0 1,0-26,0 25,-25 0,25 1,0-1,-25 25,25-25,0 0</inkml:trace>
  <inkml:trace contextRef="#ctx0" brushRef="#br0" timeOffset="-42557.55">5854 15230,'-25'0,"0"0,0 25,1-25,24 25,0-1,-25-24,25 25,-25 0,25 0,0 0,0 0,0-1,25 1,-25 0,25-25,-1 0,1 0,0-25,0 0,0 1,-25-1,25 0,-25 0,0 0,0 0,0 1,0-1,0 0,0 50,0 0,0-1,0 1,24 0,-24 0,0 0,25 24,-25-24,0 0,25 0,-25 0,25-1,-25 1,0 0,0 0,0 0,0-1,0 1,-25-25,0 0,0 0,1 0,-1 0,0-25,0 25,25-24,0-1,0 0</inkml:trace>
  <inkml:trace contextRef="#ctx0" brushRef="#br0" timeOffset="-42365.1599">6152 15280,'0'0,"0"-25,-25 25,25-25,25 25,-25-25,24 25,1 0,-25-25,25 25,0 0,0-24,-1 24,26 0,-25-25,0 25,-1 0</inkml:trace>
  <inkml:trace contextRef="#ctx0" brushRef="#br0" timeOffset="-41978.61">6449 15081,'25'0,"-25"-25,25 25,0-24,-1 24,-24 24,25-24,-25 25,0 0,25 0,-25 0,0-1,0 1,0 25,0-25,0-1,0 1,0 0,0 25,0-25,0-1,0 1,0 0,25-25,-25 25,25-25,-1 0,1 0,0-25,0 0,-25 0,25 1,-1-1,-24 0,25 0,-25 0,25-24,-25-26,25 50,-25-24,0 24,0 0,0-24,0 24,0 0,0 0</inkml:trace>
  <inkml:trace contextRef="#ctx0" brushRef="#br0" timeOffset="-41521.06">7020 15032,'0'0,"-25"0,25-25,0 0,0 50,0 0,0-1,-25 1,25 0,0 0,0 0,-25 24,25-24,0 0,0 24,-24-24,24 0,0 0,0 25,0-26,0 1,0 0,0 0,0 0,0-1,0 1,24 0,-24 0,25-25,-25 25,25-25,0-25,-25 0,0 0,0 0,-25 1,0 24,25-25,25 25,0 0,0 0,-1-25,1 25,0 0,0-25,0 25,-1-25</inkml:trace>
  <inkml:trace contextRef="#ctx0" brushRef="#br0" timeOffset="-41225.67">7094 14784,'0'0,"0"-25,0 0,0 0,25 0,0 25,0-24,24 24,-24 0,0 0,0 24,24-24,1 25,-25 0,24 0,-24 0,25-1,-26 26,26 0,-25-1,0 1,-1-1,-24 1,0 24,0-24,0 0,0 24,-24-24,-1-1,0 26,0-26,-24 1,-1 0,25-1,-24 1,-1-1,-24-24,24 0,0 0,1 0,24-1</inkml:trace>
  <inkml:trace contextRef="#ctx0" brushRef="#br0" timeOffset="-36927.47">3225 16421,'0'-25,"-25"25,25 25,0 0,25-25,-25 24,0 1,0 0,24-25,-24 25,0 0,0-1,0 1,25 0,-25 0,0 0,0-1,0 1,25 0,-25 0,0 0,0-1,0 1,0 0,0 0,25 0,-25-1,0 1,0 0,0 0,0 0,0-1,0 1,-25-25,0 0,25-25,-25 25,1 0,24-24,-25 24,0 0,25-25,-25 25,0 0,25-25,-24 25,-1-25,0 0,0 25,25-24,-25 24,25-25,25 25,0 0,-25 25,25-25,-25 24,25-24,-25 25,24-25,-24 25,25-25,-25 25,25 0,0-1,-25 1,25-25,-25 25,24 0,1 0,0-1,0 1,0-25,-25 25,24-25,-24-25,25 25,-25-25,25 1,0-1,-25 0,0 0,25 25,-25-25,0 1,0-1,24 25,-24-25,0 0,0 0,0 1,0-1</inkml:trace>
  <inkml:trace contextRef="#ctx0" brushRef="#br0" timeOffset="-31579.57">2704 17686,'0'-25</inkml:trace>
  <inkml:trace contextRef="#ctx0" brushRef="#br0" timeOffset="-26903.03">2406 8880,'-25'0,"0"0,1 0,24 25,-25-25,0 25,0-25,0 0,25 24,-24-24,24 25,-25-25,0 25,0 0,25 0,-25-25,25 25,-24-25,24 24,-25-24,25 25,-25 0,25 0,-25-25,25 25,-25-25,25 24,0 1,-24-25,24 25,-25-25,25 25,-25 0,25-1,-25-24,25 25,0 0,-25-25,25 25,0 0,-24-25,24 24,0 1,0 0,-25 0,25 0,0-1,0 1,0 0,-25 0,25 0,0-1,0 1,0 0,0 0,0 0,-25-1,25 1,0 0,0 0,-25 0,25-1,0 1,0 0,0 0,0 0,0 0,0-1,0 1,0 0,0 0,0 0,0-1,0 1,0 0,0 0,0 0,0-1,0 1,0 0,0 0,0 0,0-1,25 1,-25 0,0 0,0 0,0-1,0 1,0 0,0 0,0 0,0-1,0 1,0 0,25 0,-25 0,0-1,0 1,0 0,0 0,0 0,25-1,-25 1,0 0,0 0,0 0,0-1,0 1,25 0,-25 0,0 0,0 0,0-1,0 26,0-25,0 0,0-1,0 1,0 0,0 0,0 0,0-1,0 1,0 0,0 0,0 0,0-1,0 1,0 0,0 0,0 0,-25-1,25 26,0-25,0 0,0-1,-25 26,25-25,0 0,0-1,0 26,0-25,-25 0,25-1,0 1,0 25,0-25,0 0,0-1,0 1,0 0,0 0,0 0,0-1,-25 26,25-25,0 0,0-1,0 1,0 0,0 25,0-26,0 1,0 0,0 0,0 0,0 24,0-24,0 0,0 0,0-1,0 1,0 0,0 0,25 0,-25-1,0 1,0 25,0-25,0-1,0 1,0 0,25 0,-25 0,0 24,0-24,0 0,0 0,0 24,0-24,25 0,-25 25,0-26,0 1,0 0,25 25,-25-26,0 1,0 0,0 0,0 0,24-1,-24 1,0 0,0 0,25 0,-25 24,0-24,0 0,0 0,25 24,-25-24,0 25,25-26,-25 26,0-25,25 24,-25-24,0 25,24 0,-24-26,0 26,25-25,-25 24,0-24,25 25,-25-25,25 24,0 26,-25-51,24 1,-24 25,0-25,25 24,-25-24,25 25,-25-26,0 26,25-25,-25 0,0 24,25-24,-25 0,24 24,-24-24,0 0,25 0,-25 0,0 24,25-24,-25 0,25 0,-25 0,0 24,25-24,-25 0,0 0,24-1,-24 26,0-25,25 0,-25-1,0 26,0-25,25 0,-25-1,0 1,25 0,-25 0,25 0,-25-1,24 1,-24 0,25-25,-25 25,0 0,25-25,-25 24,25-24,-25 25,25 0,-25 0,24-25,-24 25,25-1,-25 1,25 0,-25 0,0 0,25 0,-25-1,25 1,-25 0,0 0,25 0,-25-1,0 1,24 0,-24 0,25-25,-25 25,25-1,0 1,-25 0,25-25,-25 25,0 0,-25-25,0 0,25 24,-25-24,0 0,1 0,-1 0,0 0,25 25,25-25,-25 25,25-25,-25 25,24-25,1 0,-25 25,25-25,0 0,0 0,-1 0,1 0,0-25,0 25,-25-25,0 0,-25 25,25-25,-25 25,25-24</inkml:trace>
  <inkml:trace contextRef="#ctx0" brushRef="#br0" timeOffset="-21827.8">2431 9525,'0'-25,"-25"25,25 25,-25-25,25 25,-25-25,1 25,24-1,-25-24,0 25,25 0,-25-25,25 25,0 0,0-1,0 1,0 0,0 0,0 0,0-1,0 1,0 0,0 0,0 0,0-1,0 1,0 0,0 0,0 0,0 0,0-1,25 1,-25 0,25 0,-25 0,25-1,-1 1,1 0,0 0,0 0,0-1,-1 1,1-25,0 25,-25 0,25 0,0-1,-1 1,1 0,0 0,0 0,0 24,0-24,-25 0,24 24,1-24,0 25,0-25,0 24,-1-24,1 0,0 24,0-24,24 0,-24 0,0 0,0-1,24-24,-24 25,25 0,-25-25,24 25,-24 0,25 0,-1-1,-24-24,25 25,-1 25,-24-25,25-1,-26 1,26 0,-25 25,25-26,-26 26,26-25,-25 24,0-24,-1 25,26-25,-25 24,0-24,-1 0,26 24,-25-24,0 0,-1 0,26 0,-25-1,24 26,-24-25,0 0,25-1,-26 1,26 25,-25-25,0 0,24 24,-24-24,0 0,0 0,24 24,-24-24,0 25,0-26,-1 1,1 25,0-25,0 24,0-24,0 0,-25 0,24 24,1-24,-25 0,25 0,-25 24,25-24,-25 0,25 0,-25-1,24 1,-24 25,25-25,-25-1,25 26,-25-25,25 0,-25 24,25-24,-1 25,-24-1,25-24,0 25,-25-25,25-1,0 26,-1-25,-24 0,25-1,0 1,-25 25,25-25,-25-1,25 1,-25 0,24 0,-24 0,25-1,-25 1,0 0,25-25,-25 25,0 0,25-1,-25 1,25 0,-25 0,24 0,-24-1,0 1,25 0,-25 0,0 0,25-1,-25 1,0 0,0 0,0 0,0 0,0-1,0 1,0 0,0 0,0 0,0-1,25 1,-25 0,0 0,0 0,0-1,0 1,0 0,0 0,0-50,-25 25,25-25,-25 25,25-25,-25 1,1 24,24-25,-25 25,25-25,-25 25,25 25,0 0,0-1,25-24,-25 25,25-25,-1 0,1 0,0-25,0 25,0-24,-1-1,-24 0,25 25,-25-25,25 25,-25-25,0 1,0-1,0 0,0 0</inkml:trace>
  <inkml:trace contextRef="#ctx0" brushRef="#br0" timeOffset="-21696.21">5928 14387,'0'-25,"-24"0,24 0,0 0</inkml:trace>
  <inkml:trace contextRef="#ctx0" brushRef="#br0" timeOffset="-20239.7">546 17760,'0'-25,"-25"25,50 0,-25-24,25-1,-1 25,-24-25,25 25,0-25,0 25,0 0,-1 0,1 0,0 0,0 0,0 0,-1 0,1 25,0-25,0 25,0-25,-25 25,24-1,1 1,-25 0,0 0,25 0,-25-1,-25-24,25 25,0 0,-25 0,25 0,-24-1,24 1,-25 0,0 0,0 0,0-1,1-24,-1 25,0-25,0-25</inkml:trace>
  <inkml:trace contextRef="#ctx0" brushRef="#br0" timeOffset="-19858.19">1265 17611,'0'0,"-25"0,0 0,25-24,-24 24,-1 0,25 24,-25-24,0 25,25 0,0 0,0 0,0-1,0 1,0 0,0 0,0 0,25-1,-25 1,0 0,0 0,25 0,-25-1,25 1,-25 0,24 0,-24 0,25-25,-25 24,25-24,-25 25,25-25,0 0,-1 25,1-25,0 0,0 0,0 0</inkml:trace>
  <inkml:trace contextRef="#ctx0" brushRef="#br0" timeOffset="-18798.1699">819 15156,'-25'-25,"25"0,0 0,-25 0,25 1,0-1,0 0,0 0,-25 0,25 1,0-1,0 0,-25-25,25 26,0-1,-24 0,24-25,0 26,0-1,-25 0,25 0,0 0,0 1,0-1,0 0,0 0</inkml:trace>
  <inkml:trace contextRef="#ctx0" brushRef="#br0" timeOffset="-18553.91">1091 15056,'0'0,"-24"0,-1 0,25-24,-25 24,25-25,0 0,-25 0,25 0,0 1,-25-26,25 25,0-24,0-1,0 25,-24-24,24 24,0-25,0 25</inkml:trace>
  <inkml:trace contextRef="#ctx0" brushRef="#br0" timeOffset="-10501.67">1736 17983,'0'-24,"25"24,-25-25,25 25,-25-25,25 25,-25-25,25 25,-1-25,1 25,0-24,0 24,0 24,-25 1,0 0,0 0,0 0,0-1,-25 1,25 0,0 0,-25 0,25-1,-25 1,25 0,-25 0,1 0,24-1,-25 1,25 0,25-25,-1 0,-24-25,25 25,0 0,0-25,0 25,-1 0,1 0,0-24,0 24</inkml:trace>
  <inkml:trace contextRef="#ctx0" brushRef="#br0" timeOffset="-10168.83">2307 17859,'0'0,"0"-24,25 24,-25-25,24 25,1 0,0 0,0 0,0 0,-1 0,-24-25,25 25,0 0,0 0,0 0,-1 0,1-25,0 25</inkml:trace>
  <inkml:trace contextRef="#ctx0" brushRef="#br0" timeOffset="-9956.3799">2406 18008,'0'0,"-25"0,50 0,0 0,0 0,-1-25,1 25,0-24,0 24,0 0,-1-25,1 25,0-25,0 25,25-25,-26 0,26 25</inkml:trace>
  <inkml:trace contextRef="#ctx0" brushRef="#br0" timeOffset="-9480.69">3646 17413,'0'-25,"0"0,0 0,0 1,25-1,0 0,-25 0,25 0,0 1,-1-1,1 25,0-25,0 0,0 25,-1 0,1 0,0 25,-25 0,0 0,0-1,0 1,0 25,0-25,0 24,0-24,0 25,-25-1,25-24,0 25,0-25,0-1,0 1,0 25,0-25,0-1,0 1,0 0,25 0,0 0,0-25,-1 24</inkml:trace>
  <inkml:trace contextRef="#ctx0" brushRef="#br0" timeOffset="-9320.25">4266 18107,'-24'25,"24"-50,0 1,24 24</inkml:trace>
  <inkml:trace contextRef="#ctx0" brushRef="#br0" timeOffset="-1808.21">8260 15453,'-25'0,"25"-24,-25 24,50 0,-25-25,25 25,0 0,0 0,-1 0,1 0,25-25,-25 25,24 0,1-25,-25 25,-1 0,26 0,-25 0,0 0</inkml:trace>
  <inkml:trace contextRef="#ctx0" brushRef="#br0" timeOffset="-1627.27">8483 15528,'-25'25,"50"-50,-74 50,24-1,0-24,0 25,25-50,25 25,0 0,0-24,-1 24,1 0,0-25,0 25,0-25,-1 25,1 0,0-25,0 25</inkml:trace>
  <inkml:trace contextRef="#ctx0" brushRef="#br0" timeOffset="-1288.26">8508 15280,'0'0,"-25"0,0 0,50 0,0 0,0 0,0 0,-1 0,1 0,0 0,0 0,0 0,-1 0,1 0,25 0,-25 0,-1 0,1 0,0 24,0-24,0 25,-1-25,-24 25,0 0,0 0,0 0,0-1,-24 1,-1 0,25 0,-25 0,0-1,0 1,1 25,24-25,-25-25,0 24,25 1,-25 0,25 0</inkml:trace>
  <inkml:trace contextRef="#ctx0" brushRef="#br0" timeOffset="-687.7">9203 15056,'0'-24,"0"-1,24 25,-24-25,25 25,0-25,0 25,0-25,-1 25,1 0,0 0,0 0,0 0,-1 25,1-25,0 25,0-25,-25 25,25 0,-25-1,0 1,0 0,0 0,0 0,-25-1,25 1,-25-25,0 25,0 0,1 0,-1-1,0-24,-25 25,26-25,-1 0,0 0,50 0</inkml:trace>
  <inkml:trace contextRef="#ctx0" brushRef="#br0" timeOffset="-263.52">9723 14957,'0'-25,"-24"25,-1 25,0-25,25 25,-25 0,25 0,0-1,-25-24,25 25,0 0,0 0,0 0,0-1,0 1,0 0,0 0,25-25,-25 25,0-1,25-24,-25 25,25-25,-25 25,25-25,-1 0,1 0,-25-25,25 25</inkml:trace>
  <inkml:trace contextRef="#ctx0" brushRef="#br0" timeOffset="120.09">9773 15304,'0'-24,"0"-1,0 0,25 25,0 0,-1 0,1 0,-25 25,0 0,0-1,0 1,0 0,-25 0,25 0,-24 0,-1-25,25 24,-25 1,0 0,0 0,25 0,-24-25,48 0,1 0,0 0,0 0,0-25,-1 25,1 0,0-25</inkml:trace>
  <inkml:trace contextRef="#ctx0" brushRef="#br0" timeOffset="348.94">10120 15156,'0'-25,"-24"25,24-25,24 25,1 0,0 0,0 0,0 0,-1 0,1 0</inkml:trace>
  <inkml:trace contextRef="#ctx0" brushRef="#br0" timeOffset="544.53">10145 15230,'-25'25,"25"0,25-25,0 0,0 0,0-25,-1 25,1 0,0 0,0-25,0 25,-1 0</inkml:trace>
  <inkml:trace contextRef="#ctx0" brushRef="#br0" timeOffset="1451.2">10864 14784,'0'-25,"0"0,25 25,0 0,0 0,0 0,-1 0,-24 25,25-25,0 25,-25-1,0 1,0 25,0-25,0-1,0 1,0 0,-25 0,25 24,0-24,0 0,-25 0,25 0,0-1,0 1,0 0,25-25,0 0,0 0,0 0,-1 0,1-25,0 0,0 25,0-24,-25-1,25 0,-25 0,24 0,-24 1,0-1,0 0,0 0,0-24,0 24,0 0,0 0,-24 0,24 1,-25-1,25 0,-25 0,0 0,0 1,0-1</inkml:trace>
  <inkml:trace contextRef="#ctx0" brushRef="#br0" timeOffset="1891.35">11410 15180,'-25'0,"25"-24,0-1,25 25,0 25,0-25,0 24,-1 1,-24 0,0 0,0 0,0-1,0 1,-24 0,-1-25,25 25,-25-25,25 25,-25-25,0 25,1-25,48 0,1 0,0 0,0 0,0 0,24-25,-24 25,0 0,0 0,49-25,-49 25</inkml:trace>
  <inkml:trace contextRef="#ctx0" brushRef="#br0" timeOffset="2160.21">11757 14982,'0'0,"-24"0,24-25,0 0,24 25,1 0,0 0,-25-24,25 24,0 0,-1 0,1 0,0 0,0 0,24 0,-24-25,0 25,0 0,24 0,-24 0,0-25,0 25,0 0</inkml:trace>
  <inkml:trace contextRef="#ctx0" brushRef="#br0" timeOffset="2586.98">12204 14709,'0'-25,"0"1,0-1,25 25,-25-25,25 25,-1 0,1 0,0 25,0-25,-25 25,25-25,-25 24,24 1,-24 0,0 0,0 0,0 24,0-24,0 0,0 24,0-24,-24 0,24 25,0-26,0 1,0 0,0 0,0 0,0-1,0 1,24-25,1 0,0-25,0 25,-25-24,25 24,-1-25,1 0,-25 0,25 0,0 1,-25-1,0-25,0 25,0-24,0 24,0 0,0-24,0 24,0 0,0 0,-25 0,25 1,0-1,-25 0</inkml:trace>
  <inkml:trace contextRef="#ctx0" brushRef="#br0" timeOffset="3087.13">12799 14635,'-25'-25,"1"50,24 0,0-1,0 1,-25 0,25 0,0 24,-25-24,25 25,0-25,-25 24,25-24,0 25,0-26,0 26,-25-25,25 24,0-24,0 0,0 0,0 0,25-1,-25 1,25-25,-25 25,25-25,0-25,-25 0,0 1,0-1,0 0,0 0,0 0,-25 1,25-1,-25 0,25 0,-25 25,25-25,-25 25,25-24,25 24,0 0,0 0,0 0,-1 24,1-24,0 0,0 0,0 0,-1-24,1 24,0 0,0 0,0 0,-25-25</inkml:trace>
  <inkml:trace contextRef="#ctx0" brushRef="#br0" timeOffset="3555.54">10468 15751,'0'0,"0"-25,-25 25,0 0,50 0,0 25,-1-25,26 0,-25 0,24 0,1-25,24 25,1 0,-26 0,51-25,-26 25,25-24,1 24,-1-25,0 25,0-25,0 25,1-25,-1 25,0 0,0-25,-24 25,24-24,-25 24,-24 0,24-25,-24 25,-25-25,24 25,-24 0,-25-25,25 25,-25-25,0 1</inkml:trace>
  <inkml:trace contextRef="#ctx0" brushRef="#br0" timeOffset="4257.05">10889 15999,'0'-25,"0"0,0 1,25 24,0-25,0 25,-1 0,-24 25,25-25,0 24,-25 1,25 0,-25 0,0 0,0-1,0 26,0-25,0 0,0-1,0 1,0 0,0 0,0 0,0-1,0 1,0 0,0-50,25 25,-25-25,24 1,-24-1,25 25,-25-25,0 0,25 0,-25 1,0-1,0 0,0 0,0 0,0 1,0-1,0 0,0 0</inkml:trace>
  <inkml:trace contextRef="#ctx0" brushRef="#br0" timeOffset="4761.17">11509 16024,'-24'0,"-1"0,0 0,0 0,25 25,-25-25,25 24,-24 1,24 0,0 0,0 0,0-1,0 1,0 0,24-25,-24 25,25-25,0-25,-25 0,25 0,-25 1,0-1,0 0,0 0,0 0,0 1,0-1,0 50,0-1,25-24,-25 25,0 0,24 0,-24 0,25-1,0 1,-25 0,25 0,-25 0,25-25,-25 24,0 26,0-25,0 0,0 0,0-1,-25 1,0 0,25 0,-25-25,0 0,1 0,-1 0,0 0,0 0,0-25,1 0,24 0,24 1,1-1,0 0,0 0</inkml:trace>
  <inkml:trace contextRef="#ctx0" brushRef="#br0" timeOffset="4952.26">11757 16197,'-24'-24,"24"-1,0 0,24 25,1-25,0 25,0 0,0-25,-1 25,26-24,-25 24,24-25,-24 25,25-25</inkml:trace>
  <inkml:trace contextRef="#ctx0" brushRef="#br0" timeOffset="5330.92">12229 15925,'0'0,"0"-25,0 0,25 25,-25-25,24 25,1 0,0 0,0 0,-25 25,25-25,-25 25,0 0,0-1,0 1,0 0,0 0,-25 24,25-24,0 0,-25 0,25 0,0-1,-25-24,25 25,0 0,25-25,-25-25,25 25,-25-25,25 1,-1-1,1 0,-25 0,25-24,-25 24,25 0,-25 0,25-49,-25-1,0 51,0-1,0-25,0 25</inkml:trace>
  <inkml:trace contextRef="#ctx0" brushRef="#br0" timeOffset="5991.34">12675 15875,'0'-25,"-25"25,25 25,0 0,0 0,0-1,-24-24,24 25,0 0,0 0,-25-25,25 25,0-1,0 1,0 0,0 0,0 0,0-1,0 1,0 0,0 0,0 0,0-1,0 1,0 0,0 0,25 0,-25 0,0 24,0-24,0 0,0 0,24-25,-24 24,0 1,0 0,25-25,-25-25,25 25,-25-25,0 1,0-1,0 0,0 0,-25 0,25 1,-25-1,1 25,24-25,0 0,24 25,1-25,0 25,0-25,0 25,-1-24,1 24,0-25,0 0,0 25</inkml:trace>
  <inkml:trace contextRef="#ctx0" brushRef="#br0" timeOffset="7964.66">13841 14511,'0'-25,"0"0,0 0,0 1,-25-1,25 0,-25 25,25-25,-24 25,-1-25,0 0,0 25,0 0,25-24,-24 24,-1-25,0 25,-49-25,49 0,0 25,-49-49,24 49,0-25,26 0,-26 25,0-25,1 0,-1 25,0-24,1 24,24-25,-25 0,1 25,-26-25,26 0,-1 25,25-24,-24 24,24-25,-25 25,1 0,24-25,-25 25,1 0,-1 0,1-25,24 25,-25 0,0 0,1 0,-1 0,1 0,-1 0,0 0,1 0,-1 0,1 0,-26 0,26 0,-1 0,0 0,1 0,-26 0,26 25,-1-25,-24 0,24 25,0-25,-24 25,24-25,1 24,-1-24,-49 25,74 0,-24-25,-1 25,25-25,-24 25,-1-25,0 24,26-24,-26 25,0 0,1-25,24 25,-25 0,1-1,24-24,-25 25,26 0,-26 0,25-25,0 25,0-1,1-24,-1 25,0-25,0 25,0-25,1 25,-1-25,0 25,0 0,0-25,1 24,-1-24,0 25,0 0,0-25,1 25,-1 0,0-25,0 24,0 1,1-25,-1 25,0 0,0-25,0 25,1-25,-1 24,0-24,25 25,-25-25,0 25,1-25,-1 25,0-25,0 25,0-1,1-24,-1 25,0 0,0 0,0 0,0-1,1-24,-1 25,0 0,0 0,0-25,1 25,24-1,-25 1,0 0,0 0,0 0,25-1,-24 1,-1 0,25 0,-25 0,0-1,25 1,-25 0,1 0,24 0,0 0,0-1,-25 1,25 0,0 0,0 24,0-24,0 0,0 0,0 0,0 24,0-24,0 0,0 24,0-24,0 0,25 0,-25 0,0-1,24 1,-24 0,0 25,25-26,-25 1,25-25,0 25,-25 0,25 0,-1-1,1 1,0 0,0 0,0 0,-1-1,1 1,0 0,0 0,0 0,-1 0,1-1,25 26,-25-25,0 0,-1-1,1 1,0 0,0 0,0 0,24-1,-24 1,0-25,0 25,-1 0,1-25,25 25,-25-1,-1-24,1 25,0-25,25 25,-26 0,1-25,0 25,0-1,0-24,-1 25,26-25,-25 25,0-25,-1 25,26-25,-25 25,0-25,24 24,-24-24,0 25,25-25,-26 0,26 25,-25-25,0 0,24 25,-24-25,25 0,-26 25,26-25,-25 0,24 0,-24 24,25-24,-25 0,24 0,-24 0,25 0,-26 0,26 0,0 0,-1-24,-24 24,25 0,-1 0,1 0,-25 0,24 0,1 0,-25 0,24 0,1 0,-25 0,24 0,-24 0,0 0,25 0,-26 0,1 0,25 0,-25 0,24-25,-24 25,25 0,-26-25,26 25,-25 0,24-25,-24 25,25-25,-25 25,24-24,-24 24,25 0,-26-25,26 25,-25 0,0-25,0 25,-1 0,26-25,-25 25,0 0,-1-25,1 25,0 0,25-24,-26 24,1-25,0 25,0-25,24 25,-24-25,0 0,25 25,-26-24,1-1,0 0,25 0,-26 0,1 1,0-1,0 0,0 25,-1-25,1 0,-25 1,25 24,0-25,0 0,-25 0,24 0,1 1,0-26,-25 25,25 0,0 0,0-24,-25 24,24-25,1 1,0 24,0-25,-25 1,25-1,-1 1,-24-1,25 0,0 1,-25-1,0 1,25-1,-25 0,0 1,0-1,0 1,0-1,0 0,-25 1,25-1,0 0,0 1,0-1,-25 25,25-24,0-1,0 1,-25 24,25-25,-24 25,24 1,-25-26,25 25,-25 0,0 1,0-1,1 0,-1 25,0-25,-25 0,25 1,1-1,-1 25,-25-25,25 0,1 25,-1-25,0 25,0-24</inkml:trace>
  <inkml:trace contextRef="#ctx0" brushRef="#br0" timeOffset="8456.1">13568 15255,'-25'-25,"25"0,25 25,0 0,0 0,0 0,-1 0,1 0,0 0,0 0,24 0,-24 0,0 0,0 0,0 0,-1 0,1 0,0 0,0 0,0 0</inkml:trace>
  <inkml:trace contextRef="#ctx0" brushRef="#br0" timeOffset="8672.44">13469 15478,'0'0,"0"-25,25 25,0 0,-1-24,1 24,0 0,25-25,-26 25,26-25,-25 25,24-25,-24 25,25 0,-25 0,24-25,-24 25,25 0</inkml:trace>
  <inkml:trace contextRef="#ctx0" brushRef="#br0" timeOffset="20855.14">14660 14412,'0'0,"0"-25,-25 25,25 25,-25-25,0 24,0-24,25 25,-24-25,24 25,-25 0,25 0,-25-25,0 49,25-24,0 0,0 0,0-1,0 1,0 25,25-25,-25-1,25 1,0-25,-1 25,1 0,0-25,0 0,0 25,24-50,-24 25,0-25,0 0,-1 25,1-25,-25 1,25-26,0 25,-25 0,0-24,0 24,0 0,0 0,-25 1,0-26,0 25,-24 0,24 1,0-1,0 25,1-25,-1 25</inkml:trace>
  <inkml:trace contextRef="#ctx0" brushRef="#br0" timeOffset="21303.2">15081 14610,'0'-25,"0"50,0 0,25-25,0 0,-25-25,0 0,0 0</inkml:trace>
  <inkml:trace contextRef="#ctx0" brushRef="#br0" timeOffset="21860.82">15429 14486,'0'-25,"0"0,0 1,24 24,-24-25,25 25,0 0,-25-25,25 25,0-25,-1 25,1 0,0-25,0 25,0 0,-1 0,-24 25,0 0,0 0,0 0,0-1,0 1,-24 0,-1 0,0 0,0-1,25 1,-25 0,1 0,-1 0,0-1,25 1,-25 0,0-25,25 25,-24 0,24-1,0 1,24-25,1 0,0 0,0 0,0-25,-1 25,1 0,0 0,0 0,0-24,-1 24,1 0,0 0,0-25,0 25,-1 0</inkml:trace>
  <inkml:trace contextRef="#ctx0" brushRef="#br0" timeOffset="22223.03">15999 14486,'0'-25,"-25"25,25-25,-25 25,25 25,-24 0,24 0,-25 0,25-1,0 1,0 0,0 0,0 0,0-1,0 1,25-25,-25 25,24-25,-24 25,25-25,0 0,0-25,-25 0,25 25,-25-25,0 1,0-1,0 0,0 0,0 0,-25 1,0-1,25 0,-25 0,25 0,-25 25,1-24,24-1,-25 25</inkml:trace>
  <inkml:trace contextRef="#ctx0" brushRef="#br0" timeOffset="22571.96">16421 14362,'-25'0,"0"0,0 0,0 25,1-25,24 25,-25-25,0 24,0 1,0 0,1 0,24 0,0-1,24 1,1-25,0 0,0 0,0-25,-1 25,1 0,0-24,0 24,0 0,0 0,-1-25,1 25,0-25,0 25,0 0</inkml:trace>
  <inkml:trace contextRef="#ctx0" brushRef="#br0" timeOffset="22814.41">16346 14362,'0'-25,"0"50,0 0,0 0,0-1,0 1,0 0,0 0,0 0,25-1,-25 1,0 0,25 0,-25 0,0-1,25 1,-25 0,0 0,0 0,25-1</inkml:trace>
  <inkml:trace contextRef="#ctx0" brushRef="#br0" timeOffset="23231.59">15453 14982,'0'0,"-24"0,-1 0,0 0,0 0,50 0,0-25,0 25,-1 0,1 0,0 0,0 0,0 0,-1 0,1 0,25-25,-25 25,24 0,1 0,-1-24,-24 24,25 0,-1-25,1 25,0 0,-26-25,26 25,-25 0,0-25,-1 25,1 0,0 0,-25-25,-25 25,0 0</inkml:trace>
  <inkml:trace contextRef="#ctx0" brushRef="#br0" timeOffset="23490.75">15503 15131,'0'0,"-25"0,0 0,50 0,0 0,0-25,0 25,-1 0,1-25,25 25,-25 0,24-25,-24 25,25 0,-1-24,-24 24,25 0,-1-25,-24 25,0 0,24 0,-24-25,0 25,0 0,-50 0</inkml:trace>
  <inkml:trace contextRef="#ctx0" brushRef="#br0" timeOffset="39330.46">12675 9277,'-25'0,"25"-25,0 0,-24 25,48-24,1-1,0 25,0 0,-25-25,25 25,-1 0,1 0,0 0,0 0,0 0,-1 0,1 25,0-25,0 25,0-1,-1 1,-24 0,0 0,0 0,0-1,0 1,-24 0,24 0,-25 0,0-1,0 1,0 0,1 0,-1 0,0-1,0 1,0-25,25 25,-24-25,-1 0,25 25,-25-25</inkml:trace>
  <inkml:trace contextRef="#ctx0" brushRef="#br0" timeOffset="39726">13271 9153,'0'-25,"-25"25,0 0,0 0,0 25,0-25,25 25,-24-25,24 25,-25-1,25 1,-25-25,25 25,0 0,0 0,0-1,0 1,0 0,0 0,0 0,0-1,0 1,25 0,-25 0,0 0,25-25,-25 24,24 1,1 0,0 0,0-25,0 0,0 25,-1-25,1 0,0 0</inkml:trace>
  <inkml:trace contextRef="#ctx0" brushRef="#br0" timeOffset="40036.58">13494 9500,'0'0,"0"-25,0 50,0 0,0 0,0 0,0-1,0 1,0 0,-25 25,25-26,0 1,0 25,0-1,0-24,0 0,0 25,0-26,-25 26,25-25,0 0,0 0,0-1,25 1</inkml:trace>
  <inkml:trace contextRef="#ctx0" brushRef="#br0" timeOffset="40438.81">13816 9475,'-25'0,"50"0,0 25,0-25,0 0,-25-25,24 25,1 0,0 0,0 0,0 0,-1-24,1 24,0 0,0 0,0 0,-1-25,1 25,0 0,-25-25,25 25</inkml:trace>
  <inkml:trace contextRef="#ctx0" brushRef="#br0" timeOffset="40788.01">13866 9649,'0'0,"0"25,0 0,25-25,-1 0,1 0,0 0,0 0,0 0,-1 0,1-25,0 25,0 0,24 0,-24 0,0 0,0 0,0-25,-1 25,1 0,0 0,0 0,-25-25</inkml:trace>
  <inkml:trace contextRef="#ctx0" brushRef="#br0" timeOffset="42858.6">14883 9203,'0'0,"-25"0,0 24,25 1,-25 0,25 0,-24 0,24-1,0 1,-25 25,25-25,0-1,-25 26,25-25,0 24,0-24,0 0,-25 0,25 0,0 24,0-24,0 0,25 0,0-1,0 1,-1-25,1 0,0-25,0 25,0-24,-1 24,1-25,-25 0,25 0,0 0,0 1,-25-1,0-50,0 51,0-1,-25 0,25 0,-25-24,25 24,-25 0,0 0,1 0,24 1,-25-1,0 25,25-25,-25 25,0-25</inkml:trace>
  <inkml:trace contextRef="#ctx0" brushRef="#br0" timeOffset="43048.88">15280 9451,'0'0,"-25"0,25-25,0 50</inkml:trace>
  <inkml:trace contextRef="#ctx0" brushRef="#br0" timeOffset="43526.49">15553 9178,'0'-25,"-25"25,25-25,-25 25,25 25,-25 0,25 0,-25-1,25 1,0 0,0 0,-24 0,24-1,0 1,0 25,0-25,0-1,0 26,0-25,0 0,0-1,0 26,24-25,-24 0,25-1,0 1,0 0,0-25,-1 0,1 25,0-25,0-25,0 25,-1 0,1-25,0 0,0 1,-25-1,0 0,25 0,-25 0,0-24,0 24,0 0,-25-24,25 24,-25-25,0 25,25-24,-25 24,1-25,-1 26,0-1,0 25,0-25,1 0,-1 25,0 0,25-25,-25 25</inkml:trace>
  <inkml:trace contextRef="#ctx0" brushRef="#br0" timeOffset="43942.71">16098 9153,'0'-25,"0"0,-25 25,25 25,0 0,0 0,0 0,0-1,0 1,0 25,25-25,-25-1,0 26,0-25,25 24,-25-24,0 0,0 25,0-26,0 1,0 0,25 0,-25 0,0-1,0 1,0 0</inkml:trace>
  <inkml:trace contextRef="#ctx0" brushRef="#br0" timeOffset="44411.21">16297 9277,'0'0,"0"-25,0 0,0 1,0-1,0 0,0 0,24 0,1 25,0 0,0 0,0 0,0 0,-1 0,1 25,0-25,-25 25,0 0,25-25,-25 25,0-1,0 1,0 0,0 0,0 0,-25 24,25-24,-25 25,0-26,1 1,24 25,-25-25,0-1,0 1,25 0,-25 0,25 0,-25-25,25 24,-24-24,24 25,0 0,0 0,24-25,1-25,0 25,0 0,0 0,0-25,-1 25,1 0,0 0,0-25,0 25,-1 0</inkml:trace>
  <inkml:trace contextRef="#ctx0" brushRef="#br0" timeOffset="44841.89">16768 9203,'0'0,"0"-25,0 0,0 0,0 0,0 1,25 24,-25-25,25 25,-25-25,24 25,1 0,0 0,0 0,0 0,-25 25,0 0,0-1,-25 1,25 0,-25 0,0 0,25-1,0 1,0 0,25 0,-25 0,25-1,-25 1,25 0,-1-25,-24 25,25 0,0-1,-25 1,0 0,0 0,0 0,0-1,0 1,-25-25,0 25,1-25,-1 25,0-25,0 25,0-25,1 0,-1 0</inkml:trace>
  <inkml:trace contextRef="#ctx0" brushRef="#br0" timeOffset="45072.56">17090 9599,'0'0,"25"0,0 0,0-24,0 24,-1-25,1 25,0 0,0 25,0-25,-25 24,24-24,-24 25,25 0,-25 0,0 0,0-1,0 1,-25 0,25 0,-24 24,-1-24,0 0,-25 25,26-26,-26 1,0 25,1-25,-1 0,1-1,-1 1,0 25</inkml:trace>
  <inkml:trace contextRef="#ctx0" brushRef="#br0" timeOffset="46024.97">18256 8905,'0'-25,"-25"25,25-25,0 0,0 1,25-1,0 0,0 25,0-25,-1 25,1 0,0-25,0 25,24 0,-24 25,0-25,0 25,0-25,0 25,-1 0,-24-1,25 1,-25 0,0 0,0 0,0-1,-25 26,25-25,-24 0,-1 0,-25 24,25-24,0 0,1 0,-1-25,0 24,0-24,0 25,1-25</inkml:trace>
  <inkml:trace contextRef="#ctx0" brushRef="#br0" timeOffset="46293.88">18852 8756,'0'-25,"-25"0,0 25,0 25,0 0,25 0,-24 0,24-1,-25 1,25 0,0 25,0-26,-25 1,25 0,0 25,0-25,0-1,0 1,0 0,0 0,0 0,25-1,-25 1,25 0,-1 0,1-25,0 25,0-25,0 0,-1 0</inkml:trace>
  <inkml:trace contextRef="#ctx0" brushRef="#br0" timeOffset="46594.13">19075 9128,'-25'-25,"25"1,0-1,25 25,0 0,-25 25,24-25,-24 24,25 1,-25 0,0 0,0 0,0-1,-25 1,25 0,-24 0,-1 0,25-1,-25 1,25 0,-25 0,0 0,25-1,25-24,0 0,0 0,0 0,-1 0,26-24,0 24,-26-25</inkml:trace>
  <inkml:trace contextRef="#ctx0" brushRef="#br0" timeOffset="46801.51">19521 8979,'-25'0,"1"-25,24 1,24-1,1 25,0 0,0 0,0 0,0 0,-1 0,1-25,25 25,-25 0,-1 0,26 0</inkml:trace>
  <inkml:trace contextRef="#ctx0" brushRef="#br0" timeOffset="46976.92">19521 9128,'0'0,"25"0,0 0,0-25,0 25,24 0,-24 0,0 0</inkml:trace>
  <inkml:trace contextRef="#ctx0" brushRef="#br0" timeOffset="47740.17">20662 8558,'0'0,"0"-25,-25 25,1 0,-1 0,25 25,-25-25,0 24,0 1,25 0,-24 0,-1 0,25-1,-25 1,25 0,-25 0,25 0,-25-1,25 26,0-25,0 0,0-1,0 1,0 0,0 0,0 0,0 0,25-1,-25 1,25 0,-25 0,25-25,0 25,-1-25,1 24,0-24,0 0,0 0,24 0,-24 0,0-24,0 24,0-25,-25 0,24 25,-24-25,25 0,-25 1,0-1,0-25,0 25,0 0,0-24,-25 24,25-25,-24 26,-1-1,25 0,-25-25,0 50,25-24,-25-1,0 0</inkml:trace>
  <inkml:trace contextRef="#ctx0" brushRef="#br0" timeOffset="47912.61">21109 8930</inkml:trace>
  <inkml:trace contextRef="#ctx0" brushRef="#br0" timeOffset="49375.96">20985 9029,'0'-25,"0"0,0 50,25 0,-1-25,1 0,0 0,0 0,0 0,-1-25,1 25,-25-25,0 0,-25 25,1 0,-1 0,0 0,50 25,0-25,-1 25,1-25,-50 0,1 0,-1 0,0-25</inkml:trace>
  <inkml:trace contextRef="#ctx0" brushRef="#br0" timeOffset="49856.65">21530 8756,'0'0,"0"-25,0 0,0 1,0-1,25 25,-25-25,25 0,0 25,-25-25,25 25,-1-24,1 24,0 0,0 0,0 0,0 0,-1 0,1 24,0-24,0 25,-25 0,25-25,-1 25,1 0,-25-1,0 1,0 0,0 0,0 0,0-1,-25 26,1-25,-1 0,-25-1,25 1,1 0,-26 0,25 0,-25-25,26 25,-1-1,0-24,0 25,0-25,1 0,24 25,24-25,1 0,0 0,0 0,0 0,-1 0,1 0,0 0,25 0,-25 0,-1 0,26 0</inkml:trace>
  <inkml:trace contextRef="#ctx0" brushRef="#br0" timeOffset="50193.11">22200 8781,'0'0,"0"-25,0 0,-25 25,25 25,-24 0,-1 0,25-1,-25 1,25 0,-25 25,25-26,-25 1,25 0,0 0,0 0,0 0,0-1,0 1,0 0,25-25,0 25,0-25,0 0,-1 0,1-25,0 25,0-25,0 25,-25-25,24 1,1 24,-25-25,0 0,25 0,-25 0,0 0,0-24,0 24,-25 0,25 0,-25 1,25-1,-24 0,24 0,0 0,-25 25,25-24</inkml:trace>
  <inkml:trace contextRef="#ctx0" brushRef="#br0" timeOffset="50520.98">22622 8607,'0'0,"0"-25,0 1,25 24,-25-25,0 50,-25-1,0 1,0 0,25 0,-25-25,1 25,24-1,-25-24,25 25,-25-25,25 25,0 0,0 0,25-25,-25 24,25-24,-1 0,1 0,0 0,0 0,0 0,-1 0,1 0,25 25,-25-25,0 0,-1 0,26 0,-25 0,0 0,-1-25</inkml:trace>
  <inkml:trace contextRef="#ctx0" brushRef="#br0" timeOffset="50724.75">22746 8558,'0'0,"-25"0,25-25,0 50,0-1,0 1,0 0,0 0,0 0,0 24,0-24,25 25,-25-1,0-24,0 25,0-26,0 26,0 0,0-25,0 24,0-24,0 25</inkml:trace>
  <inkml:trace contextRef="#ctx0" brushRef="#br0" timeOffset="51200.14">21357 9624,'0'0,"25"0,-1 0,1 0,0 0,0 0,0-25,-1 25,26 0,-25 0,24 0,-24 0,25 0,-25 0,24 0,1 0,-25 0,24 0,-24 0,25 0,-25 0,24 0,-24 0,0 0,24 0,-24 0,0 0</inkml:trace>
  <inkml:trace contextRef="#ctx0" brushRef="#br0" timeOffset="51420.54">21481 9748,'0'0,"-25"0,25 25,-25-25,50 0,0 0,0 0,-1-25,1 25,25 0,-25 0,24 0,1 0,-25 0,24 0,1 0,0 0,-1 0,1 0,-1 0,1 0,0-25,-1 25,1 0,-25 0</inkml:trace>
  <inkml:trace contextRef="#ctx0" brushRef="#br0" timeOffset="60380.58">11286 11063,'0'-25,"0"0,0 0,0 1,25 24,-25-25,25 0,0 25,-25-25,24 25,-24-25,0 50,25-25,-25 25,25 0,-25 0,0-1,0 1,0 0,0 0,0 0,0-1,0 1,0 0,0 0,0 0,0 0,0-1,0 1,0 0,0-50,0 0,0 1,0-26,0 25,0-25,25 26,-25-1,0 0,25 0,-25-24,24 24,-24 0,25 0,-25 0,25 25,-25-24,25 24,-25 24,0 1,25-25,-25 25,0 0,0 0,0-1,0 1,0 0,0 0,0 0,0-1,0 1,0 0,0 0,0 0,0-50,0 0,0 0,0 0,0 1,0-1,24 0,-24 0,25 0,-25 1,25-1,-25 0,25 0,-25 0,25 25,-25-24,49-1,-49 50,0-1,0 1,0 0,0 0,0 0,0-1,-25 26,25-25,0 0,0-1,0 1,-24 25,24-25,0 0,-25-25,25 24,0 1</inkml:trace>
  <inkml:trace contextRef="#ctx0" brushRef="#br0" timeOffset="63092.94">12154 11063</inkml:trace>
  <inkml:trace contextRef="#ctx0" brushRef="#br0" timeOffset="75428.28">12229 11013,'0'-25,"0"1,0-1,0 0</inkml:trace>
  <inkml:trace contextRef="#ctx0" brushRef="#br0" timeOffset="76344.22">12254 10864,'0'25</inkml:trace>
  <inkml:trace contextRef="#ctx0" brushRef="#br0" timeOffset="79076.35">12278 10914,'0'-25,"-24"25,-1 0,0 0,25 25,-25-25,25 25,-25-25,25 25,0-1,0 1,0 0,0 0,0 0,0-1,25-24,-25 25,25-25,0 0,-25-25,25 25,-25-24,0-1,24 25,-24-25,0 0,0 0,0 1,0-1,0 0,0 0,0 50,0 0,-24-25,24-25,-25 25,25 25,-25-25,0 0,25 25,-25-25,25 24,-25-24,25 25,0 0,-24-25,24 25,0 0,0-1,0 1,24-25,-24 25,25-25,0 0,0 0,0 0,0-25,-25 0,0 1,24-1,-24 0,0 0,0 0,0 1,0-1,0 50,0-1,0 1,0 0,0 0,0 0,25-1,-25 1,25 0,-25 0,0 0,25 49,-25-24,0-25,25-1,-25 1,0 0,0 25,0-26,0 1,0 25,0-25,0-1,-25 1,0 25,25-25,-25-25,0 24,1-24,-1 0,0 0,25-24,-25 24,25-25,0 0,0 0,0 0,0 1,0-1,0 0,0 0,25 25,-25-25,25 1,0 24,-25-25,24 25,-24-25,25 25</inkml:trace>
  <inkml:trace contextRef="#ctx0" brushRef="#br0" timeOffset="79444.31">12576 11212,'0'-25,"25"25,0 0,-1 0,1 0,0-25,0 25,0 0,-1 0,1-25,0 25,0 0,-25-25,49 25,-24 0,-25-24,25 24,0 0</inkml:trace>
  <inkml:trace contextRef="#ctx0" brushRef="#br0" timeOffset="79716.18">12626 11311,'0'0,"0"25,24-25,1 0,0 0,0-25,0 25,-1 0,1 0,0 0,0-25,0 25,-1 0,1 0,0 0,0-25,0 25,-1 0,1 0,0 0,0 0</inkml:trace>
  <inkml:trace contextRef="#ctx0" brushRef="#br0" timeOffset="80939.75">13320 10864,'0'25,"0"-50,0 1,25 24,-25-25,25 25,-25-25,25 25,-1 0,1 0,0 0,0 0,0 0,-1 25,-24 0,25-25,0 24,-25 1,0 0,0 0,0 0,0-1,0 1,0 0,0 0,0 0,0-1,-25-24,25 25,-25 0,1 0,-1 0,0-25,0 25,0-25,1 0,-1 0</inkml:trace>
  <inkml:trace contextRef="#ctx0" brushRef="#br0" timeOffset="81401.62">13816 10765,'0'-25,"-25"25,1 0,24 25,-25-25,0 25,25 0,-25-25,25 25,0-1,0 1,-25-25,25 25,0 0,0 0,-24-1,24 1,0 0,0 0,0 0,0-1,24 1,-24 0,25-25,0 25,0-25,0 0,-1 0,1 0,0 0,0 0,0 0,-1-25,1 25,0 0</inkml:trace>
  <inkml:trace contextRef="#ctx0" brushRef="#br0" timeOffset="81744.28">14089 10964,'0'24,"0"1,0 0,0 0,0 24,0-24,0 25,0-25,0 0,0-1,0 1,0 0,0 0,0 0,0-1,0 1,0 0</inkml:trace>
  <inkml:trace contextRef="#ctx0" brushRef="#br0" timeOffset="82876.7">14412 10815,'0'-25,"0"0,24 25,1 0,-25 25,25-25,0 0,-25 25,25-25,-25 25,0-1,24-24,-24 25,0 0,0 0,0 0,0-1,0 1,0 0,0 0,0 0,0-1,0 1,0 0,0-50,0 0,0 1,0-1,0 0,25 0,-25 0,0 1,25-1,-25 0,0 0,25 0,-25 1,25 24,-25-25,24 25,-24 25,25-25,-25 24,25 1,-25 0,25 0,-25 0,25-1,-25 1,24 0,-24 0,0-50,0 0,0 0,0 1,0-1,0 0,0-25,25 26,-25-1,25 0,-25 0,25-24,-25 24,25 0,-1 0,1 25,0 0,-25 25,25-25,-25 25,0 0,0-1,0 1,25 0,-25 0,0 0,0-1,0 1,0 0,0 0,0 0,0-1,0 1,0 0,0 0,0 0,0-1</inkml:trace>
  <inkml:trace contextRef="#ctx0" brushRef="#br0" timeOffset="84821.95">15801 10468,'0'0,"-25"-25,0 25,25-25,-25 25,25-25,-25 0,1 25,24-24,-25-1,0 25,25-25,-25 25,0 0,1-25,-1 0,0 25,0 0,0-24,-24 24,-1-25,0 0,1 0,-1 25,-24-25,49 25,0-24,-24 24,24 0,-25-25,25 25,1 0,-26-25,25 25,-24 0,24 0,-25-25,-24 25,24-25,1 25,-26-25,26 25,-1 0,25-24,-25 24,26 0,-76-25,76 25,-26 0,25 0,-24 0,-100-25,99 25,1 0,-1 0,0 0,1 0,-1 0,-74 0,75 0,-1 0,-74 0,74 25,1-25,-51 0,76 25,-26-25,-49 24,74-24,-25 0,-24 25,24 0,1-25,-26 25,51 0,-76 0,76-1,-26-24,-24 50,24-50,25 25,-49 0,24-25,25 24,0-24,-49 25,49 0,0-25,1 25,-1 0,-25-1,25 1,-24 0,-1 0,25 0,1-25,-51 49,50-24,-49 0,49 0,-49-1,49 1,-49 0,49 0,0-25,-50 25,51-1,-1 1,0 0,0 0,-24 0,24-1,0-24,0 50,0-50,1 50,-1-26,25 1,-25-25,0 50,25-25,0-1,0 1,0 25,-25-25,25 0,0-1,0 1,0 0,0 0,0 0,25-1,-25 1,25 25,-25-25,25-1,-25 1,25 25,24-25,-24-1,0-24,0 25,-1 0,1-25,0 25,0-25,0 25,-1-1,26-24,-25 25,0 0,0-25,24 25,-24 0,0-25,24 24,-24-24,25 25,-25 0,24-25,-24 25,25-25,-1 25,-24-25,25 0,-1 24,1-24,-1 25,-24-25,25 0,-1 25,1-25,0 0,-1 0,1 25,0-25,-1 0,1 0,24 0,-24 0,24 0,-24 0,24 0,-24-25,24 25,-24 0,24 0,1 0,-26 0,26-25,-1 25,1 0,-26 0,26-25,-1 25,-24 0,24 0,0-24,-24 24,24 0,-24-25,24 25,1-25,-26 25,26-25,-26 25,26-25,-1 25,1-24,-1-1,1 0,-1 0,0 0,1 1,-26 24,26-25,-1 0,1 0,-26 25,1-25,-1 25,1-24,0 24,-26 0,26-25,-25 25,25 0,-26-25,1 25,25-25,-25 25,-1-25,1 25,0-24,0-1,0 0,-1 0,-24 0,25 1,-25-1,25 0,-25 0,0-24,0 24,0 0,0-25,0 25,0 1,0-26,-25 25,25-24,-25 24,1 0,-1-25,0 26,0-1,-24 0,24 0,-25 0,25 1,-24-1,-1 25,25-25,-24 25</inkml:trace>
  <inkml:trace contextRef="#ctx0" brushRef="#br0" timeOffset="93814.05">22076 8434,'0'-25,"-25"25,25-25,0 0,-24 25,24-25,0 1,-25 24,25-25,0 0,0 0,0 0,0 1,0-26,0 25,-25 0,25 1,0-26,0 25,0-25,-25 1,25-1,0 1,0-1,0 0,0 1,0-1,0 1,0-1,0 25,0-24,0 24,0-25,0 25,0 1,0-26,0 25,-25 0,25 1,0-1,0 0,0 0,-24 25,24 25,-25 0,0 0,25-1,-25 1,0 0,1 0,-1 0,0 24,0-49,0 25,25 0,-25 0,1-25,24 24,-25-24,25 25,0-50,0 1,25-1,-1 25,-24-25,25 0,0 0,0 1,0-1,0 0,-1 0,1 0,0 1,0-1,0 0,-1 25,1-25,0 25,0 0,0 0,-1 0,1 0,0 0,-25 25,25-25,0 25,-25 0,24-1,1 1,-25 0,25 0,0 0,-25-1,25 1,-25 0,24 0,1 24,-25-24</inkml:trace>
</inkml:ink>
</file>

<file path=ppt/ink/ink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44.20712" units="1/cm"/>
          <inkml:channelProperty channel="Y" name="resolution" value="44.13793" units="1/cm"/>
        </inkml:channelProperties>
      </inkml:inkSource>
      <inkml:timestamp xml:id="ts0" timeString="2022-10-20T16:02:54.411"/>
    </inkml:context>
    <inkml:brush xml:id="br0">
      <inkml:brushProperty name="width" value="0.05292" units="cm"/>
      <inkml:brushProperty name="height" value="0.05292" units="cm"/>
      <inkml:brushProperty name="color" value="#0070C0"/>
    </inkml:brush>
  </inkml:definitions>
  <inkml:trace contextRef="#ctx0" brushRef="#br0">17413 8806,'0'24,"0"1,0 0,0 0,0 0,0-1,0 1,0 0,0 0,0 0,0 0,0-1,0 1,0 0,0 0,0 0,0-1,-25-24,25 25,0 0,0 0,0 0,-24-25,24 24,0 1,0 0,0 0,0 0,0-1,0 1,0 0,0 0,-25 0,25-1,0 1,0 0,0 0,0 0,0-1,0 1,0 0,0 0,0 0,0-1,0 1,0 0,0 0,0 0,0-1,-25 1,25 0,0 0,0 0,0 0,0-1,0 1,0 0,0 0,0 0,0-1,0 1,0 0,0 0,0 0,0-1,0 1,0 0,0 0,0 0,25-25,-25 24,0 1,0 0,0 0,0 0,0-1,25-24,-25 25,0 0,24-25</inkml:trace>
  <inkml:trace contextRef="#ctx0" brushRef="#br0" timeOffset="1920.02">17388 8830,'-24'0,"24"-24,0-1,0 0,24 25,-24-25,0 0,25 25,-25-24,25 24,0-25,0 25,-25-25,24 25,1 0,0 0,0 0,0 0,-1 0,1 0,0 0,0 0,0 0,0 0,-1 0,1 0,0 0,0 0,0 0,-1 0,1 0,0 0,0 0,0 0,-1 0,-24-25,25 25,0 0,0 0,0 0,-1 0,1 0,0 0,0 0,0 0,-1 0,1 0,0 0,0 0,0 0,-1 0,1 0,0 0,0-25,0 25,-1 0,1 25,0-25,0 0,0 0,-1 0,1 0,0 0,0 0,-25-25,-25 25,25-24,0-1,0 0,0 0,0 0,0 1,0-1,0 0,0 0,0 0,0 1,0-1,0 0</inkml:trace>
  <inkml:trace contextRef="#ctx0" brushRef="#br0" timeOffset="2744.61">18405 7987,'0'25,"0"0,0 0,0-1,0 1,0 0,0 0,0 0,0-1,0 1,0 0,0 0,0 0,25-25,-25 24,25-24,0 0,0 0,-1 25,1-25,0 0,0 0,0 0,-1 0,1 0,0 0,0 0,0 0,24 0,-24 0,0 0,0 0,24 0,-24 0,0 0,25 0,-26 0,26 0,-25 0,0 0,24 0,-24 0,0 0,24 0,-24-25,0 25,0 0,0 0,-1 0,1 0,0 0,0 0,-25-24,25 24,-1 0,-24-25</inkml:trace>
  <inkml:trace contextRef="#ctx0" brushRef="#br0" timeOffset="3988.63">18455 7987,'25'0,"-25"25,25-25,-1 0,1 0,0 0,0 0,0 0,-1 0,1 0,0 0,0 0,0 0,-1 0,1 0,0 0,0 0,0 0,0 0,-1 0,1 0,0 0,0 0,0 0,-1 0,1 0,0 0,0 0,0 0,-1 0,1 0,0 0,0 0,0 0,-1 0,1 0,0 0,0 25,0-25,-1 0,1 0,0 0,0 0,-25 25,25-25,-1 0,-24-25,0 50,25-25,-25 24,0 1,0 0,0 0,25-25,-25 25,0-1,25-24,-25 25,0 0,0 0,25-25,-25 25,0-1</inkml:trace>
  <inkml:trace contextRef="#ctx0" brushRef="#br0" timeOffset="5468.03">19125 8285,'0'25,"0"-1,0 1,-25-25,25 25,0 0,0 0,-25-25,25 24,0 1,0 0,0 0,0 0,0-1,0 1,25-25,-25 25</inkml:trace>
  <inkml:trace contextRef="#ctx0" brushRef="#br0" timeOffset="7408.96">18852 8632,'0'0,"25"0,0 0,-1 0,1 0,0 0,0 0,0 0,-1 25,1-25,0 0,0 0,0 0,-1 0,1 0,0 0,0 25,0-25,-1 0,1 0,0 0,0 0,24 0,-24 0,0 0,0 0,0 0,-1 0,1 0,0 0,0 0,0 0,-1 0,1 0,0 0,0 0,0 0,-1 0,1 0,0 0,0 0,0 0,0 0,-1 0,1 0,0 0,0 0,0 0,-1 0,1 0,0 0,0 0,0 0,-1 0,1 24,0-24,0 0,0 0,-1 0,1 0,0 0,0 0,0 0,-25-24,0 48,0 1,0 0,0 0,0 0,0-1,0 1,0 0,0 0,0 0,0-1,0 1,0 0,0 0,0 0,0 0,0-1,0 1,0 0,0 0,0 0,0-1,0 1,0 0,0 0,0 0,0-1,0 1,0 0,0 0,0 0,0-1,0 1,0 0,0 0,0 0,0-1,0 1,0 0,-25 0,25 0,0-1,0 1,0 0,0 0,0 0,0-1,-25 1,25 0,0 0,0 0,0-1,-25 1,25 0,0 0,-25 0,25 0,0-1,0 26,0-25,0 0,-24-1,24 26,0-25,0 0,0 24,0-24,-25 0,25 24,0-24,0 0,0 25,0-26,0 1,0 0,0 25,0-26,0 1,0 0,0 0,0 0,0-1,0 1,25-25,-25 25,0 0,24-25,-24 25,0-1,25-24</inkml:trace>
  <inkml:trace contextRef="#ctx0" brushRef="#br0" timeOffset="8992.12">17438 10468,'0'24,"-25"-24,25 25,0 0,0 0,0 0,-25-25,25 24,0 1,0 0,0 0,0 0,0-1,0 1,0 0,0 0,0 0,0-1,0 1,0 0,0 0,0 0,0-1,0 1,0 0,0 0,0 0,0-1,0 1,0 0,0 0,0 0,0 0,0-1,0 1,0 0,0 0,0 0</inkml:trace>
  <inkml:trace contextRef="#ctx0" brushRef="#br0" timeOffset="10376.9">17413 11385,'0'25,"25"-25,0 0,0 0,-1 0,1 0,0 0,0 25,0-25,-1 0,1 0,0 0,0 0,0 0,0 0,-1 0,1 0,0 0,0 0,0 0,-1 0,1 0,0 0,0 25,24-25,-24 0,0 0,0 0,0 0,-1 0,26 0,-25 0,0 0,-1 25,1-25,25 0,-25 0,-1 0,1 0,0 0,0 0,0 0,24 0,-24 0,0 24,0-24,-1 0,1 0,25 0,-25 0,-1 0,1 0,0 25,25-25,-25 0,-1 0,1 0,0 0,0 0,0 0,-25 25,24-25,1 0,0 0,0 0,0 25,-1-25,1 0,0 0,-25 25,25-25,0 0,-1 0,1 0,0 0,0 0,0 0,-1 0,1 0,0 0,0 24,0-24,-1 0,1 0,0 0,0 0,0 0,-1 0,1 0,0 0,0 0,0 0,-1-24,1 24,0 0,0 0,0 0,0 0,-1 0,1 0,0 0,0-25,0 25,-1 0,1 0,0 0,0 0,0 0,-1 0,1-25,0 25,0 0,0 0,-1 0,1 0,0 0,0 0,-25-25,25 25,-1 0,1 0,-25-25,25 25,0 0,-25-24,25 24,-1 0,-24-25,25 25,-25-25,0 0,0 0,0 1,0-1,0 0,0 0,0 0,0 1,0-1,0 0,0 0,0 0,0 0,0 1,0-1,0 0,0 0</inkml:trace>
  <inkml:trace contextRef="#ctx0" brushRef="#br0" timeOffset="11655.98">17636 9079,'0'24</inkml:trace>
  <inkml:trace contextRef="#ctx0" brushRef="#br0" timeOffset="11791.89">17587 9227,'0'25</inkml:trace>
  <inkml:trace contextRef="#ctx0" brushRef="#br0" timeOffset="11928.08">17562 9401</inkml:trace>
  <inkml:trace contextRef="#ctx0" brushRef="#br0" timeOffset="12084.58">17562 9401,'0'25</inkml:trace>
  <inkml:trace contextRef="#ctx0" brushRef="#br0" timeOffset="12235.9">17612 9624,'0'25</inkml:trace>
  <inkml:trace contextRef="#ctx0" brushRef="#br0" timeOffset="12367.89">17661 9798,'0'0,"25"0</inkml:trace>
  <inkml:trace contextRef="#ctx0" brushRef="#br0" timeOffset="12508.57">17686 9947,'0'24,"0"1,0 0</inkml:trace>
  <inkml:trace contextRef="#ctx0" brushRef="#br0" timeOffset="12828.4">17761 10244,'0'0,"0"25,0 0,0 0,0 0,0-1,0 1,0 0,24-25,-24 25,0 0,0-1,0 1,0 0,0 0,0 0,0-1</inkml:trace>
  <inkml:trace contextRef="#ctx0" brushRef="#br0" timeOffset="12944.07">17761 10691,'0'0,"-25"25,25-1</inkml:trace>
  <inkml:trace contextRef="#ctx0" brushRef="#br0" timeOffset="13088.04">17785 10914,'0'25</inkml:trace>
  <inkml:trace contextRef="#ctx0" brushRef="#br0" timeOffset="13228.34">17860 11038,'-25'0</inkml:trace>
  <inkml:trace contextRef="#ctx0" brushRef="#br0" timeOffset="13371.8699">17959 11063</inkml:trace>
  <inkml:trace contextRef="#ctx0" brushRef="#br0" timeOffset="13507.84">18157 11063</inkml:trace>
  <inkml:trace contextRef="#ctx0" brushRef="#br0" timeOffset="13668.52">18381 11063,'24'0</inkml:trace>
  <inkml:trace contextRef="#ctx0" brushRef="#br0" timeOffset="13812.06">18604 11088,'25'0,"-1"0</inkml:trace>
  <inkml:trace contextRef="#ctx0" brushRef="#br0" timeOffset="13947.87">18951 11137,'25'0,"0"0</inkml:trace>
  <inkml:trace contextRef="#ctx0" brushRef="#br0" timeOffset="14093.01">19224 11137,'25'0,"0"0,-1 0</inkml:trace>
  <inkml:trace contextRef="#ctx0" brushRef="#br0" timeOffset="14228.71">19596 11187,'0'0,"25"0,0-25</inkml:trace>
  <inkml:trace contextRef="#ctx0" brushRef="#br0" timeOffset="14368.45">19919 11187,'24'0,"-24"-25,25 25,0 0</inkml:trace>
  <inkml:trace contextRef="#ctx0" brushRef="#br0" timeOffset="14495.84">20167 11137</inkml:trace>
  <inkml:trace contextRef="#ctx0" brushRef="#br0" timeOffset="14848.84">20067 10864,'0'-24</inkml:trace>
  <inkml:trace contextRef="#ctx0" brushRef="#br0" timeOffset="15012.3">20067 10765,'-24'0,"24"-25</inkml:trace>
  <inkml:trace contextRef="#ctx0" brushRef="#br0" timeOffset="15168.34">19993 10567,'0'-25,"0"0</inkml:trace>
  <inkml:trace contextRef="#ctx0" brushRef="#br0" timeOffset="15323.84">20043 10344,'0'-25,"0"0,0 0</inkml:trace>
  <inkml:trace contextRef="#ctx0" brushRef="#br0" timeOffset="15468.04">20092 10096,'0'-25,"0"0,0 0,-25 25,25-25,0 0</inkml:trace>
  <inkml:trace contextRef="#ctx0" brushRef="#br0" timeOffset="15596.42">20067 9748,'0'-25</inkml:trace>
  <inkml:trace contextRef="#ctx0" brushRef="#br0" timeOffset="15896.74">19968 9327,'0'0,"0"-25,-25 25,25-25,-24 25,24-25</inkml:trace>
  <inkml:trace contextRef="#ctx0" brushRef="#br0" timeOffset="16048.39">19968 9153,'0'-25,"0"0</inkml:trace>
  <inkml:trace contextRef="#ctx0" brushRef="#br0" timeOffset="16183.84">20043 9054,'0'0</inkml:trace>
  <inkml:trace contextRef="#ctx0" brushRef="#br0" timeOffset="16341.47">20018 8979,'0'0,"-25"0,0 0,25-25,-25 25</inkml:trace>
  <inkml:trace contextRef="#ctx0" brushRef="#br0" timeOffset="16488.36">19819 9004,'0'0,"0"-25,-25 25,25-25</inkml:trace>
  <inkml:trace contextRef="#ctx0" brushRef="#br0" timeOffset="16632.32">19646 8979,'-25'0,"0"0</inkml:trace>
  <inkml:trace contextRef="#ctx0" brushRef="#br0" timeOffset="16779.82">19447 8979,'-25'0,"1"0,-1 0,0 0,25-25,-25 25</inkml:trace>
  <inkml:trace contextRef="#ctx0" brushRef="#br0" timeOffset="16924.02">19075 8979,'-25'0,"1"-25,-1 25,0 0</inkml:trace>
  <inkml:trace contextRef="#ctx0" brushRef="#br0" timeOffset="17077.56">18802 9004,'0'0,"-25"0,1 0</inkml:trace>
  <inkml:trace contextRef="#ctx0" brushRef="#br0" timeOffset="17215.82">18579 9004,'0'0,"-25"0,0 0,1 0</inkml:trace>
  <inkml:trace contextRef="#ctx0" brushRef="#br0" timeOffset="17367.88">18455 9004,'-25'0,"0"0,1-25,-1 25</inkml:trace>
  <inkml:trace contextRef="#ctx0" brushRef="#br0" timeOffset="17511.82">18207 9004,'-25'0,"0"0,1 0,-1-25</inkml:trace>
  <inkml:trace contextRef="#ctx0" brushRef="#br0" timeOffset="17639.82">17959 9029,'0'0,"-25"0,0 0</inkml:trace>
  <inkml:trace contextRef="#ctx0" brushRef="#br0" timeOffset="17772.54">17835 9004,'0'0,"-25"0,0-25</inkml:trace>
  <inkml:trace contextRef="#ctx0" brushRef="#br0" timeOffset="17924.79">17636 9004,'0'0,"-24"0,-1 0,25-25</inkml:trace>
  <inkml:trace contextRef="#ctx0" brushRef="#br0" timeOffset="21733.96">2878 8384,'24'0,"1"0,0 0,-25-25,25 25,0 0,0 0,-1 0,1 0,0 0,0 0,0 0,-1 0,1-25,0 25,0 0,0 0,-1 0,1 0,0 0,0 0,0 0,-1-24,1 24,0 0,0 0,0 0,-1 0,1 0,0 0,0 0,0 0,-25-25,24 25</inkml:trace>
  <inkml:trace contextRef="#ctx0" brushRef="#br0" timeOffset="22374.39">3349 8384,'0'25,"0"0,0-1,0 1,0 0,25 0,-25 0,0-1,0 1,0 0,25 0,-25 0,0-1,0 1,0 0,0 0,0 0,24-1,-24 1,0 0,0 0,0 0,25-25,-25-25,0 0,0 0</inkml:trace>
  <inkml:trace contextRef="#ctx0" brushRef="#br0" timeOffset="22742.77">3870 8806,'0'0,"0"24,0 1,25 0,-25 0,0 0,0-1,0 1,0 0,0 0,0 0,0 0,0-1,0 1,0 0,0 0,0 0,0-1,0 1,24-25</inkml:trace>
  <inkml:trace contextRef="#ctx0" brushRef="#br0" timeOffset="23010.98">4416 8806,'24'0,"1"0,0 0,0 0,0 0,-1-25,1 25,0 0,0 0,0 0,-1 0,1 0,0 0,0 0,0 0</inkml:trace>
  <inkml:trace contextRef="#ctx0" brushRef="#br0" timeOffset="23234.76">4465 8930,'-25'0,"50"0,0 0,0 0,0 0,-1 0,1 0,0-25,0 25,0 0,-1 0,1 0,0 0,0 0,24 0</inkml:trace>
  <inkml:trace contextRef="#ctx0" brushRef="#br0" timeOffset="23682.58">5656 8582,'0'-24,"0"48,0 1,0 0,0 0,0 0,0-1,0 1,0 25,0-25,0-1,0 1,0 0,0 25,0-26,0 1,0 0,0 0,0 0,0 0,0-1,0 1,0 0</inkml:trace>
  <inkml:trace contextRef="#ctx0" brushRef="#br0" timeOffset="24089.74">5904 8756,'-25'0,"0"25,25 0,-25-1,25 1,0 0,0 0,0 0,0-1,0 1,0 0,0 0,0 0,25 0,0-1,0-24,0 25,-1-25,1 0,-25-25,25 25,0 0,0-24,-1-1,1 0,-25 0,0 0,0 0,0 1,0-1,-25 25,25-25,-24 0,24 0,-25 1,0 24,0-25,0 0,1 25,24-25,-25 25,0 0</inkml:trace>
  <inkml:trace contextRef="#ctx0" brushRef="#br0" timeOffset="24538.86">6350 8781,'0'-25,"0"0,0 50,-24-25,24 25,0 0,0-1,0 1,0 0,0 0,0 0,0-1,0 1,0 0,0 0,0 0,24 0,1-1,0 1,-25 0,25-25,0 0,-25 25,24-25,1 0,0 0,0 0,0 0,-1-25,1 25,0-25,0 0,0 25,-1-24,-24-1,0 0,0 0,0 0,0 0,0 1,-24-1,-1-25,25 25,-25 1,0-1,0 0,1 0,-26 0,25 25,25-24,-25 24,1-25</inkml:trace>
  <inkml:trace contextRef="#ctx0" brushRef="#br0" timeOffset="24858.6">6698 8285,'-25'0,"0"0,0 0,0 25,1-25,24 24,0 1,-25-25,25 25,0 0,0 0,25-1,-1-24,1 25,0-25,0 0,-25-25,25 25,-25-24,0-1,0 0,0 0,-25 25,0-25,0 25,0 0,25-24,-24 24</inkml:trace>
  <inkml:trace contextRef="#ctx0" brushRef="#br0" timeOffset="25290.02">7541 8731,'-25'0,"0"-25,1 25,-1 0,0 0,0 0,0 25,1-25,24 25,-25-25,25 25,-25 0,25-1,-25-24,25 25,0 0,-25 0,25 0,0-1,0 1,0 0,0 0,0 0,25-25,-25 25,25-25,0 24,24-24,-24 25,0-25,25 0,-26 0,26 0,-25 0,24 0,-24 0,25 0,-1 0,-24 0,25 0,-25 0,-1 0,26 0,-25 0,-25-25,25 25,-1 0,1 0</inkml:trace>
  <inkml:trace contextRef="#ctx0" brushRef="#br0" timeOffset="26718.64">3076 10145,'0'-25,"-25"25,25 25,0 0,0 0,25 0,-25-1,0 26,0-25,0 0,0-1,25 1,-25 25,0-25,0-1,25 1,-25 0,0 0,0 0,0-1,0 1,25-25,-1 0,-24-25,0 1,25 24,-25-25,0 0,25 0,-25 0,0 1,0-26,25 25,-25 0,25-24,-25 24,0-25,24 26,-24-1,25 0,-25-25,25 26,-25-1,0 0,25 25,-25-25,25 50,-25 0</inkml:trace>
  <inkml:trace contextRef="#ctx0" brushRef="#br0" timeOffset="29090.29">3498 10616,'0'-24,"0"48,0 1,25-50,-1 25,-24-24,0-1,25 0,-25 0,0 0,0 1,-25 48,25 1,-24 0,24 0,-25 0,25-1,-25 1,25 0,-25 0,25 0,-25-1,25 1,-24 25,-1-25,25 24,-25-24,0 25,25-26,-25 1,25 25,0-25,0-1,0 1,0 0,0 0,0 0,25-25,0 0,0 0,0 0,-25-25,24 25,-24-25,25 25,-25-25,0 0,0 1,0-1,0 0,-25 25,25-25,-24 25,24-25,-25 25,0 0,0 0,0 0,50-24,0 24,0 0,0 0,-25-25,24 25,1 0,0-25,-25 0,25 25</inkml:trace>
  <inkml:trace contextRef="#ctx0" brushRef="#br0" timeOffset="29586.62">4664 10592,'24'0,"1"0,0 0,0 0,0 0,-1 0,1 0,0 0,0 0,0 0,-1 0,1-25,0 25,0 0,0 0,0 0,-1 0,1 0,-25-25,25 25</inkml:trace>
  <inkml:trace contextRef="#ctx0" brushRef="#br0" timeOffset="29845.66">4763 10691,'0'25,"25"-25,-1 0,1 0,0-25,0 25,0 0,-1 0,1 0,0 0,0 0,0-25,0 25,-1 0,1 0,0 0,-25-25</inkml:trace>
  <inkml:trace contextRef="#ctx0" brushRef="#br0" timeOffset="30818.52">6326 10195,'0'-25,"0"0,0 50,0 0,0 0,0-1,0 1,0 0,0 0,0 0,0-1,0 1,0 0,0 0,0 0</inkml:trace>
  <inkml:trace contextRef="#ctx0" brushRef="#br0" timeOffset="31169.66">6102 10592,'-25'0,"1"24,48-24,1 0,0 0,0 0,0 0,24 0,-24 0,0 0,25 0,-26 0,26 0,0 0,-1 0,1 0,-1 0,-24 0,25 0,-1 0,-24-24,25 24,-25 0,-1 0,1 0,0 0,0 0,0 0,-1 0</inkml:trace>
  <inkml:trace contextRef="#ctx0" brushRef="#br0" timeOffset="31829.82">6127 11013,'0'0,"-25"0,25 25,-25-25,25-25,0 0,25 25,0-24,0 24,0 0,-25-25,25 25,-1 0,1 0,0 0,0 0,0 0,-1 0,1 25,-25-1,0 1,0 0,0 0,0 0,0-1,0 26,-25-25,1 0,-1 0,0-1,0 1,-24 0,24 0,0 0,0-1,-25 1,26 0,-1-25,0 25,0-25,0 25,1-25,-1 0,0 0,25 24,-25-24,50 0,0 0,0 0,-1 0,1 0,0-24,0 24,24 0,-24 0,0 0,25 0,-25 0,24 0,-24-25,0 25,0 0,24 0,-24 0,0 0,0 0,-1 0,1 0,-25-25</inkml:trace>
  <inkml:trace contextRef="#ctx0" brushRef="#br0" timeOffset="32486.78">6871 10964,'-25'0,"1"0,-1 24,0-24,25 25,-25-25,25 25,0 0,-25-25,25 25,0-1,-24-24,24 25,0 0,0 0,0 0,0 0,0-1,0 1,0 0,0 0,24-25,1 25,0-25,-25 24,25-24,0 0,-1 0,1 0,0 0,-25-24,25 24,0 0,-1 0,-24-25,25 25,0-25,0 0,-25 0,0 1,0-1,0 0,0 0,0 0,0 0,-25 25,0-24,25-1,-25 0,1 25,-1-25,0 25,25-25,-25 25,0 0,1-24,-1 24,0 0,25 24,-25-24</inkml:trace>
  <inkml:trace contextRef="#ctx0" brushRef="#br0" timeOffset="33357.61">7293 10244,'-25'0,"25"-24,-25 24,25 24,25-24,-25 25,0 0,25 0,-25 0,0-1,25 1,-25 0,0 25,0-26,25 1,-25 0,0 0,0 0,0-1,24 1,-24 0,0 0,25 0,-25-50,25 25,-25-25,25 25,-25-25,0 0,25 1,-25-1,24 0,-24 0,0 0,25-24,-25 24,25 0,-25 0,0-24,25 24,-25 0,0-24,0 24,25 0,-25 0,0 0,0 1,0-1,24 25</inkml:trace>
  <inkml:trace contextRef="#ctx0" brushRef="#br0" timeOffset="34134.15">7814 10517,'-25'0,"25"25,0 0,-25 0,25-1,-25 1,25 0,0 0,25-25,0 0,0-25,0 25,-25-25,0 0,24 25,-24-24,0-1,0 0,0 0,0 0,0 50,0 0,0 0,25 0,-25-1,0 1,25 0,-25 0,25 0,-25-1,0 1,0 0,25 25,-25-26,0 1,0 0,0 0,0 0,0-1,0 1,0 0,0 0,-25 0,0-25,25 24,-25-24,0 0,1 0,-1 0,0 0,0 0,25-24,0-1,0 0,0 0,0 0,25 25,-25-24,25 24,-25-25,25 25,-25-25,24 25,1 0,0-25,0 25,0 0,-25-25,24 25,1 0,0 0,0-24</inkml:trace>
  <inkml:trace contextRef="#ctx0" brushRef="#br0" timeOffset="40923.53">12155 8632,'0'-25,"0"50,0 0,0 0,0-1,0 1,0 0,24-25,-24 25,0 0,25-1,-25 1,0 0,25 0,-25 0,0-1,25 1,-25 0,0 0,0 0,0 0,0-1,0 1,0 0,0 0,0 0,0-1,0-48,0-1,0 0,0 0,0 0,0 1,0-1,0 0,0 0,0 0,0 0,0 1,0-1,0 0,0 0,0-24,0 24,0 0,0 0,0 0,0-24,0 24,0 0,0 0,0 1,0-1,0 0,0 0,0 0,0 1,0-1,25 25,-1 0,1-25,0 25,0 0,0 0,-1 0,1 0,0 0,0 0,0 25,0-25,-1 25,1-1,0-24,-25 25,25 0,0 0,-25 0,0-1,0 1,0 0,-25 0,0 0,0-25,0 24,1-24,-1 0,0 25,0-25,0 0,25 25,-25-25,1 0,-1 0,0 25,0-25,0 0,1 0,-1 0,0 0</inkml:trace>
  <inkml:trace contextRef="#ctx0" brushRef="#br0" timeOffset="41692.68">12651 9327,'0'-25,"0"0,0 0,25 25,-1 0,-24-25,25 25,0 0,0 0,0 0,-1 25,-24 0,0 0,0 0,-24-1,-1 1,0 0,0-25,0 25,1 0,-1-1,0-24,0 25,0 0,1-25,24 25,-25-25,0 0,25 25,-25-25,25 24,0 1,25-25,0 0,0 0,-1 0,1 0,0 0,0 0,0-25,-1 25,1 0,0 0,0 0,0 0,-1-24,1 24,-25-25</inkml:trace>
  <inkml:trace contextRef="#ctx0" brushRef="#br0" timeOffset="42027.51">13320 8979,'-24'0,"48"0,1-25,0 25,0 0,0 0,-1 0,1 0,0 0</inkml:trace>
  <inkml:trace contextRef="#ctx0" brushRef="#br0" timeOffset="42264.64">13246 9103,'25'0,"0"0,-25-24,24 24,1 0,0 0,0 0,0 0,-1 0,1 0,0 0</inkml:trace>
  <inkml:trace contextRef="#ctx0" brushRef="#br0" timeOffset="42864.43">13990 8806,'0'-25,"0"0,0 0,25 25,-25-25,25 25,0 0,-25-24,24 24,1 0,0 0,0 0,-25 24,25-24,-1 0,-24 25,0 0,0 0,0 0,0-1,-24 1,-1 0,25 0,-25 0,0-1,0 1,1 0,-1-25,-25 25,25 0,1 0,-1-1,0-24,0 25,0 0,1-25,-1 0,25 25,25-25,-1 0,1 0,0 0,0 25,24-25,-24 0,25 0,-1 0,1 0,0 0,-26 0,26 0,0 0,-1-25</inkml:trace>
  <inkml:trace contextRef="#ctx0" brushRef="#br0" timeOffset="43836.06">14660 8781,'-25'0,"25"-25,0 50,0 0,0-1,0 1,0 0,0 0,0 0,0-1,0 1,0 0,0 0,0 0,0 0,0-1,0 1,0 0,0 0,0-50,0 0,0 0,0 1,0-1,0 0,0 0,0 0,0 0,0 1,0-1,0 0,0 0,0 0,0 1,0-1,25 0,-25 0,0 50,25-25,-25 25,25 0,-25-1,24-24,-24 25,25-25,-25 25,25 0,0 0,0-1,-1-24,1 0,0-24,0-1,0 0,-1 0,-24 0,25 25,0-24,-25-1,0 0,25 25,-25-25,25 25,-25-25,0 1,24 24,-24-25,0 0,0 50,25 0,-25-1,0 1,0 0,25 0,-25 0,0-1,0 1,0 0,0 0,0 0,0-1,0 1,0 0,25 0,-25 0,0 0,0-1,0 1,0 0,0 0,0 0,0-1,0 1,0 0,25-25</inkml:trace>
  <inkml:trace contextRef="#ctx0" brushRef="#br0" timeOffset="44195.99">15454 8781,'0'-25,"0"50,0 0,0-1,0 1,0 0,0 0,0 0,24-1,-24 1,0 0,0 0,0 0,0 0,0-1,0 1,0 0,0 0,0 0,0-1,25-24</inkml:trace>
  <inkml:trace contextRef="#ctx0" brushRef="#br0" timeOffset="44627.65">15454 8781,'0'0,"-25"-25,25 0,0 0,0 1,25 24,-25-25,24 25,-24-25,25 25,0 0,-25-25,25 25,0 0,-1 0,1 0,-25 25,25-25,0 25,0-25,-25 25,25-1,-25 1,0 0,0 0,0 0,-25-25,0 24,0-24,0 0,0 0,1 25,-1-25,0 0,0 0,0 0</inkml:trace>
  <inkml:trace contextRef="#ctx0" brushRef="#br0" timeOffset="45300.65">16024 9079,'-25'0,"25"-25,0 0,-24 25,-1 0,0 0,25 25,-25-25,0 0,25 25,-24-25,24 24,-25-24,25 25,0 0,-25-25,25 25,-25 0,25-1,25-24,0 0,-25-24,25 24,-1-25,1 25,-25-25,25 25,-25-25,25 25,-25-25,0 1,25 24,-25-25,0 50,24-25,-24 24,25-24,-25 25,25-25,0 25,0-25,-1 0,1 0,0 0,0 0,0 0,-1 0,1 0,0 0,0 0,-25-25,25 25,-1 0,1 0</inkml:trace>
  <inkml:trace contextRef="#ctx0" brushRef="#br0" timeOffset="45480.43">16694 8905,'0'-25,"25"25</inkml:trace>
  <inkml:trace contextRef="#ctx0" brushRef="#br0" timeOffset="59753.39">10766 11410,'0'-25,"0"1,0-1,24 25,1-25,0 50,0 0,-25-1,25 1,-25 0,0 0,0 0,24-1,-24 1,0 0,0 0,0 0,0-1,0 1,0 0,0 0,0 0,-24-25,24 24,0-48,0-1,0 0,0 0,0 0,0 1,24-1,-24 0,0 0,0 0,0 1,25-1,-25 0,25 0,-25 0,25 25,-25-24,25 24,-25-25,24 25,1 0,0 0,0 25,0-25,-25 24,24-24,-24 25,25 0,-25 0,0 0,25-1,-25 1,0 0,0 0,0 0,0-50,0 0,0 0,0 0,0 1,0-1,0 0,0 0,0 0,0 1,0-1,25 0,0 0,-25 0,24 25,-24-24,25-1,0 25,-25-25,25 25,0 0,-25-25,25 25,-1 0,1 0,0 25,-25 0,25 0,-25-1,0 1,0 0,0 0,0 0,0-1,0 1,0 25,0-25,0 24,0-24,0 25,0-26,0 1,0 25,0-25,0-1,0 26,0-25,0 0,0-1,0 1,0 0,0 0</inkml:trace>
  <inkml:trace contextRef="#ctx0" brushRef="#br0" timeOffset="60650.49">11931 11782,'0'-25,"-24"25,24-24,-25 24,25-25,-25 25,0 0,0 0,25 25,-24-25,-1 0,25 24,-25-24,0 25,0 0,1 0,24 0,-25-25,25 24,0 1,-25 0,25 0,0 0,0-1,0 1,25-25,0 0,-1 0,-24-25,25 25,0 0,-25-24,25 24,-25-25,25 25,-25-25,24 25,-24-25,0 0,25 1,-25-1,25 0,-25 0,0 0,0 1,0 48,0 1,0 0,25 0,-25 0,0-1,0 1,0 0,0 0,0 0,25-1,-25 1,0 0,0 0,0 0,0-1,0 1,0 0,0 0,0 0,0 0,0-1,-25 1,25 0,0 0,-25 0,0-1,25 1,-25 0,1 0,-1-25,0 0,25-25,-25 0,25 0,0 1,0-1,0 0,0 0,0 0,25 25,-25-24,25 24,0-25,-1 25,1-25,0 25</inkml:trace>
  <inkml:trace contextRef="#ctx0" brushRef="#br0" timeOffset="61447">12229 12229,'0'0,"0"-25,0 0,25 25,0 0,-25-25,24 25,1 0,0 0,0 0,0 0,-1 0,1 25,-25 0,0 0,0 0,0-1,-25-24,25 25,-24 0,-1 0,0 0,25-1,-25 1,-24 0,24 0,0 0,0-1,0 1,1 0,-26 0,25 0,0-25,1 0,-1 0,0 0,25-25,0 0,0 0,0 0,0 1,25 24,-25-25,25 25,-1 0,1 0,0 0,0 0,0 25,-1-25,1 24,0-24,-25 25,25-25,0 25,-1-25,-24 25,25-25,0 25,0-25,-25 24,25-24,-25 25,24-25,-24 25,25-25,0 0,0 0</inkml:trace>
  <inkml:trace contextRef="#ctx0" brushRef="#br0" timeOffset="63966.21">14437 11261,'0'-24,"0"-1,24 25,-24-25,25 25,0 0,0 0,-25 25,25-25,-25 25,0-1,25 1,-25 0,0 0,0 0,0-1,0 1,0 0,0 25,0-26,0 1,0 0,0 0,0 0,0-1,0 1,0 0,-25-25,25-25,0 0,0 1,0-1,0 0,0 0,25 0,-25 1,0-1,24 0,-24 0,25 0,-25 1,0-1,25 25,-25-25,25 0,-25 0,25 25,-1 0,1 0,0 0,-25 25,25-25,-25 25,25 0,-25 0,0-1,24 1,-24 0,0 0,0 0,0-1,0 1,0 0,0-50,0 0,0 1,0-1,0 0,25 0,-25 0,25 1,-25-1,25 0,-25 0,25 0,-1 1,-24-1,25 25,-25-25,25 25,0 0,0 0,-1 25,1 0,-25-1,25 1,-25 0,0 0,0 0,0-1,0 1,0 0,0 0,0 0,0-1,0 1,0 0,0 25,0-26,0 1,0 0,0 0,0 0,0-1,-25-24,25 25,0 0,0-50</inkml:trace>
  <inkml:trace contextRef="#ctx0" brushRef="#br0" timeOffset="64954.39">15578 11633,'0'-24,"-25"24,0 0,0 0,0 0,1 0,24 24,-25-24,0 25,0 0,25 0,-25 0,1-1,24 1,-25 0,25 0,0 0,0-1,0 1,0 0,25-25,-1 0,1 0,0 0,0 0,-25-25,25 25,-1 0,-24-25,25 25,-25-24,25 24,-25-25,25 25,-25-25,0 0,25 0,-25 1,0-1,0 0,0 0,0 0,0 1,0 48,0 1,0 0,24-25,-24 25,0 0,0-1,0 1,0 0,0 0,0 0,0-1,0 1,0 0,25 0,-25 0,0-1,0 1,0 0,0 0,0 0,0-1,0 1,0 0,0 0,0 0,0 0,-25-25,25 24,-24 1,-1 0,0 0,0-25,0 0,1 0,-1 0,25-25,-25 25,25-25,0 0,0 1,0-1,0 0,0 0,0 0,25 0,0 25,-25-24,24 24,1 0,-25-25,25 25</inkml:trace>
  <inkml:trace contextRef="#ctx0" brushRef="#br0" timeOffset="65629.15">15950 12179,'0'25,"-25"-25,0 25,25 0,-25-25,25 24,-24 1,24 0,0 0,0 0,-25-25,25 24,0 1,0 0,0 0,25 0,-1-25,1 0,0-25,0 25,0 0</inkml:trace>
  <inkml:trace contextRef="#ctx0" brushRef="#br0" timeOffset="65862.27">16024 11981,'-25'0,"25"-25,-24 25</inkml:trace>
  <inkml:trace contextRef="#ctx0" brushRef="#br0" timeOffset="66885.89">16099 12229,'0'25,"0"-1,0 1,0 0,0 0,0 0,0-1,0 1,0 0,0-50,0 0,0 1,0-1,24 0,-24 0,25 25,-25-25,25 25,-25-24,25-1,0 25,-25 25,24-25,-24 24,0 1,0 0,0 0,0 0,25-1,-25 1,25-25,0 0,0 0,-25-25,24 1,-24-1,0 0,0 0,0 0,0 1,0 48,0 1,0 0,0 0,0 0,0-1,0 1,25-25,-25 25,25-25,0 0,0 0,-1-25</inkml:trace>
  <inkml:trace contextRef="#ctx0" brushRef="#br0" timeOffset="67053.37">16421 12105,'0'-25,"25"25,0 0</inkml:trace>
  <inkml:trace contextRef="#ctx0" brushRef="#br0" timeOffset="67377.17">16595 12030,'0'25,"0"0,0 0,0-1,0 1,0 0,0 0,0 0,0 0,0-1,0 1,0 0,24 0,-24 0,25-25,-25 24,25 1,0 0</inkml:trace>
  <inkml:trace contextRef="#ctx0" brushRef="#br0" timeOffset="67998.35">16495 12303,'0'0,"0"-25,25 25,0 0,0 0,0 0,-1 0,1 0,0 0,0 0,0 0,0 0,-1 0,1 0,-25 25,25-25,0 0,0-25,-50 25,0 0,0 0,25 25,-25-25,25 25,-24-25,24 25,24-25,-24 25,25-25,0 0,0 0,0 0,-1 0,1 0,0 0,0 0,0-25,-1 25,1 0,0-25,-25 0,25 25,0-25,-25 1,24 24,-24-25,0 0,0 0,0 0,0 0,0 1,-24 24,-1 0,25 24,-25-24,25 25,0 0,0 0,0 0,0 0,0-1,0 1,25 0,-25 0,25 0,-1-25,1 24,-25 1,25-25,0 25,0-25,-1 25,1-25,0 0,0 0,0 0</inkml:trace>
  <inkml:trace contextRef="#ctx0" brushRef="#br0" timeOffset="68929.15">12849 11534,'25'0,"0"0,0 0,-1 0,1 0,0 0,0 0,0 0,-1 0</inkml:trace>
  <inkml:trace contextRef="#ctx0" brushRef="#br0" timeOffset="69189.81">12899 11633,'25'0,"-1"0,1 0,0 0,0 0,-25-24,25 24,-1 0</inkml:trace>
  <inkml:trace contextRef="#ctx0" brushRef="#br0" timeOffset="70170.15">13494 11336,'-25'0,"25"-25,25 25,0 0,0 0,-25 25,25-25,-25 25,0-1,0 1,0 0,0 0,0 0,0-1,0 1,0 0,0 0,0 0,0-1,0 1</inkml:trace>
  <inkml:trace contextRef="#ctx0" brushRef="#br0" timeOffset="70329.32">13593 11906,'-24'25</inkml:trace>
  <inkml:trace contextRef="#ctx0" brushRef="#br0" timeOffset="71041.98">16074 11385,'25'0,"-1"0,1 0</inkml:trace>
  <inkml:trace contextRef="#ctx0" brushRef="#br0" timeOffset="71245.53">15975 11509,'24'0,"1"0,0 0,0 0,0 0,-1 0,1 0,0 0,0 0</inkml:trace>
  <inkml:trace contextRef="#ctx0" brushRef="#br0" timeOffset="71650.3">16570 11137,'0'-25,"0"1,25-1,-1 25,1 0,0 0,0 0,0 0,-25 25,0-1,0 1,0 0,0 0,0 0,0 0,0-1,0 1,0 0,0 0,0 0,0-1,0 1,0 0,0 0</inkml:trace>
  <inkml:trace contextRef="#ctx0" brushRef="#br0" timeOffset="71789.11">16818 11658,'-25'0</inkml:trace>
  <inkml:trace contextRef="#ctx0" brushRef="#br0" timeOffset="-111748.82">1886 13543,'0'0,"0"-24,24 24,1 24,0-24,-25 25,25-25,0 0,-25 25,24-25,1 0,-25 25,25-25,0 25,0-1,-1 1,1 0,0 0,-25 0,25-25,-25 24,25 1,-25 0,24-25,-24-25,0 0,0 1,0-1,0 0,0 0,0 0,0 1,0-1,0 0,0 0,0 0,0 1,0-1,0 0,0 0,0 0,0 1,0-1,0 0,0 0,0 0,0 1,0-1,0 0,0 0</inkml:trace>
  <inkml:trace contextRef="#ctx0" brushRef="#br0" timeOffset="-109340.84">1886 13370,'0'25,"24"-25,-24 24,25-24,-25 25,25-25,0 25,0 0,-25 0,24-25,1 24,-25 1,25-25,-25 25,25-25,0 25,-25 0,24-25,-24 24,25-24,-25 25,25-25,-25 25,25-25,-25 25,25-25,-1 0,1 0,-25 25,25-25,0 0,-25 24,25-24,-1 0,-24-24,0-1,0 0,0 0,0 0,0 1,0-1,-24 25,24-25,0 0,-25 0,25 1,0-1,0 0,-25 0,25 0,0 1,0-1,0 0,0 0,0 0,0 1,0-1,0 0,0 0,25 25,-25-25,0 0,0 1,-25 24,25-25,0 0,-25 25,25-25,0 50,0 0,0 0,0-1,25-24,-25 25,0 0,0 0,0 0,25 0,-25-1,0 1,0 0,0 0,0 0,0-1,0 1,0 0,0 0,0 0,0-1,0 1,0 0,0 0,0 0,0-1,0 1,0 0,0 0,0 0,0-1,0 1,0 0,0 0,0 0,0-50,-25 25,25-25,-25 25,0 0,25-25,-24 25,24-25,-25 25,0 0,25-24,-25 24,25-25,-25 0,1 25,-1-25,0 0,25 1,-25-1,0 0,1 25,-1-25,0 0,25 1,-25-1,0 0,1 0,24 0,-25 1,0-1,25 0,-25 0,25 0,-25 1,25-1,0 0,0 0,0 0,-25 25,25-25,0 1,-24 24,24-25,0 0</inkml:trace>
  <inkml:trace contextRef="#ctx0" brushRef="#br0" timeOffset="-104591.53">2704 13767,'25'0,"-25"-25,25 0,-25 0,0 0,0 1,24-1,-24 0,0 0,0 0,0 1,0-1,0 0,-24 0,24 0,0 1,-25 24,25-25,0 0,0 0,-25 25,25 25,0 0,0 0,0-1,0 1,0 0,0 0,0 0,0-1,0 1,0 0,0 0,0 0,0-1,0 26,0-25,0 0,0-1,25 26,-25-25,0 0,0-1,0 26,0-25,0 0,0-1,0 1,0 0,25 0,-25 0,0-1,0 1,24-25,-24 25,0 0,25 0,-25-1,25 1,0-25,0 0,-25-25,24 1,-24-1,0 0,0 0,0 0,0 1,-24-1,24 0,-25 25,25-25,-25 25,0-25,0 25,1 0,-1 0,25-24,25 24,-25-25,24 25,1-25,0 25,-25-25,25 25,0-25,-1 25</inkml:trace>
  <inkml:trace contextRef="#ctx0" brushRef="#br0" timeOffset="-104252.73">3324 13419,'0'0,"25"-24,0 24,-25-25,25 25,-1 0,-24-25,25 25,0-25,0 25,-25-25,25 25,-1 0</inkml:trace>
  <inkml:trace contextRef="#ctx0" brushRef="#br0" timeOffset="-104052.02">3374 13543,'25'0,"-25"-24,24 24,1-25,0 25,0-25,0 25,-25-25,24 25</inkml:trace>
  <inkml:trace contextRef="#ctx0" brushRef="#br0" timeOffset="-103136.9299">4366 13022,'0'0,"-25"0,25 25,0-50,25 25,-25-24,25 24,0 24,-1 1,1 0,-25 0,25-25,-25 25,0-1,25 1,-25 0,0 0,25 0,-1 0,-24-1,0 1,0 0,0-50,0 0,0 1,0-1,0 0,0 0,0 0,0 0,0 1,0-1,25 25,0-25,-25 50,25-25,0 25,-1-1,-24 1,25-25,-25 25,0 0,25 0,-25 0,0-1,25 1,-25 0,0-50,0 0,0 1,0-1,0 0,0 0,0 0,0 0,0 1,25-1,-1 25,-24-25,25 25,0 0,0 25,0-25,-25 25,24-25,-24 24,25 1,0 0,-25 0,25-25,-25 25,25 0,0-1,-25 1,24-25</inkml:trace>
  <inkml:trace contextRef="#ctx0" brushRef="#br0" timeOffset="-102456.9299">5110 12998,'0'0,"0"-25,0 0,25 25,0-25,0 25,-1 0,1 25,0-25,-25 25,25 0,-25-1,25 1,-25 0,0 0,0 0,0-1,24 1,-24 0,0 0,0 0,25-25,-25 25,0-1,0 1,25-25,-25 25,25-25,0 25,-1-25,1 0,-25-25,25 25,0-25,0 0,-25 1,24 24,-24-25,0 0,25 0,-25 0,0 0,0 1,0-1,0 0,0 0,0 0,0 1,0-1,0 0,-25 25,25-25,0 0,-24 1,24-1,-25 0</inkml:trace>
  <inkml:trace contextRef="#ctx0" brushRef="#br0" timeOffset="-99996.9599">5879 13345,'0'-25,"25"25,-25-25,25 1,-25-1,0 0,24 0,-24 0,0 0,0 1,0-1,0 0,0 0,0 0,0 1,0-1,0 0,25 25,-25-25,0 0,0 50,0 0,0 0,0 24,0-24,0 0,0 0,0 24,0 1,-25-25,25 25,0-1,0 1,-24-1,24 1,0 0,0-1,0-24,0 25,0-26,0 1,0 0,0 0,0 0,0-1,0 1,24 0,-24 0,25 0,0-25,-25 24,25-24,0-24,-1 24,-24-25,25 25,-25-25,25 25,-25-25,0 0,0 1,0-1,0 0,0 0,0 0,-25 25,25-24,-25 24,25-25,-24 25,-1-25,0 25,0 0,0 0,25-25,25 25,0-25,0 25,-25-24,25 24,-25-25,24 25,1-25,0 25,-25-25,25 25,0-25,0 25,-25-24,24 24,-24-25</inkml:trace>
  <inkml:trace contextRef="#ctx0" brushRef="#br0" timeOffset="-84496.65">2134 14784,'0'-25,"-25"25,25-25,-25 25,25-25,0 50,25 0,-25 0,25-25,-25 24,24-24,-24 25,25 0,0-25,-25 25,25 0,0-1,-1 1,-24 0,25 0,0 0,0-1,-25 1,25 0,-1 0,1 0,-25-1,25 1,-25 0,25 0,0 0,-25-1,24 1,-24 0,25-25,-25 25,25-25,-25-25,25 0,-25 0,0 1,0-1,0 0,0 0,0 0,0-24,0 24,0-25,0 26,0-26,0 25,0-24,0 24,0-25,0 25,0 1,0-1,0 0,0 0,0 0,0 1,0-1,0 0</inkml:trace>
  <inkml:trace contextRef="#ctx0" brushRef="#br0" timeOffset="-83679.9899">3076 15032,'-25'-25,"1"25,-1 0,25 25,-25-25,25 24,0 1,-25 0,25 0,0 0,0-1,0 1,0 0,0 0,25 0,-25-1,25-24,-25 25,25-25,-1 0,1 0,-25-25,25 1,-25-1,25 25,-25-25,0 0,0 0,0 1,0-1,0 0,0 0,0 0,0 1,0-1,0 0,0 0,0 50,25 0,-25 0,24-25,-24 24,25 1,0 0,0 0,-25 0,25-1,-1 1,1 0,-25 25,25-26,0 1,0 25,-25-25,24 0,-24 24,25-24,-25 25,25-26,-25 1,0 25,0-25,0-1,0 1,0 0,0 0,0 0,-25-25,0 0,1 0,24-25,-25 25,25-25,-25 0,0 0,25 1,0-1,0 0,0 0,0 0,0 1,0-1,0 0,0 0,0 0,25 1,-25-1,25 25,-25-25,25 0,-1 0</inkml:trace>
  <inkml:trace contextRef="#ctx0" brushRef="#br0" timeOffset="-83380.27">4019 14833,'0'25,"0"-50,25 25,-1-25,1 25,0-24,0 24,-25-25,25 25,-1-25,1 25,0 0,0-25,0 25,-1-25</inkml:trace>
  <inkml:trace contextRef="#ctx0" brushRef="#br0" timeOffset="-83212.08">4168 14883,'0'0,"-25"0,25 25,25-25,-1 0,1-25,0 25,0 0,0-25,-1 25</inkml:trace>
  <inkml:trace contextRef="#ctx0" brushRef="#br0" timeOffset="-82187.63">5408 14412,'0'-25,"25"25,-1 0,1 0,-25 25,25-25,-25 24,25 1,-25 0,0 0,25-25,-25 25,0-1,0 1,0 0,0 0,24 0,-24-1,0 1,0 0,0-50,0 0,0 1,0-1,0 0,0 0,0 0,25 25,-25-24,25-1,-25 0,25 25,-25-25,25 25,-1 0,1 0,-25 25,25-25,-25 25,25-25,-25 25,0-1,0 1,25-25,-25 25,0-50,0 0,0 1,0-1,0 0,0 0,24 0,1 1,-25-1,25 25,0 0,-25-25,25 25,-1 0,-24 25,25-25,0 25,-25-1,25 1,0 0,-25 0,0 0,24-1,-24 1,0 0,25-25,-25 25,25 0,-25-1,25-24,0 0</inkml:trace>
  <inkml:trace contextRef="#ctx0" brushRef="#br0" timeOffset="-81588.02">6226 14387,'0'-25,"0"0,25 25,0 0,-25 25,25-25,-25 25,25-25,-25 25,0-1,0 1,24 0,-24 0,0 0,0-1,0 26,0-25,0 0,0-1,25 1,-25 0,0 0,25-25,-25 25,25-25,-25 24,25-24,-1 0,1 0,-25-24,25 24,-25-25,25 25,-25-25,25 25,-25-25,24 25,1-25,-25 1,25-1,-25 0,25 25,-25-25,0 0,0 1,0-1,0 0,0 0,0 0,0 1,0-1,0 0,-25 0,25 0,-25 25,25-25,-25 25</inkml:trace>
  <inkml:trace contextRef="#ctx0" brushRef="#br0" timeOffset="-80489.03">6921 14660,'-25'0,"0"0,25 24,0 1,-25-25,25 25,0 0,0 0,-24-25,24 24,0 1,0 0,0 0,24-25,-24 25,25-25,0 0,0-25,0 0,-25 0,24 25,-24-25,0 1,25 24,-25-25,0 0,0 0,0 0,0 1,0-1,0 0,0 50,0 0,25-25,-25 24,25 1,-25 0,25-25,-25 25,24 0,1-1,-25 1,25-25,-25 50,25-25,-25-1,25 1,-25 0,25 25,-25-26,0 26,0-25,0 0,0-1,0 1,0 0,0 0,-25 0,25-1,-25-24,25 25,-25-25,25 25,-25-25,0 0,1 0,24-25,0 0,0 1,0-1,0 0,24 0,1 0,-25 1,25-1,0 0,0 0,0 0,-25 1,24 24,1-25</inkml:trace>
</inkml:ink>
</file>

<file path=ppt/ink/ink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44.20712" units="1/cm"/>
          <inkml:channelProperty channel="Y" name="resolution" value="44.13793" units="1/cm"/>
        </inkml:channelProperties>
      </inkml:inkSource>
      <inkml:timestamp xml:id="ts0" timeString="2022-10-20T16:13:17.037"/>
    </inkml:context>
    <inkml:brush xml:id="br0">
      <inkml:brushProperty name="width" value="0.05292" units="cm"/>
      <inkml:brushProperty name="height" value="0.05292" units="cm"/>
      <inkml:brushProperty name="color" value="#0070C0"/>
    </inkml:brush>
  </inkml:definitions>
  <inkml:trace contextRef="#ctx0" brushRef="#br0">11758 14858,'-25'0,"25"-25,0 0,0 1,0-1,25 25,0-25,-1 25,1 0,-25 25,25-25,-25 25,0-1,0 1,25-25,-25 25,0 0,0 0,0-1,0 1,0 0,0 0,0 0,0-1,0 1,0 0,25-25,-25 25,24 0,1-25,-25 24,25-24,0 0,-25-24,25 24,-1 0,-24-25,25 25,-25-25,25 0,0 25,-25-25,25 1,-25-1,24 0,-24 0,0 0,0 1,0-1,0 0,0 0,0 0,0 1,0-1,-24 25,24-25,-25 25,25-25,-25 0,0 25</inkml:trace>
  <inkml:trace contextRef="#ctx0" brushRef="#br0" timeOffset="6177.1">5135 13767,'0'-25,"0"0,0 0,0 0,0 1,25-1,-25 0,0 0,0 0,0 1,0-1,0 0,0 0,0 0,0 1,0-1,0 0,-25 0,25 0,0 50,0 0,0 0,0 0,0-1,0 1,0 0,0 0,0 0,0-1,0 1,0 0,0 0,0 0,25-25,-25 24,0 1,0 0,0 0,0 0,0-1,25-24,-25 25,0 0,24-25,1 0,0 0,-25-25,0 0,0 1,0-1,0 0,-25 25,0 0,50 0,-25-25,25 0,0 1,-25-1,25 25,-25-25</inkml:trace>
  <inkml:trace contextRef="#ctx0" brushRef="#br0" timeOffset="8291.8599">6028 14784,'0'24,"-25"-24,25 25,0 0,0 0,0 0,0-1,0 1,0 0,0 0,0 0,0-1,25-24,-25 25,25-25,-1 0,-24-25,25 1,-25-1,25 0,-25 0,0 0,0 1,0-1,0 0,0 0,-25 0,25 50,25-25,-25 25,25-25,-25 25,25-25,-25 25,25-1,-1 1,-24 0,25 0,-25 0,25-25,-25 24,25 1,-25 0,0 0,25 0,-25-1,24 1,-24 0,0 0,0 0,0-1,0 1,0 0,0 0,-24-25,24 25,-25-25,25 25,-25-25,25-25,0 0,-25 25,25-25,0 0,0 0,0 1,0-1,0 0,25 0,-25 0,25 1,-25-1,25 0,-1 0,-24 0,25 1,-25-1</inkml:trace>
  <inkml:trace contextRef="#ctx0" brushRef="#br0" timeOffset="16631.78">12204 15379,'0'-25,"0"50,25 0,-25 0,25-25,-25 24,25-24,-25 25,24-25,-24-25,25 1,-25-1,0 0,25 0,-25 0,0 0,0 1,0-1,25 25,-25-25,0 0,0 0,0 1,0-1,0 0,0 0,0 0,0 50,0 0,0 0,0 0,0-1,0 1,0 0,0 0,0 0,0-1,0 26,0-25,0 0,0 24,0-24,0 0,0 25,0-26,0 1,0 0,0 0,25 0,-25-1,0 1,0 0,24 0,-24 0,25-25,-25 24,25-24,0 0,-25 25,25-25,-25-25,25 25,-1 0,-24-24,0-1,0 0,0 0,0 0,0 1,-24-1,-1 25,25-25,-25 25,0 0,0 0,0 0,25-25,-24 25,24-25,0 1,24 24,-24-25,25 25,-25-25,25 0,0 25,-25-25,25 25</inkml:trace>
  <inkml:trace contextRef="#ctx0" brushRef="#br0" timeOffset="17815.76">12725 14833,'0'-25,"25"1,-25-1,25 25,-25-25,25 25,-1 0,-24 25,25 0,0-1,0 1,-25 0,0 0,25-25,-25 25,24-1,-24 1,0 0,25 0,-25 0,0-1,25 1,-25 0,0 0,0 0,0-50,0 0,0 0,-25 0,25 1,0-1,0 0,0 0,0 0,0 1,0-1,0 0,0 0,0 0,0 1,25 24,-25 24,25-24,-25 25,25-25,-25 25,24 0,-24 0,25-1,-25-48,0-1,0 0,0 0,0 0,0 1,0-1,0 0,0 0,0 0,25 25,0 0,0 0,-25 25,24-25,-24 25,25 0,-25 0,25-1,0 1,-25 0,0 0,25-25,-25 25,0-1,0 1,0-50,0 1</inkml:trace>
  <inkml:trace contextRef="#ctx0" brushRef="#br0" timeOffset="18455.73">13494 14610,'0'-25,"0"50,0 0,0 0,0-1,0 1,0 0,0 0,0 0,0-1,0 26,0-25,25 24,-25-24,0 25,0-1,0-24,0 25,0-1,25-24,-25 25,0-25,25-1,-25 1,0 0,0 0,0 0,24-25,-24 25,25-1,0-24,-25 25,25-25,-25-25,25 25,-25-24,24 24,-24-25,0 0,25 25,-25-25,0 0,-25 0,1 25,24-24,-25 24,0 0,0-25,0 25,1 0,-1 0,0 0,50 0,-25-25,25 25,-25-25,24 25,1-25,0 1,0-1,0 25,-25-25,24 25,1-25</inkml:trace>
  <inkml:trace contextRef="#ctx0" brushRef="#br0" timeOffset="18755.74">14089 14536,'0'0,"25"0,0-25,0 25,0-25,-1 25,1-25,0 25,0-25,0 25,-1-24,1 24,0-25,0 25,0 0,-1 0</inkml:trace>
  <inkml:trace contextRef="#ctx0" brushRef="#br0" timeOffset="18964.88">14263 14660,'0'24,"25"-24,-25-24,25 24,-1 0,1 0,0-25,0 25,0-25,-1 25,1 0,0-25,0 25,0-25</inkml:trace>
  <inkml:trace contextRef="#ctx0" brushRef="#br0" timeOffset="20008.68">15007 14486,'0'-25,"25"0,0 25,0-24,-1 24,1 24,0-24,-25 25,0 0,25 0,-25 0,0-1,25 1,-25 0,0 25,0-26,0 26,24-25,-24 0,0 24,0-24,25 0,-25 0,0-1,25 1,-25 0,0 0,25-25,-25-25,25 0,-1 0,-24 1,25-1,-25 0,0 0,25 0,-25-24,0 24,0 0,0 0,0 1,0-1,0 0,0 0,0 0,-25 1,25-1,0 0,-25 25,25-25,-24 25,24-25</inkml:trace>
  <inkml:trace contextRef="#ctx0" brushRef="#br0" timeOffset="20645.68">15627 14709,'0'0,"-25"0,25 25,0 0,0 0,0-1,0 1,0 0,0 0,0 0,0-1,0 1,25-25,-25-25,25 25,-25-24,0-1,0 0,0 0,0 0,0 1,0-1,0 0,25 50,0 0,0-1,-1 1,1 0,-25 0,25 0,0-1,-25 1,25 25,-1-25,-24 24,25-24,0 25,-25-26,25 1,-25 0,0 0,25 0,-25-1,0 1,-25-25,25 25,-25-25,0 0,0 0,1 0,24-25,-25 25,0 0,25-25,-25 25,25-24,-25 24,25-25,0 0,0 0,0 0,0 1,0-1,0 0,0 0,0 0,25 25,-25-24,25-1,0 0</inkml:trace>
  <inkml:trace contextRef="#ctx0" brushRef="#br0" timeOffset="21376.45">15875 14560,'0'0,"0"25,25 0,-25 0,25-25,-25 25,25-1,-25 1,25 0,-25 0,24 0,-24-1,25 1,-25 0,25 0,-25 0,0-1,0 1,0-50,0 1,0-1,0 0,0 0,0 0,0 1,0-1,0 0,0 0,0 0,25 25,-25-24,25 24,-25 24,24-24,-24 25,25 0,-25 0,25-25,-25 25,0-1,0-48,0-1,0 0,0 0,0 0,0 1,0-1,25 0,-25 0,0 0,0 1,25 24,-25-25,24 0,1 25,-25 25,25-25,-25 25,25-1,-25 1,25-25,-25 25,24 0,-24 0,25-25,-25 24,25 1,-25 0,25 0,0 0,-25-1,0 1,24-25</inkml:trace>
  <inkml:trace contextRef="#ctx0" brushRef="#br0" timeOffset="21900.86">16619 14511,'0'-25,"-24"25,24 25,0 0,-25-1,25 1,0 0,0 0,0 0,25-1,-25 1,24-25,1 0,-25-25,0 1,0-1,0 0,0 0,0 0,0 1,0-1,0 0,0 0,0 50,25 0,0 0,0-1,-25 1,25 0,-25 25,24-26,1 26,0-25,-25 24,25 1,0-25,-25 24,24 1,-24-25,0 24,0-24,0 0,0 0,0 0,0-1,0 1,-24-25,-1 0,0 0,0 0,0-25,1 1,-1 24,25-25,-25 25,25-25,0 0,-25 25,25-25,0 1,0-1,0 0,0 0,0 0,25 1</inkml:trace>
  <inkml:trace contextRef="#ctx0" brushRef="#br0" timeOffset="22551.8">15404 15900,'0'0,"-25"0,0 0,25 25,-24-25,-1 0,25 24,0-48,25 24,-1-25,1 25,0 0,0-25,0 25,-1-25,26 0,0 1,-1 24,1-25,0 0,24 0,-24 0,24 1,0-26,-24 25,24 0,1 1,-26-1,26 0,-26 0,1 0,24 1,-24 24,0-25,-1 0,-24 0,25 25,-25-25,-1 25,1-25,0 25,0 0,-25-24,-25 48</inkml:trace>
  <inkml:trace contextRef="#ctx0" brushRef="#br0" timeOffset="23188.66">16049 15974,'0'-25,"25"1,0-1,-1 25,-24-25,25 25,0 0,0 0,0 0,-1 0,-24 25,25 0,-25-1,0 1,0 0,0 0,0 0,0-1,0 26,-25-25,25 0,-24-1,24 1,-25 0,0 0,25 0,-25-1,0-24,25 25,-24 0,-1-25,25 25,-25-25,0 0,25 25,25-50,0 25,-25-25,25 25,-1 0,1-25,0 25,0-25,0 25,-1-24,1 24,0-25,0 25,0-25,-1 25,1 0,0-25,0 25,0-25,-1 25,1 0,-25-24,25 24,0 0</inkml:trace>
  <inkml:trace contextRef="#ctx0" brushRef="#br0" timeOffset="23624.6">16694 15801,'0'-25,"-25"50,25-1,0 1,0 0,0 0,0 0,0-1,0 1,0 0,0 0,25 0,-25-1,0 1,25-25,-25 25,25 0,-1 0,1-1,0-24,0 0,0 0,-1 0,1-24,0 24,0-25,0 25,-25-25,24 0,1 25,-25-25,25 1,-25-1,25 25,-25-25,0 0,0 0,0 1,0-1,-25 0,0 0,25 0,-25 25,1-24,-1 24,0-25,0 25,-24 0,24 0,0 0,0 0,0 0,1 25,-1-25,0 0,0 24</inkml:trace>
  <inkml:trace contextRef="#ctx0" brushRef="#br0" timeOffset="38187.6">14213 6375,'0'25,"-24"-25,24 24,-25-24,25 25,-25-25,25 25,-25-25,0 25,25 0,-24-25,24 24,-25 1,25 0,-25 0,25 0,0-1,0 1,0 0,-25 0,25 0,0-1,0 1,0 0,25-25,-25 25,0 0,25-25,-25 25,25-25,-25 24,24 1,-24 0,25-25,-25 25,25 0,0-1,0 1,-1 0,1-25,0 0,0 0,0 25,-1-25,1 0,0 0,0 0,0 0,-1 0,1 0,0 0,0-25,0 25,0 0,-1 0,1-25,0 25</inkml:trace>
  <inkml:trace contextRef="#ctx0" brushRef="#br0" timeOffset="39080.03">14387 6648,'0'-25,"0"0,25 0,0 25,-25-25,24 25,1 0,-25 25,25-25,-25 25,0 0,0 0,0-1,0 1,0 0,0 0,0 0,0-1,0 1,0 0,25-25,-25 25,0-50,25 25,0 0,-25-25,24 25,-24-25,25 1,0-1,-25 0,25 0,-25 0,0 1,0-1,0 0,0 0,0 0,0 1,-25 24,25-25,-25 25,25-25,0 0</inkml:trace>
  <inkml:trace contextRef="#ctx0" brushRef="#br0" timeOffset="39707.6">14858 6524,'0'24,"0"1,0 0,0 0,0 0,0-1,0 1,0 0,0 0,0 0,0 24,0-24,0 0,0 0,25 0,-25-1,0 1,0 0,0 0,25-25,-25 25,0-1,25 1,0-25,-1 0,1 0,-25-25,25 1,-25-1,0 0,0 0,0 0,-25 25,25-24,-25 24,1 0,24-25,24 0,-24 0,25 25,-25-25,25 25,-25-25,25 25</inkml:trace>
  <inkml:trace contextRef="#ctx0" brushRef="#br0" timeOffset="40048.24">14858 6424,'0'-24,"25"24,-25-25,25 25,0 0,-25-25,25 25,-1 0,26-25,-25 25,0 0,24 0,1 0,-25 0,24 0,1 25,-25-25,24 25,1 0,-25-25,-1 49,26-24,-25 0,0 24,-25 1,24 0,-24-1,0 1,0 24,0-24,-24 0,24 24,-25-24,0-1,0 1</inkml:trace>
  <inkml:trace contextRef="#ctx0" brushRef="#br0" timeOffset="41341.28">12254 7615,'0'25,"-25"-25,25 25,-25-25,25 24,0 1,-25-25,25 25,0 0,0 0,0-1,-24 1,24 0,0 0,0 0,0-1,0 1,0 0,0 0,0 0,0 0,24-1,-24 1,25-25,-25 25,0 0,25-25,-25 25,25-1,0 1,-1-25,1 25,0-25,0 0,0 0,-1 0,1 0,0 0,0 0,0 0,0-25,-1 25,1 0,0 0,-25-25,25 25,0 0,-1-24,1 24,0 0,-25-25,25 25,0 0,-25-25,24 25</inkml:trace>
  <inkml:trace contextRef="#ctx0" brushRef="#br0" timeOffset="41927.61">12601 7764,'0'-25,"-25"25,25-25,25 25,0 0,0 0,0 25,-1 0,-24 0,25-25,-25 24,25 1,-25 0,25 0,-25 0,25-1,-25 1,24-25,-24 25,25-25,-25-25,0 0,25 25,-25-24,0-1,0 0,0 0,0 0,25 1,-25-1,0 0,0 0,0 0,0 1,0-1,-25 25,25-25,0 0,0 0,-25 25,25-24</inkml:trace>
  <inkml:trace contextRef="#ctx0" brushRef="#br0" timeOffset="42536.58">13196 7590,'0'25,"-24"-25,24 25,-25-25,25 25,-25-25,25 24,0 1,0 0,0 0,25 0,0-25,-1 0,1-25,-25 0,25 25,-25-25,0 0,0 1,-25 24,25-25,-25 25,25-25,-24 25,24 25,24 0,1-1,0 1,-25 0,25 0,0 0,-25-1,24 1,1 0,0 0,-25 0,25-1,-25 26,25-25,-25 0,24 0,-24-1,0 1,0 0,-24-25,24 25,-25-25,0-25,0 25,0 0,25-25,-24 25,-1 0,25-25,-25 25,25-24,-25 24,25-25,-25 0,25 0,0 0,0 0,0 1,25-1,-25 0,25 0</inkml:trace>
  <inkml:trace contextRef="#ctx0" brushRef="#br0" timeOffset="42852.75">13320 7491,'0'-25,"0"0,25 25,0 0,0-24,0 24,24 0,-24 0,25 0,-25 0,24 0,-24 24,25-24,-26 25,26 0,-25 0,0 0,-1-1,1 26,0 0,0-1,-25 1,0-1,0 26,0-26,0 26,0-25,0 24,0-24,-25-1,25 1,-25-25,0 24</inkml:trace>
  <inkml:trace contextRef="#ctx0" brushRef="#br0" timeOffset="46818.01">11907 17140,'24'0,"-24"-25,0 0</inkml:trace>
  <inkml:trace contextRef="#ctx0" brushRef="#br0" timeOffset="46977.92">11659 17587,'0'0,"-25"24,0 1,0-25,50 0</inkml:trace>
  <inkml:trace contextRef="#ctx0" brushRef="#br0" timeOffset="47157.38">12130 17537,'0'0,"25"0,-25-25,24 25,-24-25</inkml:trace>
  <inkml:trace contextRef="#ctx0" brushRef="#br0" timeOffset="48065.3">13122 17190,'25'0,"0"0,-25 24,24-24,1 25,-25 0,25 0,0 0,0-1,-25 1,24 0,-24 0,25 0,0-1,-25 1,0 0,25-25,-25 25,25-25,-25 25,0-50,0 0,0 0,0 0,0 1,0-1,0 0,0 0,0 0,0 1,0-1,0 0,24 25,-24-25,25 25,0 0,0 25,0 0,-25 0,25-1,-25 1,0 0,24 0,-24 0,0-50,0 0,0 0,0 0,0 1,0-1,0 0,0 0,25 0,-25 1,0-1,25 25,-25-25,25 0,-25 0,25 25,-1 0,1 25,-25 0,25-25,-25 25,0 0,25-1,-25 1,0 0,25 0,-25 0,0-1,24 26,-24-25,0 0,0-1,25 1,-25 0,0 0,0 0,0 0,25-1</inkml:trace>
  <inkml:trace contextRef="#ctx0" brushRef="#br0" timeOffset="48718.43">14040 17165,'0'-25,"0"0,0 50,0 0,0 0,0-1,0 1,0 0,0 0,0 24,0-24,0 25,0-1,0 1,0 0,0-1,0 1,0 24,25-24,-25 0,0-1,0 1,0-1,24 1,-24-25,0 24,0-24,25-25,-25 25,25 0,0 0,0-25,-1 0,1 0,0-25,0 25,0-25,-1 25,-24-25,0 0,25 25,-25-24,0-1,0 0,0 0,0 0,-25 25,25-24,-24 24,-1 0,0-25,0 25,0 0,1 0,-1 0,0 0,0 0,25 25,25-25,-25-25,25 25,0 0,-25-25,24 25,1 0,-25-25,25 25,0-25,0 25,-1-24,1-1,-50 25</inkml:trace>
  <inkml:trace contextRef="#ctx0" brushRef="#br0" timeOffset="49326.54">14958 17363,'-25'0,"25"25,-25-25,0 0,50 0,0 0,0 0,-1-25,1 25,0 0,-25-25,25 25,0-24,-1 24,1-25,0 25,0 0,0-25,-1 25,-24-25,25 25,0 0,-25-25</inkml:trace>
  <inkml:trace contextRef="#ctx0" brushRef="#br0" timeOffset="49577.8">15007 17413,'-25'25,"1"-25,24 24,-25 1,25 0,25-25,-1 0,-24-25,25 25,0 0,0-25,0 25,-1 0,1-24,0 24,0-25,0 25,-1-25,1 25,0-25,0 25,0 0,-25-25</inkml:trace>
  <inkml:trace contextRef="#ctx0" brushRef="#br0" timeOffset="50777.51">16719 16991,'0'-25,"25"1,-1 24,1 0,0 0,0 24,-25 1,25 0,-25 0,0 0,0-1,0 1,0 0,0 25,0-26,0 26,0 0,0-26,0 1,0 25,0-25,0-1,0 1,0 0,0 0,24-25,-24 25,25-25,0-25,0 0,0 25,-1-25,-24 0,25 1,-25-1,25 25,-25-25,0 0,25 0,-25 1,0-1,0 0,0 0,0 0,0 1,0-1,0 0,0 0,0 0,-25 1,25-1,0 0,-25 25,25-25,0 0</inkml:trace>
  <inkml:trace contextRef="#ctx0" brushRef="#br0" timeOffset="51605.87">17339 17190,'0'24,"-25"-24,0 0,25 25,-25-25,25 25,-24 0,24 0,0-1,0 1,0 0,0 0,24-25,-24 25,25-25,0 0,0-25,0 25,-25-25,24 0,1 0,-25 1,0-1,25 0,-25 0,0 0,0 1,-25 24,25 24,25 1,-25 0,25-25,-25 25,25-25,-25 25,0-1,24 1,1 0,-25 0,25 0,-25-1,25 1,-25 0,25-25,-25 25,0 0,0 0,0-1,0 1,0 0,0 0,-25-25,0 25,0-25,0 0,1 0,-1-25,25 0,0 0,25 25,-25-25,24 25,1-24,0 24,-25-25,25 25,0-25,-1 25,-24-25,25 25,-25-25,25 25</inkml:trace>
  <inkml:trace contextRef="#ctx0" brushRef="#br0" timeOffset="52069.5">16619 18033,'-24'0,"-1"0,25 25,0-50,25 25,-1 0,1 0,0-25,0 25,0-25,24 25,1-24,0 24,-1-25,1 25,-1-25,1 0,24 0,-24 1,0-1,24 25,-24-25,24 0,-24 0,-1 1,1 24,-1-25,1 0,-25 25,25-25,-26 25,1-25,0 25,0 0,0-24,-50 24</inkml:trace>
  <inkml:trace contextRef="#ctx0" brushRef="#br0" timeOffset="53374.1">16892 18281,'25'-25,"0"25,-25-25,25 25,0-24,-1 24,-24 24,25 1,-25 0,0 0,0 0,25-1,-25 1,0 0,0 0,0 0,0-1,0 1,25-25,-25 25,25-25,-1 0,1 0,-25-25,25 25,-25-25,25 1,-25-1,0 0,25 0,-25 0,0 1,0-1,0 0,0 0,0-24,0 24,0 0,0 0,0 0,0 1,-25-1,25 0,0 0,0 0,-25 25</inkml:trace>
  <inkml:trace contextRef="#ctx0" brushRef="#br0" timeOffset="54081.47">17388 18207,'0'24,"25"-24,-25 25,0 0,25 0,-25 0,0-1,0 1,25 0,-25 0,0 0,0-1,0 1,25 0,-25 0,0 0,0 0,24-25,-24 24,0 1,0 0,25-25,-25 25,25-25,0 0,-25-25,25 25,-1 0,-24-25,25 25,-25-25,0 1,-25 24,25-25,-24 25,-1-25,0 25,0 0,0 0,1 0,-1 0,0 0,0 25,50-25,0-25,0 25,-1-25,1 25,0-25,0 25,0-25,-1 25,1-24,0 24,-25-25</inkml:trace>
  <inkml:trace contextRef="#ctx0" brushRef="#br0" timeOffset="55130.24">17860 18281,'0'-25,"0"0,0 1,25-1,-25 50,0-1,0 1,0 0,-25-25,25 25,0 0,0-1,-25 1,25 0,0 0,0 0,-25-25</inkml:trace>
  <inkml:trace contextRef="#ctx0" brushRef="#br0" timeOffset="55362.39">17761 18331,'0'-25,"24"25,-24 25,25-25,0 0,0 0,0 0,-1 0,1 0,0 0,0 0,0 0,-1 0</inkml:trace>
  <inkml:trace contextRef="#ctx0" brushRef="#br0" timeOffset="55825.82">18133 18157,'0'-25,"0"0,0 1,24 24,-24-25,25 25,0 0,0 0,0 0,-25 25,24-25,-24 24,0 1,0 0,0 0,0 0,0-1,-24 1,24 0,-25 0,25 0,-25-1,25 1,-25-25,25 25,25-25,-25-25,25 25,0 0,-1 0,1-25,0 25,0 0,0-24,-1 24,1 0,-25-25,25 25,0-25,0 25</inkml:trace>
  <inkml:trace contextRef="#ctx0" brushRef="#br0" timeOffset="56202.43">18529 17959,'0'0,"-24"0,24-25,-25 25,25 25,0-1,0 1,0 0,0 0,0 0,25-25,-25 24,0 1,24 0,1 0,0 0,0-25,0 24,-1-24,1-24,0 24,-25-25,25 25,-25-25,25 25,-25-25,24 0,-24 1,0-1,0 0,0 0,0 0,0 1,-24 24,24-25,-25 0,0 0,0 25,0-25,1 25,-1-24,0 24,0 0,0-25</inkml:trace>
  <inkml:trace contextRef="#ctx0" brushRef="#br0" timeOffset="56706.18">18381 16818,'0'24,"0"1,0 0,0 0,0 0,0-1,-25 1,25 0,0 0,0 0,0-1,0 1,-25 0,25 0,0 0,0-1</inkml:trace>
  <inkml:trace contextRef="#ctx0" brushRef="#br0" timeOffset="56934.44">18182 16991,'-25'0,"50"0,0 25,0 0,0-25,-1 0,-24 25,25-25,0 0,0 24,0-24,-1 25,1-25,0 0,0 0,24 25,-24-25</inkml:trace>
  <inkml:trace contextRef="#ctx0" brushRef="#br0" timeOffset="57713.73">18653 16743,'0'-25,"25"25,0 0,-25 25,25-25,-25 25,25-25,-25 25,24 0,1-1,-25 1,25 0,-25 0,0 0,25-1,-25 1,0 0,0 0,25-25,-25 25,0-1,0 1,0-50,0 1,0-1,0 0,0 0,0 0,0 1,0-1,0 0,0 0,25 25,-25 25,24-25,-24 25,25-25,-25-25,0 0,25 25,-25-25,25 25,-25-24,0-1,25 25,-25-25,24 0,-24 0,25 25,-25-24,25 24,-25-25,25 25,0 0,-25-25,24 25,-24 25,25-25,-25 25,25-1,-25 1,0 0,0 0,25 0,-25-1,0 1,25-25,-25 25,0 0</inkml:trace>
  <inkml:trace contextRef="#ctx0" brushRef="#br0" timeOffset="58258.3">19472 16743,'0'-25,"-25"25,25 25,-25-25,25 25,0 0,0 0,0-1,0 1,0 0,0 0,0 0,25-25,-25-25,25 25,-25-25,0 0,0 0,0 1,0-1,0 0,0 0,25 25,-25 25,25 0,-25 0,24-1,-24 1,25 0,0 0,0 24,0-24,-1 25,1-25,0 24,0-24,-25 25,25-26,-1 26,1-25,-25 0,25-1,-25 1,0 0,0 0,-25-25,0 0,1 25,-1-25,0 0,0 0,0-25,1 25,-1 0,0-25,0 25,0 0,1-25,-1 25,25-25,-25 25,25-24,0-1,0 0,0 0,25 25,-25-25,25 1,-1 24,-24-25,25 0,0 0,0 25</inkml:trace>
  <inkml:trace contextRef="#ctx0" brushRef="#br0" timeOffset="58845.77">20340 16619,'-25'0,"25"25,25-25,0 0,0 0,0 0,-25-25,24 25,1 0,0 0,0-25,0 25,-1 0,1-24,0 24,0-25,0 25,-1-25,1 25,0 0,-25-25,25 25</inkml:trace>
  <inkml:trace contextRef="#ctx0" brushRef="#br0" timeOffset="59073.75">20390 16818,'25'0,"-1"0,-24-25,25 25,0 0,0-25,0 25,-1-25,1 25,0-25,0 25,0-24,24 24,-24-25,0 25,0 0,-1-25,1 25,0 0,0-25,0 25,0 0,-25-25</inkml:trace>
  <inkml:trace contextRef="#ctx0" brushRef="#br0" timeOffset="82408.89">22151 15751,'0'-25,"-25"25,25-25,-25 25,1 0,-1 0,0 25,0-25,0 25,0-25,1 25,-1-25,25 25,-25-25,25 24,-25-24,25 25,-25-25,25 25,0 0,0 0,0-1,25-24,-25 25,25-25,0 0,-25 25,25-25,-1 0,1 0,0 25,0-25,0 25,0-25,-1 0,-24 24,25-24,-25 25,25-25,0 25,-25 0,0 0,0-1,-25-24,25 25,-25-25,0 25,1-25,-1 25,0-25,0 0,0 25,0-25,1 0,-1 0,0 0,0 0,0 0,1 0,24-25,0 0,0 0,0 0,0 1,24-1,1 0,-25 0,25 25,-25-25,25 1,0-1,-1 0,-24 0,25 25,-25-25,0 1,25 24,-25-25,0 0,0 0,0 0,0 1,-25-1,0 25,1 0,-1 0,25 25,-25-25</inkml:trace>
  <inkml:trace contextRef="#ctx0" brushRef="#br0" timeOffset="83113.1">22473 15900,'-24'0,"24"-25,0 50,-25 0,25-1,0 1,0 0,0 0,0 0,0-1,0 1,0 0,0 0,0 0,25-1,-25 1,0 0,24-25,-24 25,25-25,-25 25,25-25,0 0,0 0,-1-25,-24 0,25 0,-25 0,0 1,0-1,0 0,0 0,0 0,0 1,-25-1,1 0,24 0,-25 0,0 1,0-1,25 0,-25 25,1-25,-1 0,0 25,25-24,-25 24</inkml:trace>
  <inkml:trace contextRef="#ctx0" brushRef="#br0" timeOffset="83300.89">22870 15999,'0'25,"-25"-25</inkml:trace>
  <inkml:trace contextRef="#ctx0" brushRef="#br0" timeOffset="83730.53">23044 15949,'0'-24,"-25"24,0 24,25 1,-25-25,25 25,0 0,0 0,0-1,0 1,0 0,0 0,0 0,25-25,-25 24,25-24,-25 25,25-25,0 0,0 0,-1 0,-24-25,25 25,-25-24,25 24,-25-25,0 0,0 0,0 0,0 1,0-1,-25 0,25 0,-25 25,25-25,-24 1,-1-1,0 25,0-25,25 0,-25 25,0-25,1 25</inkml:trace>
  <inkml:trace contextRef="#ctx0" brushRef="#br0" timeOffset="84213.78">23193 15726,'-25'0,"25"25,25-25,-25-25,25 25,-1 0,1-25,0 25,0 0,-25-24,25 24,-1-25,1 25,0 0,0-25,-25 50,0 0,0-1,0 1,0 0,0 0,0 0,0-1,0 1,0 25,0-25,0-1,-25 1,25 0,0 25,0-26,0 1,0 0,0 0,0 0,0-1,0 1</inkml:trace>
  <inkml:trace contextRef="#ctx0" brushRef="#br0" timeOffset="85489.07">23887 15751,'0'-25,"0"0,25 25,-25 25,25-25,-25 25,25 0,-25 0,0-1,0 1,0 0,24-25,-24 25,0 0,0-1,0 1,0 0,0 0,0-50,0 0,0 0,0 1,0-1,0 0,0 0,0 0,0 1,0-1,25 25,-25-25,0 0,25 25,0 0,-25 25,25-25,-25 25,25 0,-25-1,24 1,-24 0,0 0,0 0,0-50,0 0,-24 25,24-25,0 0,0 1,0-1,0 0,0 0,0 0,0 1,24-1,-24 0,25 0,-25 0,25 25,-25-24,25 24,-25-25,25 25,-1 0,1 0,0 0,0 25,-25-1,0 1,25-25,-25 25,0 0,0 0,0-1,24 1,-24 0,25 0,-25 0,0-1,25-24,-25 25,25 0,-25 0,25-25,-25 25,24-25,-24 24,25-24</inkml:trace>
  <inkml:trace contextRef="#ctx0" brushRef="#br0" timeOffset="86161.64">24681 15751,'0'0,"-25"0,25-25,-25 25,1 25,-1 0,25 0,0-1,-25 1,25 0,0 0,0 0,0-1,0 1,25-50,0 1,-25-1,24 25,-24-25,0 0,25 25,-25-25,0 1,0-1,0 0,0 0,0 0,0 1,0 48,0 1,25 0,-25 0,25 0,-25-1,25 1,-25 25,24-25,-24-1,25 1,0 0,-25 0,25 0,0-1,-25 1,24 0,-24 0,25 0,-25-1,0 1,0 0,0 0,0 0,-25-25,25 24,-24-24,-1 25,0-25,0 0,0 0,1 0,-1 0,0 0,0 0,0 0,1 0,-1-25,0 25,25-24,0-1,25 25,0-25,-1 0,1 0,25 25,-25-24,-1 24,1-25,25 0,-25 25,24-25,-24 25,0-25,0 1,-1 24,1-25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in"/>
        </inkml:traceFormat>
        <inkml:channelProperties>
          <inkml:channelProperty channel="X" name="resolution" value="8401.79492" units="1/cm"/>
          <inkml:channelProperty channel="Y" name="resolution" value="6301.34619" units="1/cm"/>
          <inkml:channelProperty channel="F" name="resolution" value="1999.5116" units="1/in"/>
        </inkml:channelProperties>
      </inkml:inkSource>
      <inkml:timestamp xml:id="ts0" timeString="2023-10-19T10:00:41.421"/>
    </inkml:context>
    <inkml:brush xml:id="br0">
      <inkml:brushProperty name="width" value="0.05292" units="cm"/>
      <inkml:brushProperty name="height" value="0.05292" units="cm"/>
      <inkml:brushProperty name="color" value="#FF0000"/>
    </inkml:brush>
    <inkml:brush xml:id="br1">
      <inkml:brushProperty name="width" value="0.05292" units="cm"/>
      <inkml:brushProperty name="height" value="0.05292" units="cm"/>
      <inkml:brushProperty name="color" value="#789440"/>
    </inkml:brush>
  </inkml:definitions>
  <inkml:trace contextRef="#ctx0" brushRef="#br0">6173 16027 21,'-6'-3'80,"6"-5"11,0 4 6,-6 1-1,6-1-10,0 1-12,0-1-13,0 1-13,-7-1-13,7 0-8,0 0-8,0 4-10,0-3-3,0-1-3,0 0-3,0 1 0,0 0 1,0-2 0,0 1 0,0 1 2,0 0 0,0-1-1,0 0 3,7 1-1,-7-1 1,0-4-1,0 5-1,0-2 0,0 3 0,0-5 1,0 2-1,0 2 0,6-5-2,-6 4-1,0-3 0,6 4 0,-6-4 0,7 3 0,-7-4-1,0 5 0,7-5 1,-7 5 0,0-4 0,7 3 0,-7 0 0,0-3 1,6 3 1,-6 1-1,0-5 0,6 5 0,-6-5 0,0 5-1,0-1 0,7-3 0,-7 3-1,0 0 0,6 1 1,-6-5 0,0 4 0,7-3 1,-7 0 0,6 3-1,-6 0 0,6-3 0,-6 3-1,8 1 0,-8-4 1,0 3 0,7 0 0,-7 1 0,0-1 0,0 0 1,0 4 0,0 0 1,0-3 0,0 3-2,0 0 0,0-4 0,0 4 1,0 0-2,0-4 1,0 4 0,0-3 0,0-1 1,0 4-1,0-4 0,0 1 2,0-1 1,0 1-1,0-1-1,0 0 2,0 0 0,0 4-1,0-3 2,0-1-3,0 1 2,0-2 0,0 3-1,0 2 0,0-4-1,0 4 2,0-4-1,0 0 1,0 1-2,0 3-1,0-8 0,0 8 1,0-6 0,0 0 0,0 4 0,0-6 0,0 4 2,6 1-1,-6-1 1,0-3-1,0 4 1,0-2-1,0 2-1,6-5-1,-6 5 0,0 3-1,0-4 0,0 1 1,6-1 0,-6 4 1,0-4-1,0 1 1,0 3 0,0-4 6,0 0 0,0 4 2,0-3 2,0-2-3,0 3 3,0-2 0,0 0 1,0-3-4,0 3-1,0 0-2,0 0-2,0 2 1,0-6 0,0 4-1,0 1-2,0-2 0,0 2-1,7-1 0,-7 0 0,0 0 0,0 2-1,0-6 1,0 4 0,0 0 0,0 1 1,0-1 0,0 0 2,0 1 0,6-1-2,-6 1-1,0-1 1,0 0 0,0 1-1,0-2 2,0 3-2,0-2 0,0 0 0,0 4 0,0 0-1,0-4 1,0 4 0,0 0 0,0-3 2,0 3-1,0-4 0,0 4 1,0-4 1,0 0-2,0 4 1,0-2-2,0-4 0,0 4-1,7-2 0,-7 1 0,0-5-3,0 4 3,0 0 1,0 0-1,0 2 1,0-3 0,0 3 0,0-3 0,0 5 0,0-4 0,0 1 0,0-1 0,0 0 0,0 4-1,0-3 1,6-1 0,-6 1 0,0-5 1,0 5-1,0-5 0,0 5 0,0-1 0,0-3 0,7 3 0,-7-4 1,0 5 0,0-4-1,0 3 0,0-3 0,0 3 0,0-3 0,0 2 0,0-1 0,-7 3-2,7-1 2,0-4 0,0 4 1,0 0 1,0-3-2,0 5 0,0-3 0,0 1 1,0-4-1,0 5 0,0 0 0,7-5 0,-7 5 0,0-5 0,0 1 0,7 3-1,-7-3 1,0 0 0,0 3 0,0-3 0,6 3 0,-6-3-2,0 0 1,0 3 2,0 0-1,0-4 0,0 5-1,0 0 0,0 0 1,0-5 1,0 4-1,0 0 0,0 0 0,-6 1 0,6-5 0,0 5 1,-7-5 0,7 4 0,0-2 0,0-2 2,0 1-3,0-1 1,-7 1-1,7 0 1,0-4-1,0 4 0,0-1 0,0-3 1,0 4-1,0-1 0,7 2 1,-7-5-2,0 2 1,0 3-1,0-5-1,7 7-1,-7-7 0,0 7 2,0-3-2,6 0 1,-6 3 1,0 0 1,0-3 0,0 3 0,0 4 1,0-6 0,6 6-1,-6-4 1,0 0-1,0 0 0,0 4 1,7-3 0,-7 3-2,0-4-1,6 4 2,-6-4 0,0 1-1,0-1-1,0 4 1,0-4 0,7 1 1,-7-1 0,0 4-1,0-7 0,0 3 2,0 1 0,6-2 0,-6 2 0,0 3 0,0-4 1,0 0 0,0 4-1,0-4 0,0 1-1,0 3 0,0-4 1,0 1-1,0-1 0,7 4-1,-7-7 1,0 3 0,0 0 0,0 1-1,0-1 0,7 1 1,-7-2 0,0 3 1,0-2-1,0 0-5,6 0 4,-6 1 1,0-1 0,0 0 0,0 0 0,0 1 0,0-1 0,0 1 5,0-1-3,0-1-1,7 3-1,-7-2 0,0 1-1,0-1 0,0 0 1,0 0 1,5-4-2,-5 6-2,0-5 2,0 2 0,8-2 1,-8 3 0,0-3 1,0 3-1,0 1 3,0-4 0,0 3-2,0 0 0,0 0 1,0 1-1,0-1-1,0 0-1,0 0-1,0 2 2,0-3 2,0 5 2,0-7 1,0 3 1,0 1 0,0-1 0,0 0 1,0 1-2,0-4 0,0 3-4,0-1 0,0 3 2,0-3-1,0 2-2,0 0 0,0-1 1,0 0-1,0 0 1,0-3-1,0 3 0,0 2 0,0-4 0,0 4-1,0-2 1,0 0 0,0 0 0,0 1 0,0-1 0,0-4 0,0 6 0,0-3 1,0-2 0,0 3-1,0 1 1,0-5-2,0 5 0,0-1-2,0 1 3,0-1 0,0 0-1,0 4 1,0-3 1,0-2 0,0 2 0,0 0 3,-8-1-3,8 0 0,0 1-1,0-2 0,0 2 0,0-1-2,0 1 1,0-2 0,0 3 1,8-6 0,-8 4 1,0 1-1,0-1 0,0 0 0,0-2-1,0 1 0,0 2 1,0-1-1,0 1 0,0-1 0,0 0 1,0 0 0,0-3 0,0 4 1,0-5-1,0 5 0,0-2 0,0-1 0,0 2 0,0 0-1,0 1 0,0-5-1,0 4 0,0 1 1,0-2 2,0 3 0,0-2-1,0 1 3,0-2-2,0 5 0,0-3 1,0-1-1,0 0-1,0 0 0,0 2-2,0-3 0,0 2 1,0-1 0,0 1 0,0-1 0,0-4 0,5 5 1,-5-1 0,0-3 0,7 4 0,-7-1 0,0-4 0,0 5 0,0-1 0,0 0 0,0 1 1,0 0 0,0 3-1,0-5 0,0 1 0,0 1 0,0-1-4,8 1 3,-8-1 0,0 1 0,0-5 0,0 4 2,0 1 1,6-2-2,-6 3 3,0-3-3,0 3 0,0-2 2,0 0-1,7-4-1,-7 4-3,0 1 2,0-1 1,0-3 0,0 4 0,6-1-1,-6 0 0,0-3 1,0 3 2,0 0-1,0 1-1,6-5 0,-6 4 0,0-2 2,0-2-1,0 5 0,0-5 0,0 4 0,0-3 1,-6 4 0,6-4-2,0 3 0,0-4 0,0 5 0,0-5 0,0 2-1,-6 2-2,6-4 0,0 0 3,0 1-1,0 0 0,0-1 1,0 1-2,0 4 2,0-5 0,0 1 0,0 3 0,0-3 0,0 3 0,0 1 0,0-1 1,-7 1-1,7-1 1,0 0 0,0-3 1,0 3-3,0 0-1,0 0 2,0-2-2,0 2 1,0 0-1,0 1-1,0-5 2,0 4 1,0-3 0,0 4 0,0-6 0,7 6 1,-7-4 0,0 3 0,0-3 0,0-1-1,0 5 1,0-4-1,0 3 2,0-3-1,0 3-1,0 0 0,0-3 2,0 4 0,0-2-2,0 3 0,0-2-1,0-4 0,0 5 0,0-1 1,0 0-2,0 0 0,0 4 2,0-2 0,0-3 0,0 2 0,0 3 0,0-4 1,0-1-1,0 2 0,0 0 0,0 3-1,0-4 0,0 4 0,0-4 0,0 1-1,6 3-2,-6-4-3,0 0 0,0 0-3,6 4 0,-6-3-1,0-1-2,0 1 4,7 3 1,-7-4 3,0 4 0,0-3 3,0 3-1,0-4 2,0 4 0,0-4-1,0 4-1,0 0-2,0 0 0,0-4 1,0 1-2,0 3-2,0-4-3,0 4 1,0-3-1,0 3 3,0-5 1,0 5 0,0-2 1,0-2 3,0 0 3,0 0 0,0 1-1,-7-1 0,7-4 5,0 1 3,0 0 1,0 0 1,0-1 1,-6-2 0,6-2 1,0 5-2,0 0-2,0-1-4,0 1-1,0 0-2,0 2 0,6-1-2,-6-2-1,0 1 3,0-1-3,7-2 2,-7 3 0,0-5 1,0 5 0,6 0 1,-6-5 0,0 6-1,7 2 0,-7-4 0,0 1 0,6 3-2,-6-4 0,7 6 2,-7-2 0,0 0 0,6 0 0,1 1-1,-7-1 1,7 0 1,-7 0-1,6 2 0,0-3 0,-6 2 1,0-1 0,7 4-1,-7-3 0,0 3 1,0-4 2,6 4 0,-6-4 2,0 4 2,0-4-2,0 4 2,0 0 0,0 0 0,0 0-2,0 0-1,0-3-3,0 3 1,0 0-1,0 0-2,0 0-1,0 0-1,0-4 0,0 4 1,7-3 0,-7 3-3,0-4 3,0 1 2,0-1 2,0-1 2,0 2 0,6 0 2,-6-1 1,0 4 4,0-4 0,0 1 0,7 3-1,-7-3 0,0 3 0,0-5 1,0 5 0,0 0 0,0 0-1,0-4 3,0 4-1,0 0 1,0 0 1,-7 0 3,7 0-3,0-3 0,0 3-4,0 0-2,0 0-2,0 0-2,0 0-1,0 0-3,0 0 0,0 0 0,0 0 1,0 0 1,0-5-1,0 5 3,0 0-2,0 0 0,0 0 1,0 0 1,0 0 0,0 0 0,0 0 1,0-2 0,0 2-1,0 0 1,0 0 0,0-4-2,0 4 1,0-4-9,0 0-7,0-3-4,0-1-1,0 1-1,0 0 1,0 4 0,0-5 1,0 4 5,0 1 7,0-1 4,0 1 1,0-1 0,0 1 0,0-1-1,0 0 0,-6 0-2,6 1-1,0-1-1,0 0-1,0 1 1,0 0-2,0-2 1,0-2 1,6 2 1,-6 3 1,0-5 1,0-1-1,7 0 0,-7 4-1,6-3 1,1 4-1,-7-1 2,8-3 1,-8 3-3,5 0 1,-5 1 0,8-4 1,-8 7 0,0-4 1,5 1 0,-5 3-2,0-4 0,0 0 0,0-3-1,6 3-1,-6 0 0,0 1 1,0 0 1,0-2 3,0 5 1,0-4 1,0 1 1,0 3 0,0-3-2,0 3-1,0-4-1,0 0-2,0 1 0,7 3 0,-7-4-1,0 0 0,0 0 3,0 0 0,0 4-1,0-4 1,0 4 1,0-2 0,0-2 1,0 4-1,0-3-1,0 3 0,0-5 3,0 2-3,0-1 0,0 0 0,6 0-1,-6 1 2,0 3-3,0-4 0,0 1-1,7-1-1,-7 1 2,0 3 1,0-4-1,0 0-2,0 0 4,0 1-1,7-1-1,-7 0 1,7 1-1,-7 0 0,6-6 1,0 3 0,-6 2 2,7-3-1,-1-1 0,-6 4 1,6-4 4,-6 2-2,7 3 0,-7-5-1,7 0-1,-7 1-1,7 3 2,-7-3-2,0 0-3,6 3 2,-6-3-2,0 3 1,6-3-2,-6 0-1,6-1-2,-6 1 0,7-4 0,-1 3-2,-6-2 4,7-1 2,0 0 5,-7-3 1,7-2 1,-1 5-1,-6 1 3,7-2 0,-7 5-3,0 0-4,6 4-4,-6-2-6,0 1-15,0 1-21,0-1-33,0 1-61,-6 3-113,6 0-77</inkml:trace>
  <inkml:trace contextRef="#ctx0" brushRef="#br0" timeOffset="13406.1156">6566 13617 93,'5'-8'105,"-5"5"-3,6-1-7,1-3-5,-7 3-5,0-4-4,6 5-3,-6-4-11,0 3-12,0 1-7,7-5-8,-7 4-5,0 1-4,0-1-5,0 1-6,0-2-4,0 3-2,0-2-1,0 4 0,0-4-2,-7 4-2,7-4-2,0 4 0,0-3-1,0 3-4,0-4 1,-6-4-2,6 8 1,0-7 1,0 4 1,0-1-4,-7-1 3,7 3 3,0-2 1,0 0 2,0 0 1,0 1-3,0 0 0,0-2 0,0 1 0,0 1-3,7-1-1,-7 1-3,0 3 0,0 0 0,0-4 1,0 4-1,0-3 0,0-1-1,0 0 1,0 0 0,0 1 0,0 3 0,0-4 1,0 1 1,0 3 0,0-5 0,0 3-1,0-2 0,0 4 1,0-4-1,0 0-1,0 1 1,0 3-1,0-4-1,0 0 0,0 0 2,0 2-1,0-3 0,0 2 2,0-1 2,0 1 3,0-5 4,0 8 2,0-4 0,0 1 1,0-1-1,0 4-1,0-3-1,0-1-4,0-3-2,0 2-3,0 2-2,0-4 0,0 3 0,0-4-1,0 5-2,0-4 0,0 2 3,6-1-2,-6 2 1,0 0 0,0-3 0,0 3 1,0 0 2,7 2-1,-7-3-2,0 2 1,0-1 1,0 4 0,0-3 0,0-1-2,0 0 0,0 0 1,0 4 1,0-3 0,0-1 0,0 1 1,0 3-2,0-7 2,0 3-1,0-1 0,0 2-1,0-4 0,-7 3 0,7 1 0,0 0 1,0-2-1,0 1 1,0 1 0,0-4-1,0 3 0,0 0 0,0 0-1,0-3 0,0 3 2,0 0-1,0 2 0,0-3 0,0-2 0,0 4 0,0-1 0,0 0 1,0 0-1,0 1-1,0-1 1,0 1 1,0-4 1,0 3-1,0 0-1,0 0 0,0 1 1,0-1 0,0 0 1,-6 1-1,6 0 0,0-6-1,0 6 1,0-2 0,0 3 0,0-5 0,-7 2 0,7 2 2,0-1 2,0 4 0,0-4 0,-6 0 2,6 2-1,0-3 0,0 2 0,0-1-3,0-3-1,0 7 0,-5-8 1,5 5-2,0-1 0,0-3-1,-8 0-1,8-1 1,0 1 2,-5 0-2,5-1 0,0 1-1,0 0-1,-8 3 2,8-3 0,0-1 0,0 4-2,0-2 0,-7-1 3,7-1-1,0 4 2,-6-4-2,6 1 0,0 0 1,0 0-1,0-1 2,-7 1-2,7 0 0,0 0 0,0-1-1,0 1 0,0 0 1,-6-1 0,6 4-1,0-4-1,0 2 0,0-1 1,0 3 1,0-4 1,0 4-3,0-3 2,0 5 0,6-6 1,-6 4 0,0 0-1,7 0 0,-7-3-1,0 3 2,6 1 0,-6 0-1,0-1-2,7-1 1,-7 5 1,0-3 0,8 0 0,-8 3 0,0 0-1,0-4 1,0 4 0,0 0-1,0 0 1,0 0 2,0 0-2,0 0 0,0 0 0,0 0 1,0-4 1,0 4 1,5 0-1,-5 0 0,0-3-1,0-1 0,0 0 1,8 4-2,-8-4 0,0 1-1,0-1 0,5 4 0,-5-3 1,0 3-1,0 0-2,0 0 0,0 0-1,0 0 2,0 0-3,0 0-5,0 3-8,0-3-14,0 4-20,0-4-49,0 0-92,0 0-124,0 0-66</inkml:trace>
  <inkml:trace contextRef="#ctx0" brushRef="#br0" timeOffset="14027.868">6617 12664 199,'0'0'227,"0"0"-48,0-3-44,6-1-39,-6 4-27,0-3-21,0-1-14,0 0-10,0 4-6,0-4 2,0 1-4,0 3 3,0-5 1,0 5 3,0-2 3,0 2 1,0-5 2,0 5-1,-6 0-2,6 0-3,-6 5-3,-1-5-6,7 2-4,-7-2-3,0 5-2,1-2-4,-1 1 0,1 4-1,6-1 0,-5 0 1,-3 4 1,8 0-1,0-4-2,0 5 2,0-2 1,0-3-1,8 5-1,-3-4-2,-5-6 1,13 5 2,-7-3 2,1 0 2,7-4 1,-8 0 2,7 0 0,-1-4 6,2-3-1,-1 3-2,-1-6 0,-5 2-1,6-3 0,1-3 0,-8 3 1,1 0 0,-1-4 1,-1 4 1,-5 0 1,8-1 0,-8 3 0,-8-3 1,8 1 4,-5 5 0,5-2-2,-6 0-2,-1 4 0,1 1-2,-1 3-1,-7 0-4,1 3-2,7 1-4,-6 4-1,-2 2-1,7 1 0,1 1 0,0 1 0,-1-1-2,1 3 1,6-1-1,0-3 0,0 0 2,6 1 0,1-2 0,-1-3 1,0 1 0,8-1 1,-1-2-1,-7-5 0,7 2 0,0-2 0,1-2 1,-1 2 0,-2-8 0,4 4 1,-2-4 2,-7 5 1,1-5 1,-1 2 1,1-3 2,-7 3 1,0 2 1,0-3 1,0-1-1,0 4-2,0-3-1,-7 4-1,7-4-1,-6 3-3,-1 0 0,7 0-2,-6 1-1,-1-2 2,7 5-1,-6 0-1,-1-2-1,7 2 0,-8 2 0,3-2-1,5 5-3,-6-5-6,6 3-9,0 1-8,0 0-12,0 0-14,6-1-17,-6 1-22,5-1-41,3-3-59,-1 0-97,-1 0-93,1 0-46</inkml:trace>
  <inkml:trace contextRef="#ctx0" brushRef="#br0" timeOffset="16419.7833">6636 13491 35,'6'-2'26,"-6"-2"-10,7 0-8,-7-3-4,0 4-2,7-2 0,-7 1-1,0 1-2,0-1 3,0 1 4,0-1 7,0 4 13,0-3 10,0-1 13,-7 0 13,7 4 13,0-4 4,-7 1 0,7-1-4,0 1-9,-6 3-13,6-5-8,-6 3-8,6-2-4,-7 4-2,1-4 1,6 0 1,-6 1 1,-1-1 5,0 0 2,7 4-2,-7-4-4,1 2-1,-1 2-8,1 0-3,1-5-1,-3 5-4,3 0-5,-10 0-2,9 5-3,-1-5-1,1 0 1,-1 2-1,-6 2-1,7-4 0,0 4 0,-1 3-2,0-3-1,1 4 1,-1-1 3,1 0 0,-7 4 1,6 0 1,1-4 0,0 5 1,6-2 1,-7 0 0,7-1-2,0 1-1,0-2 0,0 3-2,0-3 0,7-1 1,-7-4-3,6 4 1,0-3 0,1 0 1,-1 0 0,7-4 1,-6 0 0,6-4 0,-6 0 1,5-3 0,1-5 0,0 2 1,0-1-2,2-4 2,-2-3-1,-8 4 2,1-2 2,1-2 2,-1 4-1,-6-1 2,7 0 1,-7-3 1,0 3-1,0 5-1,-7-6-2,7 6 1,-6-2 0,6 2 0,-7 3-1,7-1-1,-6 4 0,1-3-1,-3 7-2,3 0-2,-3 4-4,1-1-1,-6 5-2,7 3 0,-7-1 0,0 6-1,7-1 1,-8-1-1,8 4 1,-1 0 0,1 1 0,-1-5 0,7 5 0,0-5 0,0 1-1,0 0 1,0-4 0,7-1 0,-7 2-1,6-5 0,1 1 0,-1-6 1,1 3 0,0-2 1,5-3-1,-5 0 0,-1-3 1,7-4 1,0-1 1,-6 1-1,6-5 1,-5-2 0,-3 3 2,8-3 0,-13-2 1,6 2 2,1 3 1,-7-3 0,0 6 1,0-3 3,0 3 3,0 6 1,-7-3 3,7-2-3,-6 7 1,6 0-3,-7 0 0,1 0-3,1 0-5,5 7-1,-8-2-5,3-3-1,5 6 0,-8-4 0,8 3 0,0-3-2,0 0 0,0 3-1,8-7 1,-8 3 0,5 1-1,3-4 1,-3 0-3,1 0 2,1-4 1,6 1 0,-6-4 3,0 3-1,-1-4 1,0 1 2,7-1-1,-7-2-1,-6 3 2,7-1 0,-7 1-1,0 3 1,0-3 1,-7 4 0,1-6 0,-7 9 1,7-3 0,-14 3-2,7 3 1,-5 2-2,-3 2 1,1 4-3,1 0 0,-7 0-2,6-1 0,7 5-3,-6-3-1,6-5-8,-1 3-13,7-2-13,7-1-16,-5-3-18,10-1-18,2-3-29,7-3-61,-1-4-95,0-1-108,6-6-58</inkml:trace>
  <inkml:trace contextRef="#ctx0" brushRef="#br0" timeOffset="17140.2895">6558 12694 6,'8'-8'4,"-8"5"1,5-5 9,-5 4 8,0 1 16,6-1 13,1-3 13,-7 4 14,0-5 12,6 4 7,-6 1 2,0-2 0,0-2-10,7 7-7,-7-2-10,0 2-11,0-4-9,-7 4-7,7 0-8,0 4-8,0-4-5,0 2-6,-6 3-4,6 2-2,-7 0-5,7 1-4,-6 2-1,6-3-3,-5 5 1,5-1 1,0-5 1,0 3-2,0-3 0,5 5 0,-5-7 0,0 4 0,6-5 1,1 2-1,-7-3 1,6 2 4,1-1 3,0-3 3,0-3 1,5 3 2,-5-4 2,5-3 0,-5 0-1,0-1-2,6-3-2,-7 1-1,0-1 0,7 0 1,-6-1 1,0-2 3,0 3 0,-7-3 0,6 3 3,-6-1 0,0 5 3,0 1-2,-6 1 1,6 2 0,-7-1-3,0 4-2,0 0-2,1 4-4,-7 4-3,7 1-3,-7 3-2,-1 3-2,8-1 0,0 1-1,-1-1 1,1 1-1,0 0 1,6-1 0,6 1 1,-6-3-2,6-6 2,1 5 0,5-3 1,-5-1-1,13-3 0,-8-4 0,8 0 0,-6-4 1,5-3 0,1-1 1,-1-3-1,-6 5-1,6-10 1,-6 1-1,1 0 1,-1 1-1,-7-4 0,1 4 2,-1-1 9,0-3 4,-6 2 3,0 7-1,-6-7 3,0 5 0,-1 4 1,1-5-2,-1 5-9,-6 4-3,0-1-2,6 1-2,-5 3-1,5 0-1,-6 3-3,7 1 0,-7 3-5,6-4-7,7 6-14,-8-3-20,8 2-29,0-1-64,0 1-135,8-5-99,-8 2-69</inkml:trace>
  <inkml:trace contextRef="#ctx0" brushRef="#br0" timeOffset="20726.1792">6799 12650 164,'-6'0'135,"6"0"-34,0 0-27,0 0-20,0 0-15,0 0-8,0 0-6,0 0-3,0 0-1,0 0 2,6 0 1,-6 0-1,0-4 0,0 4-1,6 0-2,-6 0-3,0 0-4,7 0-4,-7 0-3,6-4-3,1 4 0,-7 0-2,7 0-1,-1 0-1,1 0 0,-7 0 0,6 0 1,1 0 0,5 0 1,-5-3-1,6 3 6,-7-5 0,9 3 1,-2-3 0,5 3 2,-4-2-1,-1-4 0,6 4 2,1 0-5,-7 1 0,5 3 0,-5-4-1,8 2 0,-2 2-1,1-5 1,-7 5-2,6-3 1,0 3 0,-5 0-2,5-4 1,1 0-1,-8 4 0,9-4 0,-1 4 1,-7-3-1,-1-1-1,8 0-1,-7 1 0,-1 0 0,8-2-1,-7 1 0,7 1 1,-8-1-1,9 1 2,-2-1 0,-6 1 1,7-1 0,-1 0 0,0 0 0,1 1 0,-1-1 1,1 1 1,0-2-3,-2 3 0,2-2 0,0-4 0,0 5 0,-1-1 0,1 0 0,-1-2 0,-6 1 0,7 2 1,-7-1-1,6 1 0,-6-2 0,0 2-1,8-1 1,-3 0 0,-5 1-2,7-5 0,-1 5 0,-6 3 3,7-4 0,0 0 1,0 4-1,-1-3-1,-6-1 0,6 4 0,1-3 1,6-1-1,-7 0 1,1 1-1,6-5 0,0 8 1,-6-8 0,-1 6 1,8-2-3,-2-4 0,1 5 0,1-1-1,-8 0-1,7-2 3,0 0 0,0 4-2,0-5 2,0 3 1,0 4-1,-6-4 0,6 0 1,0 0-1,0 1 0,-6 3 1,5-3-1,-5-2 0,0 3 0,6 2 0,-6-5 0,-1 1 0,0 1 0,1-1 0,-1 1 0,1-1 0,0 0-1,0 1 1,5-1 1,-5 0-1,-1 1-1,1-2-1,-1 3 2,1-2 0,0 0 0,-1 0 2,0 4-2,-6-3-1,7 3 1,-1-4 2,1 4-1,-1-4-2,1 4 1,-7-4 0,7 4 0,0-2 0,-2 2 0,9-5 0,-8 5-1,1 0 3,6-3-1,-8 3-1,16 0 1,-15 0 0,15-4 1,-15 4 0,7 0-1,-1-3-3,3 3-1,-3 0-2,1 0-2,0 0-4,-6 0 1,5 0-3,-5 0-1,0 0 1,-1 0-1,2-4 2,-9 4 4,7 0 1,-6-4 2,1 4 1,5 0 2,-6-4 0,0 1 2,7-2 2,-8 5-1,9-7 2,-2 5 1,-6 2 1,6-4 0,7-1 2,-6 2-1,-1-1 0,7 1 0,0-1-1,-7 0 0,8 4-3,-1-2 0,0-3 1,0 1-3,7 1 0,-8-2 0,2 5 0,5-2 0,-5 2 0,5-4 0,2 0 0,-10 4 0,10-4 1,-2 4-2,-6 0 0,6 0 0,-6 0 0,1 0 1,5 0 2,-6 0-1,0 0-1,0 0 0,0 0 3,0 4-1,7-4 0,-7 0 0,0 0-1,0 0 0,7 0 2,-7 0-2,7 0 2,-8 0 0,8 0-1,-1 0-2,0-4 5,1 4-2,0 0-1,6-3 0,-6 3 1,6-4-3,-1 4 0,-5-4-1,7 0-2,-8 4-1,6-2 2,-5 2 2,7 0 0,-7-5-1,-1 2 1,-6 3 1,6-4 0,2 4 0,-9 0 0,8 0-2,-8 0 4,2 0 0,-1 0-1,0 0-2,-6 0 1,5 0 1,-5 0-1,6 0-1,-7 0-2,1 0-1,6 0 2,-6 0 2,6 0-1,-7 0 0,8 4 0,-2-4 0,2 0 0,-8 0-1,7 0 0,0 0 0,0-4-1,0 4 2,0 0 0,1 0 0,-2-3 2,-5 3 0,6 0 0,0 0 0,0 0 1,-6 0-1,6 0 0,-7 0 0,7 0-1,1 0-1,-2 0 2,2 3-1,-2-3 1,1 0-1,1 0 0,-2 0-1,2 0 1,-2 0 2,8 0-2,-7 0 0,1 0-1,-2 0 0,2-3 0,-2 3 0,2-4 2,-2 4-2,1-4 4,1 4 3,6-4 1,-7 4 2,-1 0 1,2 0 1,-2 0-2,1 0 3,1 0-4,-1 0-4,0 0 1,-1 0-4,-4 4 1,4-4-1,2 0-1,-8 0-1,7 4 0,0-4 0,0 0 2,0 0-1,0 0-1,1 0 1,-7 0 0,11 0 1,-4 0 0,-2 0 1,2 0-1,-2 4-1,2-4 2,5 0-2,-6 0 0,0 3 0,7-3 0,-7 4 0,7-4 0,-8 3 2,2-3-3,5 5 0,-6-5 1,-1 0 0,9 0 0,-8 0-1,7 0 3,-8 0-5,1 0 4,7 0 0,-7 0 0,1 0 2,-2 0 0,1 0 0,0 0 0,-6 0 2,6 0-1,0 0-1,-13 0-2,13 0 1,-13 0-3,7 0-1,-7 0 1,-1 0 1,1 0 1,-6 0-1,7 0 0,-9 0 0,2 0 2,-1 0-1,1 0-1,1 0 0,-8 0-1,5 0 1,2 0-1,0 0 0,-1 2 0,1-2 1,-1 0-1,7 0 0,-6 4 1,-1-4-1,0 0 0,8 4-1,-8-4 0,1 4 1,-1-4 0,0 3-1,1-3 0,-7 0 1,6 0 0,-6 4 0,0-4 1,7 0 0,-7 0 4,0 0 4,-7 0 3,7 0 2,0 0 1,-6 0 1,-1 0 1,1 0-1,0 0-2,-1 0-1,1 0-2,-1 0 0,0 0 4,1 0 1,0 0 0,-1 0 1,7 0-2,-6-4-1,-1 4-2,7 0-2,-6 0-4,6 0-2,-7-3-2,1 3 0,6 0-1,0 0 1,-7 0 1,7 0 2,0 0 1,0-4 1,0 4 0,0 0 0,0 0 1,0-4-1,0 4-1,0 0-3,7-4 0,-7 4 0,0-2-2,0 2-1,0 0-1,0-5 1,6 5 0,-6-3 1,7 3-1,-7 0-1,6-4 1,-6 4 1,7 0 1,-7 0-2,6 0 1,-6 0-1,7 0 1,-1 0-2,-6 4 1,6-4 1,-6 0-1,0 0 1,7 0 0,-7 0 0,0 3 0,7-3 0,-7 0-1,0 0 0,6 0-2,1-3 1,-7 3-1,6 0 2,-6 0 0,6-4 0,1 4 1,-7 0 0,6 0 1,1-3-1,-7 3 1,7-4-2,-1 4-3,-6-4 2,0 4 1,0-4-1,0 4 0,0-3 1,0 3 0,0-4 0,0 1 5,-6 3-3,-1 0 0,0-4 1,1 4-1,-1-3 1,1-1 0,0 4-1,-1-4 0,1 4 1,-8-4 1,8 4 0,-7-3 1,7 3 0,-7 0 2,6 0 1,-6 0 1,1 0 2,-3 3-1,2 1-4,1 0 0,5 3 1,-6 0 0,0 0-1,7 1-3,-1 3-2,1-3 0,-1 2 3,7 1-2,-7-3-3,7 2 0,0 1 0,0-3 1,7-1-2,-7 1 2,7-2-1,6-1 1,-7-3 0,0 3 1,7-5-2,1 0 1,-2 0 0,1 0 0,2-5 1,-3-2-1,1 1 0,0-2 3,0 1-1,-6-3 1,5-2 2,-5 1 1,0-4 1,-7 5 4,0-5 5,0 3 3,0-2 4,-7-1 4,0 0 2,1 1 0,0 3 5,-1 0-1,-6-1-4,0 6-4,7-2-3,-13 1-4,4 3-3,2 0-3,-6 4-5,6 0-4,0 4 0,0 0-1,0 3 0,0 1-1,0 2 1,6 1-1,1 4 3,0 1 0,-1-2-3,7 4 1,0-4-1,0 1 1,0-1-4,7 1 1,-1-1 0,7-2 0,-7-1 1,7 0 0,1-3 0,5-4-2,-6-2 4,0 3-1,1-5-1,4-5 0,-3 3 1,-3-7 0,1 2 1,0-4 5,0 0 4,-6 1 6,-1-2 6,0-3 5,1 1 5,-7-1 5,0 1 10,-7-1 6,7 0 0,-6 4-1,0 0-3,-1 0-4,-6 4-3,0-1-5,0 6-11,1-2-9,-9 4-4,9 4-7,-9-2-4,8 2-2,1 4-1,-1 3-2,-1 0 0,8 1 1,-7 2-3,13-3 2,-7 3 0,7 1 1,0-1-1,7 1 1,-7-4 0,13-1 0,-7 2-1,8-5 2,-1 1-1,-1-5 0,1-3 3,1 0 0,5-3-1,-6-1 0,0-2 2,1-6 0,-1 5-1,-7-8 3,7 3-3,-13-2 3,7-1 2,-1 1 5,-6-1 4,0 4 5,-6-4 1,6 4 1,-7-3 1,7 2-2,-13 6-2,7-5-5,-1 3-4,-6 4-4,1-3-4,-3 7-3,2-3 0,8 3-7,-16 0-24,8 3-32,1 1-38,5-1-34,-6 5-44,6-1-73,1 1-149,-1-2-97,1-2-49,6 4-11</inkml:trace>
  <inkml:trace contextRef="#ctx0" brushRef="#br0" timeOffset="33274.635">14419 12258 108,'-13'-4'479,"0"0"-80,6 1-168,1-1-107,-2 4-58,8-4-31,-5 4-18,5 4-9,0 0-7,5-1-5,-5 5-7,8-2-10,5 2-18,-6 3-24,6 0-41,6 0-58,-6 1-105,0-2-94,0 2-48</inkml:trace>
  <inkml:trace contextRef="#ctx0" brushRef="#br0" timeOffset="33390.0286">14393 12746 63,'-13'17'441,"5"2"-123,-4-1-132,6 0-91,0-3-43,-1 3-24,7 0-14,0 1-7,7-2-10,-1 3-22,0-6-33,6 4-53,9 1-99,-8-1-112,6 0-65</inkml:trace>
  <inkml:trace contextRef="#ctx0" brushRef="#br0" timeOffset="33508.8565">14569 13844 153,'0'19'440,"0"2"-152,7 4-168,-1 2-118,1-2-97,6 1-120,0 8-112</inkml:trace>
  <inkml:trace contextRef="#ctx0" brushRef="#br0" timeOffset="33657.6805">14887 15119 20,'0'22'469,"7"3"-78,-7-3-169,8 3-119,-3-2-64,3 3-39,4-1-25,-5 4-11,6 1-7,0-1-10,0 4-14,0 0-26,0 4-34,0 4-47,-1-2-61,-5 6-70</inkml:trace>
  <inkml:trace contextRef="#ctx0" brushRef="#br0" timeOffset="33819.8934">15051 16354 4,'0'33'360,"6"-1"-94,-6-2-106,7 2-79,-7 5-42,6-3-27,-6 2-17,0 0-7,7-2 0,-7 2 4,0-3 4,-7 0 4,7 1 7,0-2 8,0-3 6,-6 0 7,6 2 1,0-6 3,0-4 1,0 5-2,0-4-5,0-3-10,0-2-15,6 3-20,-6-3-30,7-2-51,-1-1-83,0 1-125,1-1-64</inkml:trace>
  <inkml:trace contextRef="#ctx0" brushRef="#br0" timeOffset="36211.2399">14777 11979 30,'0'0'138,"0"0"-19,0 0-28,0 0-19,0 0-18,0 0-19,0 0-11,0 0-10,0 0-6,0 0-4,0 0 4,0 0-4,0 0-2,0 0-1,0 0-1,0 4-2,-6-4 2,6 0 0,0 0 0,0 4 2,0-4 2,-7 4 3,7-4 4,0 2 5,-6-2 4,6 0 4,0 0 0,-7 4 1,7-4 3,-7 0 0,7 0 0,0 0 0,-6 0-4,6 4-4,-7-4 0,7 0-2,-6 0-3,6 4-4,-6-4-2,6 3-3,-7-3 3,1 0 4,6 4 3,0-4 2,-7 0 5,7 0 0,0 0 0,0 0 2,0 0-4,0 0-1,0 0-5,0 0-4,0 0-3,0 0-2,0 0-1,0-4-1,7 4-3,-7 0-1,0 0-2,0 0 3,0 0-1,0 0 1,0 0 2,0 0-1,0 0 3,0 0 2,0 0 2,-7 0-1,7 0 0,0 0 1,0 0-1,0 0 0,0 0-3,0 0 0,0 0-5,0 0 1,0 0 0,0 0-1,0 0-1,0 0-1,0 0 0,0 0 1,0 4 0,0-4-1,0 0-6,0 0 1,-6 4 2,6-4 4,-7 0-1,7 0 0,-7 3 1,7-3 2,-6 4 5,6-4-1,0 0-2,-7 0-1,7 4 0,0-4-1,-6 0 1,6 0-1,0 0 1,0-4-1,0 4 0,6 0 0,-6 0-1,0-4 1,0 4-1,7 0 0,-7-3 0,6 3 0,-6-4 0,7 0 1,0 1 1,-1-1-2,1 0 1,-7 0 0,6 2 2,1-6-2,-1 4 1,0 1 0,1-5-1,-1 4 1,1 1-1,0-1 0,-1-3-1,1 4 0,-1-1 0,1 0 0,-1-3 0,0 3 1,1-3 0,0 4 0,0-2-1,-1-2 0,0 4 0,1-5 0,-1 4 0,-6-3-1,7 3 1,-1-4 1,1 5-1,0 0 0,-7-1-2,6 0 1,-6 4 0,7-3 1,-7-1-2,5 4 0,-5-4 2,7 4-2,-7-4 2,8 4 0,-8-3 0,5-1-1,3 1-1,-8 3 0,5-4 1,-5 1 0,0 3 0,7-4 0,-7 4-1,0 0 0,0 0 0,0 0 0,0 0 1,0 0 0,0 0-1,0 0 2,0 0-3,0 0-2,0 0-4,-7 0-5,2 4-9,5-1-7,-8 1-15,3-1-16,-10 1-19,10 3-28,-8 1-30,6-1-37,-6 0-35,0-4-40</inkml:trace>
  <inkml:trace contextRef="#ctx0" brushRef="#br0" timeOffset="37872.1381">14562 12122 154,'-5'0'172,"5"0"-34,-8 0-29,8 0-24,0 0-17,-7 0-16,7 0-10,7 0-8,-7 0-10,0-4-7,0 0-6,8 4-7,-3-2-1,2 2-2,0-8-1,-1 4 0,1 1-1,-1-1-1,7 0 1,-6 0 0,-1-3 1,7 4 0,-6-4 3,-1 3 0,1-4 4,-1 5 3,0-5 3,1 4 1,6-3 3,-6 3 1,-1-3-2,1 3 2,-1 1-2,1-5-3,5 5 1,-5-1 0,-1-4-4,8 6-1,-8-2-3,1-4-1,6 5-2,-7-1-1,0-4-2,1 5 0,7-4 0,-8 3 0,7-3 0,-7 3 1,1-3-1,6-1 0,0 2 0,-1 1 0,-5-2 0,6-1 0,0 1 0,1-4-1,-1 7 1,0-3 0,-7 0-4,7 3-1,0-3-2,-6 3-1,6 0-2,-1-3-1,-5 4-2,6-1-2,-6-3 3,6 3 0,-7 0 3,7 1 0,0-5 5,-7 5 2,9-4 0,-3 3 2,-6-3 1,7 3 1,-6-3 0,6 3 3,0-4-4,0 5-1,0-5 2,-7 5 0,8-5 0,-1 5-1,0-5-1,-6 1-2,6 3 0,0 1 1,-1-4-1,1 3 2,0-4-1,1 5 0,-1-5 0,-1 2 2,1 2 0,0-4-1,7 1 1,-7 0-1,6-1 0,-5 1 1,-1 2 0,6-1 1,-6-1-2,0-1 1,7 0 0,-8 1 0,1 0 0,1 0 1,-1-1 0,0 1 0,0 4 3,7-8 1,-7 3-1,-1 1 2,1 0 1,7-1 0,-7 1 1,6-4-1,-6 0-1,0-1 0,7 5-2,-7-3-2,7-2-2,-7 3-1,0-3-2,0 4-5,-1-3-2,2 5-4,-7-6-4,5 5 0,1-4 1,-7 0 0,8-1 1,-7 2 3,6 3 5,-7-5 3,0 2 4,7-2 0,-6 5 3,0-3 0,6 2 2,-7 0 1,1-3-2,-1 4-3,7 0 5,-7-5 0,8 6-1,-7-5-1,-1 3-1,7-4-2,0 6 2,-7-5 2,8 3-5,-1-3 0,-1 0-1,-4 4 0,10-4 0,-4 0 0,-1 0 0,0 0 1,-1 0-1,8 4 1,-7-4 0,0 0 0,6-1 0,1 3 0,-7 1 0,6-4-1,2 2 1,-2-1-2,-6 0 2,7 0 0,-1-1-1,0 2 2,1-1 2,0 0 1,0 4-1,-1-4 1,-6 0-1,6-1-1,1 2 2,-1-2-1,1 1-1,-1 0 1,1 1 2,-1-1 2,-6-1 0,8 2-1,-2-1 1,0 0-2,-6 3 1,6-2-1,-6-1-4,0 3-1,1-3 0,4 4 0,-5-1 0,2 1 0,-2 0-2,0-1 0,-7 1 2,7 0 0,0-4 0,0 3-1,0 1 1,0-1 0,0 2 0,0-2-1,0 1 0,0 0 0,0-1-1,0 1 0,-7-1-3,8 1 0,-1 0-1,0-1-1,-1 1-1,-5 0-4,7 0 0,-2-1-1,1-3 0,0 3 1,1 2 0,-1-2-1,-2-3 3,2 5 3,-5-2-1,12-1-2,-14 3 0,7-2-5,-7 2-1,7-3-1,1 6-3,-8-4-3,1 3 0,-1-3 3,1 3 2,-1 0 6,0-3 2,1 4 2,0-2 4,-7 3 6,6-6 3,0 4 1,1-3 2,1 3 1,-3-2 0,3-2 2,3 4-2,-4-3-2,0-1-2,6 1 0,0 4-3,0-8-2,7 3-2,-7 1 0,5-1-1,-5-3 0,8 3 0,-8 2-3,0-2-1,-1 5-3,2-5 0,-1 4-3,-7 2 0,7-3-2,-6-2 1,6 7 1,-7-7 2,1 3 4,-1 0 2,1 1 3,-1-1 3,1-3 3,-1 0 3,1 2 2,-1-1 0,1-2 0,5 0 1,-4 1-2,-1-3-1,6 2-1,-8 1-2,9-1 0,-1 2 1,0-2 0,-7 1 3,7-5 1,0 5 1,-6 0 0,6 0-1,-7-1-1,6 5-1,-5-5-3,0 1-2,0-1-2,6 0-1,-7 6 1,1-5 0,-1 2 0,1-2-1,5 3 1,-4-2 1,-2-2 1,1 1 3,5 3-1,1-4 2,0-2 1,1 3 3,-2-5 0,1 1 0,7 5-2,-7-6 0,-1 1-2,8 0-2,-7 3 0,1-2-2,5-1-2,-6 3 0,7-3 0,-7 1 0,6-2 0,1 1 0,0 1 0,-1-1 1,0 0 5,2-1-1,-2 2 1,0-1 0,1-1 5,-8 5 1,8-4 1,0 4 4,-7-4-5,7 0 2,-7-1 2,6 6 0,-6-5-4,0 3 1,0 1 0,0-4-3,0 4 3,0-1-1,-7 0-4,7 1-1,-6 5 1,-1-6-2,9 0-1,-3 4-2,-6-3 1,0 5-1,8-3 0,-7-2 4,-1 2 0,7-1 2,0-2 1,-7 2 0,7 1 0,1-6 0,-8 4 1,13-4-4,-6 4 0,1-5-4,-1 2-2,-2 3 0,4-5-2,-9 2 1,7 1-1,-6-1-1,6 3 1,-7-5-1,0 5 1,7-3 0,-6-2 0,6 5 0,-6-3 1,6-2 0,-7-3-1,7 5 1,-7-2-2,7-2-1,2-1-1,-3 4-3,-6-4-2,14-2-1,-7 2-1,0 1 1,-7-5 2,7 4-2,1 0 4,-1 1 2,0-1 1,-8 3 1,10-2 4,-2 3-3,-1 0 0,1 1 0,-6-2 0,6 5 0,0-3 1,-6 2 0,5 1-3,1-5 2,0 5 1,0 0 0,0-4 1,0 3-1,0 1 0,1-1 0,-1 1 0,0 0 0,-1 0-2,1-1 2,7 1 0,-7 0 0,-6 0 0,5-1 3,2 1-1,-1 0 4,0 4 2,-7-6 0,1 6 3,6-4 1,-6 3 1,-1 0 0,1 0 1,-1-3-4,0 3-1,1 0-1,-7 2 0,6-2-1,1-4-1,-1 5-2,1-1 1,-7 0-1,7-3-1,-1 3 1,1 1-4,-1-1 0,-6 1-1,6-1-1,-6 4 0,7-4-1,-7 4-10,-7 0-23,7 0-44,0-4-103,-12 4-125,-1 0-77</inkml:trace>
  <inkml:trace contextRef="#ctx0" brushRef="#br1" timeOffset="50131.8887">6076 15895 119,'0'0'119,"0"0"-37,0 0-25,7 0-15,-7 0-6,0 0 4,0 0 3,0 0 5,6 0 6,-6 0 1,0-4-2,0 1-3,7-1-3,-7 1-9,0-1-5,6 1-7,-6-1-5,0 0-3,7 0-4,-7 1-3,0-1-3,6 0-1,-6 1 1,0 3 0,0-7 0,0 3 1,7 0 1,-7 1-1,0-5 0,0 1-1,6 0 0,-6-1 1,0 1 0,7-4-2,-7 4-2,0-5 1,6 2 1,-6 2 0,0 1-3,7-4-2,-7 4-1,0-1 0,6 1 1,-6 3-1,7-3-1,-7 0 0,6-1 0,-6 1 1,6 0-1,1-1 1,0 1-2,-7-1 0,7 2 0,-1-2-2,-6 0 0,6 1-1,-6-1 2,7-2-3,-7 3 1,6-1 2,-6 5 0,7-5 0,-7 1 2,0 3-1,0-3 0,6 4 0,-6-5 0,0 5-3,0-5 1,6 5 1,-6-2-3,0 3 0,0-2-1,0 0 0,0 0-1,0-3 0,0 3 1,0 0 0,0-4 1,0 2 3,8-2 0,-8 1 1,0-1 1,0 1 0,0 0 0,0 0 0,7-1-1,-7 1 0,0 0 1,0 0-1,0 0 1,0-1 0,6 1 0,-6-1 3,0 4-1,6-4-1,-6 2 0,0-1-1,6-1 2,-6 0-2,0 1 0,7 0-1,-7 3 0,0-3 0,0 0-1,6 0 1,-6-1 0,0 5-1,0-5 2,0 5 0,0-5 2,7 5 0,-7-5 0,0 1-1,6 3 0,-6-3 1,0 4-1,7-1 0,-7-4-3,0 5 2,7-4 0,-7 3-2,6-3 1,-6 2 1,0-2 0,6 3-1,-6-3 1,7 5 0,-7-7 0,0 1 1,6 2-1,-6 2 0,0-7 1,7 3 1,-7 1-1,0 0-1,6 0 0,-6-1-1,7 1-1,-7 0-2,7 0 0,-7-1-3,6 0 0,-6 2 1,0-2 1,7-3 0,-7 4 3,0-1 0,0 1 0,5 3 2,-5-3 1,0 0 0,0 0-1,0 3 2,0-4-1,8 1-1,-8 0 0,0 4 0,0-5-2,5 1-1,-5 3 0,7-3-1,-7-1-2,0-2-1,8 2 0,-8 0-3,6 2-1,-6-3 1,7-1-1,-7 3-2,0-1 3,0-3-1,0 4 1,0 0 0,6-1 0,-6-3-3,0 5-1,0-2 1,0 1-2,0-1-5,6 1-1,-6 0-1,0-2 2,0 3 3,0-2 2,0 1 2,-6-1 2,6 5 6,0-8 4,0 4 6,0 3 2,-6-3-2,6 0 0,0 0 3,0-1-1,0-3 0,0 3-1,0 1-3,0 0-3,0 0-3,0 0-8,0-5-12,0 4-6,0 1-16,0 0-19,0-4-15,6 4-22,-6 0-19,0-4-10</inkml:trace>
  <inkml:trace contextRef="#ctx0" brushRef="#br1" timeOffset="50206.4645">6422 14466 22,'0'-7'60,"0"5"-18,0-4-23,0 6-22,-7-2-21,7-2-22,0 0-20</inkml:trace>
  <inkml:trace contextRef="#ctx0" brushRef="#br1" timeOffset="50432.0102">6394 14361 43,'0'-8'52,"0"8"-6,0-8-5,0 5-1,0-1-3,0 1-3,0-4-7,0 3-11,0 0-7,0-3-5,0 3-2,0-4-2,0 6 1,0-6 5,0 4 3,0 1 2,0-1 1,0-4 1,0 5 0,0-1-1,0-3-3,0 3-6,7 1-12,-7-5-11,0 1-11,0 3-7,0-3-4,8-1-16,-8 0-16,0 6-17</inkml:trace>
  <inkml:trace contextRef="#ctx0" brushRef="#br1" timeOffset="50709.9708">6356 13936 44,'0'-4'77,"0"1"-9,0 3-11,0-4-13,0 0-15,0 0-9,0 1-7,0-2-5,7-2-6,-7 5-9,6-2-8,-6-4-9,7 4-5,-7-3-13,0 3-4,5-3-2,-5 4-1,0-6 3,8 3 8</inkml:trace>
  <inkml:trace contextRef="#ctx0" brushRef="#br1" timeOffset="53189.9058">6401 13811 11,'0'-3'19,"0"-5"0,0 1-2,0 3-3,0 0-7,0-2-3,0 2 0,0 0-1,0 0 3,0 1-2,0-2 0,0 5-2,0-3 0,0-1-1,0 0 0,-7 1 0,7 3 6,0-3 4,0-1 4,7-1 2,-7 2 4,0-4 5,0 3 3,0 1 0,0-1-2,0 0-4,0 0-3,0 1-1,8-1-3,-8 1-3,0-1-6,0 1 0,6-1-1,-6 0-3,0 4 1,7-4-2,-7 1 0,0-1-1,0 4 0,0-3 0,0 3 0,6-5 3,-6 5-1,0-2 4,0 2 0,0-4 0,0 0 4,0 0 6,0 4 3,0-3 1,0-1-1,0 0-1,0 0-1,6-3-1,-6 4-4,0-1-6,0-1-2,0 2-5,0 0 0,7-1 0,-7 0 0,0 1 0,0-1 0,0 4 0,0-4 0,0 0 7,0 4-2,0-3 1,0 3 1,0-4 0,0 1-1,0-1 0,0 1 0,0-5-5,0 4 1,0-3-1,0 4-1,0-4-2,6 3 1,-6-4 1,0 5-2,0-5 1,7 4-1,-7-3 1,0 0-1,0 2 1,0-1 1,0 2 0,6-3 0,-6 4 1,0-6-1,0 6 1,0-1 0,0-3 0,0 0 0,7 3 1,-7-3-2,0 0 0,0 0 2,0 3-1,0-4 0,0 5-1,6-5-1,-6 4 0,0 2 1,0-6-2,0 4-1,0-3-2,0 3 0,0-3 2,0 3-1,0 1 0,0-4 3,0 3 1,0-1 3,0-1 0,0 2 2,0 0-1,-6 0-1,6 0 0,0 1-2,0-1 0,0 4-1,0-3 0,0-2 1,0 3-1,0 2 0,0-4 1,0 4-1,0-4 0,0 0 0,0 4 0,0-3-1,0-1-1,0 0 0,0 0 0,0 2 2,0-3 0,0 2 0,0 3 0,0-4 0,0 1 2,0-1 4,-7 0 1,7 0 0,0 1-1,0 3 0,-6-4 0,6 1 0,0-1-3,0 1-3,0 3 1,0-4-1,-7-1 1,7 2-1,0 0 0,0-1 0,0 0 0,7 1 1,-7-5-3,0 4 1,0 1 1,0-2-1,0 3 1,0-2 0,6 0 1,-6 4-1,0-4 5,0 1-3,0-1 0,0 4 0,0-4 2,0 0 2,0 2 2,0 2 2,0-5-1,0 2-1,-6-1 1,6 4-1,0-3-1,0-1-2,0 0-3,0 0-1,0-3 0,-7 4 1,7-1 1,0 1 1,0-1 0,0 0-1,0 0 1,0-3-1,0 3 2,-6 1-2,6 0 0,0-2-1,0 1-1,0 1-1,0-2 0,0 3 0,0-2 0,6 1 0,-6-5-2,0 4 1,0 0-1,7 0 0,-7 2-1,0-3-2,0 2-1,6-4-1,-6 3 3,0 0-2,7-3 2,-7 3 0,0 1 1,6-1 3,-6 1 1,0-1-1,0 0-1,0 0 1,7 1 0,-7-5 0,0 5-1,0 0 0,7-2 1,-7-2 1,0 4-5,6-5 2,-6 5 1,0-1 1,6 0 1,-6-4-1,0 8 0,0-4 0,7 2 5,-7-2-3,0 1 1,0-2 2,0 2-2,0-5 0,0 4 2,0 1-1,0-1 1,0 1-1,6-1-1,-6 1 0,0-5 0,0 4 0,0 1-1,0-1-1,0 0 0,0 4 0,0-3-1,0 0 0,0-1 0,0-1 0,0 5-1,0-3 0,0-4 1,0 7 0,0-7 0,0 3-2,0 0 2,0 0-1,0 4 0,0-3 1,0-2-1,0 3 1,0-2 0,0 1 0,0-1 0,0-4-1,7 8 0,-7-8 0,0 5 1,0-1-1,0 2 0,0-3 1,0-2-1,0 3 2,0-3 0,-7-1 1,7 2-1,0-6 0,0 5 0,0 0 0,0-1 1,7 1 0,-7 0-1,0 0-1,0-1 0,0 1 0,0 0 1,6 0-2,-6-1 1,0-4-1,0 5 1,7 0 1,-7 0-1,0-1 0,0 1 0,0 0 3,0 4 0,0-6-2,6 6 0,-6-4 1,0 0 1,0 3-2,0-4 1,7 5-2,-7-4 1,0 2 0,8 3-1,-8-2-1,5-4-1,-5 8 1,0-3-2,8-5 3,-8 8 3,0-4-3,0 2 0,0-3 0,5 2 2,-5-1 1,0 4 0,0-3-4,0-2-1,6 5 4,-6-3-2,0-5 2,0 5 1,0 0-1,7-5 1,-7 4 3,0 0-2,0 1-3,0-4 3,0 3-2,0 0-1,0 1 2,0-5-3,0 5 1,0-4 0,0 3-1,0-4 1,0 5 0,0-5 2,0 4-1,0-4 2,0 6 0,0-5 0,0-1 0,6 0-1,-6 5-3,0-5-2,0 1-1,7 0-4,-7-4 1,7 0-2,-7 4-1,0-4-1,7 3 2,-7-3-1,6 0 2,-6 4 3,6-4-2,-6-1 2,0 3 0,0-3-1,0 5 1,7-1 0,-7-3 2,0 3-3,0 2 2,0-2-1,0 5 4,0-5 1,0 2 0,0 1 0,0-2-1,0 4 2,0-5 0,0 4 1,0 1 1,0-4 2,0 7-1,0-4 1,0 1-1,0 3 0,0-4-1,0 4 0,0 0-3,0 0-1,0-4-2,0 4 2,0 0-2,0-4 1,0 4-1,0 0 0,6-3 2,-6 3-1,0-5 2,6 2-2,-6 3 2,0-4-1,7 2 0,-7-3 1,0 1-1,0 1 0,0 3 1,0-4 1,7 0-2,-7 4 3,0-3 1,0 3-1,0 0 0,0-4 0,0 4-2,0-4 2,0 4-2,0-3-3,0 3 2,0-4-2,0 0 0,0 0 1,0 2 0,0-6-1,0 4 3,0 1-2,0-1 0,0 0 0,7 0 0,-7 1 0,0-1 0,0 1-1,0 3-1,0-4-1,0 4 1,0-3-3,0 3-1,0-4-5,0 4 0,0 0-1,0 0 0,6-4 0,-6 4 2,0 0 2,0 0 2,0-4 4,0 4 2,0-3 2,0-1 2,0 4 4,0 0 0,0 0 1,0-4 0,0 1 0,0 3-1,0-3 0,0-2-3,0 1-3,0 4-1,0-3 2,0 0 2,0 3 0,0-5 1,0 5 2,0-3 0,0-1 0,0 0 1,0 1-3,-6-1 1,6 4 2,0-4 3,0 0-1,-7 1-1,7 3-2,0-3-1,0-1 0,0 0-1,-7 1-6,7-1-3,0 4-1,0-4 0,0 4 2,0-4 1,0 4 0,0 0 0,-7-3 1,7 3-1,0 0 2,0 0-2,-6 0-3,6 0 2,0 3-1,-6 1 1,-1 0-4,7 0-3,-6 3 4,0 3 3,-1 2 3,0-1 1,7 0 0,-7 4 2,7-1 4,0 1 3,0-1-3,0 1 0,0-1-1,0 1-4,7 0 1,-7 1-1,0-7-1,7 3-1,-7-1 0,7-7 2,-1 3-1,-6 0 3,6-3-1,1 3 1,-7-7 3,6 4 0,0-4 0,8-4 1,-7-3 1,-1-1 1,6 1-1,-5-3 1,6-5 0,-6 3 0,0-6-1,6 3-1,-7-2 0,-1 2-1,-5-4-1,8 5-2,-8-5-1,0 4-2,-8 1 3,8 3-1,0-4-1,-5 4 1,-1 4 1,6-4 0,-7 0-2,1 4 0,6-1 0,-7 1 0,0 3 5,0 1 0,1 0-1,-1-1 0,7 4 0,-6 0-1,-6 4 0,5-1-1,0 4-5,0 0-1,1 1 1,-7 3 1,7-1 0,0 2 0,-1 2 0,0-3-2,7 4 1,-7-4 1,7 1 0,0-2 0,0 1 1,0-3 0,0-1 0,7 0 2,-7-4 1,7 1-2,0 0 2,-1-4-1,0-4 1,1 0-1,-1-3 2,7 0-4,-6 0 1,6-8 2,-7 5-2,0-2 0,1-3 0,-1 0-1,-6 1 1,7 3-1,-7-4 0,0 5 0,0-2 1,0 5 0,0 0 0,-7 4 1,7-1-3,-6 4 0,-1 0 0,7 0 0,-6 0-3,0 7 1,0-4 0,-1 5-2,0-1 2,7 1 1,-7-1 1,7 0 0,0 0 0,0 1 0,0-1 0,0 0 2,7 4 1,-7-7 0,7 3 1,0 0-2,-1-2 1,0-2 0,0-3 0,7 0 0,-6 0-1,7-3 3,-1-2-1,-2-2-2,-3 0 0,5-5 1,0 2-1,0-1 0,-6 0-1,-1 0 0,0 0-1,1 4 4,-7-1 0,0 2 0,0-2 0,0 4 0,0 1-1,-7 3 0,1 0-1,0 0-3,-1 0-1,1 3 0,6 1-1,-7 0 2,1-4-6,-1 4 1,1-1 3,-1 0 0,7 1 3,-8 0 0,8-1 0,-5 1 0,5 0 6,0-4-1,0 0-3,0 0 2,0 0-2,0 0 0,5 0 4,-5-4-2,8 4 1,-8-7 0,7 3 1,-1-3-2,1 0 0,-7-4-3,6 3 0,-6 1 1,0-1-1,0 0 1,0 2 0,0 3 2,-6-2-1,6 2 0,-7 3-1,1-4-2,-9 8-2,10-4-1,-8 8 1,7-5-4,-8 8 3,1 0-1,0 0 1,1 0 0,-2 0 1,7 0 1,1 0 0,0-4 2,-1 4 0,7-4-1,-6 4 0,6-3 1,0-2 2,0 2 0,6-1-1,-6-3 1,7 0-1,-1-4 2,0 3 0,1-3 0,0-3 0,0-1 1,-1 0 0,0-3-2,-6-1 1,6 2 1,1-5-1,-7 3 2,6-3 0,-6 4 0,-6 0 1,6-1 5,0 1 2,-7 0-1,1 4 0,0-1 0,0 4-2,-1 0-3,0 4-7,-6-1-14,7 4-20,-1 0-22,1 5-43,0-2-94,-1-3-128,14 5-71</inkml:trace>
  <inkml:trace contextRef="#ctx0" brushRef="#br1" timeOffset="54437.938">7170 11594 45,'20'-2'138,"-7"-3"-20,0 2-26,6-1-23,0 0-24,-4-3-14,3 3-10,2 1-6,6-1-3,-7-3-3,1 3 1,5-3-1,-4-1 0,5 5 0,-7-5-2,1 5 0,6-1-3,-13 0-3,7 1-1,-1-1 0,-6 4 0,0 0-1,-1 0 0,1 0 0,2 0 1,-3-3 1,1 3 0,-6 0 0,6 0-1,0-4 0,-1 0 3,2 4-1,5-3 0,-6-1 1,7-3-1,-7 2 0,6 3 1,1-6 0,0 4-3,-7-4 0,6 5 0,1-3-1,-1 0-1,0 0-1,1 2 2,-8 0-3,9-3 2,-8 7-2,7-4 1,-7 0 1,-1 2 0,1-3 1,1 2-1,5 3 2,-6-4 0,0 4 1,7-4 1,-6 1 2,4-1 0,-5 1-1,7-1 1,-7 0-1,6 1 2,1-1-3,-8 0-2,8 1 0,-7 3-1,7 0 1,-7 0-2,7 0 1,-7 0-2,0 0 1,0 3-1,6 1 1,-6-4 2,7 0-1,-7 0 0,6 0-2,-5 0 1,6 0-1,-2 0-1,-4 0-2,5 0-1,0-4-1,-6 4-1,7-3-3,-1 3-2,-6-5-1,7 5-4,-7 0-2,0 0-1,0 0-1,0 0-3,1 0 3,-2 0 2,1 0 2,0 0 4,-6 0 4,6 0 2,0 0 2,0 0 3,0 5 1,-6-5 2,6 0 1,0 0 0,-1-5 0,1 5-1,1 0 0,-1 0 2,6-2 0,-6 2 0,1-4 0,5 0 0,-6 0 0,0 4 1,7-3-2,-1 3-1,-6-5-1,0 2 0,7 3-2,-8 0 1,8 0 0,-7 0-1,0-4 1,6 4 3,-6 0 0,1 0 0,6 0 2,-7 4 0,6-4 2,-6 0 1,6 0 1,-6 0-1,7 0 3,-1 0 1,-7-4 1,9 4 2,-1 0 0,-1 0 0,-6 0 1,7 0-3,-1 0 0,1 0-2,0 4-1,-8-4-3,9 3 0,-2 2-4,-6-2 0,6 1 2,-6 0-3,7 0-1,-7-4-1,5 2-2,-4 3-1,-1-5 0,7 3-1,-8-3 0,9 0 0,-9 0 2,8 0 2,-7 0 2,7 0 4,-8-3 3,8 3 1,0-5 0,-2 5 1,-3 0 0,4 0-1,0-2-2,1 2-6,-1 0-5,1 0-3,-1-4-6,1 4-10,6 0-8,-7-4-9,0 4-2,1-4-11,0 4-1,0-3-4,-1-2 3,0 2 11</inkml:trace>
  <inkml:trace contextRef="#ctx0" brushRef="#br1" timeOffset="54533.2412">10238 11315 19,'19'-2'43,"1"-6"10,0 4 6,-7 1-1,6-1-3,0 0-14,1-2-14,-7 1-12,6-2-7,0 3-5,2-3-2,5 0-1,-7 0 2,0-1-1,1 0-3,6 2-5,-6-2-12,0 1-8,-1 3-8,0-2-8,8 0-8,-8 4-10,0-5-2,7 2-3</inkml:trace>
  <inkml:trace contextRef="#ctx0" brushRef="#br1" timeOffset="54843.8189">12276 10994 66,'14'0'88,"-2"0"-10,1 0-7,0 0-9,0 0-7,1 3-8,-8-3-10,7 0-7,-7 0-10,1 0-6,-1 0-6,1 0-4,0 0-3,-7 4-1,0-4 0,0 0-2,0 0 6,-7 0 2,0 0 1,1 0 1,-7 0-2,7 0-14,-7 0-38,-1 0-67,1 0-123</inkml:trace>
  <inkml:trace contextRef="#ctx0" brushRef="#br1" timeOffset="55143.3721">7887 11734 217,'-14'3'247,"1"2"-101,1-2-71,6-3-41,-1 3-23,0-3-10,7-3-4,-7 3-4,7 0 0,7-3 3,-7-2 3,0 2 4,7-5 3,0 4 1,-1-3-1,-6 4 0,6-4-1,0 3-3,1 0 0,-7 0-5,6 1-7,-6-1-11,0 0-18,0 4-25,0-3-41,0 3-60,-6-3-78</inkml:trace>
  <inkml:trace contextRef="#ctx0" brushRef="#br1" timeOffset="56720.0434">7086 11521 214,'-13'0'269,"-1"0"-91,7 0-68,1 0-39,-1 0-18,7 0-9,0 0-4,0-3-5,0 3-3,0-4-5,0 0-2,7 1-5,-1-4-6,8 3-7,-7-3-4,6 3 0,-2-3-2,10 0 0,-1-1 1,-1 0 0,8 4 2,-2-3-1,7 5 1,-4-4-2,4 4 0,0 2 1,7 0-3,-7 0 0,8 0 1,-7 0 0,5 0 0,1 0 1,1 0 0,-7-4-2,5 4 3,1-4 1,0 0-3,1 1 0,-2-1 0,1 0 1,1 0 0,-1 2-1,-8-6 0,10 4-1,-9 0 0,7 1 2,-7-4 0,1 3-2,7 0 0,-8-3 0,1 3 0,0 1 0,-1-2 1,0 3-1,1-2 0,-1 0 0,1 0 0,7 1 0,-9-5 0,9 8 0,-8-6-2,6 0 1,2 4 1,-7-6-2,6 4 1,-7 1 0,1-1 1,0 4 0,-1-4 1,-6 4 0,0 0-1,1-4 0,-3 4 1,-3 0-1,-1 0 0,-1 0 0,0 0-1,1 0 0,-1-2 1,1 2 0,6-5-1,-7 2 1,8-5 0,-7 5 0,12-5 2,-6 5 0,0-4 1,0 3-2,0 0 1,0 1 1,0-2-2,1 3-1,-2 2 0,1 0 0,-7 0-1,1 0-2,0 2 0,0-2 2,-1 0-1,1 0 1,-1 5 0,0-5-1,-6 0 2,7 0 3,0 0-2,-1 0 1,2 0-1,4-5-1,1 5 0,-7-2 2,14-2 0,-8 0-1,3 0 0,4 4-1,-6-3-1,0 3 1,-1 0 0,2 0-2,-1 0 0,-6 0 1,0 3 0,5 1-1,-5-4 0,-1 4 2,0 0-2,-5-2 2,5-2 1,1 5-1,0-5 1,-1 3 1,-6-3-1,6-3 0,1 3 0,6-5-1,-7 5 0,1-2 0,-1-2 1,8 0-2,-7 0 1,5 4-1,-5-3 0,5 3-1,-5-4-1,6 4-3,1-4-2,-8 4 1,7-4-2,-6 4-2,6 0 2,-7 0-1,0-2 1,9 2 1,-10 0 1,7 0 4,2-6 0,-7 6 1,6-2 2,0-2 0,0 4 0,0-8 1,0 8 1,0-7-1,0 7 0,7-4 2,-8 0-3,3 4 1,-3-2 1,8 2-3,-7 0-1,0 0 1,0 0 1,6 0-3,-6 0-1,0 0-2,0 2-1,0-2-1,0 0 1,1 4 1,-2-4-2,-5 0 2,6 0 1,-6 0 2,6 0-1,-7 0 4,7 0 0,-6 0-2,6 0 2,-6 0 0,6 0 0,-7 0 0,7 4 0,-7-4-1,8 0-1,-9 0 0,10 0-3,-9 4-2,0-4-1,8 0 0,-8 0-1,7 0-2,0 0 0,-5-4-2,4 4 5,1-4 0,-1 4 1,2-4 0,-2 2 2,-4 2 2,3-5 2,4 2 0,-2-1 2,-1 4 0,2-4 1,-2 4 0,-4 0 0,4-3-1,1 3-1,-6 0 1,6 0-2,0 0 1,-1 0 0,-4-4-1,5 4 1,0 0 0,6 0 0,-6-4 0,0 4 3,0-3-2,6-1 0,-4 1 1,-3-1 2,1 0 0,1 4-1,-2-3 1,-6 3-2,2-5-1,-2 5-1,-6 0 0,0-3-1,7 3 0,-8 0 1,1 0-2,1 0 1,-1 3 2,-7-3 1,7 5-2,0-5 1,0 3 0,-1-3-1,1 4 0,2-4 0,-2 4-1,6-4 1,-6 3 0,0-3 0,6 4 0,-5-4 0,5 3 1,-6 1-1,6 0 0,-4-1-1,3-3 0,2 4-2,-7 0 2,0-4 0,0 3 0,6 2-1,-12-3 0,6-2-1,-1 4-1,-5-4 2,6 4 1,-6 0-4,0-1 1,-1-3 0,1 5 1,-1-2-1,-6-3 4,13 4-2,-13-4 0,7 2 2,-1-2 0,0 6 0,1-6 1,0 0 2,-7 0-3,6 0 0,1 0 2,-1 0 0,-6 0 1,6 0-1,1 0 2,-7 0 4,6-6 5,-6 6 7,7-2 4,-7 2 4,7-4 4,-7 4 3,0-3 3,0-2-3,0 2-3,0-5 3,0 4 2,-7 2 0,0-3-2,1 2-2,-1-5-1,1 5 0,0-1 0,-1 0-5,-6 1-4,0 3-3,7-4-1,-14 4-1,7 0-2,0 0-3,1 4 0,-3-1-6,3 1-3,-1 0-2,6 3-1,-6-3-1,7 4 2,-1-2 1,1 5-2,6-3-1,-6 4 1,6-6 1,6 5-1,-6-3-2,6 3 1,7-4 0,-7 0 2,8 0-1,-1-3 1,-1 0-2,8-4 1,-6 0-1,5-4 0,-6 0-1,6-3 0,-5 0-1,-1 0 0,-1 0 1,-5-5 1,6 1 0,-6 5 1,-7-6 2,6 4-1,-6 1 2,0 3 1,-6-2 0,6 6 1,-7-5-3,-6 5 1,6 0-1,-5 5 2,5-3-3,-6 2 1,0 4-2,7-5-1,-1 5 2,-1-2 0,3 0-1,5-4-1,0 6-1,0-4 0,0-1 3,5-3-1,3 4 0,-1-4 1,5 4 0,2-4 0,-1-4 0,6 0-2,1 1 0,-7-5 0,6 2 0,0-2-3,-5-4 1,0 1 1,-2 5 2,-6-6 4,0 1 8,1 0 7,-7 0 7,-7 0 12,7 4 10,-6-4 6,-7 3 2,0 0 3,7 2-3,-14 3-5,7-5-6,-6 8-12,-1-4-10,0 4-4,8 0-5,-8 4-4,7-4-8,0 8-9,0-5-16,7 3-20,-1 2-22,7-4-28,0 4-40,13-1-81,0-3-168,6-1-95,8-3-38</inkml:trace>
  <inkml:trace contextRef="#ctx0" brushRef="#br1" timeOffset="57429.6356">13521 11089 24,'12'-8'283,"8"-2"-57,-1-1-58,1-5-51,6 2-36,0-1-16,-1-3-14,9 0-5,-2-1-5,7-2 0,0-4-1,7-2-1,-1 2 0,8-4-5,4-1-1,3-3 1,-2 0-1,7 0-1,0-3-1,7-4 1,0-1 1,6 1 1,0-4 0,7-3-1,-1-6-2,14-1-2,0-5-2,6-3-1,7 0-3,0-8-4,6 0-3,0-3-3,-1-4-2,9 1 0,-8-5-4,0 1-1,7 2-1,0-2 0,-7-1-2,7 0 0,-7 1-3,-7-1-4,1 1-1,-6 3-1,-1-4 1,1 4 0,-16 1 3,10 2 0,-8 1 2,-6 3 2,-1 5-1,-5 2 1,0 5 1,-9 2-2,2 5 0,0 0 0,-13 7-1,6 4 0,-13 3-4,0 1 3,-7 2 1,-5 5 0,-1 3 2,-13 5-1,7 2 0,-15 1 0,-3 7 1,-3 3-6,1 1-9,-13 3-14,0 8-22,-13-1-33,1 5-67,-15 4-187,-6 2-93,-13 1-52</inkml:trace>
  <inkml:trace contextRef="#ctx0" brushRef="#br1" timeOffset="58957.6829">6935 10914 154,'0'-8'289,"0"1"-77,0-1-68,0 2-42,-6 1-22,6 2-9,-5-1-10,5 0-8,0 0-9,-8 4-8,3 0-9,5 0-7,-8 4-7,1 0-7,-5 0-2,5-1-4,0 2-1,1-3 0,6 5 1,-6-2-1,6-2 1,0 1-1,0 0 0,0-4 1,0 4 1,0-4 2,0 0-2,0 0 1,0 0 0,0 0 5,6-4 1,-6 4 1,0-4 4,6 0 2,-6 1 8,0-5 10,0 4 5,0-3 1,0 4-2,0-5 1,-6 4-3,6 1-2,-6-1-8,-1 0-9,1 1-4,-7 3-4,-1 0-1,1 3-1,-6 5 0,6-1-3,0 1 0,0 0 0,0-2 0,7 2 0,-1 3-1,1-4 2,6 4-2,0-4 0,6 4 4,1-3-1,-1-2-2,-1 2 0,10-1 0,-2-3-1,-7-4 1,7 0 3,0 0-5,0 0 4,0-4-1,0-3 2,-6 3 0,6-3 1,-7 0-1,0 3-2,-6-3-1,7 3-3,-7 0-6,0 1-15,0-4-21,-7 3-32,7-3-62,-6-4-146,6 3-106,-6-3-70</inkml:trace>
  <inkml:trace contextRef="#ctx0" brushRef="#br1" timeOffset="59437.3048">7144 9774 92,'-6'0'221,"-1"0"-52,1 0-48,6 0-38,-7 0-27,1 0-20,-1 0-11,-1 3-7,-3 1-6,4 0-1,1 0-1,-1-1 0,-7 1 3,8 0 1,6-4 3,-7 3-1,1 0 2,6-3-1,0 5-2,-6-5-1,6 0 2,0 0 2,0 0 3,0 0 4,0 0 4,0 0 6,0 0 5,0 0 6,0-5 1,0 5 4,0 0 1,0 0 0,0-3-3,0 3-3,-6 0-3,6-3-7,-7 3-6,7-4-9,-6 4-7,-1-4-4,7 4-2,-7 0-3,7 0-3,0 0-1,-6 0 0,6 0 0,0 0 0,0-3-1,0 3-6,0 0-14,0-4-22,0 4-35,6 0-69,-6-4-169,7-3-99,-7-4-51</inkml:trace>
  <inkml:trace contextRef="#ctx0" brushRef="#br1" timeOffset="59950.2095">7287 8590 147,'14'-18'343,"-1"0"-122,0 0-97,-1-1-52,8 1-31,0-4-13,-2 1-6,3-2-1,-2 1-2,1 1 1,0 2 0,-1-3-4,0 4-5,1 2-16,-7 7-14,0-7-23,0 9-26,-7-4-37,8 3-44,-14 5-56,5-5-67</inkml:trace>
  <inkml:trace contextRef="#ctx0" brushRef="#br1" timeOffset="60089.5506">7567 8239 280,'-6'-4'328,"-1"4"-75,1-3-88,0 3-57,-1 0-31,0-4-12,1 4-11,6 0-3,-7-4-4,7 4-4,0 0-1,0 0-8,-6 0-8,6 0-10,0 0-4,0 0-5,0-3-3,6 3-2,-6 0-2,0 0 1,7-5 0,-1 5-8,1-6-16,0 2-19,-1-7-28,7 1-57,0-2-122,-7-3-109,8 0-75</inkml:trace>
  <inkml:trace contextRef="#ctx0" brushRef="#br1" timeOffset="60365.5416">7425 7517 470,'-7'-3'394,"0"3"-146,0-4-98,0 1-54,7-1-31,0 4-14,0-4-10,0 0-7,0 1-7,0-1-11,7-3-17,7-1-15,-1 1-22,0-1-27,0-3-40,0-4-74,0 1-155,6-4-79</inkml:trace>
  <inkml:trace contextRef="#ctx0" brushRef="#br1" timeOffset="60606.8308">7450 6890 435,'-6'-7'377,"-7"3"-156,7 0-96,-1 4-54,0 0-30,0 0-16,0 0-14,7 4-3,-5 0-3,5 3 1,0 1 0,0 0 0,0-2 0,0 2 2,5-4 4,-5-1 4,7 1 6,-7 0 10,0-1 9,7-3 12,-7 0 14,0 4 12,7-8 10,-7 4 4,0-3 4,-7-1-4,7 0-5,0-3-9,-7 3-10,7-3-14,-7 0-14,2 0-8,-2 2-10,7-2-9,-13-1-7,7 6-12,-1-2-29,0 0-29,7 0-35,-6-3-47,6 3-84,6-3-183,1 0-99,6-4-45</inkml:trace>
  <inkml:trace contextRef="#ctx0" brushRef="#br1" timeOffset="65885.9537">6681 13972 135,'-6'0'122,"0"0"-29,0 3-25,6-3-17,-7 0-9,0 4-7,0 1-5,1-5-4,0 3-6,-1-3-5,1 3-1,0 1-3,-1-4-4,0 4-3,0-4 1,1 3 0,-1-3 1,1 0 0,1 4-1,-3-4 0,3 4 1,-3-4 2,1 4-4,1-4-1,-7 3-2,6 2 0,1-3-1,-7 5 0,7-3 0,-1 4-3,0 0 1,1-1 2,-1 0 1,1 0 1,-1 1 0,1-1-1,-1 0 2,1 0 0,6 1-1,-6-5 1,6 5-2,-7-2 0,7 3-1,-6-6-1,6 4 0,-8-3 0,8 3 0,-7-3 0,7 0 2,-5-1 3,5 1 3,0-1 4,0 2 0,-8-5 1,8 0-1,0 0 1,0 2 1,0-2-4,0 0 0,0 0-1,8-2-1,-8 2 0,0 0 2,0-5-2,0 2 0,0 3 0,0-7 0,0 3-2,5 0 0,-5-3 0,0 0-1,0 3 1,0-3 2,0-4-1,0 3 1,0-3 4,0 4 0,7-4 2,-7 0 2,0-1 0,0 3-2,0-3-1,8 1 0,-8 0-4,0 0 2,6 0-2,-6 1-2,7-5-1,-7 4 1,6-4-2,-6 1-1,6 2 0,1-3-2,-1 1 1,-6-1-1,7 0 1,-7 1-2,6-1 1,-6 1-3,7-5 1,-7 4 1,6 1 0,-6-5 0,0 1 0,7 4 2,-7-5-1,0 1 3,7-1 0,-7-2-3,0 3-1,6-5 2,-6 5-1,0-4 0,6 3 1,-6-2 0,7-1 0,-7 3 0,0 1-1,6 0-1,-6 0 0,0-1 0,7 2 0,-7 2 1,0 0-2,0 1 1,0-1 0,0 3 0,6 1 0,-6 1 0,0-5 0,0 3-2,0 2 1,7-1 1,-7-4-1,0 5 1,0-5 0,6 4-1,-6-4 1,0 0 0,0 0 1,7 1-1,-7-1 0,0 1 0,8-1 1,-8-3-1,0 3 1,0 1-1,5-2 0,-5 2 1,0-1-1,8 4 0,-8-3 0,0 3 1,0-3-1,5 2 0,-5 1 0,0 0 0,0-3 0,0 2 1,6 1 0,-6-3 0,0 3 0,0-4 0,0 1-1,0-1 1,-6 0 0,6 3-1,0-1 0,0-3 0,-5 7 0,5-7 0,0 5 0,0 1-2,0-2 0,0-2 2,-8-1-2,8 4 0,0-4 0,0 5 1,0-5 1,0 3 0,0 3 0,0-7 0,0 5 2,0 1-2,0-2 2,0-2 0,0 2-2,0-3 0,0 5 1,0-1-1,0-4 3,0 5 1,0-2-3,0-3 2,0 4 2,-5 1 1,5-1-1,0-5-1,0 6 0,0-1 0,0-5 0,0 3 0,0 1-1,0-1 1,0 1-1,0-3 3,-8 4-3,8-3 3,0 3 1,-7-3 1,1-1 2,6 3 1,-7-3 3,1 4 0,-1 1 2,1 0-1,-1-7-1,1 7 1,0-5-1,-1 4 0,0 1-2,7-2 0,-6 2-1,6-1-3,-7 0 0,7-1-3,0 1 0,0 0-2,0 0 2,0 0-3,0 1 0,7-1 1,-7-1 0,0 2 2,0-1-3,6 3 2,-6-3-3,0 0 0,0 4 3,7-4-2,-7 3-2,0-3 1,0 4-2,0-4 1,0 0 0,0 4 0,0-4-2,0 0-1,0 4 1,7-4 2,-7 4 0,0-4 0,6 0 3,-6-1-2,0 1 1,6 5-1,-6-6 1,0 1 0,7 0 0,-7 0 1,6 0 2,-6 4 2,7-4 2,-7 4 0,0-4 0,0 3-1,6-4 0,-6 6-1,0 3-1,0-5-3,0 0-1,7 1 0,-7 3 0,0-3-1,6 4 0,-6-5-1,0 4 0,7-3-1,-7 4 1,0-4 0,8 3-1,-8 0 0,0-3 1,0 3 1,0 0-1,0 1 0,5 0 0,-5-2 0,0 2 0,8-1 0,-8 0 0,0 1-1,5-1 0,-5 1 1,0 3-1,0-4 0,0 0 1,6 4 0,-6 0 0,0 0 0,0-3 0,0 3 0,7 0-3,-7 0-5,0 3-10,0-3-13,6 4-16,-6 0-27,7 3-44,-7 0-78,7 5-126,-7-2-77</inkml:trace>
  <inkml:trace contextRef="#ctx0" brushRef="#br1" timeOffset="68243.509">6597 12987 108,'0'7'159,"0"-4"-48,0 1-29,0 0-17,-7 0-6,7-4-1,0 0 0,0 0 0,0-4-3,0 0-4,-6 0-6,6 1-2,0-4-6,0 3-3,0-3-4,0-1-4,0 1-6,0 0-3,0-1-5,6-2-5,-6 2-1,0-3-3,0-1 0,0 3-2,7-7 3,-7 2-2,0-1 2,0-3 0,0 3-2,7-3 4,-7 0 0,0-1-2,0-3-1,7 0 3,-7-3-2,0 2 0,0-2 0,6 0-1,-6-5 0,0 4 1,6-3 0,-6-1-1,0 1-1,0 0 0,0 0 0,0 0-1,0-1 1,0 1-1,0-1 0,0 1 1,0-4-1,0 4 1,0-1 0,7 1 0,-7 0-1,0 4 4,0-4 0,0 2 1,6 2 0,-6 0 2,6-2 1,-6 6 0,7-1-1,-7-1-2,0 1-4,7 1 1,0-1 0,-7 3-3,6-2 0,-6 2 0,6 1 0,-6-1 0,6 1 1,-6 0 1,0-1-2,7 1 1,-7 0 0,6 2 0,-6-1 0,0 2-1,7 1 1,-7-5-2,0 5 1,7-1 0,-7 0 0,7 1 0,-7-1 0,0 1 0,6-1 0,-6 3 0,0 3 2,7-7-6,-7 5 2,0 3 2,0-2-1,0 2 1,6 1 0,-6 0 0,0-4 1,0 4 5,0 0-3,0-5-2,0 1 0,0-1 0,0 6 0,0-5 3,0-1-1,0 2 2,0-1 0,5 0 1,-5 0 0,8 4-2,-8-4 1,7 0-3,-7 3-1,6 2 3,-6-6-1,7 4-1,-7 1 1,6-1 2,-6 1 0,7 0 1,-7 0 1,0-4-1,0 4 1,6-1 0,-6 0 0,0 2-2,7-2-1,-7 1 2,0-1 0,0-2 0,0 3-1,0-1 0,0-4 0,0 5-1,6-3-1,-6-2 0,0 2-1,0-1 0,6-4 1,-6 4 1,0 0-2,7 0 0,-7-4 0,6 5 0,-6-5-1,7 0 1,-7 4-1,7-4-1,-7 4 0,0-4-1,6 5 1,-6-1 0,0 0-1,0 0 0,0 0 1,0 4 1,0-4 0,0 4 1,0-4 0,0 3 2,0-3-2,0 4 2,0-4-1,0 0-1,0-1 2,0 2-1,0-1 0,0 3-2,0-2 0,0-1-1,0 0 0,7 3 0,-7-3 0,0-1 0,0 6 0,0-2 0,0 1-1,0-1 0,0-2 1,-7 3-1,7 3 1,0-4 0,-6 1 1,6 4-1,-7-4 1,7-1 0,-7 4 0,7-3 1,-6 3-2,6 0 1,0-3-1,-7 4 0,7-6 1,0 3 0,-6-2-2,6 2 1,0-3-1,0-1 0,-6-1 1,6 0 0,0-1 1,0 2 2,-7-9 2,7 5-3,-6-1 2,6-4-1,0 5 1,-7 3-1,7-3 0,0 3-2,0 0-1,0 3 2,0 2-1,-6-6-1,6 8 0,0-3 0,0 0-1,0 0 1,0-1 0,0 0-2,0 2 0,0-2 1,0 5 2,0-5-1,-7 1 0,7 0 1,0 3-1,0-4-1,0 1 1,0-1 0,-6 6 0,6-6-2,0 4 2,0-3-1,0-1 0,0 1 1,0 0 0,0 0 0,0-1-1,0 1 1,0-4 0,0 3 2,0-2-1,0-2 0,0 1-1,0 0 1,0 4-1,0-4 0,0 0 1,0 4-1,0-4-1,0 0 1,0 1 0,0 1 0,0-1 0,0 3 0,0-5 0,0 2 0,0 3 0,0-5-1,0 1 1,0 0-1,0 0 1,0 0 0,0 1 0,0-2 1,0 1 0,0 0 0,0-1-1,6 3 1,-6-3-2,0-3-1,0 1 2,0-5-1,7 4 0,-7 1 0,0-1 0,6 5-1,-6-5 2,0 3 1,7 3-2,-7-3 1,0-3 1,0 8 1,0-5-1,6 6 0,-6-2-1,0-3 0,0 4 0,0-4 0,0 0 0,7 0-2,-7 1 2,0-2-1,6 1 0,-6 0 2,0 4 0,6-4-2,-6 3 1,7-3 1,-7 4-2,0-4 3,0 4-2,6-4 0,-6 4 1,0 0-1,0-5 0,7 5 0,-7-3 0,0 2-1,0-4 1,0 1 0,0 0-1,0 4 1,0-4 1,-7-4 1,7 0 2,0 1-2,0-1 0,7-2 1,-7 2-1,0 1 0,7-2 0,-7 2-1,6-2-1,1 2-1,-7-1 2,6 1-1,1 3-1,-7-3 3,6-1-2,-6 4-1,6-4 1,-6 4 2,7 0-2,-7 0-2,0 1 2,0-2-3,7 1 1,-7 0 2,-7 1 0,7-2-2,0-2 0,0-1 2,0 0-1,0 0 0,0 5 2,0-5-1,0 0 0,7 1 0,-7-1 0,6 1 0,-6-1 0,6-4 1,-6 5-1,7-9 0,-7 6 1,8-6 0,-8 2 0,0-2 0,5 6 1,3-3-2,-8 3-1,0 2 0,5 1 0,1-1 0,-6 1 0,7 2 0,-7 1-1,0 0 1,0-1 1,7 5 0,-7-3 0,0 2 0,0 1 0,0 0-1,0-4 0,7 3 1,-7 1 0,0 0 1,6-1 0,-6 1 0,0-4 0,7 0 1,-7 4 0,6-5 0,-6 2 0,6-5-1,-6 4-1,7-4 0,-7 4 1,6-3-1,-6-1 0,0 1 0,7-2-1,-7 2 0,0-1 1,0-2 2,0-2-2,7 0 1,-7 5 0,0-1-1,0 1 0,0-1 1,0-1 0,0 3-1,0-3-1,0 7 0,0-7 0,6 2 1,-6 3 1,0-4-2,0 0 0,0 1 1,0-5 1,0 5 0,0-1-1,0 0 1,0 4 1,0-3 0,0 3-1,0-1 0,0 2-1,0 3 1,0-5 0,0 5 0,0 0-1,0 0 0,0-1 0,0 0-1,0 2 1,0-6-1,0 5-1,0 0-1,0-4 2,0-1 0,7 2 0,-7-1 1,0 0 0,0-3 0,0-5 0,6 1 0,-6 3 0,0-3 0,6 3 1,-6 0 0,0 1 0,6-1 0,-6 1 1,0-1-2,0 4 0,0 1 0,0-2 0,0 1 0,0 0 0,0-1 0,0 5-3,0-3 2,0 2-1,0-3 1,0 4-1,0-4 1,0 4-1,7-1 1,-7 2 1,0-2 1,0-3 0,6 4 1,-6-1-2,0 0 0,7-3 0,-7 4 1,0-4-1,7 0-1,-7 3 1,0-2 0,7-1 1,-7 1 0,0-6 1,0 6 2,0-5 0,0 1 2,0-2 0,0 5-1,6-3 1,-6 3-1,0-1-1,0 2-1,0-1-1,7 3-1,-7-2-1,6-1 1,-6 0-2,5 3 0,-5-3 1,8 5-2,-1-6 2,-7 1 0,6 3 1,1-3-1,-7 4 1,6-4 1,-6 0-2,7 4 1,-1-4 0,-6 4-1,7-4 0,-1 3 1,-6 1 2,6 0-2,1 0 0,-7-5 3,7 4-1,0 2-1,-7-2 0,6 1 0,-6-1-2,6 1 1,-6 0-1,7 0 0,-7-1-2,0 1 1,6 0 1,-6-1 0,0 4 2,7-2-1,-7-2-1,0 5 2,6-5-1,-6 1 0,0 2 1,0-1 2,0-5 0,0 3 3,0-3 1,-6 4 2,6-4-1,0 4 1,0-1-1,0-2 1,0 2-3,0 1 0,0 0-4,0-1-2,0 1 0,0 0-1,0 0 0,0-1-4,0 1 2,0 0-2,0 0 3,0-1 2,0 0 0,0 4 0,0-3 1,0 4-1,0-4 0,0 3 1,0-4-2,-7 1 0,7 3 0,0-3 0,0-1 1,0 1 2,-6-3 2,6-2-1,0 5 1,0-3 0,0-2 0,0 1 0,0 0 0,0-1-3,0 2 1,0 0-2,0 1 1,0 2-1,0 0 0,0 0 0,0-4 2,6 4-2,-6 0 3,0-1-1,7 1-1,-7-1 0,0 2-1,6-6 1,-6 4-3,0-3 1,0 5-1,0-3 0,0 2-1,0 0 2,6 0 1,-6 3-1,0 0 0,0 1-1,0-1 1,0 1 0,7-2 0,-7 3 0,0-6 0,0 4 1,6 1 0,-6-5-1,0 4 0,8 2 0,-8-3 1,5 2 0,-5-1 0,8-1-1,-8 3 0,7-6-1,-7 4-1,5 1 0,-5-5 0,8 4 0,-3-3-1,-5 4 1,7-1 0,-7-3 3,0 7-1,7-4 0,-7 0 0,0 4-1,0 0 1,0 0 0,0-3-2,0 3-1,0 0 2,0 0-2,0 0-4,0 0-5,0 3-5,0-3-3,0 0-3,-7 0-9,7 0-15,-7 0-13,-6 0-7,8 4-8,-2 0-10,-1 3-24,-5-3-49,0-1-77,7 1-104,-7 3-53</inkml:trace>
  <inkml:trace contextRef="#ctx0" brushRef="#br1" timeOffset="73830.1018">7254 6157 137,'8'-3'257,"-1"-1"-110,-2-3-67,8 4-37,-6-1-20,6-4-14,-6 5-2,-1-1-1,7 1 2,-7-4 0,1 3 1,6 0 1,-6 0 4,-1 1 2,-6 3 1,7-4 0,-7 0 1,0 4 3,6 0-1,-6-4-1,-6 4-2,6-2-3,0 2 0,0-5 0,-7 5 0,7-3 0,0 3 1,-6-4 1,6 1 0,0-1-1,-7 0-3,7 0-2,0-3-3,0 0-3,0 2-1,0-1-2,7-5 1,-7 3-1,6-3 0,1 4 0,-1-4 0,1-4 0,-2 4-1,2 1 1,7-2 0,-7 2 0,-1-1 1,7 0-1,-7 0 0,7-1-1,-6 5 1,0-4-1,-1 4 0,7-5 0,-7 6-1,7-5 1,-6 3 0,-1 1-4,1-4 1,6 4 2,-7-1 0,1 1 0,6 0 0,-7 0 0,1-1 1,5 1 4,-4 0-1,-3 2-1,3-2 0,-1 4 1,-2-4-1,9 3-1,-8 0-1,7 0 1,-6-3-1,-1 3 3,7 0 0,0 1-1,-6-1 1,6 1 0,0 3-2,0-4 1,0 1-1,7-1-1,-8 4-2,1-4 0,7 0 2,-6 1-1,4 3 1,-5 0 0,7 0 1,-1-4 0,-6 4 1,7 0 1,-8 0-2,1 4 2,2-4-1,-3 0 0,2 0-2,-1 0 0,-7 3 0,7-3-1,-7 4 0,1-4-2,6 4 2,-6 0-2,6-1 0,-7-3 3,7 4-1,-7-1 0,8-3 1,-8 4 2,7-1-2,6 5 1,-5-4 1,6-1-1,-8 5 1,8-2 0,0 2-2,-2-1-1,2 1 1,7 0 0,-8-2-1,1 6 0,-1-5 1,0 0 0,-6 5 0,7-5 0,-7 0 1,0 4-1,0-4 0,-7 1 0,9-2 0,-10 6-1,8-5 1,-6 1-2,6 2 1,-6-3 2,6 1-1,0 3 0,-7-3 0,7 3 0,0-4 1,0 4 1,-1 0-1,1-3-1,2 2 1,4-3 0,-6 5 0,-1-5-1,2 3-1,-1-2 1,-6-1 0,5 5 0,1-5 0,0 4 0,-6-4 0,6 4 1,0-4-1,-7 4 0,7-3 0,1 3 0,-1 0 0,0-4-1,-1 4 2,1 0-1,1-1 0,-1 5 0,0-3 0,6-1 0,-5 3 0,-2-3 0,8 3 0,-7 1 1,0 0 0,0-1-1,0-2 0,0 2 0,-7 1 1,8-4-1,-1 4 0,-7-5 0,7 5-1,-7-3 1,8-2 6,-8 6-6,7-6 0,-5 0 0,3 7 0,-4-8 0,-1 7-1,8-5 0,-9 3-4,3-3 4,-1 3 1,-1 1-1,1-4 0,-2 4 1,2-1 0,0-2 0,0-2-1,-1 2 4,0-1-2,1 0 0,6-1-1,-7-2 1,8 3 1,-8-4-1,7 5 2,0-6-3,0 5 0,0 1 1,0-5 0,0 3-2,0 2 1,7-1 1,-7 0-1,-7-4 0,14 4 0,-14 3 1,7-2 0,1-1 0,-2 0-1,1 3-1,-5-3 1,4 4 0,1-1-2,0 2 1,0-5 0,0 3 1,-6 1 0,6-4 0,0 3 0,-1 1-1,-6-1 1,8-3 1,-1 4-1,-6 1 1,6-2 1,-1-3-1,-5 3 0,7 1 1,-2 0 1,1 0-1,0-5 0,-6 5-2,6-1 0,0-3 0,0 5 1,0-2-1,0 1 0,0 3 0,-1-4 0,3 5-1,-2-5 0,6 5 2,-6-5-2,0 5 1,6-6 0,-6 7-1,0-6 1,0 1 1,0-1 0,0 1-1,7-1 0,-14 1 0,7-4 0,1 4 0,-1-4 0,-1 0 0,-5 4 0,-1-4 0,7 0 0,-6 3 0,0-3-1,6 4 0,-7-5 1,7 5 0,-7 1-3,8-1 2,-1-5 0,0 5 1,0-1 0,-1-3 0,2 4 0,5 0 0,-6-5 2,0 5-1,1 1-1,5-7 0,-6 7 0,0-2-1,0 1 1,0 0 0,0-1 0,0 1 2,0 3-1,-1-4 1,3 2-1,-3 2 2,-6 0-2,8-4-1,-1 5 0,0-4 0,-1 3 0,2-3 0,-1 0 0,0 3-1,5-5 0,-3 3 2,-2-1-2,0 3 0,-1-3 3,8-1-2,-7 4-1,0-2 1,0-1 0,0 2-1,0-3 1,0 2-1,-7 2 0,9-4 1,-4 1 1,-4 0 0,7-1-1,-8 1 0,7-1 0,0 1 0,-7-3 0,7 2-1,1 1 1,-2-4-1,1 4 2,0-1 0,1 1-1,5 0 1,-6-1-1,0 1 2,1-1-2,-2 1 1,1 0-1,0-1 0,0 5 0,0-4 0,0-1 1,-6 3-1,6-1 1,-7-1-1,1 0 1,5 2 1,-4-2-2,4-1 1,-4 5 0,-3-4 0,9 0-1,-8 2 0,7-2 2,0 4-1,0-5 0,0 1 1,0 4-2,-6-5 1,6 5-1,-1-4 1,2 2-1,-1-2 1,-7-1-1,7 5-2,0-5 2,-7 5 0,8-1-1,0-3 0,-2 4 1,1-5-1,0 4 3,6 0-2,-6-3 1,0 3-2,7-3 2,-8-1-1,8 5 0,-7-4 0,7-1 0,0 5-1,-1-4-1,1-1 1,-7 1 1,6-1-2,1 1 1,-7-1 1,6 1-2,-6 0 1,8 0 1,-8 3 0,-1-3-3,-6 2 3,8-2 1,-1 4 2,-1-1-1,1 1-1,-6-5-1,6 5 1,1-2 3,-3-2-3,2 4-1,-5-1 0,5 1 1,0-1 1,0 0-1,0 0 0,0 1-2,0-1 0,0 0 1,0-2 1,0 1-1,0-2-1,0-1 1,0 1 0,0-1 1,0 1 1,1 4-1,-1-5-2,-1 1 1,1 0 1,0 3 0,1 1 0,-2-4 0,1 2-1,7 2 0,-7-1 3,0-4-1,6 5-1,-5-4-1,5-1 2,0 1 0,1 0-1,0-1 1,-1 1-2,1-1-2,-1-3 2,2 4 0,-9 0-1,8 0-1,-7-1 0,6 1 0,-6-1 2,0 1 0,0-1 0,-1 1 1,9-1-1,-8 1 2,0 0-2,0-1 1,0 5 0,7-4-1,-8-1 0,1-2 0,0 3 1,7-1-1,-7-3 1,6 3 0,-6-3 0,1 0-1,-1 3 1,-1-2-1,1 3 0,1-4 0,-1 4 0,0-5-1,-1 5 1,2-1 0,-1 1-2,6-1 4,-6 1 1,7 1-2,-7-5 0,13 3 0,-13 1 0,13-1 0,-7 1 0,8-4-1,-8 4-1,7-5 0,-6 1 1,5 1 0,-4 2 0,4-6 1,-6 3 0,2 0-1,-2-1 0,0-2 2,1 3-1,-7-4-1,6 0 1,-5 1 0,6 3 1,-8-4-1,7 1 2,-5 2 0,-1-3 3,-1 1 5,3 4 0,-3-5 1,1 0 2,0 4 2,7 0-2,-8-4 1,2 4-4,5-4-3,-6 4-3,7 0 1,-7 0-3,6 0 0,-6-3 0,7 2 2,-6 2-2,4-1 1,2 0 2,0-1-3,-8-2 1,1 3-1,7 4 2,-7-4-3,-1 3-1,3-3 0,-3 3 0,1-2-1,5 3 2,-3-5-1,-2 5-2,0-1 1,6-2-1,-6 2 2,0 1-1,0-3 2,7 2-2,-7-3 0,-1 3 1,3-2 1,3-1 1,-5 3-1,1-3 0,-1 0-1,0 0 2,-1 1 1,8-2-3,-7 1 0,-1-1 0,1 2-1,2-1 0,-2 1 0,-1-3-1,1 3-1,7-1 2,-7 4 0,6-4 1,-6 0 2,7 0-1,-7 0 0,6-4 1,-6 4 1,1 1 0,6-3-1,-7-1-1,6 4 0,-6-3 0,0 7-1,0-5 2,-1 0 0,2 0-2,-1 3 2,0-2-2,6-2 0,-12 5-1,6-3 2,0-3-2,0 7 1,0-5 1,-7 0-3,8 3 1,-1-3 1,-7 4 0,7-4 1,-7 4-1,8-1-1,-2 1-1,-5-1 1,6 6 1,-5-6 0,4 4 0,-5-4 0,6 5-1,-7-5 0,7 1 1,0 0 1,0-1-1,0-2 1,0-1 5,6 3 4,-5-3 1,5 4 1,-6-5 2,0 5 0,7-3 1,-1-2-1,-6-1-3,7 1-4,-1 0 2,-6 1-2,7-4-2,-7 5-2,6-1-1,-6 1-1,7-2 0,-7 1-1,7-1-2,-1 2 0,-6 3-1,7-5 2,-1 6 0,-6-6 0,7 5 0,-7-1 1,6-2 0,2 3 0,-9-5-1,1 5 0,0-4 0,0 3 2,0 1-1,-7 0 0,7-1 2,0 1-2,-6-1 3,6 1-2,-6 4 1,6-5-2,-6 5 0,-2-4-1,9 2-1,-7-1 1,5-3 0,-5-1 0,6 3 1,0-1 3,0-3 2,6 0 3,-6 4 2,0-4 1,0 0 2,2 1 0,3-3 1,-5 3-2,-6-4-1,6 1-2,0-1-2,-1 4-1,-5-5-2,6 0-2,-6 5 0,-1-6-1,7 2-1,-7 3 0,7-4-1,-6 0 0,7 4 0,-2-3 0,0 0 1,-4 1 0,12-1-1,-7 0-3,-1 3 3,1-4 0,0 0 1,1 4 1,5-3 0,-6-1 0,-7 4 0,14 0 3,-7-4-3,-5 1 0,3 2 0,3-3-1,-1 5-1,0-4 0,-6 1 0,11 3 1,-11-4-1,7 3 1,5-4-1,-7 4 0,2 0 1,-1 0 0,6 0-1,-6-1 0,7 5 1,0-3-1,-1 2 0,-6-3 1,7 3-1,-1-2 0,-6-1 0,6 4 0,-6-5 0,2 1 0,-10 4 1,8-5-1,1 2 0,-8-1 0,1 3-1,6-2 1,-7-1 5,7 4-2,-6-5-3,6 5 0,0-4 0,-7 4 0,7-5-2,1 2 2,-2-2-6,1 6 3,0-6 3,0 0-1,1 2 0,5 3 1,-6-4 2,0-1-2,0 2-1,0-1 1,0-4 0,6 4 0,-5 0-1,-1 0 1,-1-1-1,1 2 1,1-1 0,-1 0-1,0 1 0,0-5 1,0 3 1,0 2-2,6-2 0,-6-3 0,0 5-1,1-1 2,-2 0 0,8-4-1,-8 4-1,9 0 2,-8-3 2,6 2-2,1 1 1,-1 1 0,0-2 0,2 1 0,-2 0 0,1 0-2,-7 4 0,6-4 2,0 8-1,-6-6 0,7 3 0,-1-2 0,1-3 0,1 4 2,-3-5-1,-5 5-1,7-4 1,0 4 0,-2-4 0,-4 0 0,5 3 1,0-2-1,2-1 0,-2 3 1,-6-3 0,7 0-1,-1 0 0,-6 4 3,6-4-1,1 0 1,0 0-2,-8 3 2,8-3-1,1 1 0,-3-2 1,2 2-3,-7-1-1,7 0 1,-1 3 1,1 1-1,-2-1 0,2 5 1,0-2-2,0-2 0,-1 4 1,1-4 0,-7-1-1,13 5 0,-13-5 0,6 1-2,1-5 2,0 5 0,0 1 0,-2 2 0,2-7-1,0 3 0,-1 2-1,7-2 0,-6-3 1,-1 3 0,7 1-1,-6-3-4,6 1 3,0 3 1,-7-7 2,7 7 0,0-1 0,1 2 0,-2-2 1,2 0 4,-8-1-2,7 6-1,1-6-1,-2 1-1,-5 3 1,6-4-1,-7 5 0,8-5 0,-2 5 0,2-5 0,-8 1-1,7 4 1,-1-4-2,3 2 1,-2 2 0,-1-1 1,2-3 0,5 3 0,-13-4 0,14 1 0,-13-1 0,6 2 1,0-2-2,0-3 1,1 4 0,-2-5 1,1 2-1,0-1 0,0 0 0,7 1-1,-7-3 1,-1 2 0,3 1 0,-10-1-1,15 0 0,-14 0 0,14 3-2,-8-3 2,3 0 0,-3 0-1,1 4 1,0-4 1,7 3 0,-1-3 0,0 5 2,8-1-1,-1-1-1,1 1 2,-2-1 1,8 4-2,-7-3-1,0-1 0,0 2 1,1-1-1,-2-1-3,-5 1 0,0-5 1,-1 5 0,1-4 2,-1 3 0,-5-3-1,-2 0-2,8 1 6,-14-2-2,7 2 0,1-5 0,-8 3-1,7-2 0,0 3 0,-7-3 2,8 2 1,-8-2-2,8 3 0,-2-4 0,-5 4 1,6-3-1,0 2 0,-6-3-1,5 5-2,2-2 0,-8-3 2,7 5-3,-6-1 1,-1 4 1,7-4 0,-6 0 1,6 0 0,-7-1 0,2 1 0,-3 1 1,2-2-1,6 5 1,-7-3-1,2 2 0,-2-3 0,6 4 1,-4-5-2,4 1 0,-5 4 0,6-4 0,-7 0 1,7 4 0,0-5 1,1 1-1,-7 0 2,5 1-1,1-2 2,0 2-2,1-1-1,-3 0 0,4 0 0,4-1-2,-5 2 2,5-2-1,1 1 0,-1 0 2,1 0 0,-1 4 0,1-4-1,6 3 1,-7-2-1,7 2 0,-7 1 2,8-1-1,-2 1-2,2 4 1,-1-1 0,7 1 1,-7-1-1,6-3 2,-6 2 0,7 2 1,-7-4 4,-1-1 4,3 1 5,-3-3 10,1 2 7,-6-3 1,6 3 4,1-3 1,-1 0 2,-1-3 2,0 3 4,-4-1 3,5-2 2,0 3 2,0-4 3,-5 0 1,-2 1-2,0-5-4,1 5-9,-2-5-11,-4 2-5,-1-2-6,0-3-8,0 4-6,-7-4-4,1 3-12,0-3-19,-14 0-20,7-3-25,-6 3-23,0 0-22,-7 0-19,5-4-24,-5 4-25,8-3-50,-16-2-92,8 2-97,-12-1-48</inkml:trace>
  <inkml:trace contextRef="#ctx0" brushRef="#br1" timeOffset="74350.9699">22202 16433 33,'13'0'211,"0"0"-7,0 0-20,0 0-32,0 0-40,6 0-34,-6 0-23,7 0-20,-7 0-14,6 0-13,1 0-10,1 5-18,-3-5-26,2 3-41,0-3-65,-1 0-94,0 0-87</inkml:trace>
  <inkml:trace contextRef="#ctx0" brushRef="#br1" timeOffset="76193.8787">8753 6000 317,'13'-7'203,"0"4"-94,-7-1-51,1 0-24,-7 4-10,6 0-5,-6 0-3,0 0-2,0 0 1,7 0-1,-7 0 1,0 0-4,0 0-3,0 0-3,0 0-2,6 0-1,-6 4-1,0-4-1,0 4 0,0-4 2,7 3 0,-7 4 1,0-3 0,0 7-1,-7 0 0,1-1 2,-1 9-1,1 3 2,-14 4 2,7 7-2,-13 3 4,0 12 2,-13 3 2,-1 12 2,-11 6 0,-1 12-1,-7 3-2,-6 8 0,-8 7 2,2 7 2,-6 8 2,-8 3-2,-6 4 1,-1 7 0,1 0-2,-12 1-1,5 2-5,-7-6-3,8-1-1,-1-3-3,0-3 0,7-8 1,-1-1-1,9-9 3,4-9-1,1-3-1,7-8-3,-1-7 1,13-3 2,0-11-1,1 0-1,12-8-1,1-4 0,5-2-1,8-9 0,-1-3-4,20-3-10,1-8-8,6-5-10,6-5-24,12-5-54,7-7-121,8-7-99</inkml:trace>
  <inkml:trace contextRef="#ctx0" brushRef="#br1" timeOffset="76541.8268">9938 6964 282,'-13'3'327,"-6"1"-139,-7 4-89,-1 2-46,2 5-24,-2 4-14,-5-2-4,-1 10-2,8 2-1,-15 0 0,7 7 1,-5 9 4,-8 2 1,0 8 6,-6 4-1,-7 10 1,-7 12 0,2 4 1,-15 10-1,-5 7-3,0 12-1,-14 2-3,-6 17-5,-7 6-2,-6 11-5,-7 5-1,7 6 0,-13 0 5,0 3-3,6 1 0,-6-4-2,-1-3 0,7-3 0,7-13-2,0-11 1,12-5-6,8-10-3,12-13 2,7-8 1,13-7 1,0-11 0,13-7-6,7-5-12,6-6-14,12-8-33,2-3-67,4-7-127,9-9-87</inkml:trace>
  <inkml:trace contextRef="#ctx0" brushRef="#br1" timeOffset="76909.8833">10921 8216 212,'14'-17'427,"0"3"-177,-9 6-114,2 1-61,-7-1-34,-7 8-17,2 0-10,-9 0-5,0 8-5,-5 1 1,0 11-4,-14 2 3,0 7 3,-7 7 7,2 9-1,-14 6 0,0 11-1,-13 8 0,-1 10-2,-11 8-3,-2 8-4,-18 10-7,-1 11 4,-7 4 2,2 11 1,-14 7 4,7 7 1,-15 9 0,8 2 1,0 1 4,-7 6-1,7 1-1,-7 0 2,6 0-1,1-8 1,1-3 4,5-7 1,6-5-3,6-5 5,3-10-2,6-6-1,4-3-3,8-9-3,0-2-2,-1-9-2,8-6-2,6 0-5,7-13-2,-2-1-2,8-8-3,0-7-3,7-5-8,6-4-11,-7-6-16,14-4-27,0-7-53,4-1-86,9-10-124,0-4-69</inkml:trace>
  <inkml:trace contextRef="#ctx0" brushRef="#br1" timeOffset="77272.0346">11905 9619 419,'6'-7'442,"1"1"-188,-14 6-117,-5 4-63,-1-2-35,-7 13-17,-12 4-9,-1 3-4,-13 7-1,-5 7-1,-8 12 0,-7 7-3,-12 11-3,-1 7 1,-5 12-1,-7 10-2,0 3 2,-6 13 5,-1 6 0,-1 4 2,-4 7 2,5 7-1,-6 1 1,-1 3 0,-5 0 0,6 1-3,-7 3 0,7 3-1,-7 1-1,7-1-1,-7 1 3,7-4-1,-6-4-3,5-7 1,1-4-1,-1-3-1,8-8-3,-7-3-5,-1-1-4,1-11-3,7 1-4,5-5-4,2-6-5,-2-7-7,8-5 2,5-3-10,8-7-16,-1-4-16,7-4-27,13-4-50,-1-2-77,8-9-109,13-7-59</inkml:trace>
  <inkml:trace contextRef="#ctx0" brushRef="#br1" timeOffset="77613.5128">13117 11217 231,'19'-11'523,"-6"5"-70,-7 0-177,-6 6-115,0 8-65,-13 0-41,-6 11-20,-8 2-5,-4 8 0,-8 5 4,-8 5 8,-4 6 8,-15 9 10,1 9 6,-13 7 2,-7 10-4,-6 12-4,-7 10-2,-6 12-9,-6 11-12,-1 6-15,-12 12-9,-1 4-5,-7 3-2,-6 3-6,7-2-12,-7 3-15,1-4-9,6-8-5,-7 2-6,13-5-6,0-7-6,-1-7-2,3-4 0,11-5 9,1-10 6,5-3 6,1-7 4,13-9 0,0-2 3,6-8 0,13-4 0,1-8 2,6-5-10,13-5-13,-1-8-17,14-6-34,7-5-64,12-7-109,0-7-102,14-4-60</inkml:trace>
  <inkml:trace contextRef="#ctx0" brushRef="#br1" timeOffset="77929.5118">14204 12433 212,'40'-29'543,"-8"8"-26,-6 2-192,-7 3-131,1 7-68,-13 5-29,-1 4-5,0 7 13,-18 11 24,-2 7 23,-12 12 25,-13 8 20,-20 13 8,-6 13-2,-6 4-13,-14 17-18,-5 7-32,-15 7-25,1 8-28,-7 3-21,0 8-16,-12-1-17,-1 4-15,-7 0-10,-6 5-8,8-5-10,-2 0-9,1-4-6,5-6-7,2-4-2,6-8-5,6-4-13,7-2-14,0-9-20,5-3-21,2-1-17,7-6-15,-2-4-16,13-4-9,2-7-7,5-3-4,13-9 3,1-1 9,13-14 2,6 1 1,6-10-7,7-4-22,13-11-45,6-5-92,14-3-88,6-7-50</inkml:trace>
  <inkml:trace contextRef="#ctx0" brushRef="#br1" timeOffset="78179.9192">15005 13690 476,'59'-18'644,"-21"4"5,-5 2-192,-6 9-184,-8 6-98,-13 9-61,-12 9-36,-7 4-10,-13 9 7,-14 7 10,-11 5 13,-14 6 7,-14 7 4,-5 6-4,-20 9-8,0 6-17,-14 5-19,-7 3-19,3-1-16,-8 5-15,6-4-11,-1 0-6,2 0-8,-1-8-6,7 2-8,0-3-8,6-1-21,7-2-35,0 1-26,12-7-23,8 0-22,13-8-21,6-7-26,19-7-24,6-5-18,15-9-25,11-5-79,8-4-105,12-3-53,13-11-19</inkml:trace>
  <inkml:trace contextRef="#ctx0" brushRef="#br1" timeOffset="78394.6833">15818 14397 33,'40'-11'808,"-14"8"24,-13-1 12,-13 11-55,-13 8-276,-20 6-209,-12 8-133,-14 13-77,-12 1-44,-14 1-24,-13 4-11,1 3-5,-13 4-5,5-3-1,-12 3 0,6 3-1,0-3-1,7 3-5,0-2-6,-1-2-7,8 1-4,6-3-15,7-5-25,-2 2-43,8-3-56,7-5-62,6 0-53,0-4-48,12-6-58,1-1-83,7-7-151,-1-2-51,7-3 13</inkml:trace>
  <inkml:trace contextRef="#ctx0" brushRef="#br1" timeOffset="79719.9607">11384 10894 390,'-20'16'289,"1"-5"-119,-1-4-73,7 0-42,8 1-22,-2-5-13,0 1-5,0 0-1,7-1-1,0-3 0,0 0 1,7-3 0,0-1-1,0 0-2,-2 1-4,8-5-1,7 4-1,-7-3-1,0-3-1,6 2-2,1-4-2,-8 3 1,8-3 0,0 1-1,6-3 1,-6-5 0,12 0 0,-6-2 1,1-1 0,5-8 0,8-3 1,-1-3-2,5-4 0,9-5 5,5-2 2,7-4 3,8-8 6,4-7 2,15 0 4,11-7 5,15-4 4,6-4 1,6-3-2,13-1 3,7-3-2,6-3-1,14 3-6,-1-4-4,7 0-4,13 2-5,-7-6-4,13-3-3,6 1-2,3-1-3,4-5-1,7 3-1,-1 2 4,8-4 2,-7 7 3,7 2-6,-8 2-3,1-1-1,0 9 6,-7 4 2,-5 0-5,-2 3 0,1 4-3,-6 3 2,-8 0 2,1 4-1,-7 4-3,-12 0 3,-7 3 3,1 1-2,-16 2 0,2 2 3,-7 3 0,-5 3 2,-8-3-3,-13 6-3,0 1-1,-19 4 0,-1 3 2,-4 4 1,-16 0 1,-6 4 1,1 0 1,-13 3 1,0 1 0,-14-1 1,0 4-1,-5 0-3,-7 0 3,-8 4 2,-5 0 2,-7-1 6,-7 4 3,1 1 1,-7-1 2,-7 1 2,1 2-5,-7 2-2,-7-1-2,1 3-6,-8 5-4,-5-1-1,-1 1-3,-6 3 0,1 0 0,-2 3 1,-6 1 0,8-1-1,-8 5 2,6-1-3,1 0 2,7 0 0,-1 1 0,14-1-1,0 1-2,5-2 2,0 3-3,9-2 2,5 0-2,0 4-1,5-4 3,9 5 0,0-2 0,5 2-2,0-5 2,2 3 0,4 2 0,1-1 0,-7 0 0,9-1 0,-3 1 0,-5 4 1,-1-4 1,1 0-1,-7 4 1,-1-4-2,-5 4-1,-1-1 2,-6 1 0,-6 3 0,-1 0-1,-5 1 1,-1 2-2,-7 2 4,-6-1-1,7 0 1,0 3-2,-2-2-12,2-2-18,5-3-27,2 1-54,5-4-136,7-8-113,-6 0-83,6-7-44</inkml:trace>
  <inkml:trace contextRef="#ctx0" brushRef="#br1" timeOffset="80339.8976">20606 5279 159,'7'-5'466,"-7"-1"-138,0 6-150,7 0-84,-1 3-45,0 0-21,1 9-14,-2-1-5,3 8-4,4-1-2,-4 4-2,-2 7 2,1 0-3,5 7 0,-5 5 0,6 0 0,0-2 0,0 10 1,0-9 3,0 4 0,6 0 1,-6-4 2,7-3 3,-7-5 3,7 2 1,-7-8 4,0-1 0,-1-6 0,-5-2 3,0-2 5,0-4 4,-1-4 6,-6 1 12,0-1 10,0-3 10,-6 0 6,-1-2 0,-7-2-3,2 5-6,-14 2-10,-7-3-11,0 7-15,-12-4-13,-1 7-7,1 1-4,-8 4-1,1-1-2,6 3 0,-5 6 1,-1-2 0,6 0 3,0 5 1,14-1 1,-7 2 0,13-2-1,0 0 1,6 0 0,8 0 0,4-3-3,2-1-1,6-3 0,0-3 1,6-2 0,9-1 1,-3-6 0,7-2 1,8-1 1,5-7 0,1-3-1,6-1 1,0-4-2,6-2 0,1-6-1,-7-1-2,6 2 2,1-7-2,-6 3 3,-8-3-1,1 5 2,-1-6 2,-6 1 3,0 4 2,-7-3 1,-6 2 2,2 1 2,-10-1 4,1 4 7,1 4 1,-1 1-2,-6-2 1,7 9-2,-7-4-3,0 2-3,0 5-5,0-2-7,7 4-6,-7 3-2,0 2-1,5 0 0,3 4 0,5 3 0,-7 1-1,7-1 1,1 5 1,5 0 0,0-1-2,8-3 1,-3-1 0,4 2-1,4-6 0,1 0-5,5 2-15,3-7-22,-9 1-28,6-3-36,2 2-34,-8-5-39,7-5-61,-12 2-114,5-8-112,-13 4-56,1-8-16</inkml:trace>
  <inkml:trace contextRef="#ctx0" brushRef="#br1" timeOffset="81383.6015">21433 5971 11,'-7'-10'470,"1"2"-105,6-3-148,-6 3-85,-1 5-46,7-1-27,0 1-13,0-1-16,0 8-9,0-4-7,0 7-6,0 4-2,0 0-1,7 3-4,-7 5 1,6-1 1,0 4 0,1 0 1,0 4-3,0-1 1,-1 4-1,7-3 0,-7 4 1,7-5-1,-6 0-1,5-2 1,-4 2-1,-3-6 1,2 4-1,1-6 1,-3-3 0,2-2-1,0-1 1,-7-4 2,6 0 6,-6-3 6,7-1 7,-7-3 4,6 0 0,-6-3 2,7-1 1,-1-3-1,1-4-3,-1 0-8,-6-3-5,6-1-1,1 0-2,0 0-1,-1-2-1,1-2 2,-1 0 0,1 2 1,-1-6 1,-6 5 1,6-4 1,-6 0 3,7 0 0,0 0-1,-7-4-1,7 4 0,-1 1-2,0-2 1,1 5-2,-1-4 6,7 4-3,-7 3-2,1 1 1,7-1-3,-7 4 0,-2 4-3,2-5-1,-1 9-8,1-4 1,-1 3 3,1 4-2,6 0 0,-6 0 0,5 4-2,1 3 2,1 0 0,-1 4 1,0 0-2,0 4 1,-1 3 0,2 0 0,-1 1 1,0 3 0,-7 0 0,7 0-2,1 4 1,-8-5 0,1 2-1,5 2-1,-12-4 1,7 2 0,-7 0-1,6-6 1,-6 2-2,-6-5 1,6 1 0,0-5 0,-7 2 0,7-5 2,-6 0 0,0-4 1,6 2-1,-7-1 3,1-1-1,-1-3 0,0-3 1,7-1 1,-6-1-2,6 2 0,-7-4 1,7-3-2,0 1 2,0-5 1,0 3 1,0 0-2,0-3 2,7-1 1,-1-3 0,-6 3 1,7-4 2,0 5-2,6-8-2,-7 4 2,7-1 1,-7-2 0,7-1 4,1-1 3,0 1 1,-3 0 4,2 5 3,1-6 1,-1 5-1,6 3-1,-6 1-1,-6-1-4,12 4-4,-13 0-2,7 3-4,0 4-4,-6 2 0,7 2-3,-8 0-2,7 2 0,0 6 0,-6-1 0,-1 5-1,7 2 4,-6 5 0,-1-1 1,0 0 0,1 5 1,-7-2-1,6-3-1,-6 4 3,7 1-3,-7-5 0,0 3 0,6-6-1,-6-1 0,0 1 0,0-3 0,0-5 0,0 0 0,0 0 1,-6-2 0,6-2-1,0-3 2,0-3-1,0-2 0,0 1-1,0-6 0,0-1 1,0 0 0,0-1 2,6-2 0,-6-1 0,7 1 2,-7-4 1,7 2 1,6-1-2,-7 2 1,7 1-1,-7-1-1,7 3-1,-6 2-1,1 3-1,-3-1 0,3 4-1,3-3-1,-4 7-1,0 0 2,6 0 0,-6 4 0,6 3 2,-7 1 0,6 2-2,2 1 1,-1 0 2,-1 1-2,1 2-1,8 1 1,-2-4-2,-6 4 0,7-1 2,-1-3 0,7 1-1,-6-2 0,6-3 0,-7 1-2,8-4 1,-2-2 1,2-2 0,-1 0 0,-7-2 0,7-2 1,-7 0 5,2-3-3,-2-1 0,0-3-1,1 1-1,-7-2 3,6-2 2,-6-1 4,1 0 0,-2-3 9,1 0 4,-6-1 3,6 1 3,-7 0-3,1-4 2,0 0-1,-7 3-2,0 2-6,0-6-3,0 5-2,0 0-2,-7 4-1,0-1-2,1-1-5,-7 6-2,6 3-1,-6-1-2,1 4-2,-2 1 0,1 6 0,-6-3 1,6 8-2,-1-2 2,2 6 1,-1-1 1,0 3 0,7 5 0,-1-4 0,0 3 0,7 0 1,0 0 0,0 1 0,7-1 0,0 1 0,5-4 1,1-1-1,0 1 1,7 0-1,6-5 0,-7-3 1,7 5-2,7-5-2,0-4-5,6 4-12,-7-3-19,7-4-24,-6 4-30,0-4-33,-1-4-32,-6 0-47,-7-3-106,1 4-135,-13-8-67,-7 0-26</inkml:trace>
  <inkml:trace contextRef="#ctx0" brushRef="#br1" timeOffset="81952.0232">21238 5990 13,'6'-4'358,"1"-4"-94,-7 5-94,0-1-60,6 0-35,-6 0-18,0 2-12,7-3-10,-7 5-7,0 0-7,0 0-7,0 5-5,0-3-4,0 6-2,-7-1-1,7 5-1,-6-2 0,-1 5 1,1 4 0,-7 2 1,7-2 3,-1 3-3,1 3 2,-8-3-2,8 4 1,-1 0 0,2 3-1,5-4 0,0 4-2,0-3 1,0 0-1,5 4-1,2-5 1,6 1 0,0 0-1,0-4 1,6 0-1,8 0 0,-8-5 2,7 2 0,7-4 0,-7-1 0,6-7 2,8 1 1,-8-4 2,1-4 2,6-8 7,-7 1 4,7-4 8,-7-4 12,1-3 11,-1-4 10,-4-3 9,-10-2 7,2 1 2,-13-3 3,-1-3-1,-6 3-8,-6-5-9,-8 1-10,-5 4-11,-7 0-7,0 0-10,-13-1-8,0 4-5,-7 5 0,0 2-5,-6 1-1,7 7-2,-7 0-2,0 4-2,6 7-7,-6 0-17,6 7-29,0 0-26,14 5-38,0-5-74,6 7-188,6-3-100,7 1-50</inkml:trace>
  <inkml:trace contextRef="#ctx0" brushRef="#br1" timeOffset="85943.8788">2429 3399 30,'32'8'227,"8"3"-47,-8 1-43,14-3-34,-7 7-22,6-3-10,1 3-7,-1 2-5,8 0-3,5 4 0,1 0-2,6 7-4,6-4-3,1 9-3,7-1-3,-3 4-5,10 3-7,0 8-3,-2 0-3,7 3-3,-7 7-3,8 0-3,-8 9-2,7-1-2,-6 3-1,7 4-2,-15 5-5,8 2 0,0 0 1,-7 5-1,0 3-1,-6-4-1,-1 5-1,-6-2-2,-5-3 0,-2 0-4,-13-3-3,7-1-1,-12-5-1,-1-7-1,-7 2 2,1-8 0,-7-3 1,0-4 1,-6-3 3,5-5 2,-12-7 2,7-3 2,-7-4-1,0-4 1,0-7 1,-7-4 6,-6-3 9,7-4 6,-7-4 5,-7 0 6,1-7 5,-7-3 8,-6-1 3,-1-6-4,0-2-4,-5-3-4,-1-2-3,-1-2 2,-6-3-3,1 0-7,-1 4-2,0-5-2,8 2-3,-14-1-4,6 4-3,8 0-6,-8 3-3,7 0-1,7 3 0,-1 6-2,7-2-2,-1 1-1,8 3-2,-1 0-1,1 4-1,12 0-2,-6 8-1,13-1-1,1 1 1,4 3 1,10 4 0,-3-1 0,8 1 0,6 3-3,0-3-1,-1 3 0,8-3 0,0-1 0,6 1 0,-6-4 0,6-4 4,0-4 2,0 2 3,0-5 3,0-5 0,0-2 7,1-3 5,-1-5 10,-1 3 12,-5-5 12,-6-2 13,-1-3 21,-7 5 22,-6-6 22,0-2 10,-13 2 8,1 2-5,-7-2-7,-7 2-10,-7-5-21,0 4-26,-7-4-35,-11 1-41,-1-1-54,-1 4-55,-12-4-64,1-3-78,-9 4-170,2-9-113,-14 5-70,-6-4-23</inkml:trace>
  <inkml:trace contextRef="#ctx0" brushRef="#br1" timeOffset="87287.848">1113 2186 92,'0'-2'156,"0"2"-38,0-4-27,7 0-23,-7 4-12,0-4-7,0 4-8,6-3-8,-6-2-5,0 2-3,7-1-2,-7 2-2,0-3 0,6 2-2,-6-1 0,0-1 1,7 2 3,-7 0 3,0-1-3,0-3-2,0 4 0,7-2-3,-7 1-1,0 1-3,0 3-5,0-4-1,6 1-2,-6-1 0,0 4-2,0-3 0,0-1 3,0 4 1,0-4 3,0 0 0,0 4 1,0 0 1,0-3 0,0 3 1,0-4-3,0 1-1,0 3 3,0 0-1,0 0 2,0-5 1,0 5 0,0 0-2,0 0 0,0 0-2,0 0-2,0 0-1,0 0-4,0 5 1,0-5-3,-6 7-1,6-4 1,0 5-2,0-1 0,0 0 0,0 9-1,-7-6 0,7 5 1,0-1 0,-7 5-1,7-1 1,-6 1-1,6 2 1,-7 1 0,7 4 3,-6 4 0,-1-1-1,1 0 2,-7 0 0,7 0 1,-8 5-1,1-1-1,7-4-2,-7 1 1,0-5 0,6 1-2,-5-1 0,4-3 0,1 0 1,2-4 0,-3-4 0,3 1-1,-2 1 0,1-5-1,6-1 1,0-2 0,-7-5 0,7 5 0,0-5-2,0 1 1,0 0 3,0-1 0,0-3 2,0 0 0,7 4 2,-1-4 2,1 0 3,6 0 1,-1 0-1,1 0 2,7 0-1,0 0-2,6-4-1,0 4-2,0-3 0,6 3-2,8-4 0,-8 0-3,7 1 2,0-1-2,6 0 0,-5-3-1,6 3-2,-1 1 0,-6-4 0,7 2 0,-7-1-2,6 2-4,-7 0-8,3-4-16,-9 5-27,1 3-44,-1-4-86,-13 0-135,-4 4-78</inkml:trace>
  <inkml:trace contextRef="#ctx0" brushRef="#br1" timeOffset="87642.119">1836 2498 47,'6'-3'361,"-6"-5"-116,8 5-94,-8 0-54,0-2-33,0 1-18,0 1-8,0 3-5,0 0-3,-8 0-8,8 0-1,0 0-9,0 3-3,0 1-4,-6 4 0,6-5-2,0 8-1,-7-3 1,7-1-4,0 4 2,0 0 1,0 0-1,0-1 0,0 2 3,7 3 0,-7-5 1,6 5 2,2-1 1,-3 1-1,10 0 3,-10-4 0,8 3 0,0 1-1,1-3-4,5-2 2,0 1 0,-5-3-2,11-1-1,-5 1-2,6-6-1,0-2-1,0 0-6,6 0-18,-5-2-29,-1-3-47,-1-1-103,-4-2-119,-2-3-73</inkml:trace>
  <inkml:trace contextRef="#ctx0" brushRef="#br1" timeOffset="87767.9357">2097 2330 174,'-13'-8'387,"0"0"-141,-1 1-108,8 1-59,0 2-32,6 0-19,-7 0-14,7 4-7,7 0-15,-1 4-22,0 0-45,1 4-92,6-6-130,0 5-78</inkml:trace>
  <inkml:trace contextRef="#ctx0" brushRef="#br1" timeOffset="88821.9153">2305 2421 360,'-19'5'366,"6"4"-152,-7 3-95,7-1-55,1 3-30,5 1-13,-6-1-4,0 2-5,6 2-3,0 1-1,7-2-1,-6 5-2,6-3 1,0-1-3,6 0-3,-6 1 1,7-5 1,0 1 0,-2-5 0,3 2 0,5-1 2,-6-3 3,5-2 0,-6-1 0,8-5-1,-8 0 0,7-5-1,0 2 1,0-4 3,1-1 5,-8-3 2,7-3 2,0 3 3,-7-8 6,8 5 1,-8-1 1,1-4-1,-1 2-1,0 2-1,1-4 1,-1 4-1,-6 1-2,7-1 1,-7 5 1,0-1 5,0 0-1,0 0-1,0 3-2,0 1-1,0 2-1,0-1-5,0 3-4,0 3-6,0-4-6,0 4-2,0 0-3,0 4 0,0 3 0,0 0-1,0 0 0,0 4 0,-7 3 0,7 5 2,0 0 1,-6-2-1,6 6 1,-7-1 0,7 4-1,-6-1 1,6 0 0,0 2-2,-6 2 0,6 0 0,-7 0 0,7 1 2,0-1 0,0 4-1,0-4 0,0 0 2,0 1-1,7-1 1,-1-4-2,-6-2 0,6 2-2,1-2 2,-1-6-1,1-2 0,6-1-1,-6 1 0,6-7 0,-1-2-1,1-1 0,1-1-1,-1-4 0,-1 0 2,8-9 0,-7 7 2,-1-10-1,9 1 2,-9 0 0,2-7 1,-1 4 2,0-5-3,0-3 2,0 0-1,0 1 2,-6-9 0,5 4 2,-5-3 2,-1 0-1,1-1 3,-1-3 1,-6 1 3,0 2 0,7-2 3,-7-2 2,0 5 7,0 0 0,-7 3 7,7 1 13,0 3 4,-6-1 6,-1 9 1,7-5-1,-6 9-8,6-1-2,-7 3-8,7 1-16,-6 3-10,6 1-10,0 3-3,-6 0-3,6 3-1,0 5 0,0-2-2,0 6 4,0 2 0,0 1 1,6 3 0,-6-2-2,0 5 1,6-2-3,1-1-2,-1 0-3,1 0-3,-1 1-3,1-2-2,0-2-4,7-3-3,-9 3-1,8-8 3,-7 4 2,8-8 2,-7 5 3,6-5 4,-7-3 4,6 0 5,1-3 1,-6-5-2,6 1 3,0-5 2,0 2-1,-7-5 1,8 0 3,-1 1 2,-6-5 2,4 5 2,-3-4 1,-1 3 0,-7-3 1,6-1 4,-6 2-2,0 1 0,0 2 1,0-1 0,0 4 1,0-3-1,-6 6 2,6-3-5,-7 5-1,7-3-1,-8 6-4,8-2-2,-5 3-2,5 2-1,-6 0-2,6 0-1,0 2-1,-7 6-2,7-4 1,-6 7 0,6-3 0,0 3-2,0 3 0,0 1 1,6-4-1,-6 3-3,7-3-5,-1 3-2,-1 2-2,10-5 0,-9-1-1,7 5 0,-6-4 1,6 1 2,-1-5 2,1 0 1,1 0 0,-8-3 1,14 0 4,-8-4 0,1 0 2,7-4 2,0 0 1,-8-3 4,9 0 0,-2-4 1,0-4 2,-5 1 0,4-1 2,-5 0 3,2-3 4,-9 3 1,7-3 5,-7 3 3,-6-3 0,7 3 5,-7 1 3,0-1-1,0 1 0,0-2-1,0 5-4,-7 1-2,7-2-1,0 5-6,-6 0-3,6 4-5,0-1-4,0-1-4,-7 5-2,7 0-2,0 5 0,0-1-1,0 3 0,0 0 2,7 4 0,-7 3-1,6-3 4,1 5-2,-1-2 0,-1 1 0,3-1-1,5 1 0,-6-4-1,6 4-2,0 0-9,6-5-5,1 2-8,-1-3-16,1-1-13,7 0-17,4-1-23,-4-3-31,5 0-53,-6-4-106,-1 0-119,2-4-64,-7 0-32</inkml:trace>
  <inkml:trace contextRef="#ctx0" brushRef="#br1" timeOffset="88956.855">3386 2161 348,'-13'-6'377,"7"-2"-154,-1-1-104,7 6-66,7 0-43,-1-5-35,7 5-40,0 0-49,7-6-86,7 2-121,-2 0-68</inkml:trace>
  <inkml:trace contextRef="#ctx0" brushRef="#br1" timeOffset="89339.4944">3725 1905 154,'-7'-4'364,"1"4"-121,-1 0-100,1 4-59,-1 0-31,1 0-15,0 2-8,-1 2-4,1 3-1,6 0-2,-7-1-2,7 5 0,0-1-3,0 5-1,0 0-2,0 3 0,0 0-2,0 3 2,0-2-3,0 6 0,0 0-3,-7 0 0,7 5 0,-6 3 0,-1-1-1,1-4-3,6 4 1,-7 2 0,7-5 0,-6 0 1,6 0-2,0-1-1,0-2 1,0-1 0,0-3-1,6-4-1,-6-4 3,7-3 1,-1 0 8,1-5 5,-1-3 3,8-7 6,-1 0 4,-7-3 6,7-9 3,6 2 3,-6-1-2,2-4-2,3-3 5,-5 0 0,-6-4-1,6 3 2,0-3 0,-6 0-4,-2 0 0,-5 1 1,0 2-3,7 1-1,-7 4 4,-7-2-5,7 5-3,0 4-4,0 0-6,0-1-4,0 5-8,-5-1-7,5 4-6,0 0-7,0 4-4,0 3-1,0 1-1,5 0-2,-5 1 0,7 7-1,0-5-3,6 3 0,0-3-2,6 3-2,-6 2-3,7-6 2,12 5-2,-5-3-6,5 2-13,1-3-10,6 3-16,-7-2-18,6 2-25,-5-3-53,0 4-110,-7 0-117,-6-1-75,-7 1-35</inkml:trace>
  <inkml:trace contextRef="#ctx0" brushRef="#br1" timeOffset="90535.4906">937 3942 344,'0'-8'270,"7"1"-89,-1-4-65,1 4-40,0-5-23,-7 6-6,6-2-1,1-3-3,-2 3-4,3 4-6,-8-2-7,5 2-2,-5 0-4,7 1-7,-7 3-4,8-4-5,-8 8-3,5-4 3,-5 3 0,7 9 1,0-6 2,-1 10-1,1-1 0,-1 2 2,-6 9 0,7 0-2,6 3-1,-7 3 0,1 2 0,0 2 1,-1 6-2,7-6-1,0 4-2,-7-3 2,7-1 1,1 1-1,5-1-1,-6-3 0,7 0-1,-1-4 1,0 0 2,1-3-2,6-4-2,-7 0 1,1-8 3,0 1 0,6-4 3,-13-6 3,6-2 5,1-6 6,-7-2 6,0-2 8,0-4 3,-7 1 5,7-2 1,-13-3-1,7 1-1,-7-1 0,0 1-1,0-4-5,-7-1-3,7 4-5,-6-3-4,6 0-3,-7 3-3,7-3-6,0 3-5,0-2-3,7 0-3,-1 3-1,1-4 0,6 4 0,8-5-3,-3 1-1,9 0 0,-2-1-7,2-3 0,4 5-3,9-6-3,-7 5-4,5-4 1,2 0-1,-8 4 1,7-4 5,1-1 3,-8 1 4,1 5 2,6-6 3,-13 5 3,0 0 0,0 3-1,-7 1 2,-6 3 0,1-1 1,-2 4 1,-5 2-2,-7 2 1,0 0 1,0 4 0,-7 0-2,-5 8-1,-2-2-1,-5 2 0,-1 7 0,1-1-1,-1 1 1,-6 4-2,6 3 1,-5-1 1,5 5 0,0-4 2,8 3 0,-8 2-1,7-1 1,0-1 0,6-4 0,2 6-1,5-5-1,-8-1 0,16-2 0,-8-1 1,5 0 0,2-7-1,6 0 1,0 0 1,0-4 1,0-2 0,6-5-1,1-5 1,-1 2-1,1-5 0,0-6 1,5-1-1,-5-3 0,6 0 2,-7-4 4,2-4 2,-2 5 2,0-6 3,-5 5 1,4-3 2,-10 3 3,-1 4-1,-2-4-3,-5 2-1,0 3-1,0-2-2,0 5-1,-5-1-2,-2 4-2,-1 1-1,3-2-1,-3 9-2,3-5 0,-2 4-2,7 4 0,-7 0-1,1 4-2,-1 0 0,1 3 0,6 5-1,0-2 0,0 5 2,0 0-2,0 0-1,6 2 1,1-3-2,-1 6-1,8-5-2,-1 3-4,7-4-1,-2 1-7,9-1-5,-2-3-9,2 1-10,-1-2-11,0 1-13,6-7-17,2 4-27,-9-4-50,1-2-81,0-2-124,-7 5-65</inkml:trace>
  <inkml:trace contextRef="#ctx0" brushRef="#br1" timeOffset="90756.9891">2422 3860 24,'-6'-2'480,"6"2"-91,-7-4-159,1 8-100,6-4-57,0 6-34,6 2-16,-6 3-10,7 1-4,6 5-3,1 2-1,-2 3 0,1 6-1,7 1-1,-1 6-1,0 1 0,1 4-1,5 1 1,-5 2-2,1 5 1,-2 3-1,0 4 0,1 0-2,-7 4-5,6-4-5,-6 3-11,1-2-7,0-2-10,-3-2-14,2-5-25,1-6-40,-7-5-60,6-3-105,-7-8-71</inkml:trace>
  <inkml:trace contextRef="#ctx0" brushRef="#br1" timeOffset="91013.6303">2683 3960 291,'13'-18'475,"0"0"-169,7 3-139,-1 1-75,0 2-37,2 1-20,4 3-8,-6 2-7,1 2-4,6 4-2,-6 4-1,0 2-3,-9 5-2,4 9-3,-9 1-1,0 5-2,-6 3-2,0 4 0,-6 4 0,-7 3-3,-6 4-2,-1-3-4,-7 6-6,2-7-6,-2 3-5,-4-2-5,4-4-2,9-4-1,-10-4-3,2 1-1,7-8-6,6-1-11,0-2-27,0-5-42,6-3-87,1-7-106,6 0-64</inkml:trace>
  <inkml:trace contextRef="#ctx0" brushRef="#br1" timeOffset="91517.4761">2989 3979 308,'-19'-8'479,"-1"4"-178,-1 4-135,3 0-73,-2 4-40,-6 4-22,7 2-12,-1 1-4,7-1-3,1 10-5,-1-5 2,6 6 0,0 1-2,0 0-2,7 0 0,7 0-2,0-1 0,0 2 1,6 3-1,-1-8-2,7 4 1,1-4-1,6-4-2,-6 1-1,6-3-1,0-5-1,-6-4-1,5 1 1,-5-8 0,0 1 3,-1-2 2,0-4 6,1-3 8,-7-3 8,0-3 12,0-3 8,-6 2 12,6-7 12,-13 4 9,7 1 1,-7-2-2,0 1-4,0 5-9,-7-6-5,1 1-13,-1 4-12,-7-1-10,2 1-7,5 3-4,-6 4-4,-7 1-4,7 2-3,7 1 0,-7 3-4,7 1 0,-1-1-2,1 4-2,-1 0-4,7 0-3,0 4-3,0-1-1,0-3 0,7 4-1,-1 0 3,7-1 3,0-3 3,6 0 3,1 0 4,0 0 2,6-3 1,-6-5 1,5 1 0,2 0 0,-2 0-2,-5-5 2,6 5 0,-6-3 0,6-2 1,-7 1 0,7-1 0,-13 6 0,7-5 2,-7 3 2,-1 1-3,3 0-2,-10 3 0,8 0-2,-6 1 0,-7 3 1,6 3-3,1 1-1,0 0 1,-7 6 3,6 2 0,1-1 1,-7 3 0,13 5 0,-7-5 0,0 5 1,8-1-1,-1 0 0,5-3 0,2 3 0,0-3 0,6-3 0,1 2 1,-2-3 0,8 0-3,-1-4-7,8 0-11,-8 1-14,7-1-22,1 0-24,-2 0-37,-5-2-68,-7-2-122,0 0-100,-13-3-63</inkml:trace>
  <inkml:trace contextRef="#ctx0" brushRef="#br1" timeOffset="92301.7541">1810 4989 11,'7'-18'489,"5"4"-35,-5 2-195,7 1-120,-2 1-64,-4 2-36,4 5-16,-6-1-8,1 8-4,-1-4-2,1 11 0,0-5-2,-7 9 0,6 0 0,-6 3-2,0 4 0,0 4-2,0-3 0,0 2-2,-6 0 1,6 4 0,0-3-1,0-1 2,0 2-1,0-5-1,0-1 1,6 1 0,-6-2-2,0-7 1,0 3 0,0-7 2,0 3 4,0-1 2,-6-4 1,-1 4 4,0-3 0,-6-1 3,-5 3 1,3-1 0,-4 1-1,0 1 0,-7 0 1,6 1 1,-6-2 0,0 2-1,0 2 1,-7 1 0,7 2 1,-6 2-1,6-4-3,0 6-2,6-1-2,2-3 0,-3 2-4,8 0-3,0 2-2,7-6-2,-1 3 1,1-3 0,12-4 0,-6-1 0,7 2 2,5-5-2,1-4 0,7-3 0,1 0-2,-3-3 0,2 0 2,6-5-2,0 0-1,-7-2 1,7-1-1,1-4 0,-8 0 1,1 1 0,-1-1-2,-6 1 1,0-5 2,0 4-1,0 1 0,-6-1 0,6 0 0,-7 1-1,0 3 2,1 4 0,-1-4 0,-6 3-1,8 1 0,-8 3 0,5-2-1,2 1-1,-7 5 1,8-4 0,-8 4-2,5 0 1,2 0-1,-1 0 0,1 0 1,-1 4-3,8-4-2,-8 5-1,1-2 0,-1 0-1,0 1 0,1 0-1,-1-1-1,1 0 4,-7-3 1,7 5 1,-1-5 0,1 0 2,-7 0 1,6 0 1,0-5 1,-6 5 0,6-3-2,-6 3 2,7-3 0,-7-1-1,7 4 0,-7-4 0,7 1 1,-7 0 0,6-6 1,-6 6 1,0-4-1,0 0 0,0 3 0,0-4 0,0 0 0,0 1-3,0-3 1,-6 2 0,6-3 0,0 4 2,-7 0 2,7-4 1,0 3 3,-7 5 4,7 0-1,-7-6 1,7 9-2,-6-3-1,6 3-1,-6 0-3,0 0-3,6 3-2,-7 6-1,7-3 0,-6 2 1,6 3 0,0 0 0,0-1 1,6 5-1,-6-3 2,7-2 0,-7 5-1,12-1 1,-6-2-1,1-1 0,7 4 0,-8-5 1,14 1-1,-8 0 0,2 1 0,5-2-1,1-3-1,6 1-3,0-2-3,7-1-9,0-2-7,-1 1-10,13-4-13,-6-4-12,7 1-19,0-2-34,-8-1-72,8-2-170,-8 1-78,-5-3-34</inkml:trace>
  <inkml:trace contextRef="#ctx0" brushRef="#br1" timeOffset="93311.4751">2494 5279 230,'-13'4'354,"0"-1"-131,0 2-93,1-3-52,5 2-23,-7-1-14,8-3-5,-1 4-4,1 0-2,-1 0-5,1 0-5,6 2-4,-6-1-5,-1 5-3,7 2-2,-6-2-1,-2 1-3,8 4 1,0 0 0,0-1-1,0 1-1,0 4 0,0-5-1,0 3 0,0 0 0,8 0 1,-8-2 0,6-1 0,1 1 0,-1-3-1,0-2 2,1-3 0,-1 1 1,1-2-2,-1-1 0,1-2 1,0-3 1,0 0 0,5-3 1,-6 3 0,7-7 3,1 0 3,-1-1 4,-1-4 1,1 2 1,0-5 2,1 1 2,-9-2 0,8 2-1,2-1-1,-10-2 0,9 1-1,-1-2 2,-7 3-1,7 1 0,-6-1-1,-1 1 0,7-1 0,1 4 1,-8 0-3,7-1 0,-7 5-2,7 1 0,-6-2-2,0 4-1,-1 4-3,7 0-4,-7 0 2,1 4-3,-1 4-1,1-2-1,7 6 0,-8 3-1,7-5 1,-7 9-1,0-5-2,7 5-3,-6-1-5,0 1-2,5-1-3,-5 3-3,-1-2-1,1 3-2,-1 0 2,1-1 0,0 2 2,-7-5 2,0 4 2,7-4 1,-7 1 2,0-5 2,0 1 2,-7-4 2,7-1 3,0-2 2,0-1 3,0-2 2,0-2 2,0-3 0,-7 0 4,7 0 2,0-3 3,0-5 2,0 1 2,0-4 6,0 0 2,7-4 5,0 1 3,-1-1 0,1-3 0,-1-1 2,-1-4-3,10 2-2,-3-1 0,2 0 0,-1-3-3,-1 2 3,8 2-1,0-2 1,-1 1 3,0 1 1,1-1-3,6 3-1,-6 5-7,0-2-3,-1 3-3,1 5-6,-2 0-6,-5 1-4,2 7-2,-3 0-4,8 0-1,-14 7 2,7 1-3,-6 0 1,6 3-1,-7-1 1,-6 5-3,7-4-1,-7 4 2,6 2-3,-6-5 0,0 2 0,7-2-2,-7-2 1,0-3 1,0 1 3,0 0 1,0-4 4,0-1 7,0-3 6,0 0 9,0 0 5,0 0 4,0-3 3,0-5 0,0 0-1,6 2-3,-6-6-4,6 1-3,1 0-4,0 1-2,-1-2-4,1 1-1,-1 5-2,7-3-3,-6 2-4,-1 4-5,1-1-5,-1 4-3,0 0-2,9 4-1,-10 3-1,3 0-2,4 1-7,1 3-2,0 0 0,0 0 0,0-1-1,7 2 0,-1-2 0,6 1 2,-4-3 4,5 0 3,7-5 2,-8-3 0,8 0 2,-1-3 0,-5-5 4,11-4 0,-11-2 2,5-1 3,1-6 2,-1-1 5,-5-4 7,-2-4 12,2 1 14,-8 0 10,7-4 20,-7 1 21,1-2 31,0 2 19,-2-2 9,-3 5 7,-9-4 5,1 3-1,-2 1-13,-5 0-21,0 4-31,-5-1-21,-2 4-17,-6 1-18,0 2-18,0 4-10,-7 1-8,0 6-2,1 4 1,-1 4-1,-5 4-3,5 4 2,-6 2 0,7 9-3,5-5 4,-5 8 0,6 0-2,0 8-2,-1-5-1,8 4-1,-1 0-4,7 5-4,-6-5-2,12 4-7,-6-3-3,7 2-3,6-2 0,-6-1-2,12-4 2,1 0 2,0-2-4,5 0-2,8-6-13,-1-2-14,1-4-24,6 1-27,7-9-29,-1 0-30,8-3-26,5-3-29,1-5-38,-7 1-87,7-4-108,-7 0-63,-7-3-22</inkml:trace>
  <inkml:trace contextRef="#ctx0" brushRef="#br1" timeOffset="93462.0923">4747 4905 249,'-12'-7'554,"5"3"-30,1-4-199,-1 6-147,7 2-93,-7-4-64,7 4-44,0 4-36,0-2-46,0 3-93,0-2-171,7-3-86,-7 0-41</inkml:trace>
  <inkml:trace contextRef="#ctx0" brushRef="#br1" timeOffset="95703.5145">7144 6282 3,'-6'-4'352,"-1"4"-94,1-3-88,-1 3-66,1-4-36,-1 4-19,-1 0-10,3 0-9,-1-3-4,-1 3-3,1 0-3,-1 3-3,-7-3-6,1 4-4,1-1-2,-1 1-3,0 4 2,-7-1-1,1 0 2,-1 5-1,2 2 3,-3-3 4,-5 8 3,0 3 6,-7 4 1,1 3 1,0 8 6,-7 2 1,-13 9 0,6 3-2,-13 4-2,0 7-5,1 8-6,-14 6-4,0 6-1,-12 9-2,-1 5-1,0 2-1,-5 9 0,-2 2-1,-6 1 1,0 8 3,1-1 0,-1 4 3,-5 4-2,5-1 0,0 4-2,-6 0-1,-1-3 1,8-4-5,-8 0-5,15-8-5,-8-3-2,6-7 2,14-5-1,0-6 3,7-7 0,12-13 2,7-2 4,6-15 0,13-3-3,1-13-5,13-1-5,12-9-12,7-12-14,7-1-18,6-12-30,12-8-72,8-12-148,13-5-79,0-8-44</inkml:trace>
  <inkml:trace contextRef="#ctx0" brushRef="#br1" timeOffset="96055.7735">6754 7478 463,'-15'3'391,"4"0"-152,-9 5-110,0-1-57,1 8-32,-1 3-15,-6 0-5,7 8 0,-8 3-2,3 8-3,-4 7 2,-4 3 4,-1 5 0,1 6-1,-7 7-5,-7 9-1,0 8-4,-5 5-1,-1 5-2,-14 2-4,8 5-2,-8 5-2,-5 2 0,-1-1-1,1 1-4,-1 1-9,7 3-6,-14-3 0,8-2 1,6-2 1,-6-3 3,5-6 0,1-6 2,0 1 6,6-13 7,7-2-2,-1-5-4,2-3-4,-1-8-5,13-2-10,-1-9-8,2-2-21,5-6-36,7-5-54,6-5-92,1-4-94,7-6-55</inkml:trace>
  <inkml:trace contextRef="#ctx0" brushRef="#br1" timeOffset="96349.879">6584 8792 416,'-13'4'452,"0"7"-173,0 3-132,-7 8-69,1 0-36,0 7-19,-1 5-9,-6 2-4,0 8-5,-8 4-1,2 7-2,-6 8-1,-2 6 3,-5 12 1,-8 2 0,-5 13-1,-1 7 1,-6 6-3,-6 8-1,6 8 0,-13 4-3,5 2 0,2 1-3,0 7-2,6-3 0,-7 0-4,7-5-6,-1 1-5,8-8-12,6-6-15,7-4-14,-1-13-14,6-9-24,2-7-37,11-8-42,1-14-78,6-9-77</inkml:trace>
  <inkml:trace contextRef="#ctx0" brushRef="#br1" timeOffset="96661.956">6590 10330 282,'-19'8'478,"1"7"-133,-10 4-150,2 2-83,0 4-40,0 13-19,-6 5-9,-7 5-3,-1 11 4,1 7 0,-5 6-4,-3 6-3,-5 6-7,0 7-5,1 5-5,-2 3-7,-6 3-12,7 9-5,-6 2-2,6-1-1,0 6-3,-8 0-6,9-1-7,-1-3-7,-1-1-5,1-3-3,0 0-8,0-7-3,6-2-4,1-5-2,-1-5-7,1-3-6,6-10-7,0-5-12,-1-11-13,15-8-16,-8-5-25,13-8-39,1-10-57,-1-4-81</inkml:trace>
  <inkml:trace contextRef="#ctx0" brushRef="#br1" timeOffset="96956.0014">6519 11543 132,'6'-3'515,"1"3"-24,-7 7-197,-7 8-133,1 10-72,-14 5-35,1 14-19,-7 7-5,-6 8-3,-1 10 1,-7 4-1,-5 7-4,0 12-3,-8 0-5,1 11-3,-6 0-9,-2 6-10,2 8-3,0 0-4,-1 4-2,-6 0-8,7 4-8,-8-5-10,8 6-11,-7-6-6,0 1-7,-1 0-3,8-4 0,-8-3 1,8-4 2,0-4 1,-2-11 1,9-3-5,-1-5-16,6-9-17,0-8-20,1-4-22,12-11-30,0-9-49,8-5-69</inkml:trace>
  <inkml:trace contextRef="#ctx0" brushRef="#br1" timeOffset="97263.9119">6805 13086 154,'7'-11'508,"-1"-1"-39,-6 9-192,-6 3-127,-1 3-73,-5 9-38,-8 6-17,-6 7-6,-6 8 3,-8 4 6,-5 11 4,-1 3 5,-13 15 3,1 4 2,0 7-2,-2 3-1,-5 8-6,-6 3-17,6 4-8,-7 9-6,0 2-5,1 0-6,-1 4-4,1 0-7,-1 4-14,0-4 0,0 3-6,1-3 0,6-4-3,0-3 2,6-5 2,1-2 1,-1-9 12,7-2 8,0-5 0,6-3-3,0 1-8,1-5-10,6-7-13,0-1-19,6-2-28,8-8-46,-2-8-82,1-7-117,6 1-53</inkml:trace>
  <inkml:trace contextRef="#ctx0" brushRef="#br1" timeOffset="97516.9578">6422 14672 365,'6'-11'599,"-6"11"1,-6 11-202,-15 8-176,-4 13-104,-8 9-61,-6 10-36,-6 4-11,-8 11-4,1 6-1,-13 6 3,-1 2 5,-4 8 4,-3 0 1,8 7-5,-6-3-2,5 4-5,2 3-6,-1-4-10,0 4-21,13-8-29,-7 1-19,6-5-9,2-2-11,5-4-8,1-4-8,-1-8-2,0 0 7,7-6 14,-1-1 2,8-7-10,-1-4-20,1-3-44,0-1-86,6 2-92,-6-9-58</inkml:trace>
  <inkml:trace contextRef="#ctx0" brushRef="#br1" timeOffset="98779.7333">8427 11635 198,'-6'-5'390,"-1"-1"-103,0 3-107,1-5-66,-1 4-31,7-4-11,-6 1-2,6 0-3,-6 0-4,6-1-4,0 1-2,0 0-4,0 0-3,6-1-3,-6 1-2,0 3 1,0 1 1,0 0 5,0-2 2,0 5 3,0-3 0,0 3-5,0 0-6,0 0-8,0 0-9,0 0-7,0 3-8,0-3-4,0 5-4,-6 1-1,6 5 1,0 1 4,0 2 6,0 4 9,0 0 7,0 5 5,0-1 4,0 4 2,0-5 0,0 4-4,6 4-4,-6-2-5,6-2-6,-6 5-7,7-5-3,-7 4-3,0-3-2,0 4 2,6-5-3,-6 0-1,-6 5 0,6-8-1,0 4 1,0 0 0,-7-5-1,7 2-2,-6-4 1,6-2 0,-6 2 2,6-5 0,-7 1 1,7-5-1,0 2-1,0-1-2,0 0 1,0-4 0,0 0-1,0 1 6,7-5 3,-7 4 6,6-3 7,0 3 12,7-2 9,1-2 10,-1-3 9,6 3-1,0-3 2,9 0-3,4 0-6,0-3-6,1 0-7,13-4-12,-8-2-9,8 2-4,-1 0-7,1-4-4,-1-1-3,8 2-4,-8-1-3,8 1 1,-8-2 1,0 1-1,1-1-1,0 3 1,-7 0-1,0-1-6,-6 2-5,-1 1-9,-6 0-17,-7 0-23,1 3-36,-6 0-36,-8 0-35,0 4-29,1-3-35,-1-1-34,1 0-48,-7 0-81,0-3-106,0 4-36,-13-4-9</inkml:trace>
  <inkml:trace contextRef="#ctx0" brushRef="#br1" timeOffset="99056.1324">9203 11968 124,'-20'0'492,"6"-4"-100,8 1-135,-7 3-84,8-4-37,-3 4-20,-5-3-11,13 3-8,-6 0-11,6 0-9,0-4-14,0 4-12,6 0-17,0 0-15,9 0-9,-4 0-7,9-3 0,0 3 0,0-4 3,6 0-1,-1 0 0,8 1 2,-2-1-3,3-3 2,-2-1-2,1 1-1,6-1-1,0 1 8,1 0-5,-1-1-2,-1 1-2,2-4-4,-2 4-8,-5-1-14,7 1-22,-15 0-28,2 0-20,-2 3-19,-12-3-25,1 3-38,-1 0-62,-13-2-88,0-2-88,-7 1-40</inkml:trace>
  <inkml:trace contextRef="#ctx0" brushRef="#br1" timeOffset="99257.4771">9516 11734 156,'-21'-8'433,"-5"1"-91,13 0-115,-6 3-76,6-3-32,0 3-18,6 0-9,-6-3-2,6 7-6,7-4-10,-6 4-8,6-3-14,0 3-16,0 0-14,0 3-9,6 1-6,-6 0 0,13 3 0,-6 8 1,7-1 5,-2 5 1,1 3 5,0 4-1,0-1 0,1 8-2,-2 0-2,9 1-2,-9 5-3,1 1-1,7 2-1,-7 1-1,0 1-4,6 0-3,-6 0-6,6 4-10,-5-5-20,5 6-22,-6-10-26,6 1-33,-4-3-53,-3-3-107,7-5-123,-12-8-72,6-2-28</inkml:trace>
  <inkml:trace contextRef="#ctx0" brushRef="#br1" timeOffset="99583.9307">9932 11715 283,'0'-22'545,"0"5"-79,0 2-184,0 4-115,0 3-65,6 5-43,-6-1-23,13 8-14,-6 3-9,6 8-2,-1 3-3,8 0 1,0 11 2,-1 1 0,0 7 1,8 3-2,-1-1 0,-6 10-3,5-2 0,2 4-1,6 1-3,-7-1 1,-1 4-2,2-4-2,-2 1-1,1-1 0,2-7 0,-10 0 0,7-8 2,-4-2 2,5-5 4,-13-7 15,6-3 30,-6-5 59,7-7 48,-7-7 37,0-4 36,0-7 22,-6-7 10,12-8-3,-12-3-20,5-3-53,1-6-44,-6-1-35,0-5-32,-1-1-24,1-2-15,-1-4-11,1-2-7,-1 3-8,0-4-6,-6-2-8,7 1-12,-7-4-25,6 8-55,-12-4-73,6 4-82,-7 3-69,1 1-59,-7 2-76,0 2-139,0 6-94,0 4-21,-6 4 35</inkml:trace>
  <inkml:trace contextRef="#ctx0" brushRef="#br1" timeOffset="101689.8218">15286 10493 231,'-26'2'267,"-1"-2"-67,1 0-61,13 0-40,0 0-28,0 0-19,7-2-15,-1-3-6,7 2-10,0-6-6,7 3-6,-1-2-2,7 2-2,-7-3-1,1 2-1,6 0 0,-7 0 1,8 3 2,-1-3 4,-8 0 3,3 2 6,-1-1 6,-2 2 4,-5-3 4,8 3 6,-8-4 8,0 1 2,0 0 2,0 0 5,-8-1 7,8 1 1,-5-1 4,-2 2-4,7-2-1,-8 4 4,8-3 6,-5 3 0,5 0 0,0 1-3,-7-1-4,7 4-1,0-3-7,0 3-14,0 0-12,0 0-12,0 0-10,0 3-6,7 4-3,-2 5-4,-5-2 1,15 9-1,-10 3 1,9 0 1,-1 7 0,6 4 0,-6-1 1,7 10 0,-1-2 1,1 8 1,-1-4 3,1 7 0,-1 0 0,0 0 0,2-3-1,5 7-1,-7-4 0,0-3-2,8 3-4,-8-3 1,1-1 1,6-4-1,-7 2-1,1-5 2,-7 2-3,7-11 0,-8 3 0,1-5 1,0-8-3,0-2 3,-6-1 8,1-6 27,-8-5 32,5-3 27,-5-8 22,0-8 24,0-5 20,0-12 21,6-8 7,1-10-10,6-5-20,7-7-17,5-7-19,-4 0-19,10-6-17,9-6-17,-1 1-13,6-7-14,8 3-13,-8-6-7,8 2-6,-1-2-5,0 3-6,0-1-9,-7 8-12,-6-1-9,-6 9-15,-1 3-24,-5 8-35,-8 3-40,-6 3-39,0 9-37,-13 2-30,0 1-33,0 7-31,-6 4-23,-1 7-33,1 4-85,-7 2-68,6 7-29,-6 1-8</inkml:trace>
</inkml:ink>
</file>

<file path=ppt/ink/ink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44.20712" units="1/cm"/>
          <inkml:channelProperty channel="Y" name="resolution" value="44.13793" units="1/cm"/>
        </inkml:channelProperties>
      </inkml:inkSource>
      <inkml:timestamp xml:id="ts0" timeString="2022-10-20T16:15:19.697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4366 1389,'0'-25,"0"0,0 1,0 48,0 1,0 0,0 0,0 0,0-1,0 1,0 0,25 0,-25 0,0 24,0-24,25 0,-25 0,0 0,24-1,-24 1,25 0,-25 0,25 0,-25-1,-25-24,0 0,1 0,-1 0,0 0,0 0,0 0,1 0,-1 25,0-25,0 0,25 25,-25-25,1 25,-1-25,0 25,25-1,-25-24,25 25,-25-25,25 25,0 0,0 0,25-1,0-24,-25 25,25-25,0 0,-1 0,1 0,0 0,0 0,0-25,-1 25,1-24,0 24,-25-25,25 0,0 25,-25-25,24 25,-24-25,0 1,25 24,-25-25,0 0,0 0,0 0,0 1,-25 24,25 24,0 1,25 0,0-25,-25 25,25-25,-25 25,25-25,-1 0,1 0,0 0,0 0,0 0,-25-25,24 25,1-25,0 0,-25 0,0 1,0-1,0 0,0 0,0 0,-25 25,25-24,-25-1,25 0,0 50,25-25,0 0,-25 25,25-25,-25 24,25-24,-1 25,1 0,0 0,0 0,0-25,-25 24,24-24,1 0,0 25,0-25</inkml:trace>
  <inkml:trace contextRef="#ctx0" brushRef="#br0" timeOffset="507.9">5160 1662,'-25'-25,"0"25,25 25,0 0,-25 0,25-1,0 1,0 0,25-25,-25 25,25-25,0 0,0 0,-1 0,1 0,0-25,0 25,-25-25,25 25,-25-25,0 1,0-1,0 0,0 0,0 0,0 0,0 1,-25 24,25-25,0 50,0-1,25-24,-25 25,24 0,1 25,-25-25,25-1,0 26,0-25,-1 24,1-24,0 25,-25-25,25 24,0-24,-1 0,-24 24,25-24,0 0,-25 25,0-26,0 1,0 0,0 0,0 0,-25-25,0 0,1 0,-1 0,0 0,25-25,-25 25,25-25,-25 25,25-25,0 0,0 1,0-1,0 0,0 0,0 0,0 1,25-1,0 0,-25 0</inkml:trace>
  <inkml:trace contextRef="#ctx0" brushRef="#br0" timeOffset="1654.79">5656 1836,'0'0,"-25"0,25-25,25 25,-25 25,25-25,-25 24,0 1,0 0,24 0,-24 0,0-1,0 1,0-50,0 1,0-1,0 0,25 0,-25 0,25 1,-25-1,25 0,-25 0,25 25,-1 0,-24 25,25-25,-25 25,25 0,0-25,-25 24,25-24,-25 25,24-25,-24 25,25-25,0 0,0 0,0 0,-1 0,1 0,0-25,0 25,-25-25,25 25,-25-24,25-1,-25 0,0 0,0 0,0 1,0-1,-25 25,25-25,-25 25,25-25,-25 25,0 25,25 0,0 0,0-1,0 1,25 0,-25 0,25-25,-25 25,25-25,-25 24,25-24,-1 25,1-25,0 0,0 0,0-25,-1 25,1 0,0-24,0 24,0-25,-1 0,1 0,0 0,0 1,-25-1,0 0,0 0,0 0,0 0,0 1,0-1,-25 25,25 25,0-1,0 1,0 0,25 0,-25 0,0 0,25-1,-25 1,24 0,-24 0,0 0,0-1,0 1,25-25,-25 25,25-50,0 0,-25 1,25 24,-25-25,0 0,24 0,-24 0,25 1,-25-1,0 0,0 0,0 0,0 0,0 1,0-1,0 0,0 50,25-25,0 25,0-25,-25 24,24-24,1 25,0-25,0 25,0-25,-1 25,1-25,-25 25,25 0,0-25,-25 24,0 1,0 0,0 0,-25 0,0-25,25 24,-25-24,1 25,-1-25,0 0,0 25,0-25,1 0,-1 0</inkml:trace>
  <inkml:trace contextRef="#ctx0" brushRef="#br0" timeOffset="2763.67">7516 1215,'0'0,"-25"-24,25-1,-24 25,24-25,0 50,0 0,0-1,0 1,24 0,-24 0,0 0,0 24,0 1,25-25,-25 49,0-24,25-1,-25 1,0 24,0 1,25-26,-25 26,0-1,25-24,-25 24,24-24,-24 24,25-24,0-1,-25 1,25-25,0 24,-1-24,-24 0,25 0,0-25,-25 25,25-25,-25 24,25-24,-1 0,-24-24,25 24,-25-25,25 25,-25-25,0 0,0 0,0 1,0-1,0 0,-25 0,25 0,-25 1,25-1,-24 0,-1 0,25 0,-25 1,0-1,0 0,1 25,24-25,-25 0,0 25,0-24,0 24,25-25,-24 25,48 0,-24-25,25 25,-25-25,25 25,-25-25,25 1,-25-1,25 0,-1 0,-24 0,0 1,25 24,-25-25,25 0,-25 0,25 25,-25-25,25 25,-1 0,1 0,0 25,0 0,0 0,-1 0,1-1,0-24,-25 25,25-25,0 0,-1 0,1 0,0 0,0 0,0 0,0-25,-1 25,-24-24,25 24,-25-25,0 0,25 0,-25 0,0 1,-25 24,0 0,1 0,-1 24,0 1,0 0,0 0,25 0,25-25,0 0,0 0,0-25,-1 25,1-25,0 25,0 0,0-25,-1 25,1 0,0 0,0 0,0 0,-1 0,1 0,0 0,0 0,0 0</inkml:trace>
  <inkml:trace contextRef="#ctx0" brushRef="#br0" timeOffset="3207.91">8756 1637,'0'0,"0"-25,0 0,-24 25,-1 0,0 0,0 0,25 25,-25-25,25 25,-24-25,24 25,0 0,0 0,0-1,0 1,0 0,0 0,24-25,1 0,-25 25,25-25,0 0,0 0,-1 0,1 0,0-25,25 25,-26 0,1-25,0 25,0-25,0 0,-1 1,1-1,0 0,-25 0,0 0,0 0,0 1,0-26,0 25,0 0,-25 1,25-1,-25 0,25 0,-24 0,24 1,0-1,-25 25,25-25,-25 25,25 25,0 0,0-1,0 1,0 0,0 0,0 0,0-1,25 26,0-25,-25 0,24-1,-24 1,25 0,0 0,-25 0,25-25,0 25,-25-1,24-24,1 25,0-25,-25 25,25-25,0 0,-1 0</inkml:trace>
  <inkml:trace contextRef="#ctx0" brushRef="#br0" timeOffset="4002.78">9079 1587,'0'0,"-25"0,0 0,25-24,25 24,0 0,-25-25,25 25,-1-25,1 25,0-25,0 25,-25-25,25 25,-1 0,1-24,0 24,0 0,-25-25,25 25,-25 25,0-1,0 1,0 0,0 0,0 0,0-1,0 1,0 0,25-25,-1 25,1-25,0 0,0-25,0 25,-1-25,1 25,-25-25,25 25,0-24,-25-1,25 25,-25-25,0 0,0 0,0 1,0-1,-25 25,0 0,0 25,25-1,0 1,0 0,0 0,25-25,0-25,0 25,-1-25,1 25,-25-25,25 25,0 0,-25-24,25 24,-1 0,1-25,0 25,0 0,-25 25,25-25,-25 24,0-48,0-1,24 0,1 0,0 25,-25-25,25 25,0 0,-1 0,1 0,0 25,0-25,0 0,-25 25,24-25,1 0,-25 25,25-25,0 25,0-25</inkml:trace>
  <inkml:trace contextRef="#ctx0" brushRef="#br0" timeOffset="4186.92">9575 1166,'0'-25,"0"0,25 25,0 0</inkml:trace>
  <inkml:trace contextRef="#ctx0" brushRef="#br0" timeOffset="6042.92">4267 4316,'0'0,"0"-25,0 0,25 1,-1 24,1-25,0 25,0-25,0 25,-1 0,1-25,25 25,-25 0,24 0,-24 0,0 0,0 0,24 0,-24 25,0-25,0 25,-25 0,24-25,-24 24,0 1,0 0,0 0,0 0,-24 24,-1-24,0 0,0 0,0-1,1 1,-1 0,0 0,0 0,0-1,1 1,-1 0,0-25,0 25,0-25,1 0,-1 0,25-25</inkml:trace>
  <inkml:trace contextRef="#ctx0" brushRef="#br0" timeOffset="6427.91">5160 3944,'-25'0,"0"25,0-25,1 25,-1-25,0 24,0-24,25 25,-25 0,0-25,25 25,-24 0,-1-1,25 1,0 0,-25 0,25 0,0-1,0 1,0 0,25 0,-25 0,25-1,-1 1,-24 0,25-25,-25 25,25 0,0-25,0 24,-25 1,25-25,-1 0,1 25,0-25,0 0,0 0,-1 0,1 0,0 0,0 0,0-25,-1 25,26-25,-25 25</inkml:trace>
  <inkml:trace contextRef="#ctx0" brushRef="#br0" timeOffset="6795.25">6003 3969,'-25'25,"25"-50,25 25,0 0,0-25,-1 25,1 0,0-25,0 25,0 0,0-25,-1 25,1 0,0-24,0 24,0-25,24 25,-24-25,0 25,0-25,-1 25,1-25,0 25</inkml:trace>
  <inkml:trace contextRef="#ctx0" brushRef="#br0" timeOffset="7083.69">6127 4093,'25'0,"-25"-25,25 25,0 0,-1 0,-24-25,25 25,0 0,0-25,0 25,24-24,-24 24,0-25,0 25,-1-25,1 25,0-25,0 25,0 0,-1-25,1 25,0 0,-25-24,25 24,0 0,-50 0</inkml:trace>
  <inkml:trace contextRef="#ctx0" brushRef="#br0" timeOffset="8466.81">7913 3349,'0'-25,"0"0,0 0,25 25,-25-25,25 25,-25-24,24 24,1 0,0 0,0 0,-25 24,25-24,-25 25,24 0,1 0,0 0,-25-1,0 1,25 0,-25 0,0 0,25-1,-25 1,0 0,25 0,-25 0,0-50,0 0,-25 25,25-25,0 0,0 1,0-1,-25 25,25-25,0 0,0 0,0 1,0-1,25 0,0 0,-1 0,1 25,0 0,0 0,0 0,-1 25,1-25,0 0,0 25,0 0,-1 0,1-1,-25 1,0-50,-25 25,25-24,-24-1,24 0,0 0,0 0,0 1,0-1,0 0,0 0,0 0,0 1,24-1,1 25,0 0,0 0,0 0,-1 0,1 0,-25 25,25-25,0 24,-25 1,25 0,-25 0,24 0,-24-1,25 1,-25 0,25 25,-25-26,25 1,-25 0,0 0,25 0,-25-1,24 1,-24 0,25-25,-25 25,0 0,25-25</inkml:trace>
  <inkml:trace contextRef="#ctx0" brushRef="#br0" timeOffset="9003.6">9203 3373,'0'-24,"0"-1,-25 25,0 0,25 25,-25-25,25 24,-24-24,24 25,0 0,-25 0,25 0,0-1,0 1,0 0,0 0,25-25,-1 0,-24 25,25-25,0-25,0 25,0-25,-25 0,0 0,0 1,0-1,0 0,0 0,0 0,0 50,24-25,-24 25,25-25,0 25,-25 0,25-1,0 1,0 0,-1 0,1 0,-25-1,25 1,0 0,0 0,-1 25,-24-26,25 1,-25 0,0 0,0 0,0-1,0 1,0 0,-25 0,1-25,24 25,-25-25,0 0,0 0,0 0,1 0,-1 0,0-25,0 0,25 0,0 0,0 1,0-1,0 0,25 0,0 0,24 1,-24-1,0 0</inkml:trace>
  <inkml:trace contextRef="#ctx0" brushRef="#br0" timeOffset="9866.69">7417 4465,'-25'0,"0"0,1 0,-1 0,50 0,-1 0,1 0,0 0,0-25,24 25,1 0,0-25,-1 25,1-25,24 25,1-24,-1-1,25 0,0 0,1 0,24 1,0-1,0 0,0 0,0-24,0 24,0 0,0-25,0 26,0-26,0 25,0-24,0 24,-25-25,25 25,-25-24,1 24,-1 0,0-25,0 26,1-1,-26 0,25 0,-49 0,24 1,-24-1,-1 25,1-25,-25 25,0-25,-1 25</inkml:trace>
  <inkml:trace contextRef="#ctx0" brushRef="#br0" timeOffset="11182.67">7243 5184,'0'0,"-24"0,24-25,0 1,24 24,1-25,0 25,0 0,0 0,-25 25,24-25,-24 24,25-24,-25 25,0 0,0 0,0 0,0 24,25-24,-25 0,0 24,0-24,0 0,0 25,0-26,0 1,0 0,0 0,0 0,0-50,-25 25,25-25,0 0,0 0,0 1,0-1,0 0,0 0,0 0,0 1,0-1,0 0,0 0,0 0,25 1,0-1,0 0,-1 25,1 25,0-25,0 0,0 25,-1-25,-24 24,25-24,-25 25,25-25,-25 25,25-25,-25 25,0 0,0-1,0-48,0-1,0 0,0 0,0 0,0 1,0-1,0 0,0 0,0 0,25 1,-25-1,24 25,1-25,0 25,0 0,0 0,-1 25,1 0,0-1,-25 1,0 0,0 0,25 0,-25-1,0 26,0-25,0 0,0-1,0 1,0 0,0 0,0 0,0-1,0 1,0 0,0 0,0 0,0-1,0 1</inkml:trace>
  <inkml:trace contextRef="#ctx0" brushRef="#br0" timeOffset="11751.84">8161 5209,'0'0,"0"-25,0 0,0 50,0 0,0 0,0 0,0-1,0 1,0 25,0-25,0 24,0-24,0 25,0-1,0 1,-25-25,25 24,0 1,0-1,0 1,0 0,-25-25,25 24,0-24,0 25,0-26,0 26,0-25,0 24,0-24,0 0,0 25,0-26,25 1,-25 0,25 0,0 0,0-25,0 0,-1-25,1 0,0 0,0 0,-25 1,25-1,-25 0,0 0,0 0,-25 1,0-1,0 0,0 0,1 25,-1-25,0 25,0 0,0-24,0 24,-24 0,24 0,25-25,-25 25,0 0,1 0,24-25,24 25,1 0,0 0,0 0,0-25,-1 25,1 0,0-25,0 25,0 0,-25-24,25 24,-1 0</inkml:trace>
  <inkml:trace contextRef="#ctx0" brushRef="#br0" timeOffset="12078.65">8657 5531,'-25'0,"50"0,0 0,0 0,0-24,-1 24,1 0,0 0,0-25,0 25,24-25,-24 25,0-25,0 25,-1-25,26 25,-25-24,0 24,-1-25,1 25,0-25,0 25,0-25</inkml:trace>
  <inkml:trace contextRef="#ctx0" brushRef="#br0" timeOffset="12319.48">8980 5259,'-25'0,"25"-25,0 50,0-1,0 1,25 0,-25 0,24 24,-24-24,0 0,25 0,-25 24,25-24,-25 0,0 25,25-26,-25 1,0 0,25 0,-25 0,24-1,1-24</inkml:trace>
  <inkml:trace contextRef="#ctx0" brushRef="#br0" timeOffset="13078.6">9600 5259,'0'-25,"0"0,0 0,25 25,-1-25,1 25,0 0,0 0,-25 25,25-25,-25 25,24-25,-24 25,25 0,-25-1,25 1,-25 0,0 0,25 0,-25-1,0 1,0 0,0 0,0 0,0-1,0-48,0-1,0 0,0 0,-25 25,25-25,0 1,0-1,0 0,0 0,0 0,25 1,-25-1,25 25,-25-25,24 25,1 0,0 0,-25 25,25-25,-25 25,25-25,-25 24,0 1,24-25,-24 25,0 0,-24-50,24 0,0 0,0 1,0-1,0 0,0 0,0 0,0 1,24 24,-24-25,25 25,-25-25,25 25,0 0,0 0,-1 0,1 25,0-25,0 25,0-1,-1 1,1 0,0 0,0 24,-25-24,25 0,-25 0,25 0,-25-1,24 1,-24 0,0 0,25 0,0-1</inkml:trace>
  <inkml:trace contextRef="#ctx0" brushRef="#br0" timeOffset="13667.47">10766 5209,'-25'0,"0"0,0 0,0 0,25 25,-24-25,24 25,-25-25,25 24,0 1,0 0,0 0,0 0,0-1,0 1,0 0,25-25,-25 25,24-25,1-25,0 25,0-25,-25 0,0 1,0-1,0 0,0 0,0 0,0 1,0-1,0 0,0 0,0 0,0 1,0 48,0 1,25 0,-25 0,24 0,-24 24,25-24,0 0,-25 24,25 1,0-25,-25 24,24 1,1-25,-25 24,25-24,-25 25,25-25,-25 24,0-24,0 0,25 0,-25 0,0-1,0 1,-25-25,25 25,-25-25,0 0,0 0,1 0,-1 0,0 0,0-25,0 0,25 1,-24 24,24-25,0 0,0 0,0 0,24 0,1 25,-25-24,25-1,0 0,0 25,-1-25,1 25,-25-25,25 25,0-24,0-1,-1 25</inkml:trace>
  <inkml:trace contextRef="#ctx0" brushRef="#br0" timeOffset="18503.54">3200 8458,'-25'0,"1"0,24-24,-25 24,25 24</inkml:trace>
  <inkml:trace contextRef="#ctx0" brushRef="#br0" timeOffset="18647.62">2803 9103,'0'0,"0"25,-25-25,25 25,-24-25</inkml:trace>
  <inkml:trace contextRef="#ctx0" brushRef="#br0" timeOffset="18806.68">3473 9004,'0'0,"25"0</inkml:trace>
  <inkml:trace contextRef="#ctx0" brushRef="#br0" timeOffset="19347.56">4267 8458,'-25'0,"0"25,0-25,1 0,24-25,24 1,1 24,0-25,0 25,0 0,-1-25,1 25,0 0,0 0,0 0,-1 0,1 0,0 25,0-25,0 0,-1 25,1-1,0 1,-25 0,25 0,-25 0,0-1,0 1,0 0,0 25,0-26,-25 1,25 0,-25 0,0 0,1-1,-1 1,0 0,0 0,25 0,-25-25,1 24,-1-24,0 25,0-25,0 25,1-25,24-25</inkml:trace>
  <inkml:trace contextRef="#ctx0" brushRef="#br0" timeOffset="19731.32">4812 8409,'0'-25,"-24"25,-1 0,25 25,-25-25,25 25,-25-25,25 24,0 1,-25-25,25 25,0 0,0 0,0-1,0 1,0 0,25-25,-25 25,25-25,-25 25,25-1,0 1,-1-25,1 25,0-25,0 0,0 0,-1 0,1 0,0-25,0 25,0 0,0-25</inkml:trace>
  <inkml:trace contextRef="#ctx0" brushRef="#br0" timeOffset="80940.45">12725 3770,'0'-24,"-25"24,25-25,25 25,-25-25,25 25,0 0,0 0,-1 0,1 0,0 0,0 25,0 0,-1-1,-24 1,0 0,0 0,0 24,0-24,0 25,-24-25,24 24,-25-24,25 0,-25 24,25-24</inkml:trace>
  <inkml:trace contextRef="#ctx0" brushRef="#br0" timeOffset="83560.89">14858 2828,'0'-25,"0"0,0 0,0 1,25 24,-25-25,25 25,0 0,0 0,-25 25,24-25,-24 24,25 1,-25 0,0 0,0 0,25-1,-25 1,0 0,0 0,25-25,-25 25,0-1,0-48,0-1,0 0,-25 0,25 0,-25 1,25-1,0 0,0 0,0 0,0 1,0-1,25 25,-25-25,25 25,0 0,-1 25,1-25,-25 25,25-25,-25 24,25-24,-25 25,25-25,-25 25,24 0,-24-50,0 0,0 0,0 1,0-1,0 0,0 0,25 25,0-25,0 25,-25-25,25 25,-1 0,1 0,-25 25,25-25,0 25,-25 0,25-25,-25 25,0 0,24-1,-24 1,0 0,0 0,0 0,25-1,-25 1,0 0,0 0,0 0,25-25</inkml:trace>
  <inkml:trace contextRef="#ctx0" brushRef="#br0" timeOffset="84607.7">15776 2778,'0'25,"0"0,0 0,-25-25,25 24,0 1,0 0,0 25,0-26,-24 26,24-25,0 24,0 1,0 0,0-1,-25 1,25-1,0 1,0 0,0-1,0 1,0-25,0 24,0 1,0-25,0 24,0 1,0-25,0 24,0-24,0 25,0-25,0-1,0 26,25-25,-25 0,0-1,24-24,-24 25,0 0,25-25,0 0,0-25,0 25,-25-25,0 1,24 24,-24-25,0 0,25 0,-25 0,0 1,0-1,-25 25,25-25,-24 0,-1 25,0-25,0 25,0 0,1 0,-1-24,0 24,0 0,0 0,0 24,1-24,24-24,24 24,-24-25,25 25,0 0,-25-25,25 25,0-25,0 25,-25-25,24 25,1 0,-25-24,25 24</inkml:trace>
  <inkml:trace contextRef="#ctx0" brushRef="#br0" timeOffset="84947.89">16123 3274,'0'-25,"25"25,0 0,0 0,-25-24,25 24,-1-25,1 25,0-25,0 25,0-25,-1 25,1 0,-25-25,25 25,0 0,-25-24,25 24,-1 0,-24-25</inkml:trace>
  <inkml:trace contextRef="#ctx0" brushRef="#br0" timeOffset="85267.7">16297 3373,'0'0,"25"0,0-24,-1 24,1 0,0-25,0 0,0 25,-1 0,1-25,0 25,0-25,0 25,-1-24,1 24,0-25,0 25</inkml:trace>
  <inkml:trace contextRef="#ctx0" brushRef="#br0" timeOffset="86544.62">17537 2580,'-25'0,"1"0,24 24,-25-24,0 0,0 0,25 25,-25-25,1 0,24 25,-25-25,0 0,25 25,-25-25,25 25,0 0,-25-25,25 24,0 1,25-25,-25 25,25-25,0 0,0 25,-1-25,1 0,0 0,0-25,0 25,-1 0,1 0,0 0,0 0,0 25,-1-25,1 0,-25 25,25-25,0 0,-25 24,0 1,0 0,0 0,0 0,-25-1,0 1,0 0,1 0,-1-25,0 25,0-1,0-24,1 25,-1-25,0 0,0 0,0 0,1 0,24-25,0 1,0-1,0 0,0 0,0 0,24 1,-24-1,25 0,-25 0,25 0,-25 1,0-1,25 0,-25 0,25 0,-25 1,24-1,-24 0,0 0,-24 25,-1 0,0 0,0 25</inkml:trace>
  <inkml:trace contextRef="#ctx0" brushRef="#br0" timeOffset="87271.86">17909 2629,'0'-25,"0"50,0 0,0 0,0 0,0 0,0-1,0 1,0 0,0 0,0 0,0 24,0-24,25 0,-25 0,0-1,0 1,25 0,-25 0,25 0,-25-1,0 1,25-25,-25 25,24-25,-24 25,25-25,0 25,0-25,0 0,-1 0,-24-25,25 25,-25-25,25 25,-25-25,0 0,0 1,0-1,0 0,0 0,0 0,0 1,-25-1,25 0,-25 0,1 0,24 1,-25-1,25 0,-25 0,0 0,0 1,1 24,-1-25,0 25,0 0,0 0</inkml:trace>
  <inkml:trace contextRef="#ctx0" brushRef="#br0" timeOffset="87479.69">18430 2753,'0'25</inkml:trace>
  <inkml:trace contextRef="#ctx0" brushRef="#br0" timeOffset="87952.32">18653 2679,'0'-25,"0"50,0 0,0 0,0-1,0 1,0 0,0 0,0 0,0-1,25 1,-25 0,25 0,-25 0,25-25,-25 24,25-24,-25 25,24-25,1 0,0 25,0-25,0 0,-25-25,25 25,-1-25,1 1,-25-1,25 25,-25-25,0 0,0 0,0 1,0-1,-25 0,25 0,-25 0,1 25,-1-24,0-1,0 25,0-25,0 25,1 0,-1-25,0 25,0 0,0 0</inkml:trace>
  <inkml:trace contextRef="#ctx0" brushRef="#br0" timeOffset="88340.7">18976 2555,'0'-25,"25"25,0 0,-1-25,1 0,0 25,0-24,0 24,-1-25,1 25,-25-25,25 25,0 0,0-25,-1 25,-24 25,25 0,-25 0,0-1,0 1,25 0,-25 0,0 24,0-24,0 0,25 25,-25-25,0 24,0-24,0 0,0 24,0-24,25 25,-25-25,0 24,0-24</inkml:trace>
  <inkml:trace contextRef="#ctx0" brushRef="#br0" timeOffset="89144.83">19770 2704,'0'0,"0"-25,0 0,24 25,1 0,0 0,0 0,-25 25,25-25,-25 25,25 0,-25-1,24 1,-24 0,0 0,0 0,0-1,0 1,25-25,-25 25,0 0,0 0,-25-50,25 0,0 0,0 0,0 1,0-1,0 0,0 0,0 0,25 1,0 24,0 0,0 0,-1 24,-24 1,0 0,25-25,-25 25,0 0,0-1,0-48,0-1,-25 25,25-25,0 0,0 0,0 1,25-1,-25 0,25 25,0-25,0 25,-1 0,1 0,0 0,0 0,0 25,-1 0,1 0,-25-1,25 1,-25 0,0 0,0 0,0-1,0 1,25-25,-25 25,0 0,0 0</inkml:trace>
  <inkml:trace contextRef="#ctx0" brushRef="#br0" timeOffset="89680.88">20613 2778,'-25'25,"0"0,25 0,0-1,-24-24,24 25,0 0,24-25,1 0,-25-25,0 0,0 1,0-1,0 0,0 50,25-25,0 25,0-1,-25 1,24 0,-24 0,25 0,0-1,0 1,-25 0,25 0,-1 0,-24-1,25 1,0 25,-25-25,25-1,-25 26,0-25,0 0,0-1,0 1,0 0,0 0,-25 0,0-25,25 24,-25-24,1 0,-1 25,0-25,0 0,0 0,1 0,24-25,-25 25,25-24,0-1,0 0,0 0,25 0,-1 1,1-1,0 0</inkml:trace>
  <inkml:trace contextRef="#ctx0" brushRef="#br0" timeOffset="89828.2">21357 2853,'0'-25,"-25"25,1 0,24-25</inkml:trace>
  <inkml:trace contextRef="#ctx0" brushRef="#br0" timeOffset="92935.61">5557 8334,'0'0,"-25"0,0 0,25 25,25-25,0 0,-1 0,1 0,0 0,0-25,0 25,-1 0,1 0,0 0,25 0,-26-24,26 24,-25 0,0 0,24-25,-24 25,0 0,0 0,24-25,-24 25,0 0,0-25,0 25</inkml:trace>
  <inkml:trace contextRef="#ctx0" brushRef="#br0" timeOffset="93267.56">6127 8483,'0'0,"50"-25,-1 1,1 24,0-25,-1 0,1 25,-25-25,24 0,1 25,-25-24,24 24,-24 0,0-25,0 25,-1 0</inkml:trace>
  <inkml:trace contextRef="#ctx0" brushRef="#br0" timeOffset="95107.57">5681 8310,'24'-25,"1"25,0-25,0 25,0-25,-1 25,26-25,-25 25,0-24,24-1,-24 25,25-25,-26 25,1-25,25 0,-25 25,24-24,-24 24,0-25,0 25,24 0,-24-25,0 25,0-25,0 25,-1 0,-24-25,25 25,0 0,-25-25</inkml:trace>
  <inkml:trace contextRef="#ctx0" brushRef="#br0" timeOffset="95596.82">5904 8582,'-25'0,"0"0,0 0,25-24,25 24,0-25,0 25,0 0,-1-25,1 0,0 25,25-25,-26 25,26-24,0-1,-25 25,24-25,1 0,-25 0,24 25,1-24,-25-1,24 25,1-25,-25 25,-1-25,1 25,0 0,0-25,0 25,-1 0,-48 0,-1 0,25 25,-25-25</inkml:trace>
  <inkml:trace contextRef="#ctx0" brushRef="#br0" timeOffset="104459.48">8360 8136,'-25'0,"25"-25,0 0,0 1,25 24,-25-25,24 25,1 0,0 0,0 0,0 0,-1 0,-24 25,25-25,0 24,0 1,0 0,-25 0,24 0,-24-1,25 1,-25 0,0 0,0 0,0-1,0 1,0 0,0 0,0-50,0 0,0 0,0 1,0-1,0 0,0 0,0 0,0 1,0-1,0 0,25 25,-25-25,25 0,-25 1,25 24,-1 0,1 0,0 0,0 0,-25 24,25-24,-1 25,1 0,-25 0,25 0,-25-1,25 1,-25 0,0 0,0-50,-25 0,25 0,0 1,0-1,0 0,0 0,0 0,0 1,0-1,25 0,-25 0,25 0,-1 0,1 1,0 24,0 0,0 0,-25 24,24-24,-24 25,25-25,-25 25,25 0,-25 0,25 0,-25-1,25-24,-25 25,24 0,-24 0,25 0,-25-1,0 1,25 0,-25 0,0 0,25-1,-25 1,0 0,25-25,-25 25,0 0,0-1,25-24,-25 25,0 0,24 0</inkml:trace>
  <inkml:trace contextRef="#ctx0" brushRef="#br0" timeOffset="105340.62">9649 8310,'-24'0,"-1"0,25 24,-25-24,0 0,25 25,-25-25,25 25,0 0,0 0,0-1,0 1,0 0,25-25,-25 25,25-25,0 0,0 0,-25-25,24 25,-24-25,25 25,-25-25,0 1,0-1,0 0,0 0,-25 25,25-25,0 1,-24 24,24-25,-25 25,50 0,-25 25,24-25,-24 24,25-24,-25 25,25-25,-25 25,25-25,-25 25,25 0,-25-1,24-24,-24 25,0 0,25 0,-25 0,0-1,25 1,-25 25,0-25,0-1,0 1,25 0,-25 0,0 0,0-1,-25-24,25 25,-25-25,0 0,25 25,-24-25,-1 0,0 0,25-25,-25 25,0-25,25 1,-24 24,24-25,0 0,0 0,0 0,24 25,-24-24,25-1,0 0,0 25,0-25,-1 0,1 25,0 0,0-24</inkml:trace>
  <inkml:trace contextRef="#ctx0" brushRef="#br0" timeOffset="106824.07">7293 9178,'25'0,"-25"-25,25 25,-1 0,1 0,0 0,0 0,0 0,-1 0,1 0,0-25,0 25,0 0,-1 0,1 0,0 0,0 0,0-25,-1 25,1 0,0 0,0 0,0 0,24-24,-24 24,0 0,0 0,-1-25,26 25,-25 0,0 0,24 0,-24-25,0 25,25 0,-26 0,26 0,-25-25,24 25,1 0,0 0,-26-25,26 25,0 0,-26-25,26 25,0-24,-1 24,1-25,-1 25,1-25,0 25,-1-25,1 0,-1 25,1-24,24 24,-24-25,0 0,24 25,-24-25,24 0,-24 25,-1-24,26-1,-1 25,-24-25,24 0,1 0,-1 25,25-24,-24-1,-1 0,25 0,-24 25,-1-25,1 1,24-1,-25 0,1 25,24-25,-25 0,1 1,-1-1,25 25,-24-25,-1 0,1 0,-26 25,26-24,-1-1,0 0,-24 25,24-25,-24 25,24-25,-24 25,0-24,-1 24,1-25,-25 25,24 0,-24-25,25 25,-26 0,1-25,25 25,-25 0,0 0,-1-25,1 25,0 0,0-25,0 25,-1 0,1 0,0-24,0 24</inkml:trace>
  <inkml:trace contextRef="#ctx0" brushRef="#br0" timeOffset="110972.25">7615 9426,'0'0,"25"25,-25-1,25-24,-25 25,25-25,-25 25,25 0,-25 0,0-1,0 1,24 0,-24 0,0 0,25-1,-25 1,0 0,0 0,0 0,0-1,0-48,0-1,0 0,0 0,0 0,0 1,0-1,0 0,0 0,0 0,0 1,0-1,0 0,0 0,25 25,-25-25,25 25,0 0,-25 25,24-25,1 25,-25 0,25-25,-25 25,0-1,25-24,-25 25,25 0,-25 0,0-50,0 0,-25 25,25-25,0 1,0-1,0 0,0 0,0 0,0 1,25 24,-25-25,24 25,1 0,0 0,0 0,0 25,-1-1,1-24,-25 25,25 0,0-25,-25 25,25 0,-25-1,0 1,25 0,-25 0,0 0,24-1,-24 1,0 0,25 0,-25 0,0-1,0 1,25-25,-25 25,0 0,0 0,25-25</inkml:trace>
  <inkml:trace contextRef="#ctx0" brushRef="#br0" timeOffset="111707.88">8558 9674,'-25'0,"0"0,25 25,-24-25,-1 24,25 1,-25-25,25 25,0 0,0 0,0-1,0 1,0 0,0 0,0 0,25-25,0 0,-1 0,1-25,-25 0,25 25,-25-25,0 0,0 1,0-1,0 0,0 0,0 0,0 1,0-1,0 0,0 50,0 0,25-25,-25 24,25-24,-25 25,24-25,-24 25,0 0,25-25,-25 25,25-1,0 1,-25 0,0 0,25-25,-25 25,24-1,-24 1,0 0,25 0,-25 25,0-26,0 1,0 0,0 25,0-26,0 1,0 0,0 0,0 0,0-1,0 1,-25 0,25 0,-24 0,-1-25,0 0,0 0,25-25,0 0,-25 25,25-25,0 0,0 1,0-1,0 0,0 0,0 0,25 1,0-1,-25 0,25 0,0 0,-25 1,24 24,1-25,-25 0,25 25,0-25,0 0</inkml:trace>
  <inkml:trace contextRef="#ctx0" brushRef="#br0" timeOffset="112455.93">9128 9723,'25'0,"0"0,0 0,0 0,-25-24,24 24,1 0,0 0,0 0,-25-25,25 25,0 0,-1-25,1 25,0 0,0-25,0 25,-1 0,-24-25</inkml:trace>
  <inkml:trace contextRef="#ctx0" brushRef="#br0" timeOffset="112760.28">9228 9575,'-25'0,"50"0,-25 24,24-24,-24 25,0 0,25-25,-25 25,25-25,-25 25,25-1,-25 1,25 0,-25 0,25 0,-25-1,0 1</inkml:trace>
  <inkml:trace contextRef="#ctx0" brushRef="#br0" timeOffset="113900.42">10071 9351,'-25'0,"0"0,1 25,-1-25,0 0,25 25,-25-25,0 25,25 0,-24-25,24 24,-25-24,25 25,0 0,-25-25,25 25,0 0,0-1,25 1,0 0,-1-25,1 0,-25 25,25-25,0 0,0 0,-1 25,1-25,0 0,0 0,0 24,-1-24,1 0,0 25,0 0,0 0,-25 0,0-1,0 1,0 0,-25 0,0-25,0 25,0-1,1-24,-1 0,0 25,0-25,0 0,1 0,-1 0,0 0,0 0,0-25,25 1,0-1,0 0,0 0,25 0,-25 1,25-1,-25 0,25 0,-25 0,25 1,-25-1,24 0,-24 0,25 0,-25 1,25-1,-25 0,0 0,0 0,0 1,0-1,-25 0,0 25,1 0,-1 0,0 0,25 25</inkml:trace>
  <inkml:trace contextRef="#ctx0" brushRef="#br0" timeOffset="114416.33">10319 9401,'0'25,"0"0,0-1,0 1,0 0,0 0,0 0,0-1,25 1,-25 0,0 0,0 0,25 24,-25-24,0 0,0 0,25-1,-25 1,0 0,24-25,-24 25,0 0,25-25,-25 24,25-24,0 0,0 0,-25-24,24 24,-24-25,0 0,25 0,-25 0,0 1,0-1,0 0,0 0,0 0,-25 1,1-1,24 0,-25 0,0 0,25 1,-25-1,0 0,1 0,24 0,-25 25,0-24,25-1,-25 25,25-25,-25 25,50 0</inkml:trace>
  <inkml:trace contextRef="#ctx0" brushRef="#br0" timeOffset="114667.33">10815 9624,'25'0,"-25"-25</inkml:trace>
  <inkml:trace contextRef="#ctx0" brushRef="#br0" timeOffset="115231.5">10989 9376,'0'-25,"0"50,0 0,0 0,0 0,25-1,-25 1,0 0,0 0,0 0,0-1,24 1,-24 0,0 0,0 0,25-1,0 1,-25 0,0 0,25-25,-25 25,25-1,-1-24,1 25,0-25,0 0,0 0,-1 0,-24-25,25 25,-25-24,0-1,25 25,-25-25,0 0,0 0,0 1,0-1,-25 0,25 0,-25 0,25 1,-24-1,24 0,-25 0,0 25,25-25,-25 1,0 24,1-25,-1 0,0 25,0 0,25-25,-25 25,1 0</inkml:trace>
  <inkml:trace contextRef="#ctx0" brushRef="#br0" timeOffset="115692.16">11336 9277,'0'-25,"25"25,0 0,0-25,-1 25,1 0,-25-24,25 24,0 0,0 0,-25-25,24 25,-24 25,25-1,-25 1,0 0,0 0,0 0,0 24,0-24,0 0,0 24,25-24,-25 25,0-25,0 24,25-24,-25 25,0-26,25 1,-25 0,24 0,1 0,-25-1,25-24,0 25,-25 0,25-25,-1 25</inkml:trace>
  <inkml:trace contextRef="#ctx0" brushRef="#br0" timeOffset="116695.4">11882 9327,'0'-25,"25"50,-25-1,24-24,-24 25,25-25,-25 25,25 0,-25 0,0-1,0 1,25 0,-25 0,0 0,25-1,-25 1,0 0,0 0,0-50,-25 25,25-25,-25 0,25 1,0-1,0 0,-25 0,25 0,0 1,0-1,0 0,25 25,-25-25,25 25,-25 25,25-25,-1 25,1 0,0-1,-25 1,25 0,0-25,-25 25,0-50,-25 0,25 0,-25 1,25-1,0 0,0 0,0 0,0 1,0-1,0 0,0 0,0 0,0 1,25 24,-25-25,25 25,-1 0,1 0,0 0,-25 25,25-25,-25 24,25-24,-25 25,24 0,-24 0,25 0,-25-1,0 1,25 0,-25 0,25 0,-25-1,0 1,0 0,25 0,-25 0,0-1,24 1,-24 0,0 0,0 0</inkml:trace>
  <inkml:trace contextRef="#ctx0" brushRef="#br0" timeOffset="117292.43">12601 9401,'0'0,"0"25,0 0,-25-25,25 24,-24-24,24 25,-25 0,25 0,-25 0,25-1,0 1,0 0,25-25,0 0,-25-25,24 25,-24-25,25 25,-25-24,0-1,0 0,0 0,0 0,25 25,-25-24,0-1,0 0,0 0,0 0,-25 25,25 25,25 0,-25 0,25-25,-25 25,25-1,-1 1,-24 0,25 0,0 0,0-1,0 1,-1 0,1 0,0 0,0-1,0 1,-25 0,24 25,-24-26,25 1,-25 0,0 0,0 0,0-1,0 1,0 0,-25-25,25 25,-24-25,-1 25,0-25,0 0,0 0,1 0,-1-25,0 25,0 0,25-25,0 0,0 0,0 1,0-1,25 0,-25 0,25 25,0-25,-1 1</inkml:trace>
  <inkml:trace contextRef="#ctx0" brushRef="#br0" timeOffset="118036.59">13544 8062,'-25'24,"0"-24,25-24,25 24,0 0,0-25,-1 25,1 0,0-25,0 25,0-25,-1 25,1 0,0-25,0 25,24-25,-24 25,0 0,-25-24,25 24,0 0,-1 0</inkml:trace>
  <inkml:trace contextRef="#ctx0" brushRef="#br0" timeOffset="118236.09">13544 8235,'0'0,"25"0,-1 0,1 0,0-25,0 25,0-24,-1 24,1 0,25-25,-25 0,24 25,-24-25</inkml:trace>
  <inkml:trace contextRef="#ctx0" brushRef="#br0" timeOffset="118883.22">16024 6722,'0'0,"-25"0,25 25,0 0,0-1,25-24,-25 25,0 0,25 0,-25 0,25 0,-25 24,25-24,-25 25,24-26,1 26,-25 0,0-1,25-24,-25 25,25-26,0 26,-25-25,24 0,-24-1,0 1,25-25,-25 25,0 0</inkml:trace>
  <inkml:trace contextRef="#ctx0" brushRef="#br0" timeOffset="119500.29">15429 7838,'0'25,"25"-25,-1 0,1 0,0 0,0-25,24 25,-24 0,25 0,0 0,-1 0,26-25,-26 25,26 0,-1 0,0-24,1 24,-1 0,25-25,-24 25,-1-25,25 25,-24-25,24 0,-24 25,-1-24,25-1,-24 25,-1-25,0 0,1 25,-1-25,1 25,-1-24,-24 24,24-25,-24 0,-1 25,1-25,0 25,-26 0,26-25,-25 25,0 0,-1-24,1 24,0 0,0-25,-50 25,0 25</inkml:trace>
  <inkml:trace contextRef="#ctx0" brushRef="#br0" timeOffset="121060.35">15950 8384,'-25'0,"0"0,0 0,1 25,-1-25,25 25,-25-25,25 24,-25-24,25 25,-25-25,25 25,-24-25,24 25,0 0,0-1,0 1,0 0,24-25,1 0,0 25,0-25,0 0,-1 0,1 0,0 0,0 25,0-25,-1 0,1 0,0 0,0 0,0 24,-1-24,1 25,0-25,0 25,-25 0,0 0,0-1,0 1,-25 0,0 0,0 0,1-1,-1-24,0 25,0 0,0-25,1 0,-1 25,0-25,0 0,0 0,1 0,-1 0,0 0,0 0,0 0,1 0,24-25,0 0,0 0,0 1,0-1,0 0,24 25,-24-25,25 0,-25 1,25-1,-25 0,25 0,0-24,-25 24,24 0,1 0,-25 0,25 1,0-26,0 25,-25 0,24 1,-24-1,25 25,-25-25,0 0,-25 25,1 0,-1 0,0 0,0 25</inkml:trace>
  <inkml:trace contextRef="#ctx0" brushRef="#br0" timeOffset="121595.42">16322 8334,'0'25,"0"0,0 0,0 0,0-1,0 1,0 25,25-25,-25-1,0 1,0 25,24-25,-24-1,0 26,25-25,-25 0,0 24,25-24,-25 0,0 0,0-1,0 1,25-25,-25 25,0 0,0 0,25-25</inkml:trace>
  <inkml:trace contextRef="#ctx0" brushRef="#br0" timeOffset="121807.4">16694 8806,'0'-25</inkml:trace>
  <inkml:trace contextRef="#ctx0" brushRef="#br0" timeOffset="122352.22">16967 8458,'0'-24,"0"-1,-25 25,25 25,-25-1,25 1,0 0,0 0,0 0,-25-1,25 1,0 0,0 0,0 24,0-24,0 0,0 0,25-25,-25 25,25-1,-25 1,25-25,-25 25,25-25,-1 25,1-25,0 0,0 0,0 0,-1-25,1 25,0-25,0 25,0-25,-1 1,-24-1,0 0,0 0,0 0,0 1,0-1,-24 0,-1 0,25 0,-25 1,0-1,0 0,1 25,-1-25,0 0,0 25,0 0,1-24,-1 24,0 0,0 0,0 0,1 24</inkml:trace>
  <inkml:trace contextRef="#ctx0" brushRef="#br0" timeOffset="122815.4">17413 8310,'-25'0,"50"0,0 0,-25-25,25 25,0 0,-1 0,1 0,-25-25,25 25,0 0,0 0,-1-25,1 25,0 0,-25-25,25 25,-25 25,0 0,0 0,0 0,0-1,25 1,-25 25,0-25,0-1,0 26,0-25,0 24,0 1,0-25,0 24,0-24,0 25,0-25,0-1,0 1,0 25,0-25,0-1,0 1,0 0,25 0</inkml:trace>
  <inkml:trace contextRef="#ctx0" brushRef="#br0" timeOffset="123351.62">18529 7541,'25'0,"0"0,0-25,0 25,-1 0,1 0,0 0,0-25,0 25,24 0,-24-25,0 25,25 0,-26-25,1 25,25 0,-25 0,-1 0,1-24,0 24,0 0,0 0,-1 0,1-25,0 25</inkml:trace>
  <inkml:trace contextRef="#ctx0" brushRef="#br0" timeOffset="123567.98">18579 7764,'0'25,"25"-25,0 0,-1 0,1 0,25-25,-25 25,24 0,1-25,0 25,-26 0,26-25,0 25,-1-25,-24 25,25-24,-26 24,1 0,25-25,-25 25,-1 0,1 0</inkml:trace>
  <inkml:trace contextRef="#ctx0" brushRef="#br0" timeOffset="149581.41">20142 7144,'0'-25,"0"0,-25 25,0 0,0 25,1-25,24 25,-25-25,25 25,-25-1,25 1,-25 0,25 0,-25 24,25-24,-24 0,24 25,0-26,0 26,0-25,0 24,0-24,0 0,0 0,0 24,0-24,24 0,1 0,0 0,-25-1,25-24,0 25,-1-25,1 0,0 0,0 0,0 0,-1 0,1-25,0 25,-25-24,25 24,0-25,-1 0,-24 0,0 0,0 1,0-1,0 0,0-25,0 26,-24-1,24 0,-25-25,25 26,-25-1,0-25,0 25,25 1,-24-1,-1 0,0 25,0-25,0 25,1-25,-1 25,0 0,0 0,25 25,0 0,0 0</inkml:trace>
  <inkml:trace contextRef="#ctx0" brushRef="#br0" timeOffset="149801.34">20663 7541,'0'24</inkml:trace>
  <inkml:trace contextRef="#ctx0" brushRef="#br0" timeOffset="150274.29">21134 7243,'0'-25,"-25"25,25 25,-25 0,25 0,-24-1,24 1,0 0,0 0,0 24,0-24,0 0,0 0,0 24,0-24,24 0,-24 0,25 0,-25-1,25 1,0 0,0 0,-1 0,1-25,0 0,0 24,0-24,-1 0,1-24,0 24,0 0,0-25,-1 25,1-25,0 0,0 0,-25 1,25-1,-25 0,0 0,0 0,0 1,0-1,0 0,0 0,-25 0,0 1,25-1,-25 0,0 0,-24 0,24 1,0 24,0-25,-24 25,24 0,-25 0,26 0,-1 0,0 0,0 0,0 25,25-1</inkml:trace>
  <inkml:trace contextRef="#ctx0" brushRef="#br0" timeOffset="150593.81">21779 7218,'0'-25,"0"50,25 0,-25 0,24 0,-24-1,25 1,0 0,-25 0,25 0,0 24,-25-24,24 0,1 24,-25-24,25 0,-25 25,25-26,-25 1,25 0,-25 0,25 0,-25-1,0 1,24-25,-24 25</inkml:trace>
  <inkml:trace contextRef="#ctx0" brushRef="#br0" timeOffset="151133.34">22201 7417,'0'-25,"-25"25,25-25,0 0,0 0,0 1,25 24,-25-25,24 25,-24-25,25 25,-25-25,25 25,0-25,0 25,-1-24,1 24,0-25,0 25,0 0,-1 0,1 0,0 25,0-25,0 24,-1 1,1 0,-25 0,0 0,0 24,0-24,0 0,0 0,-25 24,25-24,-24 0,-1 0,0 24,0-24,-24 0,24 0,0-25,0 24,0 1,1 0,-1-25,25 25,-25-25,50 0,0 0,-1 0,1 0,0 0,0 0,0-25,24 25,1 0,-25 0,24-25,1 25,-25 0,24-25,1 25,-25 0,24-24,-24 24,0 0,0 0,-1-25,1 25,0 0,0-25,0 25</inkml:trace>
  <inkml:trace contextRef="#ctx0" brushRef="#br0" timeOffset="151737.01">22945 7243,'0'-25,"0"0,0 1,24 24,1-25,0 25,0-25,0 25,0 0,-1-25,1 25,0 0,0 0,0 0,-1 0,1 0,0 25,0 0,-25 0,0-1,0 1,0 0,0 0,0 0,-25-1,0 1,0 0,25 0,-24 0,-1-25,25 24,-25-24,25 25,-25-25,25 25,25-25,0 0,0 0,-1 0,1 0,0 0,0 0,24 0,-24 0,0 0,25 0,-26 0,1 0,0 25,25-25,-26 0,1 25,0-25,0 24,0 1,-25 0,0 0,0 0,-25-1,0 1,0-25,-24 25,24 0,0-25,-25 25,1-25,24 24,-25 1,1-25,-1 25,1-25,-1 25,25-25,-24 0,24 25,0-25,0 0,0 24,0-24</inkml:trace>
  <inkml:trace contextRef="#ctx0" brushRef="#br0" timeOffset="-150141.29">2580 12328,'0'-25,"25"25,0 0,-25 25,24-25,-24 25,0 0,25-1,-25 1,0 0,0 0,0 0,0-1,0 1,0 0,-25 0,25 0,0-1,0 1,-24 0,24 0,0 0,0-1,0 1,0 0,0 0,0 0,0-1,24-24,1 0,0 0,0 0,0-24,-1-1,1 0,0 0,0 0,-25 1,25 24,-25-25,0 0,24 25,-24-25,25 0,-25 1,0-1,0 0,25 0,-25 0,0 1,0-1,0 0,0 0,0 0,0 1,0-1,0 0,0 0,0 0,0 1</inkml:trace>
  <inkml:trace contextRef="#ctx0" brushRef="#br0" timeOffset="-149213.3">3200 12874,'0'0,"0"24,0 1,0 0,0 0,0 0,0-1,0 1,0 0,0 0,0 0,0-1,0 1,0 0,0 0,0 0,0 0,0-1,0 1,0 0,25-25</inkml:trace>
  <inkml:trace contextRef="#ctx0" brushRef="#br0" timeOffset="-148749.8899">4044 12750,'0'0,"-25"0,0 0,50 24,0-24,-1 0,1 0,0 0,0 0,0 0,-1 0,1 0,-25-24,25 24,0 0,0 0,-1 0,-24-25,25 25,0 0</inkml:trace>
  <inkml:trace contextRef="#ctx0" brushRef="#br0" timeOffset="-148461.4">4019 12948,'25'0,"-1"0,1 0,0 0,-25-25,25 25,0 0,-1 0,1 0,0-25,0 25,0 0,-1 0,1-24,0 24,0 0</inkml:trace>
  <inkml:trace contextRef="#ctx0" brushRef="#br0" timeOffset="-146369.9">5085 12477,'0'-25,"25"25,-25 25,0 0,0-1,0 1,0 0,0 0,0 0,0-1,0 1,0 0,0 0,0 0,0 24,0-24,0 0,-25 0,25-1,0 1,0 0,0 0,-24 0,24-1,0 1,0 0,0 0,0 0,0-1,24-24,-24-24,25 24,0-25,0 0,0 0,-1 0,1 1,-25-1,25 25,-25-25,25 0,-25 0,25 25,-25-24,24-1,-24 0,25 0,-25 0,0 1,25-1,-25 0,0 0,0 0,0 1,0-1,0 0,0 0,0 0,0 1,0-1</inkml:trace>
  <inkml:trace contextRef="#ctx0" brushRef="#br0" timeOffset="-144613.94">5581 12973,'0'25,"0"-1,0 1,0 0,0 0,0 0,0-1,0 1,0 0,0 0,-24-25,24 25,0 0,0-1,0 1,0 0,-25 0,25 0,0-1,0 1,0 0,0 0,0 0,0-1,0 1,0 0,0 0,25-25,-1 0,1 0,-25-25,25 25,0-25,-25 0,25 1,-25-1,0 0,0 0,0 0,0 1,-25 24,0-25,0 25,0 0,1 0,-1 0,50 0,-1 0,1 0,0-25,0 25,0-25,-1 25,1-25,0 25,0 0,0-24,-1 24</inkml:trace>
  <inkml:trace contextRef="#ctx0" brushRef="#br0" timeOffset="-143705">6450 12874,'0'0,"0"-25,24 25,1 0,0 0,-25-25,25 25,0 0,-1-25,1 25,0 0,0-25,0 25,-1 0,1-24,0 24,25-25,-26 25,1 0,-25-25,25 25,0 0,0 0,-1-25,-24 50</inkml:trace>
  <inkml:trace contextRef="#ctx0" brushRef="#br0" timeOffset="-143397.31">6698 12675,'0'-25,"-25"25,0 0,25 25,25 0,-25 0,0 0,25-1,-1 1,-24 0,0 0,0 0,0-1,25 1,-25 0,25-25,-25 25,0 0,25-25,-25 24,0 1</inkml:trace>
  <inkml:trace contextRef="#ctx0" brushRef="#br0" timeOffset="-142701.79">7367 12675,'0'-25,"25"25,-25-24,25 24,0 0,0 0,-1 0,1 0,0 0,0 24,0-24,-25 25,0 0,24-25,-24 25,0 0,0-1,0 1,-24 0,24 0,-25-25,25 25,-25-25,0 24,0-24,25 25,-24-25,-1 0,25 25,0-50</inkml:trace>
  <inkml:trace contextRef="#ctx0" brushRef="#br0" timeOffset="-142300.37">7789 12526,'-25'0,"25"25,-25-25,1 25,24 0,-25 0,25-1,0 1,0 0,-25-25,25 25,0 0,0-1,0 1,25-25,-25 25,25-25,-1 25,1-25,0 0,0 0,0-25,-1 25,1 0,0 0</inkml:trace>
  <inkml:trace contextRef="#ctx0" brushRef="#br0" timeOffset="-141792.97">8608 12179,'-25'0,"0"0,0 25,0-25,25 25,-24 0,24-1,-25 1,0 0,25 0,-25 0,25-1,-25 1,25 0,0 25,-24-26,24 1,-25 25,25-25,0 24,0-24,0 25,0-26,0 26,0-25,0 0,25-1,-25 26,24-25,-24 0,25-1,0-24,0 25,0 0,-1-25,-24 25,25-25,0 25,0-25,0 0,-1 0,1 0,0 0,0 0,0 0</inkml:trace>
  <inkml:trace contextRef="#ctx0" brushRef="#br0" timeOffset="-140253.4">8657 12353,'25'0,"0"0,0 0,-25 25,0-1,0 1,0 0,0 0,0 0,0-1,0 1,0 0,0 0,0 0,0 24,0-24,0 0,0 0,0-1,0 1,24-25,-24 25,25-25,0 0,-25-25,25 25,0-25,-1 1,1-1,0 0,0 0,-25 0,25 1,-25-1,0 0,24 0,-24 0,0 1,0-1,0 0,0 0,25 0,-25 1,0-1,0 0,0 0,0 0,0 1</inkml:trace>
  <inkml:trace contextRef="#ctx0" brushRef="#br0" timeOffset="-139233.54">9377 12700,'-25'0,"0"25,0-25,25 25,-25-25,25 24,0 1,-25-25,25 25,0 0,0 0,-24-1,24 1,0 0,0 0,24-25,1 0,-25-25,25 25,0 0,0-25,0 0,-1 25,-24-24,25 24,-25-25,0 0,25 25,-25-25,0 0,0 1,0-1,0 0,0 0,0 50,0 0,0 0,0-1,25-24,-25 25,0 0,0 0,25-25,-25 25,24-1,-24 1,25 0,-25 0,0 0,0-1,0 1,25-25,-25 25,0 0,0 0,0-1,0 1,0 0,-25-25,0 25,1-25,-1 0,0 0,0 0,0 0,1 0,24-25,0 0,0 0,0 1,24-1,1 25,-25-25,25 25,0-25,0 25,-1 0,-24-25,25 25,0 0</inkml:trace>
  <inkml:trace contextRef="#ctx0" brushRef="#br0" timeOffset="-138854.02">10195 12725,'-25'0,"50"0,0 0,0-25,-1 25,1 0,0 0,0 0,0 0,0 0,-1 0,-24-25,25 25,0 0,0 0,0 0</inkml:trace>
  <inkml:trace contextRef="#ctx0" brushRef="#br0" timeOffset="-138177.8499">10691 12427,'0'-25,"25"25,-25-24,25 24,0 0,-1 0,1 24,-25 1,25 0,-25 0,0 0,0-1,0 26,0-25,0 0,0 24,0-24,0 0,0 24,0-24,-25 0,25 0,0 0,0-1,0 1,0 0,0 0,25-25,0 0,-25-25,25 25,-1 0,-24-25,25 25,0-25,0 1,-25-1,25 25,-25-25,24 0,-24 0,25 1,-25-1,25 0,-25 0,0 0,25 1,-25-1,0 0,0 0,0 0,0 1,0-1,0 0,0 0,0 0,0 1,0-1,0 0</inkml:trace>
  <inkml:trace contextRef="#ctx0" brushRef="#br0" timeOffset="-137365.3499">11361 12650,'0'-24,"25"24,-25 24,0 1,0 0,0 0,-25 0,25-1,0 1,0 0,0 0,0 0,-25-1,25 1,0 0,-25 25,25-26,0 1,0 0,0 0,-25 0,25 24,0-24,0 0,0 0,0 0,0-1,0 1,0 0,0 0,25 0,-25-1,25-24,0 0,0 0,0 0,-25-24,24 24,-24-25,0 0,25 25,-25-25,0 0,0 1,0-1,-25 25,25-25,-24 0,-1 0,0 0,0 1,0 24,25-25,25 25,-25-25,25 25,0 0,0 0,-25-25,24 25,1 0,0 0,-25-25,25 25,0 0,-1 0,-24-24</inkml:trace>
  <inkml:trace contextRef="#ctx0" brushRef="#br0" timeOffset="-136697.13">11609 12055,'-25'0,"25"-25,25 50,0-25,0 25,-1-25,1 0,0 25,0-1,0-24,-1 25,1 0,25 0,-25 0,-1 0,1-1,25 1,-25 25,-1-25,1 24,0 1,0-1,0 1,-25 0,24-1,-24 1,0-1,25 26,-25-26,0 1,0 0,0-1,0-24,-25 25,25-1,-24-24,-1 25,0-25,0-1,0 1,1 0,-1 0,0 0,0-25,0 24,1-24,-26 0,25 0,0 0</inkml:trace>
  <inkml:trace contextRef="#ctx0" brushRef="#br0" timeOffset="-130389.57">12874 12551,'25'0,"0"0,-1 0,1 0,0 0,0 0,0-25,-1 25,1 0,0 0,0 0,0 0,-1 0,1 0,0 0,-25-24,25 24,0 0</inkml:trace>
  <inkml:trace contextRef="#ctx0" brushRef="#br0" timeOffset="-130118.01">12899 12725,'0'0,"25"25,-1-25,1 0,0 0,0-25,0 25,-1 0,1 0,0 0,0 0,0 0,-1-25,1 25,0 0,0 0</inkml:trace>
  <inkml:trace contextRef="#ctx0" brushRef="#br0" timeOffset="-129317.63">14610 12502,'0'-25,"-24"25,24 25,-25-25,25 24,-25 1,25 0,-25-25,25 25,-25 0,25-1,-25 1,25 0,-24 0,24 0,0-1,0 1,0 0,0 0,0 0,0-1,0 1,24-25,1 25,0-25,0 0,0 0,0-25,-1 25,1 0,0 0,-25-25,25 25,0-24,-1-1,-24 0,25 25,-25-25,0 0,25 1,-25-1,0 0,0 0,0 0,0 1,0-1,0 0,-25 0,0 0,25 1,-24-1,-1 0,0 25,25 25</inkml:trace>
  <inkml:trace contextRef="#ctx0" brushRef="#br0" timeOffset="-129081.97">15156 12750,'0'-25</inkml:trace>
  <inkml:trace contextRef="#ctx0" brushRef="#br0" timeOffset="-128389.16">15553 12626,'25'0,"-25"-25,0 50,0-1,-25-24,25 25,0 0,-25 0,25 0,0-1,0 1,-25 0,25 0,0 0,0-1,25 1,0-25,0 25,-1-25,1 0,0 0,0-25,0 25,0 0,-1-25,1 25,-25-24,25 24,-25-25,0 0,0 0,0 0,0 1,0-1,0 0,-25 0,0 0,25 1,-24 24,-1-25,25 0,-25 25,0 0,25-25,-25 25,25 25,-25-25</inkml:trace>
  <inkml:trace contextRef="#ctx0" brushRef="#br0" timeOffset="-127842.18">16173 12626,'-25'24,"25"1,-25-25,1 25,24 0,-25 0,25-1,0 1,-25 0,25 0,0 0,0-1,0 1,0 0,25-25,0 0,-1 0,1 0,0 0,0 0,-25-25,25 25,-1-25,-24 1,25 24,-25-25,0 0,0 0,0 0,0 1,0-1,-25 25,25-25,-24 25</inkml:trace>
  <inkml:trace contextRef="#ctx0" brushRef="#br0" timeOffset="-127286.18">16669 12650,'0'25,"0"0,0 0,0 0,0-1,0 1,0 0,0 0,0 0,0-1,0 1,0 0,0 0,0 0,0-1,0 1,0 0,0 0,0 0</inkml:trace>
  <inkml:trace contextRef="#ctx0" brushRef="#br0" timeOffset="-122986.23">17240 12650,'0'25,"-25"-25,25 25,-25-25,25 25,-25-25,25 25,0-1,-25 1,25 0,0 0,0 0,0-1,0 1,25 0,0-25,0 25,0-25,-1 0,1 0,0 0,0 0,0 0,-1-25,1 25,-25-25,0 0,0 1,0-1,0 0,0 0,0 0,-25 1,1-1,-1 25,0-25,0 25</inkml:trace>
  <inkml:trace contextRef="#ctx0" brushRef="#br0" timeOffset="-121818.25">17860 12551,'25'0,"-25"-25,0 50,-25 0,25 0,-25-25,25 25,-25-25,25 24,-25-24,25 25,-24-25,-1 25,25 0,-25-25,25 25,-25-25,25 24,0 1,-25-25,25 25,25-25,0 0,0 0,0 0,-1 0,1 0,0 0,0 25,0-25,24 0,-24 0,0 0,0 0,-1 0,1 0,0 0,0 0,0 0,-1 0,1 0,0 0,-25-25</inkml:trace>
  <inkml:trace contextRef="#ctx0" brushRef="#br0" timeOffset="-121489.95">17934 12650,'0'0,"0"-24,0-1,0 50,0-1,0 1,0 0,0 0,0 0,0-1,25 1,-25 0,0 0,0 0,0-1,0 1,0 0,0 0,0 0,0-1,0 1,0 0,0 0,0 0</inkml:trace>
  <inkml:trace contextRef="#ctx0" brushRef="#br0" timeOffset="-121013.25">18529 12576,'0'25,"0"0,-24-25,-1 24,0-24,25 25,-25-25,25 25,-25-25,1 25,24 0,-25-25,25 24,-25 1,25 0,25-25,0 25,-1-25,1 0,0 0,0 0,0 0,-1 0,1 0,25 0,-25 0,-1 0,1 0,0 0,25 0,-26 0,1 0,0 0,0 0,0 0,0 0,-1 0,1 0,0 0,-25-25,-25 25</inkml:trace>
  <inkml:trace contextRef="#ctx0" brushRef="#br0" timeOffset="-120681.63">18629 12626,'-25'0,"25"-25,0 50,0-1,0 1,0 0,0 0,0 0,-25-1,25 1,0 0,0 0,0 0,0-1,-25 1,25 0,0 0,0 0,0-1,0 1,-25-25,25 25,0 0,0 0</inkml:trace>
  <inkml:trace contextRef="#ctx0" brushRef="#br0" timeOffset="-119914.27">19745 12799,'0'25,"25"-25,-1 0,1 0,0 0,0 0,0 0,0 0,-1 0,1 0,0 0,0 0,0 0,24 0,-24 0,0 0,0 0,-1 0,1 0,25-25,-25 25,-1 0,1 0,0 0,0 0,0 0,-1-25,1 25,0 0,0 0</inkml:trace>
  <inkml:trace contextRef="#ctx0" brushRef="#br0" timeOffset="-119669.36">20142 12650,'25'0,"-25"25,0 0,0 0,0 0,0-1,0 1,0 25,0-25,0-1,0 1,0 25,0-25,0-1,0 1,0 0,0 0</inkml:trace>
  <inkml:trace contextRef="#ctx0" brushRef="#br0" timeOffset="-118237.7">14561 14362,'0'-25,"-25"25,25 25,-25-25,25 25,-25-25,25 25,0-1,-25-24,25 25,-24 0,24 0,-25 0,25-1,0 1,0 0,0 0,-25 0,25-1,0 1,0 0,0 0,0 0,0-1,0 1,25-25,-25 25,25-25,-1 0,1 0,0 0,0 0,-25-25,25 25,0 0,-1-25,1 1,0-1,0 0,-25 0,25 0,-25 1,0-1,0 0,0 0,0 0,0 1,0-1,0 0,-25 25,25-25,-25 25,25-25,-25 25,0-24,1 24,-1 0,0 0,0 0,0 0,25 24,-25-24</inkml:trace>
  <inkml:trace contextRef="#ctx0" brushRef="#br0" timeOffset="-117981.85">15131 14560,'0'0,"25"0,0 0,0 0,-1 0</inkml:trace>
  <inkml:trace contextRef="#ctx0" brushRef="#br0" timeOffset="-117274.31">15776 14461,'0'-25,"0"50,-25-25,1 0,24 25,-25-25,25 25,-25-25,25 25,-25-1,25 1,0 0,-25-25,25 25,0 0,0-1,0 1,0 0,25-25,-25 25,25-25,0 25,0-25,-1 0,1 0,0 0,0 0,-25-25,25 25,-1 0,1-25,0 25,-25-25,25 0,-25 1,0-1,0 0,-25 0,0 0,25 1,-25 24,25-25,-24 25,24-25,-25 25,0-25,0 25</inkml:trace>
  <inkml:trace contextRef="#ctx0" brushRef="#br0" timeOffset="-116853.19">16173 14436,'0'25,"0"0,25-25,-25 25,0 0,0-1,0 1,25 0,-25 0,0 0,24-1,-24 1,0 0,0 0,25 0,-25-1,0 1,25-25,0 0</inkml:trace>
  <inkml:trace contextRef="#ctx0" brushRef="#br0" timeOffset="-116414.38">16471 14610,'0'-25,"24"25,1 0,0-25,0 25,0 0,-1 0,1 0,0 0,0 0,0 0,-25 25,25-25,-25 25,0 0,0 0,0-1,0 1,0 0,-25-25,25 25,-25-25,0 0,25 25,-25-25,0 0,25 24,-24-24,-1 0,50 0,-1 0,1 0,0 0,0 0,0 0,0 0,-1 0,1 0,0 0,0 0,0 0,-1 0</inkml:trace>
  <inkml:trace contextRef="#ctx0" brushRef="#br0" timeOffset="-115669.18">17661 14238,'-25'0,"25"-25,-24 25,-1 0,25-25,-25 25,0 0,0 0,25 25,-24-25,-1 25,0-25,0 25,0-1,1-24,24 25,-25 0,0 0,0-25,0 25,25 0,-24 24,-1-24,0 0,25 0,-25-1,0 26,25-25,-24 0,24-1,0 26,-25-25,25 0,0 24,0-24,0 0,0 24,0-24,25 0,-25 25,24-26,-24 1,25 25,0-25,0-1,0 1,-1 0,1 0,0-25,0 25,24-25,-24 24,25-24,-25 0,24 0,-24 0,25 0</inkml:trace>
  <inkml:trace contextRef="#ctx0" brushRef="#br0" timeOffset="-113205.26">17736 14436,'0'25,"0"0,0 0,0 0,0-1,0 1,0 0,0 0,0 0,0-1,0 1,0 0,0 0,0 0,0-1,0 1</inkml:trace>
  <inkml:trace contextRef="#ctx0" brushRef="#br0" timeOffset="-113021.4">17885 14709,'0'0,"24"-25,1 25</inkml:trace>
  <inkml:trace contextRef="#ctx0" brushRef="#br0" timeOffset="-112566.4">18182 14511,'0'-25,"0"50,0 0,0-1,0 1,25 0,-25 0,0 0,0-1,0 1,0 0,0 0,0 0,0-1,0 1,0 0,0 0,0 0,0-1</inkml:trace>
  <inkml:trace contextRef="#ctx0" brushRef="#br0" timeOffset="-111749.4399">18604 14511,'-25'0,"0"25,0-25,25 24,-24 1,24 0,-25-25,25 25,0 0,0-1,-25 1,25 0,0 0,0 0,0-1,0 1,25 0,0-25,-1 0,1 0,0 0,0 0,0-25,-1 25,1 0,-25-25,0 1,-25 24,25-25,-24 25,-1 0,0 0,0 0,0 25,1-25,-1 0,0 24,0-24,25 25</inkml:trace>
  <inkml:trace contextRef="#ctx0" brushRef="#br0" timeOffset="-111049.77">18827 14585,'-25'0,"50"0,0 0,0 0,0 0,-1 0,-24-25,25 25,0 0,0 0,0 0,-1 0,-24-24,25 24,0 0,-25 24,0 1,0 0,0 0,0 0,-25-25,25 24,-25 1,25 0,-24 0,-1 0,25-1,-25 1,0 0,25 0,-25 0,1-1,24-48</inkml:trace>
  <inkml:trace contextRef="#ctx0" brushRef="#br0" timeOffset="-110286.39">19174 14684,'0'-24,"25"24,0 0,-25-25,25 25,0 0,-1 0,-24-25,25 25,0 0,0 0,0 25,-25 0,0-1,0 1,0 0,0 0,-25-25,0 25,0-1,0 1,1-25,24 25,-25 0,0-25,0 25,0-25,1 24,-1-24,0 25,0-25,0 25,1-25,24 25,24-25,1 0,0 0,0 0,0 0,-1 0,1 0,0 0,-25 25,25-25,0 0,-1 0,1 0,0 0,0 0,0 0,-1 0,-24 24,25-24,-25-24</inkml:trace>
  <inkml:trace contextRef="#ctx0" brushRef="#br0" timeOffset="-109889.69">19869 14808,'-25'0,"25"25,25-25,-25-25,25 25,0 0,-1 0,1 0,0 0,0 0,0 0,-1 0,1 0,0 0,0 0,0 0,-1 0,1 0,0 0</inkml:trace>
  <inkml:trace contextRef="#ctx0" brushRef="#br0" timeOffset="-108790.24">20886 14585,'-25'0,"25"-25,-25 25,0 0,25-24,-24 24,-1 24,0-24,0 25,0-25,25 25,-24-25,24 25,-25 0,25-1,-25 1,25 0,0 0,0 0,0-1,25 1,-25 0,25-25,-1 25,1-25,0 0,0 25,0-25,-1 0,1 0,0 0,0 0,0 0,0 0,-1 0,-24-25,0 0,0 0,0 0,0 1,0-1,0 0,0 0,0 0,0 1,-24 24,24-25,-25 0,0 25,25-25,-25 25,0 0,0 0</inkml:trace>
  <inkml:trace contextRef="#ctx0" brushRef="#br0" timeOffset="-108474.48">21233 14808,'0'25,"25"-25,-25-25,0 1,-25 24,25-25,0 50,-25-25</inkml:trace>
  <inkml:trace contextRef="#ctx0" brushRef="#br0" timeOffset="-107290.47">21754 14536,'-25'0,"0"0,1 0,24 24,-25-24,0 0,25 25,-25-25,25 25,-25-25,25 25,-24 0,24-1,-25-24,25 25,-25 0,25 0,0 0,0-1,25 1,0-25,-1 0,1 0,0 0,0-25,0 25,-25-24,0-1,24 0,-24 0,0 0,0 1,0-1,25 25,-25-25,0 0,0 0,-25 25,1-24,-1 24,0 0,25 24,-25-24</inkml:trace>
  <inkml:trace contextRef="#ctx0" brushRef="#br0" timeOffset="-106573.07">22002 14635,'-25'0,"0"0,25 25,-24-25,24 24,-25-24,25 25,-25-25,25 25,0 0,0 0,0-1,0 1,0 0,25-25,-25 25,25-25,-1 0,1 25,0-25,0 0,-25-25,25 25,-25-25,25 25,-25-25,0 0,0 1,0-1,0 0,-25 25,25-25,-25 25,25-25,-25 25,25-24,-25 24,0 0,1-25,-1 0,0 25,0 0,0 0,1-25</inkml:trace>
  <inkml:trace contextRef="#ctx0" brushRef="#br0" timeOffset="-105534.4599">22399 14436,'0'0,"0"-24,0-1,0 50,0-1,0 1,0 0,0 0,0 0,0-1,0 1,0 0,0 0,0 0,-25-1,25 1,0 0,0 0,0 0,0-1,0 1,0 0,0 0</inkml:trace>
  <inkml:trace contextRef="#ctx0" brushRef="#br0" timeOffset="-104790.28">22647 14560,'0'-24,"0"48,-25-24,25 25,-25-25,25 25,-24 0,24 0,0-1,0 1,0 0,0 0,0 0,24-25,-24 24,25-24,-25 25,25-25,0 0,0 0,-25-25,24 25,-24-24,25 24,-25-25,25 25,-25-25,0 0,25 0,-25 1,0-1,0 0,0 0,0 0,0 1,0-1,-25 25,0-25,0 25,1 0,-1 0,0 0,0 0,0 0,1 0,24 25,-25-25</inkml:trace>
  <inkml:trace contextRef="#ctx0" brushRef="#br0" timeOffset="-103249.92">23193 14486,'0'25,"0"0,-25-25,25 24,0 1,-25-25,25 25,-25-25,25 25,-24 0,-1-1,25 1,-25-25,25 25,-25-25,25 25,-25-25,0 0,50 0,-25 25,25-25,0 0,0 0,0 0,-1 24,1-24,0 0,0 0,0 0,-1 0,1 0,0 0,0 0,0 0,-1-24,1 24</inkml:trace>
  <inkml:trace contextRef="#ctx0" brushRef="#br0" timeOffset="-102725.61">23218 14709,'0'25,"0"0,0 0,0-1,0 1,0 0,0 0,0 0,0-1,-25 1,25 0,-25 0,25 0,-25-1,25 1,-25-25,25 25</inkml:trace>
  <inkml:trace contextRef="#ctx0" brushRef="#br0" timeOffset="-101754.38">23689 14486,'0'-25,"-25"25,0 0,25 25,-25-25,25 25,0 0,-24-25,24 24,-25-24,25 25,-25 0,25 0,-25-25,25 25,-25-25,25 24,0 1,0 0,-24 0,24 0,0-1,24-24,-24 25,25-25,0 0,0 0,0 0,-1 0,1 25,0-25,0 0,0 0,-1 0,1-25,0 25,0 0,0 0,-1 0,1 0,0 0,0 0,0 0,-1 0</inkml:trace>
  <inkml:trace contextRef="#ctx0" brushRef="#br0" timeOffset="-101342.33">23639 14734,'0'25,"0"0,0-1,0 1,0 0,-25 0,25 0,-24-1,24 1,0 0,-25 0,0 0,0-1,25 1,-25-25</inkml:trace>
  <inkml:trace contextRef="#ctx0" brushRef="#br0" timeOffset="-100625.39">23887 14139,'0'24,"25"-24,0 0,-25 25,25 0,-1-25,-24 25,25-25,-25 25,25-1,0 1,-25 0,25 0,0 0,-25 24,24-24,-24 0,0 0,0 24,0-24,0 0,0 25,0-26,-24 1,24 0,-25 0,25 0,-25 24,25-24,-25 0,0 0,0-1,1 1,-1-25,0 25,-25 0,26 0,-26-25,25 24,-24-24,-1 25,0-25,1 0,-1 25,25-25,-24 0</inkml:trace>
  <inkml:trace contextRef="#ctx0" brushRef="#br0" timeOffset="-96968.38">2109 15925,'-25'0,"25"-25,0 0,25 25,-25-25,25 25,-25-25,24 25,1 0,0 0,-25 25,25 0,-25 0,25 0,-25-1,0 26,0-25,24 0,-24 24,0-24,0 0,0 24,0-24,0 0,0 0,0 0,0 24,0-24,0 0,0 0,0 0,0-1,0 1,0 0,0 0,0 0,25-25,-25-25,25 0,0 0,0 0,-1 1,1-1,0 0,0 0,-25 0,25 0,-25 1,24 24,-24-25,25 0,-25 0,0 0,0 1,0-1,0 0,0 0,0 0,0 1,0-1,0 0,0 0,0 0,0 1,-25-1,25 0,0 0,-24 0,24 1</inkml:trace>
  <inkml:trace contextRef="#ctx0" brushRef="#br0" timeOffset="-96372.06">2828 16396,'0'-25,"0"50,0 0,0 0,0-1,25 1,-25 0,0 0,25 24,-25-24,0 0,24 0,-24 24,0-24,0 0,0 25,0-26,0 1,0 0,0 0,25 0,-25-1</inkml:trace>
  <inkml:trace contextRef="#ctx0" brushRef="#br0" timeOffset="-95779.7099">3845 16148,'0'25,"0"-1,25-24,0 0,-1 0,1 0,0 0,0 0,25-24,-26 24,1 0,0-25,0 25,0 0,24-25,-24 25,0 0,0-25,-1 25,26 0,-25 0,0-25,-1 25,1 0,0 0,0 0,-25 25</inkml:trace>
  <inkml:trace contextRef="#ctx0" brushRef="#br0" timeOffset="-95476.59">3895 16520,'0'0,"24"0,1-25,0 25,0 0,0-25,0 25,-1-24,26 24,-25-25,0 25,24-25,1 0,-25 25,24-25,-24 25,0-25,24 25,-24 0,0-24,0 24,0 0,-1 0,1 0,0 0,0 0,0 0</inkml:trace>
  <inkml:trace contextRef="#ctx0" brushRef="#br0" timeOffset="-81096.59">5457 15925,'-24'0,"-1"0,25 24,-25-24,0 0,25 25,0 0,-25-25,25 25,0 0,0-1,-24 1,24 0,0 0,0 0,0-1,0 1,0 0,0 0,0 0,0-1,24 1,-24 0,0 0,25 0,-25 0,25-25,-25 24,25-24,0 25,-1-25,-24 25,25-25,0 0,0 0,0 0,-25-25,24 25,1-25,0 1,0-1,0 0,-25 0,0 0,0 0,0 1,0-1,0 0,0 0,0 0,0 1,-25-1,25 0,-25 0,0 0,0 1,25-1,-24 25,24-25,-25 25,25-25,-25 25,0-25,25 50</inkml:trace>
  <inkml:trace contextRef="#ctx0" brushRef="#br0" timeOffset="-80560.13">6177 16123,'0'25,"-25"-25,25 25,-25-1,25 1,-25-25,25 25</inkml:trace>
  <inkml:trace contextRef="#ctx0" brushRef="#br0" timeOffset="-79828.61">6772 15949,'0'-24,"-25"24,0 0,25 24,0 1,-24-25,24 25,-25-25,25 25,-25 0,25-1,0 1,-25-25,25 25,0 0,0 0,0-1,0 1,0 0,0 0,0 0,0-1,25-24,-25 25,25-25,0 0,-1 25,1-25,0-25,0 25,0 0,-1-25,1 1,0 24,0-25,0 0,-25 0,24 25,-24-25,0 1,0-1,0 0,0 0,-24 25,24-25,0 1,-25 24,25-25,-25 25,0-25,0 25,1 0,-1 0,0 0</inkml:trace>
  <inkml:trace contextRef="#ctx0" brushRef="#br0" timeOffset="-78680.7">7293 15999,'0'-25,"25"25,-25-25,25 25,-1-24,1-1,0 25,0 0,0 25,-1-25,-24 24,0 1,0 0,0 0,0 0,0-1,0 1,0 0,0 0,-24 0,24-1,-25 1,25 0,-25 0,0 0,0-1,25 1,-24-25,24 25,-25-25,25 25,0-50,25 25,-1-25,1 25,-25-25,25 25,0-24,0 24,-1-25,26 25,-25-25,0 25,-1-25,1 25,0 0,0-25,0 25,-1 0,-24-24,25 24</inkml:trace>
  <inkml:trace contextRef="#ctx0" brushRef="#br0" timeOffset="-78339.63">7863 15751,'0'25,"0"0,25-1,-25 1,25 0,-25 0,0 0,25-1,-25 1,0 0,25 0,-25 0,0-1,0 1,0 0,24 0,-24 0,0-1,0 1,0 0,0 0,25-25</inkml:trace>
  <inkml:trace contextRef="#ctx0" brushRef="#br0" timeOffset="-77304.83">8409 16098,'25'0,"-25"-25,25 25,0 0,-1 0,-24 25,25-25,-25 25,25-25,-25 25,25-25,-25 25,0-1,25-24,-25 25,0 0,0 0,0 0,0-1,0-48,0-1,24 25,-24-25,0 0,25 0,-25 1,0-1,25 25,-25-25,25 0,-25 0,25 25,-1 0,1 0,-25 25,0 0,25-25,-25 25,0 0,0-1,0 1,0-50,0 1,0-1,25 25,-25-25,0 0,25 25,-25-25,24 1,1 24,-25-25,25 25,0 0,0 0,-1 0,-24 25,25-1,-25 1,0 0,25 0,-25 0,0-1,0 1,0 0,0 0,0 0,0-1,0 1,0 0,0 0,0 0,25 0</inkml:trace>
  <inkml:trace contextRef="#ctx0" brushRef="#br0" timeOffset="-76592.66">8880 15701,'0'-24,"25"24,-25-25,25 25,0-25,0 25,-1-25,1 25,0-25,0 25,0-24,-1 24,1 0,0 0,-25 24,0 1,0 0,0 0,0 0,0-1,-25 1,0 0,25 0,-24-25,24 25,-25-25,50 0,-1-25,1 25,0-25,0 25,0 0,-1 0,-24 25,0 0,0-1,0 1,-24 0,-1 0,25 0,-25-25,25 24,-25-24,0 25,1-25,24 25,-25-25,25 25,-25-25</inkml:trace>
  <inkml:trace contextRef="#ctx0" brushRef="#br0" timeOffset="-75920.66">9897 15850,'0'0,"25"0,-25 25,0 0,-25 0,25-1,-24 1,24 0,-25 25,25-26,-25 1,0 25,25-1,-25-24,1 25,-1-1,0 1,0 0,0-1,-24 1,24-25,0 24,0 1,-24 0,24-1,0 1,0-25,1 24,-1-24,25 25,-25-26,0 1,25 0,-25 0,25 0,-25-25,25 24,-24-24,24 25</inkml:trace>
  <inkml:trace contextRef="#ctx0" brushRef="#br0" timeOffset="-75376.84">10071 16197,'-25'0,"25"25,0 0,25 0,0 0,-25-1,0 1,25 0,-25 0,0 0,24 0,-24-1,0 1,25 0,-25 0,0 0,25-1,-25 1,0 0,0 0,25 0,-25-1,0 1,0 0,0 0,25-25,-25 25</inkml:trace>
  <inkml:trace contextRef="#ctx0" brushRef="#br0" timeOffset="-74908.73">10518 16148,'24'-25,"-24"50,0 0,-24-1,-1 1,0 0,0 0,0-25,25 25,-24-1,-1 1,0-25,0 25,0-25,25 25,-25-25,25 25,-24-25,24 25,24-25,1 24,0-24,0 25,0 0,0 0,-1-25,-24 25,25-25,-25 24,25-24,0 0,-25 25,25-25,-1 25,1-25,0 25,0-25,0 25,-1-25,1 24,0-24</inkml:trace>
  <inkml:trace contextRef="#ctx0" brushRef="#br0" timeOffset="-74148.66">10865 16321,'0'0,"-25"0,0 25,0-25,1 25,24 0,-25 0,25 0,0-1,0 1,0 0,0 0,25-25,-25 25,24-25,1 0,0-25,0 25,-25-25,25 25,-1 0,-24-25,25 25,-25-25,25 25,-25-24,0-1,0 0,0 0,0 50,0 0,0 0,25-25,-25 24,25 1,-25 0,24 0,-24 0,25-1,-25 1,25 0,-25 0,25 24,0-24,-25 0,24 0,-24 0,25-1,0 1,-25 0,0 0,25 0,-25-1,0 1,0 0,0 0,0 0,-25-1,25 1,-25-25,25 25,-25-25,1 25,-1-25,0 0,0 25,0-25,1 0,-1 0,0-25,0 25,0-25,1 0,24 0,0 1,0-1,24 25,-24-25,25 0,0 25,-25-25,25 25,0-24,-1 24,1-25,0 25,0-25,0 25,-1-25,1 25,0 0,-25-25,25 25,0 0,-25-24,24 24</inkml:trace>
  <inkml:trace contextRef="#ctx0" brushRef="#br0" timeOffset="-73812.9099">11956 16446,'25'24</inkml:trace>
  <inkml:trace contextRef="#ctx0" brushRef="#br0" timeOffset="-62328.1">12353 16669,'0'0,"-25"0,50 0,-25 25,25-25,-25 24,0 1,25-25,-25 25,0 0,0 24,0-24,0 0,0 0,0 0,0 24,-25-24,25 0,-25 0,0-1,0 1,1 0,-1-25,25 25,-25-25</inkml:trace>
  <inkml:trace contextRef="#ctx0" brushRef="#br0" timeOffset="-61553.02">13444 16495,'0'0,"-24"0,24-25,24 25,1 0,0 0,0 0,0 25,0 0,-25 0,24 0,-24-1,0 26,0-25,0 0,0-1,0 1,25 25,-25-25,0-1,0 1,0 0,0 0,25 0,-25-1,25-24,-25 25,25-25,-1 0,-24-25,25 25,0-24,0-1,-25 0,25 25,-25-25,24 0,-24 1,0-1,0 0,25 0,-25 0,0 1,0-1,0 0,0 0,0 0,0 1,0-1,0 0,0 0,0 0,0 1,-25 24</inkml:trace>
  <inkml:trace contextRef="#ctx0" brushRef="#br0" timeOffset="-61027.88">14164 17016,'0'0,"0"-25,25 25,-1 0,1 0,0 0,0 0,0 0,-1 0,-24 25,25-25,-25 25,0 0,0-1,0 1,0 0,0 0,-25 0,1-1,-1 1,25 0,-25 0,0 0,0-1,1 1,-1-25,25 25,-25-25,0 0,0 0,25 25,0-50,25 25,0 0,0 0,0 0,-1 0,1 0,0 0,25 0,-26 0,1-25,25 25,-25 0,-1 0,26 0,-25 0,0 0,0-25,24 25</inkml:trace>
  <inkml:trace contextRef="#ctx0" brushRef="#br0" timeOffset="-60564.86">15032 16892,'-25'0,"50"0,0 0,0 0,-1-25,1 25,0 0,0 0,0 0,24-25,-24 25,0 0,0 0,24 0,-24-24,0 24,24 0,-24 0,0 0,0-25,0 25,-1 0,1 0,-25 25</inkml:trace>
  <inkml:trace contextRef="#ctx0" brushRef="#br0" timeOffset="-60343.86">15156 16991,'25'0,"0"0,-1 0,1 0,0 0,0 0,0 0,-1 0,1-25,0 25,0 0,0 0,-1 0,1 0,0 0,0-24</inkml:trace>
  <inkml:trace contextRef="#ctx0" brushRef="#br0" timeOffset="-59772.04">15702 16594,'0'-24,"0"-1,25 0,-1 25,1 0,0 0,0 0,0 0,-25 25,24-25,-24 25,25-1,0-24,-25 25,0 0,25 0,-25 0,0-1,0 1,0 0,0 25,0-26,0 1,0 0,25 0,-25 0,0-1,0 1,0 0,24-25,-24 25,0 0,25-25,-25 24,25-24,0 0,0 0,-1 0,1 0,0 0,0-24,0 24,-1 0,1-25,0 0,0 0,0 0,-25 1,24 24,-24-25,25 0,-25 0,0 0,0 1,0-1,0 0,0 0,0 0,0 1,0-1,-25 25,25-25,0 0,0 50</inkml:trace>
  <inkml:trace contextRef="#ctx0" brushRef="#br0" timeOffset="-59483.87">16744 16818,'24'0,"-24"24,25 1,-25 0,25 0,-25 0,0-1,25 1,-25 0,0 0,0 24,0-24,0 0,25 25,-25-26,0 1,0 0,0 25,0-26,24 1,-24 0,0 0,0 0,25-25,-25 24</inkml:trace>
  <inkml:trace contextRef="#ctx0" brushRef="#br0" timeOffset="-56468.2199">17388 17140,'0'25,"0"0,0-1,0 1,0 0,0 0,0 0,0-1,-24 1,24 0,-25 0,0 0,25 24,-25-24,-24 0,24 0,0 0,0-1,-24 1,24 0,0 0,0-25</inkml:trace>
  <inkml:trace contextRef="#ctx0" brushRef="#br0" timeOffset="-55217.09">18604 16991,'0'25,"-25"-25,0 0,25 25,25-25,0 0,0 0,-1 0,1-25,0 25,0-25,0 25,-1-25,1 1,0 24,-25-25,25 25,0-25,-25 0,25 0,-25 1,0-1,0 0,24 0,-24 0,0 1,0-1,0 0,0 0,0 0,25 1,-25-1,0 0,0 0,0 50,0 0,0 0,0-1,0 1,0 0,0 0,0 24,0-24,0 0,-25 25,25-26,0 26,0-25,-24 24,24-24,-25 25,25-25,0 24,-25-24,25 25,-25-26,25 1,-25 25,25-25,0-1,-25 1,25 0,-24 0,24 0,0-1,-25-24,25 25,0-50,0 1,0-1,0 0,0 0,0 0,25 1,-25-1,0 0,24 0,-24 0,0 1,25-1,-25-25,25 25,-25 1,0-1,25-25,0 25,-25 1,25-1,-25 0,24 0,1 0,-25 1,25-1,-25 0,25 0,0 0,-1 1,1 24,-25-25,25 25,0-25,0 25,-1 0,-24 25,0 0,0-1,0 1,0 0,0 0,-24 0,-1-25,25 24,-25 1,0 0,0-25,1 25,-1-25,0 25,0-25,0 0,1 24,-1-24,0 0,0 0,0 0</inkml:trace>
  <inkml:trace contextRef="#ctx0" brushRef="#br0" timeOffset="-54500.27">19174 17413,'-24'0,"24"-25,0 0,24 25,-24-25,25 25,0 0,-25-24,25 24,0 0,-25-25,24 25,1 0,0 0,-25 25,25-25,-25 24,25-24,-25 25,0 0,0 0,0 0,0-1,-25-24,0 25,0 0,0 0,1-25,24 25,-25-25,0 0,0 25,0-25,1 0,-1 24,0-24,0 0,0 0,25 25,-24-25,-1 0,50 25,-1-25,1 0,0 0,0 0,0 25,-1-25,1 0,25 0,-25 0,-1 25,26-25,-25 0,24 0,-24 0,25 0,-25 0,24 0,-24 0,0 0,0 0,24 0,-24-25,0 25</inkml:trace>
  <inkml:trace contextRef="#ctx0" brushRef="#br0" timeOffset="-53824.51">19968 16966,'0'-24,"-25"24,1 0,48 0,1 0,0 0,0 0,0-25,-1 25,1 0,0 0,0 0,0 0,-1 0,1 0,0 0,0-25,0 25,-1 0,1 0,0 0,0 0,0 0,-1 0,-48 0</inkml:trace>
  <inkml:trace contextRef="#ctx0" brushRef="#br0" timeOffset="-53575.95">19745 17115,'0'0,"0"25,25-25,-1 0,1 0,0 0,0 0,0 0,0 0,-1 0,1 0,0-25,0 25,0 0,-1 0,1 0,0 0,0-25,0 25,-1 0,1 0</inkml:trace>
  <inkml:trace contextRef="#ctx0" brushRef="#br0" timeOffset="-52712.5">20712 16743,'0'-25,"25"25,0-24,0 24,-1 0,-24-25,25 25,0 0,0 0,-25-25,25 25,0 0,-1-25,1 25,0 0,0 0,0 0,-1 0,-24 25,25-25,-25 25,0 0,0-1,0 1,-25 0,25 0,-24 0,-1-1,25 1,-25 0,0 0,25 0,-25-1,1-24,-1 25,25 0,-25-25,0 25,0-25,0 25,1-1,-1-24,0 25,0-25,0 25,1 0,48 0,1-25,0 24,0-24,0 0,-1 0,1 25,0-25,0 0,0 0,24 0,-24 0,0 25,0-25,0 0,-1 0,26 0,-25 0,0 0,-1 0,1 0,0 0</inkml:trace>
  <inkml:trace contextRef="#ctx0" brushRef="#br0" timeOffset="-51568.06">21407 16694,'-25'0,"25"-25,0 50,25-1,-25 1,0 0,25 0,-25 0,0-1,0 1,0 0,0 0,0 24,0-24,0 0,0 0,0 0,0-1,0 1,0 0,0 0,0 0,0-1,-25-24,25 25,0 0,-25-50,25 0,-25 1,25-1,0 0,0 0,0 0,0 1,0-1,0 0,0 0,0 0,0 1,0-1,0 0,0 0,0 0,0 1,0-1,0 0,25 0,-25 0,25 1,-25-1,25 0,-1 0,1 0,0 25,-25-24,25 24,-25 24,0 1,25-25,-25 25,0 0,0 0,0-1,24 1,-24 0,25 0,-25 0,0-1,25 1,0 0,0 0,-1 0,-24-1,25-24,0 25,0 0,0-25,-25-25,24 25,-24-25,25 25,-25-24,0-1,25 25,-25-25,0 0,25 25,-25-25,25 1,-25-1,24 0,1 0,0 0,-25 1,25 24,0-25,-25 0,25 25,-1-25,1 0,0 25,-25-24,25 24,-25-25,25 25,-1-25,1 25,0 25,-25 0,0-1,0 1,0 0,0 0,0 0,0-1,0 1,0 0,-25 0,25 24,0-24,-25 0,25 0,0 24,-24-24,24 0,-25 0,25 0,-25-1,25 1,-25-25,25 25,-25 0,25 0,-24-1,24-48</inkml:trace>
  <inkml:trace contextRef="#ctx0" brushRef="#br0" timeOffset="-51132.18">22449 16545,'-25'0,"25"25,0-1,0 1,0 0,0 0,0 0,0-1,0 1,0 0,0 0,0 0,0-1,0 26,0-25,0 0,0-1,0 1,0 25,0-25,0-1,-25 1,25 0,0 0,0 0,0-1,0 1,-25-25,25-25</inkml:trace>
  <inkml:trace contextRef="#ctx0" brushRef="#br0" timeOffset="-50656.6199">22399 16545,'0'-25,"-25"25,25-25,0 0,25 25,0 0,0 0,-1 0,1 0,0 0,0 0,-25 25,25-25,-1 25,1-25,-25 25,25-25,-25 25,25-25,-25 24,25 1,-25 0,0 0,-25-25,25 25,-25-25,0 0,0 24,1-24,-1 0,0 0,0 0,0 25,1-25,-26 0,25 0,0 0,1 0,-1 0</inkml:trace>
  <inkml:trace contextRef="#ctx0" brushRef="#br0" timeOffset="-49944">22771 16917,'-25'0,"0"0,25-25,-24 25,-1 0,0 0,0 25,0-25,25 25,-24-25,-1 24,0 1,0 0,25 0,0 0,25-1,0-24,0 0,-1 25,1-25,0 0,-25-25,25 25,0 0,-1 0,1-24,0-1,0 25,-25-25,25 25,-25-25,24 25,-24-25,0 1,0-1,0 50,0-1,0 1,0 0,0 0,25 0,0-1,0 1,0 0,-1 0,1-25,-25 25,25-25,0 0,0 0,0 0,-25-25</inkml:trace>
  <inkml:trace contextRef="#ctx0" brushRef="#br0" timeOffset="-49780.67">23490 16966,'0'25</inkml:trace>
</inkml:ink>
</file>

<file path=ppt/ink/ink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44.20712" units="1/cm"/>
          <inkml:channelProperty channel="Y" name="resolution" value="44.13793" units="1/cm"/>
        </inkml:channelProperties>
      </inkml:inkSource>
      <inkml:timestamp xml:id="ts0" timeString="2022-10-20T16:35:50.146"/>
    </inkml:context>
    <inkml:brush xml:id="br0">
      <inkml:brushProperty name="width" value="0.05292" units="cm"/>
      <inkml:brushProperty name="height" value="0.05292" units="cm"/>
      <inkml:brushProperty name="color" value="#0070C0"/>
    </inkml:brush>
  </inkml:definitions>
  <inkml:trace contextRef="#ctx0" brushRef="#br0">6375 2084,'-25'0,"25"-25,-24 25,24-25,0 0,24 0,1 25,0-24,0 24,0-25,-1 25,1 0,0 0,0 25,-25-1,25-24,-25 25,0 0,0 0,0 0,0-1,0 1,0 25,0-25,-25 24,0-24,25 25,-25-1,0 1,1-1,-1 1,0 0,0-1,0-24,1 25,-1-25,0-1,25 1,0 0,0 0,-25-25,25 25,0-1,25-24,0 0,0 0,-1 0,1-24,0 24,0 0,0-25,-1 25,1-25,0 0,0 25,24-25,-24 1,0-1,0 0,0 0,-1 0,1 0,0 1,-25-1,25-25,0 25,-25 1,24-26,-24 25,0 0,0-24,0 24,0 0,0 0,0-24,0 24,0 0,0 0,0 1</inkml:trace>
  <inkml:trace contextRef="#ctx0" brushRef="#br0" timeOffset="568.07">6995 2778,'0'0,"-25"0,25-25,25 25,0 0,-25-24,25 24,0 0,-1 0,1 0,0 0,-25 24,25-24,-25 25,0 0,0 0,0 0,-25-1,0 1,25 0,-25 0,1 0,-1-1,0-24,25 25,-25 0,0-25,25 25,0 0,-24-25,24 24,24-24,-24-24,25 24,0 0,0 0,0-25,-1 25,26 0,-25-25,25 25,-1-25,-24 25,25 0,-1-25,1 25</inkml:trace>
  <inkml:trace contextRef="#ctx0" brushRef="#br0" timeOffset="935.99">7789 2480,'0'0,"25"0,0 0,-1 0,1 0,0 0,0 0,0-24,24 24,-24 0,25 0,-26 0,26-25,-25 25,25 0,-26 0,26-25,-25 25,0 0,-1 0,1 0,0 0,0 0</inkml:trace>
  <inkml:trace contextRef="#ctx0" brushRef="#br0" timeOffset="1147.98">8037 2679,'0'-25,"25"25,0 0,-1 0,1-25,0 25,0 0,0-25,24 25,-24 0,25-24,-25 24,-1-25,26 25,-25 0,24 0</inkml:trace>
  <inkml:trace contextRef="#ctx0" brushRef="#br0" timeOffset="1960.16">9252 2059,'0'0,"25"0,0 0,0 0,-25-25,25 25,0 0,-1 0,-24 25,0 0,0-1,-24 1,24 0,-25 0,25 24,-25-24,0 25,25-25,-25 24,25-24,-25 25,1-26,24 26,0-25,0 0,0-1,0 1,0 0,0 0,0 0,0 0,24-1,1-24,0 25,0-25,0 0,0-25,-1 25,1 0,0-24,0-1,0 25,-1-25,1 0,25 0,-25 0,-1 1,1-26,0 25,-25 0,25-24,0 24,-25 0,24-24,-24 24,25 0,-25 0,0 0,0 1,0-1,25 0,-25 0,0 0,25 50</inkml:trace>
  <inkml:trace contextRef="#ctx0" brushRef="#br0" timeOffset="2335.79">9972 2629,'0'-25,"0"50,0 0,0 0,-25 0,25 0,-25-1,25 1,0 0,-25 0,1 0,24 24,-25-24,25 25,-25-26,25 1,0 0,0 25,0-26,0 1,0 0,0 0,0 0,0-1,0 1,0 0</inkml:trace>
  <inkml:trace contextRef="#ctx0" brushRef="#br0" timeOffset="3447.24">10642 2704,'24'0,"1"0,0 0,0 0,0 0,-1 0,1 0,0 0,25 0,-26 0,26 0,-25 0,0 0,24 0,-24 0,0-25,0 25,-1 0,1 0,0 0,0 0,-25 25</inkml:trace>
  <inkml:trace contextRef="#ctx0" brushRef="#br0" timeOffset="3687.95">10741 2803,'25'0,"-1"0,1 0,0 0,0 0,24 0,-24 0,0 0,0 0,0 0,-1 0,1 0,0 0,0 0,0 0,-1 0,1 0</inkml:trace>
  <inkml:trace contextRef="#ctx0" brushRef="#br0" timeOffset="4659.31">12502 2356,'-25'0,"25"25,-25-25,0 25,1 0,-1 0,25-1,-25 1,25 0,-25-25,25 25,0 0,0-1,0 26,0-25,0 0,0 0,0-1,0 1,0 0,0 0,25 0,0-1,0 1,-1 0,1-25,0 0,25 25,-25-25,-1 0,26 0,-25 0,0 0,24-25,-24 25,25 0,-26-25,1 25,0-25,0 1,0 24,-1-25,-24 0,25 0,-25 0,0 1,0-1,0 0,0 0,0 0,0 0,-25 1,1-1,24 0,-25 0,0 0,25 1,-25-1,25 0,-25 0,1 0,-1 1,0 24,25-25,-25 0,0 25,1 0,24-25,-25 25,25 25</inkml:trace>
  <inkml:trace contextRef="#ctx0" brushRef="#br0" timeOffset="4859.31">13296 2555,'24'0,"-24"-25,0 0</inkml:trace>
  <inkml:trace contextRef="#ctx0" brushRef="#br0" timeOffset="5403.69">13965 2480,'0'0,"-24"0,24-24,-25 24,0 0,0 0,0 0,1 0,-1 0,0 0,25 24,-25-24,0 0,25 25,-24-25,24 25,0 0,-25 0,25-1,0 1,-25 0,25 0,0 0,0 0,0-1,0 1,0 0,25 0,0-25,-1 25,1-25,0 24,0-24,0 0,-1 0,1 0,0-24,0 24,0 0,24-25,-24 25,0-25,0 25,-1-25,-24 0,25 25,0-24,-25-1,0 0,0 0,0 0,0 0,0 1,0-1,0 0,-25 0,25 0,-25 1,1 24,24-25,-25 0,25 0,-25 25,25-25,-25 25</inkml:trace>
  <inkml:trace contextRef="#ctx0" brushRef="#br0" timeOffset="5912.3">14288 2431,'0'0,"0"-25,25 25,-1-25,1 25,0-25,0 25,0 0,-1 0,1 0,0 0,0 0,0 0,-25 25,0 0,0 0,0 0,0-1,-25 1,0 0,0 0,0 0,1-1,-1 1,25 0,-25 0,0 0,0-25,1 25,-1-1,0-24,25 25,0 0,25-25,0 0,-1 0,1 0,0 0,0 0,0 0,-1-25,1 25,25 0,-25 0,0 0,24 0,-24 0,0-25,24 25,-24 0,25 0</inkml:trace>
  <inkml:trace contextRef="#ctx0" brushRef="#br0" timeOffset="6244.29">15106 2183,'-24'0,"24"-25,0 0,24 25,-24 25,0 0,0 0,25-1,-25 1,0 0,0 25,0-26,0 26,0-25,0 24,0-24,0 25,0-25,0-1,0 26,0-25,0 0,0 0,0-1,0 1,0 0,25 0,0 0,-25-1</inkml:trace>
  <inkml:trace contextRef="#ctx0" brushRef="#br0" timeOffset="7243.28">15900 2604,'0'-24,"25"24,-25-25,25 25,0 0,-1 0,1 0,0 25,-25-1,25-24,-25 25,0 0,0 0,0 0,0 0,0-1,-25 1,25 0,0 0,-25 0,25-1,-25-24,25 25,0-50,0 1,25 24,-25-25,25 0,-25 0,25 25,-25-25,25 25,-1-24,1-1,0 25,0-25,0 25,-1 0,-24 25,0 0,25-25,-25 24,0 1,0 0,0 0,0 0,0-1,0 1,0 0,0-50,25 25,-25-25,25 25,-25-24,25-1,-1 25,-24-25,25 25,-25-25,25 25,0 0,0-25,-1 25,1 0,0 25,0-25,-25 25,0 0,0 0,0-1,0 1,0 0,0 0,0 0,0-1,0 1,0 0,0 0,0 0,0-1,0 1,0 0</inkml:trace>
  <inkml:trace contextRef="#ctx0" brushRef="#br0" timeOffset="7943.11">16719 1736,'0'-24,"25"-1,-1 25,1 0,0-25,0 25,0 0,-1 0,1 0,-25 25,0 0,0-1,0 1,0 0,0 0,0 0,25-1,0-24,0 25,-1-25,1 25,0-25,0 25,0-25,-1 25,-24-1,25-24,0 25,-25 0,25 0,-25 0,0-1,0 1,0 0,-25-25,25 25,-25-25,0 25,1-25,-1 0,0 24,0-24,0 0,1 0,-1 0,0 0,0 0,0 0,1 0,-1 0,0 0,25-24</inkml:trace>
  <inkml:trace contextRef="#ctx0" brushRef="#br0" timeOffset="8323.84">17711 2282,'0'0,"-25"-25,0 25,0 0,1 0,-1 25,0-25,25 25,-25 0,0-1,1 1,-1 25,0-25,0-1,0 26,1 0,-1-26,-25 26,25 0,1-1,-26 1,25-25,-24 24,24 1,0-25,0 24,0 1,-24-25,24 24,0-24,0 0,25 0,-24 0</inkml:trace>
  <inkml:trace contextRef="#ctx0" brushRef="#br0" timeOffset="8687.03">17636 2555,'0'-25,"0"50,0 0,0-1,0 1,0 0,0 0,0 0,0 0,0-1,0 26,0-25,0 0,0 24,0-24,0 0,0 0,0 24,0-24,0 0,0 0,0-1,0 1,0 0,0 0,0 0</inkml:trace>
  <inkml:trace contextRef="#ctx0" brushRef="#br0" timeOffset="9032.26">18133 2753,'0'-24,"-25"24,0 0,0 0,0 0,1 24,-1-24,0 0,0 25,0-25,1 0,-1 0,25 25,-25-25,25 25,-25-25,25 25,0-1,0 1,25 0,0 0,0-25,-1 25,1-25,0 24,0-24,0 0,-1 25,1-25,0 0,0 0,0 0,-1 25</inkml:trace>
  <inkml:trace contextRef="#ctx0" brushRef="#br0" timeOffset="9556.07">18653 2803,'0'0,"-24"0,-1-25,0 25,0 0,0 0,1 0,-1 25,0-25,0 0,0 25,1-25,-1 25,0-25,25 24,-25-24,25 25,0 0,25-25,0-25,0 25,-1 0,1-25,0 1,0 24,0-25,-25 0,24 25,-24-25,25 25,-25-25,25 25,-25 25,25-25,-25 25,0 0,0 0,25-1,-25 1,0 0,0 0,0 24,0-24,0 25,0-25,24 24,-24-24,0 25,0-26,0 1,0 25,0-25,0-1,0 1,0 0,0 0,0 0,0-1,-24 1,-1 0,0-25,0-25,0 0,25 1,-24 24,24-25,0 0,0 0,24 0</inkml:trace>
  <inkml:trace contextRef="#ctx0" brushRef="#br0" timeOffset="9691.63">18976 3101,'25'0,"-25"-25,25 0,-1 0,1 0,0 1,0 24</inkml:trace>
  <inkml:trace contextRef="#ctx0" brushRef="#br0" timeOffset="12182.21">620 5283,'25'0,"-25"-24,25 24,0-25,-25 0,25 25,-25-25,24 0,1 1,0-1,-25-25,25 25,0 1,0-1,-25-25,24 25,-24 1,25-26,-25 25,0 0,0 0,0-24,0 24,0 0,0 0,0 1,0-1,0 0,0 0,0 0,0 1,0-1,0 0,0 0,0 0,0 1,0 48,0 1,-25-25,25 25,0 0,0 0,0 24,0-24,0 25,0-1,0 1,0-1,0 1,0 25,0-26,0 1,-24 24,24-24,0 24,0-24,0 24,0 1,0-1,-25 0,25-24,0 24,0 1,0-26,0 26,-25-25,25-1,0 1,0-1,0-24,0 25,0-25,0-1,0 1,25 0,-25 0,25-25,-1-25,-24 0,0 0,0 1,25-1,-25 0,0 0,0 0,0 1,0-1,0 0,0 0,0 0,-25 1,25-26,-24 25,24 0,0 0,-25 1,25-1,0 0,-25 0,25 0,0 1,0-1,-25 0,25 0,-25 0,25 1,0-1,0 50,0-1,0 1,0 0,0 0,0 0,25-25,0 0,-25-25,25 25,0-25,-25 0,24 25,1-25,-25 1,25-1,0 0,-25 0,25 0,-25 1,24-1,-24 0,0 0,0 0,0 1,0-1,0 50,0-1,0 1,0 0,0 0,0 0,0-1,0 1,0 0,25 0,-25 0,0-1,25 1,-25 0,25 0,0 0,-1-25,1 24,0-24,0 0,0-24,-1 24</inkml:trace>
  <inkml:trace contextRef="#ctx0" brushRef="#br0" timeOffset="13217.52">1439 5457,'0'0,"0"-25,0 0,-25 25,25-24,-25 24,25-25,-24 25,-1 25,25-1,0 1,0 0,-25 0,25 0,0-1,0 1,0 0,0 0,25-25,-25-25,25 25,-25-25,24 0,1 1,-25-1,25 0,0 0,0 25,-1 25,-24 0,25 0,-25-1,0 1,0 0,0 0,0 0,0-1,0 1,0-50,25 25,0-24,-25-1,25 0,-1 0,1 0,-25 1,25 24,-25-25,25 25,-25 25,0-1,0 1,0 0,0 0,0 0,0-1,0 1,25-50,-1 1,-24-1,25 25,-25-25,25 0,-25 0,25 25,-25-24,25 24,-25 24,0 1,0 0,0 0,0 0,0-1,0 1,0-50,25 25,-25-24,24-1,-24 0,25 25,-25-25,25 0,0 25,-25-24,25 24,-1 0,1 24,-25 1,0 0,25 0,-25 0,0-1,0 1,0 0,0 0,0 0,0-1,0 1,0 0,0 0,0 0,0 0,0-1,0 1,0 0,25 0</inkml:trace>
  <inkml:trace contextRef="#ctx0" brushRef="#br0" timeOffset="21816.9">20489 2729,'0'-25,"0"0,-25 25,25-25</inkml:trace>
  <inkml:trace contextRef="#ctx0" brushRef="#br0" timeOffset="31811.33">20489 2654,'0'-25,"-25"25,0 0,1 25,-1-25,0 0,0 0,0 0,1 0,-1 25,0-25,0 0,0 25,1-25,-1 25,0-25,25 24,-25-24,25 25,0 0,0 0,0 0,25-25,0 24,0-24,-1 0,1 0,0 0,0 0,0-24,-1 24,1 0,0-25,0 25,0 0,-25-25,24 25,1-25,0 25,-25-25,25 1,-25-1,0 50,0-1,0 1,25-25,-25 25,24-25,1 0,-25 25,25-25,0 0,0 0,-1 0,1 0,0 0,0-25,0 25,-1 0,1-25,0 25,0-25,0 1,0-1,-1 25,1-25,-25 0,25 0,-25 0,25 1,-25-1,0-25,25 25,-25 1,0-26,0 25,0-24,0 24,24 0,-24-25,0 26,0-1,0 0,0 0,0 0,-24 25,24 25,0 0,-25-25,25 25,-25 0,25 24,0-24,0 0,0 0,-25-1,25 1,0 0,0 25,0-26,0 1,0 0,0 0,0 0,0-1,0 1,0 0,0 0,25 0,0 0,0-25,-25 24,24-24,1 0,0 0</inkml:trace>
  <inkml:trace contextRef="#ctx0" brushRef="#br0" timeOffset="32083.59">20911 2431,'0'0,"25"0,-1 25,1-25,0 0,0 0,0 0,-1 0,26 0,-25 0,24 0,-24 0,25 0</inkml:trace>
  <inkml:trace contextRef="#ctx0" brushRef="#br0" timeOffset="32467.92">21952 2232,'-24'0,"24"-24,0 48,0 1,0 0,0 0,0 0,0 24,-25-24,25 0,0 0,0 24,-25-24,25 0,0 24,-25-24,25 0,0 0,-25 25,25-26,0 1,0 0,0 0,0 0,0-1,0 1</inkml:trace>
  <inkml:trace contextRef="#ctx0" brushRef="#br0" timeOffset="32918.9">21928 2208,'0'0,"24"0,-24-25,25 0,0 0,-25 0,25 25,0 0,-25-24,25 24,-1 0,1 0,0 0,0 0,0 0,-1 24,-24 1,0 0,-24-25,24 25,-25 0,0-25,0 24,0 1,1-25,-1 25,0-25,25 25,-25-25,0 0,0 25,1-25,-1 0,25 24</inkml:trace>
  <inkml:trace contextRef="#ctx0" brushRef="#br0" timeOffset="33479.94">21952 3150,'0'-25,"25"25,0 0,0 0,0 0,0 0,-1 0,1 0,0 0,0 0,0 0,-25 25,24-25,-24 25,0 0,-24 0,-1-1,0 1,0 0,0-25,1 25,-1 0,0-1,-25-24,25 25,1-25,-1 25,0-25,0 25,0-25,1 0,24 25,24-25,1 0,0 0,0 0,0-25,-1 25,1 0,0 0,25 0,-25 0,-1 0,26 0,-25 0</inkml:trace>
  <inkml:trace contextRef="#ctx0" brushRef="#br0" timeOffset="33831.68">22597 2530,'25'0,"0"0,0 0,0 0,-1 0,1 0,0 0,0-25,0 25,-1 0,1 0,0 0,0 0,0 0,-1 0</inkml:trace>
  <inkml:trace contextRef="#ctx0" brushRef="#br0" timeOffset="34035.97">22597 2679,'0'25,"25"-25,0 0,0 0,0 0,-1 0,1 0,0 0,25 0</inkml:trace>
  <inkml:trace contextRef="#ctx0" brushRef="#br0" timeOffset="34691.68">23391 2332,'0'-25,"0"0,25 25,0 0,0-25,-1 25,1 0,0 0,0 0,-25 25,25-25,-25 25,0 0,0-1,0 1,0 0,-25 0,0 0,0-1,0 1,1 0,-26 0,0 24,1-24,-1 0,1 0,-1 0,0 0,1-1,24 1,-25 0,25-25,-24 25,24-25,25 25,-25-25,0 0,25 24,-24-24,24 25,24-25,1 0,0 0,0 0,0 0,-1 0,26 0,-25 0,25 0,-26 0,26 0,-25 0,24 0</inkml:trace>
  <inkml:trace contextRef="#ctx0" brushRef="#br0" timeOffset="35663.31">23838 2480,'0'-24,"0"48,0 1,0 0,0 0,0 0,0-1,-25 1,25 0,0 0,0 0,-25 0,25-1,0 1,0 0,0 0,-25-25,25 25,0-1,0 1,0-50,0 1,0-1,0 0,0 0,0 0,0 1,0-1,0 0,25 0,-25 0,0 0,25 1,-25-1,0 0,0 0,25 0,-25 1,0-1,0 0,24 0,-24 0,0 50,0 0,0 0,0 0,0-1,0 1,25-25,-25 25,0 0,0 0,0-1,0 1,0 0,25-25,-25 25,0 0,0 0,25-25,-25-25,25 25,-25-25,24 25,-24-25,25 25,-25-25,25 0,-25 1,25-1,-25 0,25 25,-25-25,25 0,-1 1,1-1,-25 0,25 25,-25 25,25-25,-25 25,25-1,-25 1,24 0,-24 0,0 0,0-1,0 1,0 0,0 0,0 0,0 0,0-1,-24 1,24 0,0 0,-25 0,25-1,0 1,0 0,0 0</inkml:trace>
  <inkml:trace contextRef="#ctx0" brushRef="#br0" timeOffset="36026.9">24582 2356,'0'25,"0"0,0 0,0 0,0-1,0 1,0 0,-25 0,25 0,0-1,-25 1,25 0,0 0,0 0,0 0,-25-1,25 1,0 0,0 0,-24 0,24-1,0 1,0 0,0 0,0 0</inkml:trace>
  <inkml:trace contextRef="#ctx0" brushRef="#br0" timeOffset="36415.9">24656 2257,'0'-25,"25"25,-25-24,25 24,0 0,-1 0,1 0,0 0,-25-25,25 25,0 0,-1 0,1 25,0-25,0 0,-25 24,0 1,-25 0,0-25,0 25,1-25,-1 25,0-25,0 0,0 0,1 24,-1-24,0 0,0 0,0 0,1 25,-1-25,0 0</inkml:trace>
  <inkml:trace contextRef="#ctx0" brushRef="#br0" timeOffset="37183.53">24805 2778,'-25'0,"0"0,1 25,-1-25,25 25,-25-25,25 25,-25-25,25 24,0 1,25-25,0 0,0 0,-1 0,1 0,0 0,0-25,0 25,-1-24,1 24,-25-25,25 25,-25-25,0 0,0 50,-25-25,25 25,0 0,0-1,0 1,25 0,0-25,-25 25,25-25,-1 0,1 25,0-25,0 0,0 0,-1 24</inkml:trace>
  <inkml:trace contextRef="#ctx0" brushRef="#br0" timeOffset="38434.68">23118 2927,'25'0,"0"0,-25 25,25-25,0 0,-1 0,1 0,0 0,0 0,0 0,-1 0,1 0,0 0,0 0,0 0,-1 0,1 0,0 0,0 0,0 0,-25-25,24 25</inkml:trace>
  <inkml:trace contextRef="#ctx0" brushRef="#br0" timeOffset="40986.65">3399 5631,'0'24,"24"-24,-24-24,25 24,-25-25,25 0,0 25,-25-25,25 0,-25 1,24-1,1 0,-25 0,25 0,-25 1,0-1,0 0,-25 25,0 0,25 25,-24-25,24 25,0-1,24-24,1 0,0 0,0 0,24 0,-24 0,0 0,0 0,0 0,-1 0,1 25,0 0,-25 0,0 0,-25-25,25 24,-25-24,1 25,-1 0,0-25,0 25,0-25,1 25,-1-1,0-24,0 0,0 0,1 0</inkml:trace>
  <inkml:trace contextRef="#ctx0" brushRef="#br0" timeOffset="41287.3">3994 5159,'0'0,"0"-24,0-1,0 50,0-1,0 1,0 0,0 25,25-26,-25 26,0-25,0 24,0-24,25 25,-25-1,0-24,0 0,0 25,0-26,0 1,0 0,24 0,-24 0,0-1,0 1,0 0,25-25</inkml:trace>
  <inkml:trace contextRef="#ctx0" brushRef="#br0" timeOffset="41464.61">3845 5507,'-25'0,"50"0,0 0,0-25,-1 25,1 0,25-25,-25 25</inkml:trace>
  <inkml:trace contextRef="#ctx0" brushRef="#br0" timeOffset="41839.75">4267 5482,'-25'0,"25"25,25-25,0 0,-1 0,1 0,0-25,0 25,0-25,-1 25,1-25,0 25,-25-25,0 1,-25 24,0 0,1 24,-1-24,0 0,25 25,-25-25,0 25,1 0,-1 0,25-1,0 1,0 0,0 0,0 0,0-1,25-24,-25 25,24-25,1 0,-25 25,25-25,0 0,0 0,-1 0,1 0,0 0,25 0,-26-25,1 25,0 0</inkml:trace>
  <inkml:trace contextRef="#ctx0" brushRef="#br0" timeOffset="42812">4936 5358,'0'0,"-24"25,-1-25,0 0,0 0,25 24,-25-24,1 0,-1 25,0 0,0-25,25 25,-25 0,1-1,24 1,0 0,0 0,24 0,1-25,0 0,0 0,0 0,-25-25,24 25,1-25,0 0,0 0,-25 1,25-1,-25 0,0 0,0 0,0 50,0 0,24-25,-24 25,0 0,0-1,25-24,-25 25,0 0,25-25,-25 25,0 0,25-25,-25 24,25-48,-25-1,25 0,-1 0,1 0,-25 1,25-1,0 0,0 0,-1 0,1 1,0-1,0 25,0 0,-25-25,24 25,-24 25,25-25,-25 25,0-1,0 1,0 0,0 0,0 0,0-50,25 25,-25-25,25 25,-25-25,0 0,25 25,-25-24,24 24,-24-25,25 25,0 0,-25 25,0-1,0 1,0 0,0 0,0 0,0-1,0-48,25-1,0 0,-1 0,1 0,0 1,-25-1,25 25,0-25,-1 25,1-25,0 25,-25 25,25 0,-25 0,0-1,0 1,0 0,25 0,-25 0,0-1,0 1,0 0,24 25,-24-26,25 1,-25 0,0 0,25 24,-25-24,25 0,0-25</inkml:trace>
  <inkml:trace contextRef="#ctx0" brushRef="#br0" timeOffset="43267.74">6921 5159,'0'-24,"0"-1,0 0,0 50,0 0,0-1,-25 1,25 0,0 0,0 0,0 24,-25-24,25 25,0-26,0 26,0 0,0-26,0 26,0-25,0 0,0-1,0 1,0 0,25 0,0 0,0-25,-1 24,1-24,0 0,0 0,0 0,-1 0,1-24,0 24,0-25</inkml:trace>
  <inkml:trace contextRef="#ctx0" brushRef="#br0" timeOffset="43491.6">6648 5457,'0'0,"-25"25,0-25,1 25,48-25,1 0,0-25,25 25,-26 0,26-25,0 25,-1-25,1 25,-1-25,1 25,24-24,-24 24,0-25,-1 25</inkml:trace>
  <inkml:trace contextRef="#ctx0" brushRef="#br0" timeOffset="44792.36">7491 5308,'-24'0,"24"25,-25-25,0 0,0 25,0-25,25 25,-24-25,-1 24,0-24,0 25,25 0,-25-25,1 25,24 0,0-1,0 1,24-25,1 0,0-25,0 25,0-24,-1-1,1 0,-25 0,0 50,0 0,0 0,25-1,-25 1,25-25,-25 25,25-25,-1 0,1 0,0 0,0 0,0-25,-1 0,1 1,0-1,0 0,0 0,-1 0,1 1,0-1,0 0,-25-25,25 26,-25-1,24 0,1 0,-25 0,0 1,25-1,-25-25,0 25,0 1,25-1,-25 0,0 0,0 0,0 1,0-1,0 50,0-1,-25-24,25 25,0 0,-25 0,25 0,0-1,0 1,0 0,0 0,0 24,0-24,0 25,0-25,0 24,0 1,0-25,0 24,25 1,-25-25,0 24,25-24,-25 0,0 24,25-24,-25 0,24-25,-24 25,25-25,-25-25,0 0,25 25,0-25,-25 1,0-1,25 0,-25 0,0 0,24 1,-24-1,0 0,0 0,0 50,0 0,0 0,25-25,0 24,0-24,0 0,0 0,-1 0,-24-24,25 24,0-25,0 0,0 0,-1 0,1 1,-25-1,25 0,0 0,-25 0,25 1,-1-1,-24-25,0 25,0 1,25-1,-25 0,0 0,0-24,0 24,0 0,0 0,0 0,-25 1,1-1,-1 0,0 25,0 25,0 0,25-1,-24 1,24 0,0 0,0 0,0-1,0 26,0-25,0 0,0-1,0 1,0 0,0 0,24 0,-24 24,25-24,-25 0,25 0,0-1,0 1,-25 0,24-25,1 25,0 0,0-25,0 0,-1 0,1-25,0 25,-25-25,25 25,0-25,-1 25,-24-25,25 1,0-1,0 0,-25 0,0 0,0 1,0-1,0 0,0 0,0 0,-25 25,0 0,25 25,-25-25,25 25,0 0,-24 0,24-1,0 1,0 0,0 0,0 0,24-1,1-24,-25 25,25-25,0 0,0 25,-1-25,1 0,0 0,0 0,0-25,24 25,-24 0,25 0</inkml:trace>
  <inkml:trace contextRef="#ctx0" brushRef="#br0" timeOffset="45630.7199">10369 5383,'0'0,"0"-25,0 0,25 25,-25-25,0 0,-25 25,0 0,0 0,0 0,0 0,1 25,-1-25,0 25,0 0,0-25,25 25,-24-1,-1 1,25 0,-25 0,25 0,0-1,0 1,25-25,0 0,-1 0,1-25,0 1,0 24,0-25,-1 0,1 0,0 0,0 1,-25-1,25 0,-25 0,25 25,-1 0,1 25,0 0,-25 0,25-1,0 1,-25 0,24 25,1-26,-25 26,25-25,0 24,-25-24,0 25,0-25,0 24,0-24,0 25,0-25,-25-1,0 1,0 0,1 0,24 0,-25-25,0 24,0-24,0 0,1 0,-1 0,0-24,0-1,25 0,0 0,0 0,0 1,0-1,0 0,25 0,-25 0,25 0,0 1,-1-1,1 0,0 0,0 0,0 1,24-1,-24 25,0-25,0 0,24 25,-24-25,0 25,0-24</inkml:trace>
  <inkml:trace contextRef="#ctx0" brushRef="#br0" timeOffset="45847.6">10914 5308,'-24'0,"-1"0,0 0,25 25,0 0,0 0,0-1,0 1,0 0,0 0,0 0,25-25,-25 24,25 1,-1 0,1-25,0 0,0 0,0 0</inkml:trace>
  <inkml:trace contextRef="#ctx0" brushRef="#br0" timeOffset="45962.78">10989 5159,'0'0</inkml:trace>
  <inkml:trace contextRef="#ctx0" brushRef="#br0" timeOffset="46555.93">11063 5234,'0'25,"0"-1,25-24,-25 25,0 0,0 0,25 0,-25-1,0 1,0 0,0 0,0 0,25-1,-25 1,24 0,1 0,0-25,0-25,0 0,-1 0,1 1,0-1,-25 0,0 0,25 25,-25-25,0 1,25 24,-25 24,25-24,-1 25,1-25,0 0,0 0,0 0,-1 0,1-25,0 25,0-24,0-1,-1 0,1 0,-25 0,25 25,-25-24,0-1,0 0,-25 0,0 25,1 0,-1 0,25 25,-25-25,25 25,-25 0,25-1,0 1,0 0,0 0,0 0,0-1,25 1,0 0,0 0,-1-25,1 25,0-25,25 0,-26 24,26-24,0 0,-26 0,26 0</inkml:trace>
  <inkml:trace contextRef="#ctx0" brushRef="#br0" timeOffset="46706.83">12378 5234,'-25'0</inkml:trace>
  <inkml:trace contextRef="#ctx0" brushRef="#br0" timeOffset="48403.39">7665 6499,'0'25,"0"-50,25 25,0 0,-1 0,1 0,0 0,-25 25,25-25,-25 24,0 1,0 0,0 0,0 0,0-1,0 1,0 0,-25 25,25-26,-25 1,25 25,0-25,-25 24,25-24,-24 0,24 0,0 24,0-24,0 0,-25 0,25 0,0-1,0 1,0 0,25-25,-1-25,1 0,0 1,0-1,0 0,-1-25,1 26,0-1,0 0,0-25,-25 26,24-1,1-25,0 25,-25 0,25-24,-25 24,0 0,0 0,0 1,0-1,0 0,0 0,0 0,0 1</inkml:trace>
  <inkml:trace contextRef="#ctx0" brushRef="#br0" timeOffset="48968.04">8285 6796,'-25'0,"1"25,24 0,0 0,0 0,0 0,-25-1,25 1,0 0,0 25,-25-26,25 26,-25 0,25-26,-25 26,25-25,-25 24,25 1,-24-25,24 24,0 1,0-25,-25 24,25-24,0 0,0 0,0 0,0-1,0 1,25-25,-1 0,1 0,0 0,-25-25,25 25,0-24,0-1,-25 0,24 0,-24 0,0 1,0-1,0 0,-24 25,-1-25,0 0,0 25,0-24,0 24,1 0,-1 0,0-25,0 25,0 0,1 0,48 0,1 0,0 0,0 0,0 0,-1 0,1 0,0 0,25-25,-25 25,-1 0,1 0,0 0,25-25,-26 25</inkml:trace>
  <inkml:trace contextRef="#ctx0" brushRef="#br0" timeOffset="49167.92">8806 7119,'0'-25,"25"25,0-25,-1 25,1 0,0-24,0 24,0 0,-1 0,1 0</inkml:trace>
  <inkml:trace contextRef="#ctx0" brushRef="#br0" timeOffset="49351.8">8756 7268,'0'0,"0"25,25-25,0 0,0-25,0 25,-1 0,1 0,25-25,-25 25,-1 0,26-25,-25 25,24 0</inkml:trace>
  <inkml:trace contextRef="#ctx0" brushRef="#br0" timeOffset="50054.51">10195 6821,'0'-25,"-25"25,0 0,1 0,-1 25,0 0,0-25,25 25,-25 0,1 0,24-1,-25 1,25 25,-25-25,25-1,0 1,0 25,0-25,0-1,0 1,0 0,0 0,25-25,-25 25,25-25,-1 24,1-24,0 0,0 0,0 0,-1 0,1 0,0-24,0 24,0-25,-1 25,-24-25,25 0,0 0,-25 1,25 24,-25-25,0 0,0 0,0 0,0 1,0-1,0 0,0 0,-25 0,25 1,-25-1,25 0,-25 25,25-25,-24 0,-1 0,0 1,25 48</inkml:trace>
  <inkml:trace contextRef="#ctx0" brushRef="#br0" timeOffset="50271.37">10914 6995,'-24'0,"-1"0,0 0</inkml:trace>
  <inkml:trace contextRef="#ctx0" brushRef="#br0" timeOffset="50978.46">11435 6846,'-24'0,"-1"0,0 25,0-25,25 25,-25 0,25-1,-25 1,25 0,0 0,-24 0,24-1,0 1,0 0,0 0,0 0,0-1,0 1,24-25,1 0,-25 25,25-25,0 0,0-25,0 25,-1 0,1-25,0 25,-25-24,25 24,0-25,-1 25,-24-25,25 0,-25 0,25 1,-25-1,0 0,0 0,0 0,0 1,-25 24,25-25,-25 25,25-25,-24 25,24-25,-25 25,0 0,0 0,25-25,-25 25,25 25,-24-25,24 25</inkml:trace>
  <inkml:trace contextRef="#ctx0" brushRef="#br0" timeOffset="51699.71">11882 6896,'-25'25,"0"-25,25 24,-25-24,25 25,-24-25,24 25,-25 0,25 0,-25-1,25 1,-25-25,25 25,0 0,0 0,0-1,0 1,0 0,0 0,25-25,0 0,-25 25,25-25,-1 0,1 0,0-25,0 25,0 0,-1-25,1 25,-25-25,25 25,-25-25,25 25,-25-24,0-1,0 0,25 25,-25-25,0 0,0 1,0-1,0 0,-25 0,25 0,-25 25,25-24,-25 24,0-25,1 25,-1 0,25 25</inkml:trace>
  <inkml:trace contextRef="#ctx0" brushRef="#br0" timeOffset="52167.48">12378 6945,'0'25,"0"0,0 0,0 0,0-1,0 1,0 0,0 0,-25 0,25-1,0 1,0 0,0 0,0 0,0-1,0 1,0 0,25-25,-25 25,25 0</inkml:trace>
  <inkml:trace contextRef="#ctx0" brushRef="#br0" timeOffset="52647.5">12725 7020,'25'0,"0"0,0 0,-1 0,-24-25,25 25,0 0,0 0,-25 25,0 0,0-1,0 1,0 0,-25 0,25 0,-25-1,25 1,-25 0,25 0,-24 24,24-24,-25 0,25 0,0 0,-25-1,25 1,0 0,-25-25,25 25,0 0,0-1</inkml:trace>
  <inkml:trace contextRef="#ctx0" brushRef="#br0" timeOffset="53042.58">13097 7193,'0'-24,"25"24,0 0,0-25,-1 25,1 0,0 0,0 0,0-25,-1 25,1 0,0 0,0 0,0 0,-25 25,0 0,-25-1,0 1,0 0,25 0,-25 0,1-1,24 26,-25-25,0 0,25 24,-25-24,0 0,1 0,24 24,-25-24,25 0,-25 0,25-1,0 1,-25-25,25 25,0 0,0 0</inkml:trace>
  <inkml:trace contextRef="#ctx0" brushRef="#br0" timeOffset="54170.67">15181 7293,'0'-25,"0"0,0 0,0 0,0 1,0-1,0 0,0 0,0 0,25 1,-1-1,-24 0,25 0,-25 0,25 1,0-1,-25 0,25 0,-1 0,1 25,-25-25,25 1,0 24,-25-25,25 25,-50 25,0-1,-25-24,26 25,-1 0,-25 0,1 0,24 0,-25-1,1 1,24 0,-25 0,25 0,-24-1,24 1,-25 0,26 0,-1 0,0-25,0 24,0 1,1 0,-1 0,25 0,0-1,25-24,-1 0,1 0,0-24,25 24,-26 0,1-25,25 25,-25-25,24 25,1-25,-25 25,24-25,-24 25,25-24,-1 24,-24-25,0 25,24-25,-24 25,0-25,0 25,0 0,-25-25</inkml:trace>
  <inkml:trace contextRef="#ctx0" brushRef="#br0" timeOffset="54722.5">16099 6871,'0'0,"0"-25,0 0,24 25,1 0,0 25,-25 0,0 0,0 0,0-1,0 1,0 0,0 0,0 24,0-24,0 0,0 0,25 0,-25-1,25 1,-1-25,1 0,0 0,0 0,-25-25,25 25,-1-24,1 24,-25-25,25 0,0 0,0 25,-25-25,24 1,1-1,-25-25,25 25,0 1,-25-1,25 0,-25 0,24-25,-24 26,0-1,25 0,-25 0,0 0,0 1,0-1,0 50</inkml:trace>
  <inkml:trace contextRef="#ctx0" brushRef="#br0" timeOffset="55407.65">16793 7119,'-25'0,"1"0,-1 25,0-25,25 25,-25-25,0 24,0-24,1 25,24 0,-25-25,0 25,25 0,0-1,25-24,0 0,-1 0,-24-24,25 24,0-25,0 25,0-25,0 0,-1 25,-24-25,25 1,0 24,-25-25,25 0,-25 0,25 25,-25 25,0 0,0 0,0-1,0 1,0 0,0 25,0-26,0 1,0 25,24-25,-24 24,0-24,0 25,25-26,-25 1,0 25,0-25,0-1,0 26,0-25,0 0,0-1,0 1,0 0,-25 0,1-25,24 25,-25-25,0 0,0-25,0 25,1-25,24 0,-25 25,25-25,0 1,-25-1,25 0,0 0,0 0,0 1,0-1,0 0,25 25,0-25,-25 0,24 1,1-1,0 25,25-25,-26 0,1 25,0 0,0-25,0 25</inkml:trace>
  <inkml:trace contextRef="#ctx0" brushRef="#br0" timeOffset="55670.9">17612 7094,'0'0,"0"25,24-25,-24-25,25 25,0 0,0 0,0 0,0 0,-1 0,26 0,-25 0,0 0,24 0,-24 0,0 0,0 0,24 0,-24 0,0 0,0 0</inkml:trace>
  <inkml:trace contextRef="#ctx0" brushRef="#br0" timeOffset="55847.25">17636 7243,'0'0,"25"0,0 0,0 0,0 0,0 0,-1 0,1 25,25-25,-25 0,24 0,-24 0,25 0,-1 0</inkml:trace>
  <inkml:trace contextRef="#ctx0" brushRef="#br0" timeOffset="62554.38">19075 6846,'0'-25,"25"25,-25-25,0 1,-25 24,0 0,1 24,-1-24,25 25,-25-25,25 25,-25 0,25 0,-25-25,25 25,0-1,0 26,-24-25,24 0,0-1,0 1,0 0,0 0,0 0,24-1,-24 1,25 0,-25 0,25-25,0 25,0-1,-1-24,1 25,0-25,0 0,0 0,-1 0,1 0,0-25,0 25,0 0,-1-24,1 24,0 0,-25-25,25 25,-25-25,0 0,0 0,0 1,0-1,0 0,0 0,0 0,0 1,0-1,0 0,0 0,0 0,-25 1,25-1,0 0,-25 25,25-25,0 0,-25 25,25-25,-24 1,24 48</inkml:trace>
  <inkml:trace contextRef="#ctx0" brushRef="#br0" timeOffset="62798.37">19819 7020,'25'0,"-25"-25</inkml:trace>
  <inkml:trace contextRef="#ctx0" brushRef="#br0" timeOffset="64374.37">20415 6896,'0'-25,"-25"25,25 25,-25-25,0 0,0 25,1-25,24 24,0 1,-25-25,25 25,0 0,0 0,0-1,-25-24,25 25,0 0,0 0,0 0,0-1,0 1,25-25,-25 25,25-25,-25 25,24-25,1 25,0-25,0 0,0 24,-1-24,1 0,0-24,0 24,0 0,-25-25,24 25,1-25,0 0,0 0,-25 1,0-1,0 0,0 0,25 25,-25-25,0 1,0-1,0 0,0 0,0 0,-25 1,25-1,-25 0,25 0,-25 25,25-25</inkml:trace>
  <inkml:trace contextRef="#ctx0" brushRef="#br0" timeOffset="64966.53">21332 6747,'0'0,"0"-25,-24 25,-1 0,25-25,-25 25,0 0,0 0,1 0,-1 0,0 0,0 0,25 25,-25-25,1 0,24 25,-25-25,25 25,-25-25,25 24,0 1,0 0,0 0,0 0,25-25,0 0,-1 0,1 0,0 0,0 0,0 0,-1-25,1 25,0-25,0 25,0 0,-25-25,24 25,1 0,-25-25,25 25,-25-24,25 24,-25-25,0 50,0-1,0 1,0 0,0 0,25 0,-25 0,0-1,0 1,0 0,0 0,24-25,-24 25,0-1,0 1,0 0,25 0,-25 0,0-1,0 1,0 0,0 0,0 0</inkml:trace>
  <inkml:trace contextRef="#ctx0" brushRef="#br0" timeOffset="65495.52">22126 6722,'0'-25,"0"0,-25 25,1 0,24-24,-25 24,0 0,0 24,0-24,0 0,1 25,-1-25,0 25,0-25,0 25,1 0,-1-1,0 1,25 0,0 0,0 0,25-25,0 0,-1 0,1 0,0 0,-25-25,25 25,0 0,-1-25,1 25,0-25,0 25,-25-25,25 25,-25 25,-25 0,25 0,0 0,-25 0,25-1,0 1,0 0,0 0,0 0,0-1,0 1,0 0,0 0,0 0,0-1,0 1,0 0,25-25,-25 25,25-25,-25 25</inkml:trace>
  <inkml:trace contextRef="#ctx0" brushRef="#br0" timeOffset="65859.03">22548 6648,'-25'0,"0"0,0 0,1 0,-1 0,25 24,-25 1,25 0,0 0,0 0,0-1,0 1,0 0,0 0,25 0,-25 0,0-1,0 26,25-25,-25 0,0-1,0 1,0 0,0 0,24-25,-24 25,0-1,0 1,-24-25,-1 0,0 0</inkml:trace>
  <inkml:trace contextRef="#ctx0" brushRef="#br0" timeOffset="66043.5">22473 6722,'25'0,"0"0,0-25,0 25,24 0,-24 0,0-25,0 25,-1 0,26 0,-25 0,0 0,-1 0,26 0,-25 0,0 0,-1 0</inkml:trace>
  <inkml:trace contextRef="#ctx0" brushRef="#br0" timeOffset="66483.28">23193 6648,'0'0,"-25"0,0 0,0 0,1 24,-1-24,0 0,0 0,0 25,0-25,1 25,-1 0,0 0,0-1,25 1,0 0,0 0,25-25,-25 25,25-25,0 0,-1 0,1 0,0-25,0 25,0-25,0 25,-25-25,24 25,1-25,0 1,0-1,-25 0,0 0,0 50,0 0,-25-25,25 25,0-1,-25 1,25 0,0 0,-25 0,25 0,-24-1,24 26,0-25,0 0,0-1,-25 1,25 0,0 0,0 0,0-1,0 1,0 0,0 0,25 0</inkml:trace>
  <inkml:trace contextRef="#ctx0" brushRef="#br0" timeOffset="67510.84">23937 6945,'0'-24,"-25"24,25-25,0 0,0 50,0 0,0-1,0 1,0 0,0 0,0 0,0-1,0 1,0 0,0 0,0 0,0-1,0 1,0-50,0 1,0-1,25 25,-25-25,25 25,-25-25,24 0,1 1,0-1,0 0,0 25,-25-25,25 25,-25-25,24 25,-24 25,0 0,0 0,0 0,0-1,-24 1,24 0,0 0,0-50,24 25,1-25,0 25,0 0,-25-25,25 25,-1 0,1-24,0 24,0 0,-25 24,25 1,-25 0,0 0,0 0,0-1,24 1,-24 0,0 0,0 0,0-1,25-24,-25 25</inkml:trace>
  <inkml:trace contextRef="#ctx0" brushRef="#br0" timeOffset="67922.27">24383 6350,'0'0,"0"-25,0 0,25 25,0 0,0 0,0 0,-1 0,1 0,0 25,0 0,-25 0,0 0,0-1,0 1,0 0,-25-25,25 25,0 0,-25-25,25 24,-25 1,25 0,-24 0,24 0,-25-25</inkml:trace>
  <inkml:trace contextRef="#ctx0" brushRef="#br0" timeOffset="68446.31">24706 6772,'0'-25,"0"50,0-1,-25-24,25 25,-25 0,0 0,25 0,-24 0,-1-1,25 1,-25 0,25 0,-25 0,0-1,25 1,-24-25,24 25,-25 0,25 0,-25-25,25 24,-25 1,0 0,1 0,-1 0,25-1,-25-24,25 25,-25-25,0 25,1 0,24 0,-25-25,25 24,-25-24,25 25,-25-25,25 25,0 0,-25-25,25 25,0-1</inkml:trace>
  <inkml:trace contextRef="#ctx0" brushRef="#br0" timeOffset="69294.73">24532 6573,'0'-25,"25"25,-25 25,25-25,0 0,-25 25,0 0,0 0,0-1,0 1,-25-25,0 25,0-25,0 0,1 25,-1-25,0 0,0 0,0 25,1-25,-1 0,0 0</inkml:trace>
  <inkml:trace contextRef="#ctx0" brushRef="#br0" timeOffset="69806.27">24532 7094,'0'25,"0"0,0 0,0-1,0 1,0 0,0 0,0 0,0-1,0 1,0 0,-25 0,25 0,0-1,0 1,0 0,-24-25,24 25,-25-25</inkml:trace>
  <inkml:trace contextRef="#ctx0" brushRef="#br0" timeOffset="70119.45">24805 7243,'-25'0,"0"0,1 0,-1 0,0 0,0 25,0-25,1 0,24 25,-25-25,25 24,0 1,25-25,-25 25,24-25,1 0,-25 25,25-25,0 0,0 0</inkml:trace>
  <inkml:trace contextRef="#ctx0" brushRef="#br0" timeOffset="70526.25">24954 7392,'0'-25,"0"50,0-75,-25 50,0 0,25-25,-25 25,1 0,48 0,1 0,-25 25,0 0,0 0,0 0,0-1,0 1,0 0,0 0,-25 0,25-1,0 1,0 0,-24 0,24 0,0-1,-25-24,25 25,-25 0,0 0,0-25,1 0,-1 0,0 0,25-25,0 0,0 0,0 1</inkml:trace>
  <inkml:trace contextRef="#ctx0" brushRef="#br0" timeOffset="70674.2">25152 7491,'0'0,"25"0,0 0,0 0,0 0,-25-25,24 25</inkml:trace>
  <inkml:trace contextRef="#ctx0" brushRef="#br0" timeOffset="72379.2">3002 9475,'0'25,"-25"-25,25 25,-25-25,0 0,0 0,1 0,24 25,-25-25,25 25,0-1,-25-24</inkml:trace>
  <inkml:trace contextRef="#ctx0" brushRef="#br0" timeOffset="72535.42">2208 10269,'0'25,"25"-25,0-25,-1 25,1-25</inkml:trace>
  <inkml:trace contextRef="#ctx0" brushRef="#br0" timeOffset="72699.07">3051 10195,'0'0,"25"0,0 0,0 0,0 0,-25-25</inkml:trace>
  <inkml:trace contextRef="#ctx0" brushRef="#br0" timeOffset="73502.25">5209 9773,'0'-25,"25"25,-25 25,0 0,0 0,0-1,0 1,0 25,0-25,0 24,0 1,-25-25,25 24,0 1,-24 0,24-1,0 1,0-25,0 24,0-24,0 0,0 0,0-1,0 1,24-25,1 25,0-25,-25-25,25 25,0-25,-1 25,-24-24,25-1,0 0,-25 0,25 0,0-24,-25 24,24 0,1-24,-25 24,25 0,-25-25,0 26,0-26,0 25,0-25,0 26,0-1,0-25,0 25,0 1,-25-1,25 0,0 0,-25 0,25 1,0-1,-24 25,24-25</inkml:trace>
  <inkml:trace contextRef="#ctx0" brushRef="#br0" timeOffset="73955.32">5978 10344,'0'0,"0"24,-25-24,1 0,24-24,0 48,24 1,-24 0,0 0,0 0,0-1,-24 1,-1 25,25-25,-25-1,0 1,0 0,1 0,-1 0,0-1,0 1,25 0,-25-25,25 25,-24-25,24 25,24-25,1 0,0 0,0 0,24-25,-24 25,25 0,-25-25,24 25,1-25,-25 25,24 0,1-25,-25 25,24 0,-24 0,25-24,-1 24,-24 0,0 0</inkml:trace>
  <inkml:trace contextRef="#ctx0" brushRef="#br0" timeOffset="74843.77">7764 10542,'25'0,"-25"-25,25 25,-25-25,25 25,-25-24,24-1,-24 0,0 0,25 0,-25 1,0-1,0 0,0 0,0 0,0 1,0-1,0-25,0 25,0 1,25-26,-25 25,0 0,0-24,0 24,0 0,0-25,0 26,0-26,-25 25,25 0,0 1,-25-1,25 0,0 0,-24 25,24-25,-25 25,25-24,0 48,-25-24,25 25,0 0,0 0,0 0,0-1,0 1,-25 0,25 0,0 24,0-24,0 25,0-25,0 24,0 1,0-25,0 24,0 1,0-25,25 24,-25 1,0-25,25 24,-25-24,0 0,25 0,-1 0,-24-1,25-24,-25 25,25-25,0 0,0 0,-1 0,1 0,0 0,0-25,24 25,-24-24,0-1,0 0,0 0,0 0,-1 1,-24-1,25 0,-25 0,25 0,-25 1,0-1,25 0,-25 0,0 0,0 1,0-1,0 0,0 50,0 0,0-1,0 1,0 0,0 0,25-25,-25 25,0-1,24-24,-24 25,25-25,0 25,0 0,0-25,-1 0,-24 25,25-25,0 0,0 0,0 0,-1 0,1-25,0 25</inkml:trace>
  <inkml:trace contextRef="#ctx0" brushRef="#br0" timeOffset="74986.2">8707 9773,'-25'0,"0"0</inkml:trace>
  <inkml:trace contextRef="#ctx0" brushRef="#br0" timeOffset="75618.92">8955 10195,'0'0,"-25"0,25 25,0-50,25 25,-25-25,25 25,-25-25,24 25,1-25,-25 1,25-1,-50 25,0 25,1-25,24 24,-25 1,0 0,0 0,25 0,-25-1,25 1,0 0,0 0,0 0,0-1,0 1,25 0,0-25,0 0,0 0,-1 0,1 0,0 0,0 0,0-25,24 0,-24 25,0-24,24-1,-24 0,25 0,-25 25,0-25,-1 1,1-1,0 0,-25 0,0 0,0 1,0-1,0 0,-25 25,0 0,25 25,0 0,0-1,0 1,25 0,-25 0,25-25,-25 25,25-25,0 24,-25 1,24-25,1 25,-25 0,0 0,-25-25,1 24,-1 1,0-25,0 0,0 25,1-25,-1 0,0 0,0 0</inkml:trace>
  <inkml:trace contextRef="#ctx0" brushRef="#br0" timeOffset="76775.37">10890 9525,'0'25,"-25"0,25-1,0 1,0 0,0 0,0 0,0 24,0-24,0 25,0-26,0 26,0 0,0-1,0 1,0 0,0-1,0 1,0-1,0 1,0 0,0-26,0 26,0-25,0 0,25-1,-25 1,24 0,1 0,0-25,0 0,0 0,-25-25,24 25,1-25,-25 0,25 25,-25-24,25-1,-25 0,0 0,0 0,25 1,-25-1,0 0,0 0,0 0,0 1,0-1,0 0,0 0,0 0,0 50,0 0,0 0,24 0,1-25,-25 24,25-24,0 0,0 0,-1-24,1 24,0 0,0-25,0 25,0-25,-1 0,1 0,0 25,-25-24,25 24,-25-25,0 0,0 0,0 0,-25 25,25-25,-25 25,0 0,1 0,-1 25,0 0,25 0,0 0,-25 0,25-1,0 1,0 0,0 0,0 0,25-1,0 1,0-25,-1 25,1-25,0 0,0 0,0 0,-1-25,1 25,0-25,0 25,0-24,-1-1,1 25,0-25,0-25,0 26,-1-1,-24 0,25 0,-25-25,25 26,-25-1,0-25,0 25,0-24,0 24,0-25,0 1,0 24,0-25,0 26,0-26,0 25,-25 0,25 1,0-1,0 50,0-1,0 1,0 0,0 25,0-26,0 26,0-25,0 24,0-24,0 25,0-1,25-24,-25 25,25-25,-25-1,25 1,-1 0,-24 0,25 0,0 0,-25-1,25-24,0 25,-1-25,1 0,-25 25,25-25,-25-25,25 25</inkml:trace>
  <inkml:trace contextRef="#ctx0" brushRef="#br0" timeOffset="76983.28">11584 9823,'-25'0,"25"24,25-24,-25-24,25 24,25 0,-26 0,1 0,25-25,-1 25,1 0,0 0,-1 0,1-25,-1 25,1 0,0 0,-1 0</inkml:trace>
  <inkml:trace contextRef="#ctx0" brushRef="#br0" timeOffset="78575.23">12229 9872,'25'-25,"0"25,-1 0,1-24,0 24,0 0,0 0,-1 24,-24 1,0 0,0 0,0 0,0-1,-24 1,24 0,0 0,-25 25,25-26,0 1,0 0,0 0,0 0,0-1,0 1,25-25,-1 0,1 0,0 0,0-25,0 25,0-24,-1-1,1 0,-25 0,25 0,-25 1,25 24,-25-25,0 0,25 0,-25 0,0 0,0 1,0-1,0 50,0-1,-25 1,25 0,0 0,0 0,0 0,0-1,25 1,-1-25,1 25,0-25,0 0,0 0,-1 0,-24-25,25 25,0 0,-25-25,25 25,-25-24,25 24,-25-25,24 0,1 0,-25 0,25 25,-25-25,0 1,0-1,0 0,0 50,0 0,0-1,0 1,25 0,-25 0,25 0,-1 0,1-25,0 24,0-24,0 0,-1 0,1 0,0-24,0 24,0 0,-1-25,1 25,0-25,0 0,0 25,-25-25,24 25,1-25,-25 1,0-1,0 0,0 0,0 0,0 1,0-1,0 0,-25 25,1 0,24 25,0 0,-25-1,25 1,0 0,0 0,0 0,0-1,0 1,0 0,0 0,0 0,0 0,25-25,-1 24,1-24,0 0,0 0,0 0,0 0,-1 0,1-24,0 24,0-25,0 0,-1 0,-24 0,25 25,-25-25,25 1,-25-1,0 0,0 0,0 0,0 1,0-1,0 0,-25 25,25-25,0 50,-25-25,25 25,0 0,0-1,0 1,0 0,0 0,0 0,0-1,0 1,0 0,0 0,25-25,0 25,0-25,0-25,-1 25,1 0,-25-25,25 25,0 0,-25-25,25 25,-1 0,-24-25,25 25,0 0,-25-24,25 24,-25 24,0 1,0 0,0 0,0 0,-25-25,25 25,0-50,25 0,0 0,-1 0,-24 0,25 25,0-24,0-1,0 25,-25-25,24 25,-24-25,25 25,0 0,-25 25,0 0,0 0,25-1,-25 1,0 0,25 0,-25 0,24-25,-24 25,25-25,0 0,0 24,0-24,-1 0,1 25,0-25</inkml:trace>
  <inkml:trace contextRef="#ctx0" brushRef="#br0" timeOffset="79286.84">15727 9351,'0'0,"0"-24,0 48,0 1,0 0,0 25,0-26,0 1,0 25,24-1,-24-24,0 25,0-1,0-24,0 25,0-1,0-24,0 25,0-25,0-1,0 26,0-25,0 0,0 0,0-1,0 1,0-50,0 1,0-1,25 0,0 0,-25 0,25 25,-25-25,25 1,-1 24,1-25,0 25,25-25,-26 25,26 0,-25 0,24 0,-24 0,0 0,25 25,-26-25,1 25,0-1,-25 1,-25 0,0-25,1 25,-1-25,0 25,0-25,-24 25,-1-25,25 24,-24-24,-1 0,0 0,26 0,-26 0,25 0,-24 0,24 0,0 0,0 0,0 0</inkml:trace>
  <inkml:trace contextRef="#ctx0" brushRef="#br0" timeOffset="80034.89">16545 9748,'-25'0,"0"0,25 25,-24-25,24 25,0 0,-25-25,25 24,-25 1,25 0,0 0,-25 0,25-1,0 1,0 0,0 0,25 0,0-25,-25 25,25-25,-1 0,1 0,0 0,-25-25,25 25,0 0,-25-25,24 25,-24-25,0 0,0 0,0 1,-24 24,-1-25,0 25,25-25,-25 25,0 0,25 25,25-25,0 0,0 0,0 0,-1-25,1 25,0 0,0 0,0-25,0 25,-1-25,1 25,0-24,0 24,-25-25,25 25,-1-25,1 0,-25 0,25 1,-25-1,0 0,0 0,0 0,0 1,0-1,0 50,0-1,0 1,0 0,0 0,0 0,0-1,0 1,0 0,0 0,0 24,0-24,25 0,-25 0,25 0,-25 24,24-24,-24 0,25 0,0 0,-25-1,25 1,0 0,-1-25,1 25,0 0,0-25,0 0,24 24,-24-24,0 0,0 0,-1 0,1 0,0-24</inkml:trace>
  <inkml:trace contextRef="#ctx0" brushRef="#br0" timeOffset="80266.97">16694 9723,'-25'0,"50"0,0 0,24 0,-24 0,0 0,25 0,-1 0,1 0,-25 0,24 0,1 0,-1 0,1 0,0 0</inkml:trace>
  <inkml:trace contextRef="#ctx0" brushRef="#br0" timeOffset="80775.27">17364 9426,'24'25,"-24"-1,25-24,-25 25,0 0,25-25,-25 25,0 0,0-1,0 1,0 0,0 0,0 0,0-1,0 26,-25-25,0 0,25-1,-24 26,24-25,-25 0,25-1,-25-24,25 25,-25 0,0 0,25-50,25 0,0 0,0 1,0-1,-1 0,1 0,0 25,-25-25,25 25,0-24,-1-1,1 25,0 0,-25 25,25-25,-25 24,0 1,25 0,-25 0,24 0,-24-1,25-24,0 25,-25 0,25-25,0 25,0-25,-1 0,1 25,25-25,-25 0,-1 0,26 0,-25 0,24 0,-24 0,0 0,25 0</inkml:trace>
  <inkml:trace contextRef="#ctx0" brushRef="#br0" timeOffset="82803.2">11758 10939,'-25'0,"25"25,-25-25,25 24,-25-24,25 25,0 0,0 0,25-25,0 25,0-25,0 0,24 24,-24-24,25 0,-26 0,26 0,0 0,-1 0,26-24,-26 24,1 0,24-25,1 25,-1-25,-24 25,24-25,1 25,-1-25,-24 1,24 24,-24-25,24 25,-49-25,24 25,1 0,-25-25,0 25,-1 0,-24-25,-24 25,-1 0,0 0,-25 0,26 0,-1 0,0 0,-25 0,26 0,-1 0,0 0,0 0,50 0,0 0,0 0,-1-24,1 24,25 0,-25 0,-1-25,26 25,-25 0,24 0,-24 0,0 0,0 0,-25 25,25-25,-25 24,0 1,0 0,-25-25,0 25,0 0,0-1,-24-24,24 25,0 0,-24-25,24 25,-25-25,25 25,1-25,-26 24,25-24,0 0,25 25,-24-25,-1 0</inkml:trace>
  <inkml:trace contextRef="#ctx0" brushRef="#br0" timeOffset="83786.88">14114 11137,'-25'0,"1"-25,24 50,0 0,24-25,-24 25,0 0,25 0,-25-1,0 1,0 0,0 0,0 24,0-24,0 0,0 0,0 0,0-1,0 1,0 0,-25-25,25-25,0 0,25 1,0-1,-25 0,25 0,0 0,-1 1,-24-1,25 25,-25-25,25 25,0-25,0 25,-1 0,-24 25,0 0,0 0,0-1,0 1,0 0,0 0,-24 0,-1-1,25-48,25 24,-1-25,1 0,0 25,0-25,0 0,-1 25,1-24,0 24,-25-25,25 25,0 0,0 0,-1 0,1 0,-25 25,0-1,0 1,0 0,25 0,0 0,0-25,-1 0,1 0,0 0,0-25,0 25,-1 0,1-25,0 25,-25-25,25 25,0-25,-1 1,1 24,-25-25,25 25,-25-25,0 0,25 25,-25-25,0 1,0-1,-25 25,25-25,-25 25,0 0,25 25,-24-25,-1 0,0 25,0-1,0 1,25 0,0 0,-24-25,24 25,0-1,0 1,24 0,1-25,0 25,0-25,0 0,24 0,-24 0,25 0,-26 0,26 0,0 0,-26 0,26 0,0 0</inkml:trace>
  <inkml:trace contextRef="#ctx0" brushRef="#br0" timeOffset="84855.07">15627 11212,'-25'0,"50"0,-74 0,24 0,0 0,0 0,0 0,1 25,-1-25,0 24,0 1,0 0,1 0,24 0,0-1,0 1,0 0,24-25,1 0,0-25,0 25,0-25,-1 25,-24-24,25 24,0-25,0 0,-25 0,25 25,-25-25,0 1,0-1,24 25,-24 25,0-1,25-24,-25 25,0 0,0 0,25 0,-25-1,25 1,0-25,-25 25,25-25,-1 0,1 0,-25-25,25 25,-25-25,0 1,25 24,-25-25,25 0,-1 0,1 25,0 0,0 0,-25 25,0 0,0 0,0-1,0 1,-25-25,25 25,-25-25,25 25,-25-25,25-25,0 0,25 25,-25-25,25 25,0-24,0-1,-1 0,1 25,0-25,0 25,0-25,-1 25,1 0,-25 25,25-25,-25 25,0 0,0 0,0-1,25-24,0 25,-1-25,1 0,0 0,-25-25,25 25,0 0,-1-24,1-1,0 25,-25-25,25 25,-25-25,0 0,0 1,0-1,0 0,-25 25,25-25,-25 25,25 25,0 0,0 0,0-1,25 1,-25 0,25-25,-25 25,25-25,-1 25,1-25,-25 24,25-24,0 25,0-25,-25 25,0 0,-25-25,0 0,0 0,0 0,1 0,-1 0,0 0,0 0,0 0,1 0,-1 0</inkml:trace>
  <inkml:trace contextRef="#ctx0" brushRef="#br0" timeOffset="86551.2">17636 11286,'0'-25,"0"1,25 24,-25-25,25 25,0-25,0 25,-25-25,25 25,-25 25,24-25,-24 25,0 0,25-25,-25 24,0 1,0 0,0 0,0 0,0-1,0 1,0 0,0-50,0 0,0 1,0-1,0 0,25 25,-25-25,25 0,0 1,-25-1,24 25,-24-25,25 25,0 0,-25-25,25 25,-25 25,25-25,-25 25,0 0,24-25,-24 24,0 1,0 0,0 0,0 0,0-1,0-48,0-1,0 0,25 0,0 0,0 1,0-1,-1 25,1-25,0 25,0 0,-25 25,0 0,0-1,0 1,25 0,-25 0,24-25,-24 25,25-25,-25 24,25-24,0 0,0 0,-1 0,1 0,0 0,0 0,0 0,-1 0,1 0,0-24,0 24,0 0,-25-25,0 0,24 25,-24-25,0 0,0 1,-24 24,24-25,0 50,0-1,0 1,0 0,0 0,24 0,1-1,0-24,0 0,-25 25,25-25,-1 0,26 0,-25 0,0 0,24 0,-24 0,0 0,25 0,-26 0,26 0,-25 0,0-25,-1 25,1 0,0 0,0-24,0-1,-25 0,0 0,0 0,0 1,-25-1,0 25,25-25,-25 25,25-25,-25 25</inkml:trace>
  <inkml:trace contextRef="#ctx0" brushRef="#br0" timeOffset="86763.09">18728 10840,'-25'0,"25"-25,0 0,25 25,-25 25</inkml:trace>
  <inkml:trace contextRef="#ctx0" brushRef="#br0" timeOffset="87554.92">19646 11088,'-25'0,"25"-25,-25 25,0 0,0 0,1 0,-1 0,0 0,25 25,-25-25,0 24,1-24,24 25,-25-25,0 25,0 0,25 0,-25-25,25 25,0-1,0 1,25 0,0-25,0 25,0-25,-1 0,26 25,-25-25,24 0,1 0,0 0,-1 0,1 24,-1-24,1 0,0 0,-1-24,1 24,-25 0,0 0,24-25,-24 25</inkml:trace>
  <inkml:trace contextRef="#ctx0" brushRef="#br0" timeOffset="87863.23">20117 10492,'0'0,"0"-24,0-1,0 0,0 50,0 0,0-1,0 1,0 0,0 25,0-26,0 26,0-25,0 24,25-24,-25 25,0-1,25-24,-25 25,24-25,1 24,-25-24,25 0,-25 0,25-1,0 1,-1 0,-24 0,25-25,0 25,0-25,0 0</inkml:trace>
  <inkml:trace contextRef="#ctx0" brushRef="#br0" timeOffset="88071.11">19745 10740,'0'25,"25"-25,-1 0,1 0,25 0,-25 0,24 0,1 0,-25 0,24 25,1-25,0 0,-1 0,1 0</inkml:trace>
  <inkml:trace contextRef="#ctx0" brushRef="#br0" timeOffset="89230.98">20514 10790,'0'25,"0"0,0-1,0 1,0 0,0 0,0 0,0-1,0 1,0 0,0 0,25 0,-1-1,1-24,0 25,0-25,0 0,-1 0,1 0,0 0,0-25,0 25,-1-24,1-1,0 0,-25 0,0 0,0 1,0-1,0 0,0 0,0 0,0 50,-25 0,25 0,-25-25,25 25,0-1,0 1,0 0,0 0,0 0,25-25,-25 24,25-24,0 0,-25 25,25-25,0 25,-1-25,1 0,0 0,0 0,0 0,-1 0,-24-25,25 25,0 0,0-25,0 25,-25-24,24 24,-24-25,25 25,0-25,0 0,-25 0,25 25,-25-24,0-1,24 25,-24-25,0 0,0 0,0 1,-24 24,-1 0,25-25,-25 25,0 0,0 0,1 0,-1-25,0 25,0 0,0 25,1-25,24 25,-25-25,25 24,0 1,0 0,25 0,-25 0,24-25,-24 24,25 1,0-25,-25 25,25 0,0 0,-1-1,-24 1,25-25,-25 25,25-25,-25 25,25-25,-25 25,25-25,-1 25,1-25,0 0,0 0,0-25,-1 25,-24-25,25 25,0-25,0 25,-25-25,25 25,-25-25,24 25,1-24,0-1,-25 0,25 25,-25-25,25 0,-25 1,0-1,0 0,0 0,-25 25,25 25,-25-25,25 25,0 0,0-1,0 1,25 0,0-25,-1 0,1 0,0 25,0-25,0 0,-1 0,1 0,0 0,25 25,-26-25,26 0,-25 0,25 0,-1 24,-24-24,25 0,-1 0,-24 25,25-25,-26 0,26 0,-25 25,0-25,-1 0,1 0</inkml:trace>
  <inkml:trace contextRef="#ctx0" brushRef="#br0" timeOffset="102756.05">6524 13146,'0'-24,"-25"24,25-25,0 0,25 25,-25 25,25-25,0 25,-1-1,-24 1,25 0,-25 25,25-25,-25 24,25-24,-25 25,25-1,-25-24,0 25,24-1,-24-24,0 25,0-26,0 26,25-25,-25 0,0-1,0 1,25 0,-25 0,25-50,-25 0,25 25,-25-25,0 1,24-1,-24-25,0 25,25 1,-25-26,0 25,25 0,-25-24,0 24,0 0,0-24,0 24,0 0,0 0,0 0,0 1,0-1,0 0,0 0,0 0</inkml:trace>
  <inkml:trace contextRef="#ctx0" brushRef="#br0" timeOffset="103224.7">7268 13692,'0'0,"25"0,0 0,0-25,-1 25,1 0,0 0,0 0,0 0,-1 25,1 0,-25 0,0 0,0-1,0 1,0 0,0 0,-25 0,1-1,24 1,-25 0,0 0,25 0,-25-1,0-24,25 25,-24 0,24 0,-25-25,25 25,25-25,-1 0,1 0,0-25,0 25,0 0,24 0,-24-25,25 25,-26 0,26-25,-25 25,24 0,-24 0,0-25,0 25</inkml:trace>
  <inkml:trace contextRef="#ctx0" brushRef="#br0" timeOffset="103807.84">8831 13122,'0'-25,"0"0,0 50,-25-25,0 25,0-25,25 24,-24-24,-1 25,0 0,0 0,-24 0,24 24,-25-24,1 0,-1 25,25-26,-24 26,-1-25,0 0,26 24,-26-24,25 0,0 0,25-1,-25-24,25 25,0 0,25 0,0-25,0 0,0 0,0 25,24-25,1 0,-1 0,1 0,0 0,24 0,-24 0,-1 0,26 0,-26 0,26 0,-26 0,1 24,24-24,-24 0,-1 0,-24 0,25 25,-25-25,24 0,-24 0,0 25,0-25,0 0</inkml:trace>
  <inkml:trace contextRef="#ctx0" brushRef="#br0" timeOffset="104340.02">9451 13320,'0'0,"0"-25,0 1,0 48,0 1,0 0,25 0,-25 0,25-1,-25 1,24 0,-24 0,25 0,-25 24,25-24,-25 0,25 0,-25-1,0 1,0 0,25 0,-25 0,24-1,1 1,0-50,0 1,-25-1,25 0,-25-25,0 26,24-1,-24 0,0-25,25 26,-25-26,0 0,0 26,0-26,0 0,0 1,0 24,0-25,0 1,0 24,0-25,25 25,-25 1,0-1,0 0,0 0,0 0,25 25</inkml:trace>
  <inkml:trace contextRef="#ctx0" brushRef="#br0" timeOffset="104932.78">10518 13444,'-25'0,"0"0,0 0,0 0,1 0,-1 0,0 25,0-25,25 25,-25 0,0-1,1 1,24 0,-25 0,25 0,0-1,0 1,0 0,0 0,0 0,25-25,-1 0,1 0,0-25,0 0,0 0,0 25,-25-25,24 1,1-1,0 0,-25 0,25 0,-25 1,25-1,-25 0,0 0,0 0,0 1,24 24,-24 24,25 1,-25 0,0 0,25 0,-25-1,25 1,-25 25,25-25,-1 24,-24-24,25 25,0-26,-25 26,25-25,0 24,-25-24,24 25,-24-25,0-1,0 26,0-25,0 0,0-1,0 1,0 0,-24 0,-1-25,0 25,0-25,0 0,1 0,-1 0,0 0,0 0,-24 0,24-25,0 25,0-25,0 0,1 0,24 1,0-1</inkml:trace>
  <inkml:trace contextRef="#ctx0" brushRef="#br0" timeOffset="105161">11411 13791,'0'0,"24"0,-24 25,25-25,-25 25,25 0,0 0,-25-1,0 1,0 0,-25 0,0-25,0 25,1-1,-1 1,0 0,0 25,-25-26,26 1,-26 0</inkml:trace>
  <inkml:trace contextRef="#ctx0" brushRef="#br0" timeOffset="106324.78">12775 13221,'0'0,"-25"0,25 25,0 0,0-1,0 1,25 0,-25 0,0 0,0-1,0 26,0-25,25 0,-25 24,0-24,0 0,0 0,0-1,24 1,-24 0,25 0,0-25,0-25,-25 0,25 25,-25-25,0 1,24-1,-24 0,25 0,0-49,-25 49,0 0,0 0,0 1,25-26,-25 25,0 0,25-24,-25 24,0 0,0 0,0 0,24 1,-24-1,0 0,0 50,25-25</inkml:trace>
  <inkml:trace contextRef="#ctx0" brushRef="#br0" timeOffset="106680.7">13395 13568,'0'25,"25"-25,-1 25,1-25,0 0,-25 25,0-1,0 1,0 0,-25 0,0 0,1-1,-1 1,0 0,0 0,0 0,1-25,-1 24,25 1,-25-25,0 0,0 25,1-25,24 25,24-25,1-25,0 25,0 0,0 0,-1 0,26 0,-25-25,24 25,-24 0,25 0,-25 0</inkml:trace>
  <inkml:trace contextRef="#ctx0" brushRef="#br0" timeOffset="107203.92">13941 13320,'0'0,"-25"0,25 25,25-25,-1 0,1 0,0 0,0 0,0 0,-1 0,26 0,0 0,-26 0,26 0,0 0,-1 0,1 0,-1 0,1 0,0 0,-1 25,1-25,-25 0,24 0,1 0,-25 0,24 25,-24-25,0 0,0 24,0-24,-1 25,-24 0,0 0,0 0,0-1,0 1,-24-25,-1 25,0 0,0 0,0-1,1 1,-26 0,25 0,-24 0,-1-1,25 1,-24 0,-1 0,25 0,-25-1,26-24,-26 25,25-25,0 25,1-25,-1 0,0 25</inkml:trace>
  <inkml:trace contextRef="#ctx0" brushRef="#br0" timeOffset="107733.14">15330 13320,'0'-25,"0"1,0-1,24 25,1 0,0 0,0 25,-25-1,25 1,-25 0,0 0,0 0,24 24,-24-24,0 25,0-26,0 26,0-25,0 24,0-24,0 0,0 0,25 24,-25-24,25 0,0-25,-25 25,25-25,-25-25,24 25,1 0,-25-25,25 25,0-25,-25 1,25-1,0 0,-1 0,-24 0,25 1,0-1,-25 0,25-25,0 26,-25-1,24-25,-24 25,25-24,-25 24,0-25,25 26,-25-26,25 25,-25-25,0 26,0-1,0 0,25 0,-1 25</inkml:trace>
  <inkml:trace contextRef="#ctx0" brushRef="#br0" timeOffset="108324.35">16223 13419,'0'-24,"0"48,-25-24,25 25,-25 0,25 0,0 24,-25-24,25 0,-25 25,1-1,24-24,-25 25,25-1,-25 1,25-1,-25-24,25 25,0-1,0 1,-25 0,25-26,0 26,0 0,0-26,0 1,0 0,0 0,0 0,0 0,25-1,0-24,0 0,0-24,-1 24,-24-25,25 0,-25 0,0 0,0 0,0 1,0-1,0 0,-25 25,1-25,-1 0,25 1,-25 24,25-25,0 0,0 0,25 25,0 0,-25-25,24 25,1 0,-25-24,25 24,0 0,0-25,-1 25,1 0,0 0</inkml:trace>
  <inkml:trace contextRef="#ctx0" brushRef="#br0" timeOffset="111683.76">17959 11832,'25'0,"-25"-25,-25 25,0 0,0 25,1-25,24 25,-25-25,0 24,0-24,25 25,-25 0,25 0,-24-25,24 25,0-1,0 1,24 0,1-25,-25 25,25-25,0 25,0-25,24 0,-24 24,0-24,0 0,24 25,-24-25,0 25,0-25,-1 0,1 25,0-25,0 25,-25 0,-25-25,0 0,0 0,1 24,-1-24,0 0,0 0,-24 0,24 0,0 0,-25 0,26 0,-1 0,0 0,0-24,0 24,1 0</inkml:trace>
  <inkml:trace contextRef="#ctx0" brushRef="#br0" timeOffset="112260.87">18529 12105,'25'0,"-25"-25,-25 25,1 0,-1 0,25 25,-25-25,0 0,25 24,-25-24,1 25,-1 0,0-25,25 25,-25 0,25 0,0-1,0 1,0 0,25-25,0 0,0 0,-1 0,1 0,0-25,0 25,0-25,-1 25,1-24,0-1,0 25,-25-25,25 0,-25 0,24 0,-24 1,0-1,0 50,-24-25,24 24,0 1,-25-25,25 25,0 0,0 0,0 0,25-25,-25 24,24-24,1 0,-25 25,25-25,0 0,0 0,-1 0</inkml:trace>
  <inkml:trace contextRef="#ctx0" brushRef="#br0" timeOffset="112564.92">19001 11733,'0'-25,"0"50,0-1,0 1,0 0,0 0,0 0,0-1,0 1,0 0,0 0,0 0,0 24,25-24,-25 0,0 0,0-1,24 1,-24 0,25 0,-25 0,0 0,25-1,-25 1,25-25,-25 25,25-25,-25 25,24-25,1 0</inkml:trace>
  <inkml:trace contextRef="#ctx0" brushRef="#br0" timeOffset="112776.6">18728 12005,'0'0,"0"25,25-25,-1 0,1 0,0 0,0 0,25 0,-26 0,26 0,0 0,-1 0,1 0,24 0,-24 0,-1 0,1 0</inkml:trace>
  <inkml:trace contextRef="#ctx0" brushRef="#br0" timeOffset="113624.59">19522 11956,'-25'0,"25"25,0-1,0 1,0 0,0 0,0 0,0-1,0 1,0 0,0 0,0 0,25 0,-1-1,1-24,0 0,0 0,-25-24,25 24,-1 0,-24-25,25 25,0-25,0 0,0 0,-25 0,0 1,24 24,-24-25,0 0,-24 25,24 25,-25 0,25-1,0 1,0 0,0 0,0 0,0 0,25-25,-25 24,24-24,1 25,0-25,0 0,0 0,0 0,-1 0,1 0,0 0,0 0,0-25,-1 25,1-24,0 24,-25-25,25 25,-25-25,25 0,-25 0,0 0,0 1,0-1,0 0,-25 0,25 0,-25 25,25 25,0 0,0 0,25 0,-25-1,0 1,0 0,25 0,-25 0,0 0,24-25,-24 24,25-24,-25 25,25-25,0 0,0 0,-25 25,24-25,1 0,0-25</inkml:trace>
  <inkml:trace contextRef="#ctx0" brushRef="#br0" timeOffset="114036.82">20514 12129,'0'0,"0"-24,0-1,-25 25,25 25,-25-25,0 24,1-24,-1 0,25 25,-25-25,25 25,-25-25,0 25,25 0,0 0,25-25,0 0,-25-25,25 25,0 0,-1-25,1 25,0 0,-25-25,25 25,0 0,-25 25,24-25,-24 25,25-25,-25 25,25-25,-25 24,25-24,-25 25,25-25,-1 0,1 25,0-25,0 0,0 0,-1 0,1 0,-25-25,25 25,0 0</inkml:trace>
  <inkml:trace contextRef="#ctx0" brushRef="#br0" timeOffset="114576.42">20960 11881,'0'0,"0"-24,0-1,0 0,0 0,0 0,0 1,0 48,25-24,-25 25,0 0,0 0,0 0,0-1,0 1,0 0,0 0,0 24,0-24,0 0,0 0,0 0,0-1,0 1,25 0,-25 0,25-25,-25 25,25 0,-1-1,1-24,0 0,0 0,0 0,-1-24,1 24,0-25,0 25,0-25,-1 25,-24-25,25 25,-25-25,25 25,-25-25,0 1,0-1,0 0,-25 25,0 0,25 25,-24-25,-1 0,25 25,-25-25,25 24,0 1,-25-25,25 25,0 0,0 0,25-25,0 0,0 25,-1-25,1 0,0 0,0 0,0 0,-1 0,1 0,0 0,0-25,0 25</inkml:trace>
  <inkml:trace contextRef="#ctx0" brushRef="#br0" timeOffset="114804.9">20787 11881,'0'25,"24"0,1-25,0 0,0 0,0 0,0 0,-1 25,1-25,25 0,-25 0,24 0,-24 0,25 0</inkml:trace>
  <inkml:trace contextRef="#ctx0" brushRef="#br0" timeOffset="115340.87">21804 11683,'0'25,"0"0,0-1,0 1,0 0,24 0,1 0,-25-1,0 1,0 0,0 0,25 0,-25-1,0 1,0 0,-25-25,25 25,-25-25,1 25,-1-25,0 24,0-24,0 25,1-25,-26 25,25-25,0 0,25 25,-24-25,-1 25,0-25,25 25,25-25,0-25,-1 25,1 0,-25-25,25 25,0 0,-25-25,25 25,-1-25,1 25,0-25,0 25,-25 25,25-25,-1 0,1 25,0-25,0 25,0-25,-1 0,26 25,-25-25,0 0</inkml:trace>
  <inkml:trace contextRef="#ctx0" brushRef="#br0" timeOffset="115728.92">22622 11807,'0'-25,"0"0,-25 25,1 0,-1 0,0 0,0 0,0 0,25 25,-24-25,24 25,0 0,0 0,0-1,0 1,24 0,-24 0,25 0,-25-1,0 1,25-25,-25 25,25 0,-25 0,25-1,-25 1,0 0,-25-25,0 0,0 0,0 0,1 0,-1 0,0 0,25-25,-25 25,0 0</inkml:trace>
  <inkml:trace contextRef="#ctx0" brushRef="#br0" timeOffset="116292.45">22969 11609,'0'0,"-24"0,24 24,-25 1,25 0,0 0,0 0,-25-1,25 1,-25 0,25 0,0 0,0-1,-25 1,25 0,0 0,0 0,0-1,0 1,0 0,25-25,-25 25,25-25,-25 25,25-25,0 0,-1 24,1-24,0 0,-25-24</inkml:trace>
  <inkml:trace contextRef="#ctx0" brushRef="#br0" timeOffset="116520.86">22697 11832,'0'25,"24"-25,1 0,0 0,0 0,0 0,-1 0,1 24,25-24,-25 0,-1 0,26 0,-25 25</inkml:trace>
  <inkml:trace contextRef="#ctx0" brushRef="#br0" timeOffset="117132.3">23441 11782,'-25'0,"0"0,0 0,1 0,-1 0,0 25,0-25,0 25,1-25,-1 25,0-25,0 24,25 1,0 0,25-25,0 0,0 0,-1 0,1 0,-25-25,25 25,0 0,-25-25,25 25,-25-24,0 48,0 1,0 0,0 0,24-25,-24 25,25-25,0 24,0-24,0 0,-25 25,24-25</inkml:trace>
  <inkml:trace contextRef="#ctx0" brushRef="#br0" timeOffset="117791.84">23788 11410,'-25'-25,"25"1,-25 24,25 24,0 1,-24 0,24 0,0 0,-25-25,25 24,0 1,0 0,-25 0,25 0,0-1,0 1,0 0,0 0,0 0,0-1,0 1,25 0,-25 0,0 0,25-1,-1 1,-24 0,25-25,0 0,-25 25,25-25,-25 25,25-25,-1 0,1 0,0 0,-25-25,25 25,-25-25,25 25,-25-25,24 25,-24-25,25 25,0-24,-25-1,25 25,-25-25,25 0,-25 0,25 25,-25-24,0-1,0 0,0 0,0 0,-25 25,0 25,0-25,0 25,0-25,1 0,24 25,-25-25,25 25,-25-1,25 1,0 0,0 0,0 0,25-25,-25 24,25 1,-1-25,1 25,0-25,0 0,0 0,0 0,-1 0,1 0,0 0,0 0,0 0,-25-25,24 25,1 0</inkml:trace>
  <inkml:trace contextRef="#ctx0" brushRef="#br0" timeOffset="118128.7">23292 11509,'25'25,"0"-25,-1 0,1 0,25 0,-25 0,-1 25,26-25,-25 0,24 0,1 0,-25 0,24 25,-24-25,25 0,-25 0,24 0</inkml:trace>
  <inkml:trace contextRef="#ctx0" brushRef="#br0" timeOffset="124559.58">2927 15726,'-25'0,"25"-25,0 1,0-1,25 25,-25-25,0 0,25 0,0 25,-25-24,25 24,-25-25,25 25,-1-25,1 25,0 0,0 0,0 0,-1 0,-24 25,25-25,-25 25,25-25,0 24,-25 1,0 0,25 0,-25 0,0-1,0 1,0 0,0 0,0 0,0-1,0 26,0-25,-25 0,0-1,25 1,-25 25,0-25,1-1,-1 1,0 0,0 0,0 0,1-25,-1 0,0 24,0-24,0 25,0-25,1 0,-1 0,0 0,0 0</inkml:trace>
  <inkml:trace contextRef="#ctx0" brushRef="#br0" timeOffset="125092.31">3423 15627,'-24'0,"24"25,-25-25,25 25,-25-25,25 24,-25-24,25 25,-25 0,25 0,-24-25,24 25,0-1,-25 1,25 0,0 0,0 0,0-1,0 1,0 0,0 0,0 0,25-25,-25 24,24-24,-24 25,25-25,-25 25,25-25,0 0,0 0,-1 0,1 0,0 0,0 0,0 0,-1-25,1 25,0-25,0 25,0-24</inkml:trace>
  <inkml:trace contextRef="#ctx0" brushRef="#br0" timeOffset="125699.7">3969 15974,'-25'0,"25"-25,25 1,0-1,0 25,-25 25,0-1,0 1,0 0,0 0,0 0,0-1,0 1,0 0,-25 0,25 0,-25-1,25 1,-25 0,0 0,25 0,-24-1,24 1,-25-25,25 25,-25 0,0 0,0 0,25-1,25-24,0 0,0 0,0 0,-1 0,1 0,0 0,0 0,0-24,0 24,-1 0,1 0,0 0,0 0,0 0,-1 0,1 0,0 0,0 0,0 0</inkml:trace>
  <inkml:trace contextRef="#ctx0" brushRef="#br0" timeOffset="126927.53">5383 15677,'-25'0,"0"0,50 0,0 0,0 0,0 0,-1 0,1 0,0-25,0 25,0 0,-1 0,1-25,0 25,0 0,0 0,-25-25,24 25</inkml:trace>
  <inkml:trace contextRef="#ctx0" brushRef="#br0" timeOffset="127540.5">5408 15974,'-25'0,"25"25,25-25,0 0,-1 0,1 0,0 0,0-25,0 25,-1 0,1-25,0 25,0 0,0-24,-1-1,1 25,0 0,0 0,-25-25,25 25</inkml:trace>
  <inkml:trace contextRef="#ctx0" brushRef="#br0" timeOffset="129280.72">6350 15329,'0'-25,"0"1,25-1,0 25,-25-25,25 25,0-25,-1 25,-24 25,25 0,-25 0,0-1,0 1,0 0,0 0,0 0,0 24,0-24,0 25,0-25,0 24,-25-24,25 25,0-26,-24 26,24-25,-25 0,25 24,0-24,-25 0,25 0,0-1,0 1</inkml:trace>
  <inkml:trace contextRef="#ctx0" brushRef="#br0" timeOffset="129460.47">6698 16272,'0'0,"0"25</inkml:trace>
  <inkml:trace contextRef="#ctx0" brushRef="#br0" timeOffset="131451.49">9897 15825,'-24'0,"24"-24,24 24,-24 24,0 1,0 0,0 0,0 0,0-1,0 1,0 0,0 0,0 0,0-1,0 1,0 0,0 0,0 0,0-1,0 1,0 0,0 0,25-25,0 0,0 0,0 0,-25-25,24 25,1-25,0 25,-25-25,25 25,-25-24,25-1,-1 0,1 0,-25 0,0 1,25 24,-25-25,0 0,0 0,25 0,-25 1,0-1,0 0,0 0,0 0,0 1,0-1,0 0,0 0,0 0,-25 25,25-24,-25-1,25 0,-25 25</inkml:trace>
  <inkml:trace contextRef="#ctx0" brushRef="#br0" timeOffset="132236.65">10294 16272,'0'-25,"25"0,0 25,0-25,0 25,-1 0,-24 25,0 0,25-25,-25 25,0 0,0-1,0 1,-25 0,25 0,-24-25,-1 25,25 0,-25-1,0 1,0 0,0 0,1-25,-1 25,0-25,25 24,25-24,0 0,-1-24,1 24,0 0,0 0,0 0,0-25,-1 25,26 0,-25 0,24 0,-24 0,25 0,-25 0,24 0,1 0,-25 0,24-25,-24 25,0 0,0 0,-1 0</inkml:trace>
  <inkml:trace contextRef="#ctx0" brushRef="#br0" timeOffset="132563.94">11063 16049,'25'-25,"0"25,0 0,-1 0,1-25,0 25,0 0,0 0,-1-25,1 25,0 0,0 0,0-25,0 25,-1 0,1 0,0 0</inkml:trace>
  <inkml:trace contextRef="#ctx0" brushRef="#br0" timeOffset="132776.41">11113 16148,'0'25,"25"-25,-1 0,1 0,0 0,0 0,0 0,-1 0,1-25,25 25,-25 0,0 0,24-25,-24 25,25 0,-1-25,-24 25</inkml:trace>
  <inkml:trace contextRef="#ctx0" brushRef="#br0" timeOffset="133527.64">12303 15652,'0'-25,"-24"25,24-25,0 0,24 25,1 0,0-24,0 24,0 0,-1 24,-24 1,0 0,0 0,0 0,0-1,0 1,-24 25,24-25,-25-1,25 1,-25 25,25-25,0-1,-25 1,25 0,0 0,0 0,-25-25,25 24,0 1,25-25,0-25,0 25,0-24,-25-1,24 25,1-25,-25 0,25 0,0 1,0-1,-25 0,25 0,-1 0,1 1,0-26,0 25,-25 0,25 1,-25-1,24 0,-24 0,0 0,0 1,0-1,0 0,0 0</inkml:trace>
  <inkml:trace contextRef="#ctx0" brushRef="#br0" timeOffset="134196.44">12824 15801,'0'24,"0"1,-24 0,24 0,-25 0,25-1,0 1,-25 0,25 25,-25-26,0 1,25 0,-24 25,-1-26,25 26,-25-25,25 0,-25 24,25-24,-25 0,25 25,0-26,0 1,0 0,0 0,0 0,25-25,0 0,0 0,0 0,-1 0,-24-25,25 25,0-25,0 25,-25-25,25 25,-1-25,1 1,-25-1,0 0,0 0,0 0,-25 25,25-25,-24 25,-1 0,0-24,0 24,0 0,1 0,48 0,1 0,0-25,0 25,0 0,-1 0,1 0,0 0,0 0,0-25,-1 25,1 0,0 0,0 0,0 0,-1 0,1 0,0 0</inkml:trace>
  <inkml:trace contextRef="#ctx0" brushRef="#br0" timeOffset="134692.07">13717 16024,'25'0,"0"0,0 0,0 0,-1 0,1-25,0 25,0 0,0 0,-1 0,1 0,0 0,0 0,0-25,-1 25,1 0,0 0,0 0,0 0,-1 0,1 0,0 0,0 0,-25-25,25 25</inkml:trace>
  <inkml:trace contextRef="#ctx0" brushRef="#br0" timeOffset="134956.62">13916 15776,'0'0,"0"25,0-1,25-24,-25 25,24 0,-24 0,25 0,-25-1,25 1,-25 0,25 0,-25 0,25-1,-25 1,24 0,-24 25,25-26,-25 1,0 0,25 0,0 0,-25-1,0 1,25-25,-25 25,24-25</inkml:trace>
  <inkml:trace contextRef="#ctx0" brushRef="#br0" timeOffset="135415.97">14958 15850,'0'0,"0"-25,24 1,1 24,0 0,0 0,0 0,-1 24,1-24,0 25,0-25,-25 25,0 0,0 0,0-1,0 1,-25-25,0 25,0 0,25 0,-24-25,-1 24,0-24,0 25,0 0,1-25,-1 0,0 0</inkml:trace>
  <inkml:trace contextRef="#ctx0" brushRef="#br0" timeOffset="135776.6">15330 15751,'-25'0,"0"25,0 0,0-25,25 24,-24 1,24 0,-25-25,25 25,0 0,0-1,0 1,0 0,0 0,25-25,-25 25,24-25,1 24,0-24,0 25,0-25,-1 25,1-25,0 0,0 0,0 0,-1 0,1 25,0-25,0 0,0-25</inkml:trace>
  <inkml:trace contextRef="#ctx0" brushRef="#br0" timeOffset="136164.54">16247 15627,'0'-25,"-24"25,-1 0,0 25,0 0,0 0,1-1,-1 1,0 0,-25 0,26 0,-1 24,0-24,0 25,0-26,25 26,-24 0,-1-1,25-24,0 25,0-1,0 1,0-25,25 24,-1-24,1 25,0-25,25-1,-26 1,26 0,0 0,-1 0,1-1,-1-24,1 25,0-25,24 0,-24 0,-1 25,1-25</inkml:trace>
  <inkml:trace contextRef="#ctx0" brushRef="#br0" timeOffset="136975.59">16371 15677,'25'0,"0"0,-25 24,0 1,25-25,-25 25,0 0,0 0,0-1,0 1,0 0,0 0,0 0,0-1,0 1,0 0,0 0,0 0,0-1,0 1,0 0,0 0,0 0,25-25,-1 0,-24-25,25 25,0-25,0 0,0 0,-25 1,24 24,1-25,-25 0,25 0,-25 0,0 1,0-1,25 0,-25 0,0-24,0 24,0 0,25 0,-25 0,0 1,0-1,0 0,0 0,0 0,0 1</inkml:trace>
  <inkml:trace contextRef="#ctx0" brushRef="#br0" timeOffset="137660.41">17091 15949,'-25'0,"0"0,0 0,1 0,24 25,-25-25,0 25,25 0,-25-25,25 25,0-1,-25-24,25 25,0 0,25-25,0 0,0-25,0 25,-1-25,1 25,0-24,0-1,0 0,-25 0,0 0,24 25,-24-24,0-1,0 0,0 0,0 50,0 0,0 0,0-1,0 1,0 25,0-25,0-1,0 1,25 0,-25 25,25-26,-25 1,25 25,-25-25,25-1,-25 26,24-25,-24 0,0 24,25-24,-25 0,0 0,0 0,0-1,0 1,0 0,-25-25,25 25,-24-25,-1 0,0 0,0-25,0 25,1-25,-1 25,0-25,25 1,0-1,0 0,0 0,0 0,0 1,25 24,0-25,-1 0,1 25,0-25,0 25,-25-25,25 25</inkml:trace>
  <inkml:trace contextRef="#ctx0" brushRef="#br0" timeOffset="137976.34">17736 16098,'0'25,"25"-25,-1 0,1 0,0 0,0-25,0 25,-1 0,1 0,25 0,-25 0,-1 0,26 0,-25 0,24 0,-24 0,25 0,-1 0,-24 0,25 0,-25 0,-1 0,26 0,-25 0,0 0,-1 0</inkml:trace>
  <inkml:trace contextRef="#ctx0" brushRef="#br0" timeOffset="138659.91">18604 15503,'25'0,"-1"0,1 0,-25 25,25-25,0 0,-25 25,25-1,-25 1,24 0,-24 0,0 0,0-1,0 26,0-25,25 0,-25 24,0 1,0-25,0-1,0 26,0-25,0 0,0-1,0 1,25 0,-25 0,25-25,-25 25,25-25,0 0,-1 0,1 0,0-25,0 25,0-25,-1 0,1 0,-25 1,25-1,-25 0,25 0,-25 0,0-24,25 24,-25 0,0-24,0 24,0-25,0 25,0-24,0 24,0-25,0 26,0-1,0 0,0 0,0 50</inkml:trace>
  <inkml:trace contextRef="#ctx0" brushRef="#br0" timeOffset="140019.44">19323 15850,'0'-25,"0"50,0 0,0 0,0 0,-25-1,25 1,0 0,-24 0,24 0,0-1,0 1,0 0,-25-25,25 25,0 0,-25-25,25 24,0 1,-25-25,25 25,-25 0,1 0,24-1,-25-24,25 25,-25 0,25 0,-25 0,25 0,25-1,0-24,0 0,-1 0,1 0,0 0,0 0,0 0,-25-24,0-1,0 0,-25 0,0 25,25-25,-25 25,0-25,1 25,48 0,1-24,0 24,0 0,0 0,-1 0,1 0,0-25,0 25,0 0,-1 0,1 0,0 0,0-25,0 25,-25-25</inkml:trace>
  <inkml:trace contextRef="#ctx0" brushRef="#br0" timeOffset="140432.51">19571 15478,'0'0,"25"0,0 0,0 0,-1 25,1-25,0 25,0 0,0-1,24 1,-24 0,25 25,-25-26,24 26,-24 0,0-26,0 26,-1 0,1-1,0 1,0-25,-25 24,0 1,0-1,0 1,-25-25,25 24,-25-24,0 25,-24-25,24 24,-25-24,1 0,24 25,-25-26,1 1,-1-25,25 25,-24 0,24-25,0 0,0 25,0-25,1 0</inkml:trace>
  <inkml:trace contextRef="#ctx0" brushRef="#br0" timeOffset="142228.31">21432 15801,'-25'0,"25"-25,0 0,-25 25,25-25,-25 25,25-25,-25 25,1 0,-1 0,0 25,0-25,0 0,1 25,-1-25,0 25,0 0,0-25,1 24,-1-24,0 25,0 0,25 0,0 0,0-1,25-24,0 0,0 0,-1 0,1 0,25 0,-25-24,-1 24,1 0,0-25,0 25,0-25,-1 25,1 0,-25-25,25 25,-25-25,25 25,-25-24,0-1,-25 25,0 0,0 0,1 25,24-1,0 1,24 0,1-25,0 0,-25 25,25-25,0 0,-1 0,1 0,0 0,0 0,0-25,-1 25,1-25,0 25,0 0,0-25,-1 1,1 24,-25-25,25 0,0 25,-25-25,25 0,-25 1,24-26,-24 25,25 0,-25 1,0-1,0 0,0-25,0 26,0-1,-25 0,1 0,-1 0,0 0,-25 1,26-1,-26 25,25-25,-24 25,-1 0,0 0,26 0,-26 0,0 0,1 25,24 0,-25-25,1 24,-1 1,25 0,-24 0,24 0,-25 0,26-1,-26 1,25 25,-25-25,26-1,-1 26,0-25,0 24,0-24,1 25,24-1,0-24,0 25,0-25,0 24,0-24,24 25,1-26,0 1,0 0,24 0,-24 0,25-1,-25 1,24-25,1 25,0-25,-26 25,26-25,0 0,-1 0,1 25,-1-25,-24-25,25 25,-1 0,1-25,0 0,-26 0,26 1,0-1,-1 0,-24-25,25 26,-26-26,1 0,25 1,-50-1,25 1,-1-1,-24 0,0-24,0 24,0 1,-24-1,-1 1,25-1,-25 25,0 0,25 0</inkml:trace>
  <inkml:trace contextRef="#ctx0" brushRef="#br0" timeOffset="143004.51">22225 15577,'0'-24,"25"24,-25-25,25 25,0 0,0 0,-1 0,1 0,0 0,0 0,0 25,-1-25,-24 24,25-24,-25 25,0 0,0 0,0 0,-25-1,25 1,-24 0,24 0,-25-25,0 25,0-1,0 1,1 0,-26 0,25 0,0-25,1 24,-1 1,0-25,0 25,0-25,1 0,24 25,0 0,24-25,1 0,0 24,0-24,24 0,-24 0,0 0,0 0,24 25,1-25,-25 0,24 0,1 0,0 0,-1 0,-24 0,25 0,-1 0,1-25</inkml:trace>
  <inkml:trace contextRef="#ctx0" brushRef="#br0" timeOffset="143827.84">23094 15602,'0'25,"0"0,0 0,0-1,0 1,0 0,24 0,-24 0,0-1,0 1,0 0,0 0,0 0,0-1,0 1,0 0,0 0,0 0,0-50,0 0,0 0,0 0,0 1,-24-1,24 0,0 0,0 0,0 1,0-26,0 25,0 0,0 1,0-1,0 0,0 0,24 25,-24-25,0 1,25 24,-25-25,25 0,-25 50,0 0,0-1,25 1,-25 0,0 0,0 0,25-1,-25 1,24-25,1 0,0 0,-25-25,25 25,-25-24,25 24,-1-25,1 0,0 0,0 25,-25-25,25 25,-1-24,1-1,0 25,-25-25,0 50,0 0,0-1,25 1,-25 0,0 0,0 24,0-24,25 0,-25 0,0 24,24-24,-24 0,0 25,25-26,-25 1,0 0,0 0,25 0,-25-1,0 1,0 0,0 0,0 0,0-1,25-24</inkml:trace>
  <inkml:trace contextRef="#ctx0" brushRef="#br0" timeOffset="144363.47">24011 15478,'0'0,"-25"0,25 25,0 0,25 0,-25-1,0 1,0 25,0-25,25-1,-25 26,0-25,0 24,0-24,0 25,0-25,0-1,0 1,0 25,0-25,0-1,0 1,0 0,-25 0,25 0,0-1,0 1,-25-25,25 25,0 0</inkml:trace>
  <inkml:trace contextRef="#ctx0" brushRef="#br0" timeOffset="144744.49">23986 15528,'0'0,"0"-25,0 0,-24 25,24-25,0 1,0-1,24 25,-24-25,25 25,-25-25,25 25,0-25,0 25,0 0,-1 0,1 0,0 0,0 25,-25 0,25-25,-25 25,0 0,0-1,-25 1,0 0,0-25,0 0,1 25,-1-25,0 0,0 0,0 0,0 0,25 25,-24-25</inkml:trace>
  <inkml:trace contextRef="#ctx0" brushRef="#br0" timeOffset="145328.47">24334 15875,'-25'0,"0"0,0 0,1 0,-1 0,0 25,0-25,0 25,1-25,-1 24,0 1,25 0,0 0,0 0,0-1,25-24,0 0,-1 0,1 0,0 0,0 0,0 0,-1 0,1 0,0-24,0 24,0 0,-25-25,24 25,-24-25,25 25,-25-25,0 50,0 0,0 0,25-25,-25 24,25-24,0 25,-1-25,-24 25,25-25,0 0,0 25,0-25,-1 0,1 25,0-25,0 0</inkml:trace>
  <inkml:trace contextRef="#ctx0" brushRef="#br0" timeOffset="155085.81">5507 17735,'0'-24,"-25"24,25 24</inkml:trace>
  <inkml:trace contextRef="#ctx0" brushRef="#br0" timeOffset="155214.44">5110 18207,'-25'49</inkml:trace>
  <inkml:trace contextRef="#ctx0" brushRef="#br0" timeOffset="155365.34">5581 18157,'25'0,"-521"74,967-148</inkml:trace>
  <inkml:trace contextRef="#ctx0" brushRef="#br0" timeOffset="155918.27">6400 17810,'0'0,"0"-25,25 0,0 25,-25-25,24 25,1-24,0 24,0 0,0-25,-1 25,1 0,0 0,-25 25,25-25,0 24,-25 1,24 0,-24 0,0 0,0-1,-24-24,24 50,-25-25,25 0,-25-1,0 1,0 0,1 0,24 0,-25-1,0 1,0 0,0-25,1 25,-1 0,0-25,0 0</inkml:trace>
  <inkml:trace contextRef="#ctx0" brushRef="#br0" timeOffset="156278.29">6797 17711,'25'0,"-25"-25,0 0,0 0,-25 25,0 0,25 25,-25-25,25 25,-25-25,25 25,-24-1,24 1,0 0,0 0,0 0,0-1,0 1,0 0,0 0,0 0,0-1,0 1,24-25,-24 25,25 0,-25 0,25-25,0 0,0 0,-1 0,1 0,0 0,0-25,0 25,-1 0,1-25</inkml:trace>
  <inkml:trace contextRef="#ctx0" brushRef="#br0" timeOffset="156690.31">7293 17983,'-25'0,"25"-24,0-1,25 25,0 0,0 0,-1 0,-24 25,0-1,0 1,0 0,0 0,-24 0,24 24,-25-24,0 0,25 24,-25-24,0 0,1 0,-1 0,25-1,-25-24,25 25,-25 0,25 0,25-50,0 25,0-25,-1 25,1-25,0 25,0-24,0 24,-1-25,26 25,-25-25,0 25,-1-25,26 0</inkml:trace>
  <inkml:trace contextRef="#ctx0" brushRef="#br0" timeOffset="157249.66">8360 17711,'0'0,"24"0,1 0,0 0,-25-25,25 25,0 0,-1 0,1 0,0-25,0 25,0 0,-1-25,1 25,0 0,0 0</inkml:trace>
  <inkml:trace contextRef="#ctx0" brushRef="#br0" timeOffset="157529.13">8459 17810,'0'49,"25"-73,-50-1,74 50,-24-50,0 25,0-25,0 25,-1-25,1 25,25-25,-25 25,-1-24,1 24,0 0,0 0,-25 24,-25-24</inkml:trace>
  <inkml:trace contextRef="#ctx0" brushRef="#br0" timeOffset="159801.29">9451 17537,'0'-25,"0"0,0 0,25 25,-25-24,25-1,-1 25,1 0,-25 25,25-1,-25 1,0 0,0 0,0 0,0 0,0-1,0 1,0 0,0 0,-25 0,25-1,0 1,0 0,0 0,0 0,0-1,0 1,0 0,0 0,25-25,0 0,-25-25,25 25,-25-25,24 25,1-25,0 1,0-1,-25 0,25 0,-1 0,-24 1,25-1,0 0,0 0,-25 0,25 1,-25-1,0 0,24 0,-24 0,0 0,0 1,0-1,0 0,0 0,-24 25,24-25,0 50</inkml:trace>
  <inkml:trace contextRef="#ctx0" brushRef="#br0" timeOffset="160338.29">10170 17859,'25'0,"-25"-24,25-1,0 0,-1 25,-24-25,25 25,0 0,0 0,0 0,0 0,-25 25,0 0,0 0,0-1,0 1,0 0,0 0,-25 24,25-24,-25 0,0 0,25 0,-25-1,0 1,25 0,-24-25,24 25,-25-25,25 25,-25-25,50 0,0-25,-1 25,1 0,0-25,0 25,0-25,0 25,-1-25,1 25,0-24,25 24,-26-25,1 0,0 25,25-25,-26 25,1-25,0 25</inkml:trace>
  <inkml:trace contextRef="#ctx0" brushRef="#br0" timeOffset="160741.09">10914 17636,'0'0,"-24"0,24 25,-25-25,50 0,-25-25,24 25,1 0,0 0,0 0,0-25,-1 25,1 0,0 0,0-24,0 24,-1 0,1-25,0 25,0 0,0-25,-1 25,1 0</inkml:trace>
  <inkml:trace contextRef="#ctx0" brushRef="#br0" timeOffset="161469.91">11460 17338,'25'0,"0"0,0 25,-1 0,-24 0,25 0,-25-1,0 1,0 0,0 0,0 0,0 24,0-24,0 0,0 0,0 0,0-1,0 1,0 0,0 0,0 0,0-1,25-24,0 0,-25-24,25 24,-1-25,1 0,-25 0,25 25,0-25,-25 1,25-1,-1 0,-24 0,25 0,-25 1,25-1,-25 0,25 0,-25 0,0 0,0 1,0-1,0 0,0 0,0 0,0 1,0-1,-25 25</inkml:trace>
  <inkml:trace contextRef="#ctx0" brushRef="#br0" timeOffset="162025.56">11981 17388,'0'25,"0"0,0-1,0 1,0 0,-25 0,25 0,0 0,0-1,0 1,-25 0,25 0,0 0,0-1,0 1,0 0,0 0,0 0,25-1,0-24,0 0,0-24,-1 24,1-25,0 25,-25-25,0 0,-25 25,0 0,25-25,-24 25,-1 0,0 0,0 0,50 0,0-24,0 24,-1 0,1-25,0 25,0 0,0-25,-1 25,1-25,0 25,0 0</inkml:trace>
  <inkml:trace contextRef="#ctx0" brushRef="#br0" timeOffset="162857.25">9426 18405,'25'0,"0"0,0 0,-1 0,1-25,0 25,0 0,0 0,24 0,-24 0,25 0,-1 0,26-25,-26 25,26 0,-1-24,0 24,26-25,-26 0,25 25,1-25,-1 0,0 1,0 24,0-25,25 0,-24 0,-1 0,0 25,25-24,-25-1,1 25,-26-25,25 25,-24 0,-1 0,0 0,-24 0,24 0,-24 0,-25 0,24 0,-24 0,0 0,0 0,-25 25</inkml:trace>
  <inkml:trace contextRef="#ctx0" brushRef="#br0" timeOffset="164597.23">9873 18653,'0'-25,"0"50,0-50,24 25,-24-24,25 24,0-25,0 25,0 0,-25-25,24 25,1 0,0-25,0 25,0 0,-25 25,24-25,-24 25,0 0,0-1,0 1,0 0,-24 0,24 0,-25-1,25 1,0 0,0 0,-25 0,25-1,-25 1,25 0,0 0,0 0,-25-1,25 1</inkml:trace>
  <inkml:trace contextRef="#ctx0" brushRef="#br0" timeOffset="164773.23">10096 19025,'273'-322,"-546"644,546-669,-273 322,0 0,0 1,-25 24,25-25</inkml:trace>
  <inkml:trace contextRef="#ctx0" brushRef="#br0" timeOffset="165417.04">10815 18728,'0'-25,"0"0,0 0,-25 25,1 0,-1 0,25 25,-25-25,25 25,-25-25,25 25,-25-25,25 24,0 1,0 0,25-25,0 0,0 0,0-25,-1 25,-24-25,25 25,-25-24,25 24,-25-25,25 25,0-25,-1 25,-24-25,0 50,25 0,-25 0,0-1,25 1,-25 0,0 0,0 0,0-1,0 1,0 0,0 0,0 0,0-1,0 1</inkml:trace>
  <inkml:trace contextRef="#ctx0" brushRef="#br0" timeOffset="165553.53">10840 19025,'50'-173,"-100"346,124-346,-49 148</inkml:trace>
  <inkml:trace contextRef="#ctx0" brushRef="#br0" timeOffset="165865.59">11286 18703,'-24'0,"-1"0,25-25,25 25,-1 0,1-25,0 25,0 0,0 0,0-25,-1 25,1 0,0 0,25 0,-26-24,1 24,25 0,-25 0,-1 0,1-25,0 25,0 0,0 0,-1 0,1 0,0 0</inkml:trace>
  <inkml:trace contextRef="#ctx0" brushRef="#br0" timeOffset="166343.01">11931 18529,'25'0,"-25"25,25-25,-25 25,0 0,0-1,25-24,-25 25,0 0,0 0,25-25,-25 25,24-1,1-24,-25-24,25 24,-25-25,25 25,0-25,-25 0,24 0,1 1,-25-1,0 0,25 25,-25-25,0 0,0 0,0 1,0-1,0 0,25 0</inkml:trace>
  <inkml:trace contextRef="#ctx0" brushRef="#br0" timeOffset="166885.94">12576 18380,'0'0,"-24"0,-1 0,25 25,-25 0,0 0,25-1,0 1,0 0,-25 0,25 0,0 0,-25-1,25 1,-24 0,24 0,0 0,0-1,-25 1,25 0,0 0,0 0,0-1,0 1,0 0,0 0,0 0,25-25,-1 0,1 0,0 0,0 0,-25-25,25 25,-25-25,25 25,-1-25,-24 0,25 25,-25-24,0-1,-25 25,1-25,-1 25,0 0,0 0,50 0,-25-25,25 25,0 0,-1 0,1-25,0 25,0 0,0-24,-1 24,1-25,0 25,0-25</inkml:trace>
  <inkml:trace contextRef="#ctx0" brushRef="#br0" timeOffset="167465">13420 17934,'0'0,"-25"0,25 25,-25-25,0 0,50 0,0 0,0-25,-1 25,1 0,0 0,0-25,0 25,0 0,-1 0,1-25,0 25,0 0,0-25,-1 25,1 0,0-24,0 24</inkml:trace>
  <inkml:trace contextRef="#ctx0" brushRef="#br0" timeOffset="167749.44">13320 18182,'0'25,"25"-25,0 0,0 0,0-25,-1 25,1 0,25-25,-25 25,0 0,24-25,-24 25,25-25,-26 25,1-24,25 24,-25-25,-1 25,1 0,0-25,0 25,0 0,-50 0</inkml:trace>
  <inkml:trace contextRef="#ctx0" brushRef="#br0" timeOffset="171089.15">15156 17388,'-25'0,"25"-25,0 0,0 1,-25 24,25-25,-24 25,24 25,-25-25,0 24,25 1,-25 0,0 0,25 0,-24-1,24 1,-25 0,25 0,-25 0,25 0,0-1,0 1,0 0,0 0,0 0,0-1,25-24,0 0,-1 0,-24-24,25 24,-25-25,25 25,-25-25,25 0,-25 0,25 25,-25-24,0-1,24 0,-24 0,0 0,0 0,0 1,0-1,0 0,0 0,-24 25,24-25,-25 1,0 24,0 0,25 24,-25-24,25 25</inkml:trace>
  <inkml:trace contextRef="#ctx0" brushRef="#br0" timeOffset="171284.96">15330 17462,'0'25,"-25"-25</inkml:trace>
  <inkml:trace contextRef="#ctx0" brushRef="#br0" timeOffset="171769.47">15652 17512,'0'-25,"25"25,-50 0,25 25,-25-25,25 25,-25 0,25 0,0-1,0 1,0 0,0 0,0 0,0-1,0 1,25 0,0-25,0 0,0-25,0 25,-1-25,1 25,-25-24,25-1,0 0,0 0,-25 0,0 1,0-1,0 0,0 0,-25 25,25-25,-25 0,0 1,0-1,1 25,-1 0,25-25,-25 25,0 0</inkml:trace>
  <inkml:trace contextRef="#ctx0" brushRef="#br0" timeOffset="172266.06">15950 17413,'0'-25,"25"25,-1 0,-24-25,25 25,0-25,0 25,0 0,-1-24,1 24,0 0,0 0,0 0,-25 24,24-24,-24 25,0 0,0 0,-24 0,24-1,-25 1,25 0,-25 0,0 0,0 0,25-1,-24-24,24 25,-25-25,25 25,-25 0,50-25,0 0,-25-25,24 25,1 0,0 0,0-25,0 25,-1 0,1-25,0 25,25 0,-26-24,1 24,0 0,0 0,-25-25,25 25</inkml:trace>
  <inkml:trace contextRef="#ctx0" brushRef="#br0" timeOffset="172560.9">16495 17239,'0'-25,"0"50,0 0,0 0,0 0,0-1,0 1,25 0,-25 0,0 0,0-1,0 1,25 0,-25 0,0 0,25 0,-25-1,0 1,0 0,25-25,-25 25,0 0</inkml:trace>
  <inkml:trace contextRef="#ctx0" brushRef="#br0" timeOffset="173280.87">17215 17388,'0'25,"25"-50,-1 25,1 0,0 0,0 0,-25-25,25 25,-1 0,1 0,0 0,0-25,0 25,-1 0,1-24,0 24,0 0,0 0,-1-25,1 25,0 0,0 0</inkml:trace>
  <inkml:trace contextRef="#ctx0" brushRef="#br0" timeOffset="173909.11">18257 17090,'-25'0,"25"25,0 0,-25-25,25 25,-25 0,25-1,-25 1,25 0,-24 0,24 0,0-1,0 1,0 0,0 0,0 0,0-1,24 1,1-25,0 0,0 0,0 0,-1 0,-24-25,25 25,-25-24,25 24,-25-25,25 25,-25-25,0 0,0 0,0 1,0-1,0 0,0 0,-25 0,25 1,-25-1,25 0,-25 0,1 0,-1 1,0 24,0 24</inkml:trace>
  <inkml:trace contextRef="#ctx0" brushRef="#br0" timeOffset="174197.93">18728 17388,'-25'0,"50"0</inkml:trace>
  <inkml:trace contextRef="#ctx0" brushRef="#br0" timeOffset="174884.79">19100 17090,'0'25,"0"0,-25-25,25 25,0 0,-25-1,25 1,0 0,-24 0,24 0,0-1,0 1,0 0,0 0,0 0,24-25,1 0,0 0,0 0,0 0,-1-25,1 25,-25-25,25 25,-25-25,25 0,-25 1,0-1,0 0,0 0,0 0,0 1,-25 24,25-25,0 0,-25 25,25-25,-25 25,1-25,-1 25,25 25</inkml:trace>
  <inkml:trace contextRef="#ctx0" brushRef="#br0" timeOffset="176081.8199">19646 17090,'0'25,"-25"-25,25 25,-25-25,25 25,0 0,0-1,-25-24,25 25,0 0,-25 0,25 0,0-1,0 1,0 0,0 0,25-25,-25 25,25-1,0-24,0 0,-1 0,-24-24,25 24,0 0,-25-25,25 25,0 0,-25-25,24 25,-24-25,25 25,-25-25,25 25,-25-24,0-1,0 0,0 0,0 0,-25 1,0 24,1 0,-1 0,0 0,0 0,0 0,1 0,24 24</inkml:trace>
  <inkml:trace contextRef="#ctx0" brushRef="#br0" timeOffset="176489.97">20216 17115,'-25'0,"50"0,-25 25,0 0,0 0,25-1,-25 1,0 0,0 0,0 0,0-1,25 1,-25 0,0 0,0 0,25-1,-25 1,24-25,-24 25</inkml:trace>
  <inkml:trace contextRef="#ctx0" brushRef="#br0" timeOffset="176848.9">20439 17140,'0'25,"0"0,0-1,0 1,0 0,0 0,0 0,0-1,0 1,25 0,-25 0,0 0,0-1,0 1,25-25,-25 25</inkml:trace>
  <inkml:trace contextRef="#ctx0" brushRef="#br0" timeOffset="177518.22">20712 17140,'25'0,"0"0,0-25,-1 25,1 0,0 0,-25-25,25 25,0 0,0-24,-1 24,1 0,0 0,0 0,-25 24,0 1,0 0,0 0,0 0,0-1,0 1,25-25,-25 25,0 0,0 0,0-1,0 1,0 0,0 0,0 0,24-25</inkml:trace>
  <inkml:trace contextRef="#ctx0" brushRef="#br0" timeOffset="178056.8199">21332 17066,'25'0,"0"0,-25-25,25 25,0 0,-1-25,1 25,0 0,0-25,0 25,-1-25,1 25,-25 25,0 0,-25-25,25 25,-24 0,24-1,0 1,-25 0,25 0,-25 0,25-1,0 1,-25-25,25 25,0 0,0 0,0-1,0 1,0 0</inkml:trace>
  <inkml:trace contextRef="#ctx0" brushRef="#br0" timeOffset="179961.12">15255 17884,'25'0,"0"0,0 0,-1 0,1 0,0 0,0 0,0 0,-1 0,1 0,0-25,0 25,0 0,24 0,-24 0,25 0,-25 0,24 0,1 0,-1 0,1 0,-25 0,24 0,1-24,0 24,-1 0,1 0,-1 0,1 0,0 0,-1 0,1 0,-1 0,1 0,0 0,-1 0,1 0,0 0,-1 0,1 0,-1 0,1 0,0 0,-1 0,1 0,-1 0,1 0,-25 0,49 0,-24 0,-25 0,24 0,1 0,-1-25,1 25,0 0,-1 0,1 0,0 0,-1 0,1-25,-1 25,1 0,0 0,-1 0,1 0,-1 0,1 0,0 0,-1 0,1 0,24 0,-24 0,-1 0,1 0,24 0,-24 0,0 0,24 0,-24 0,24 25,-24-25,24 0,1 0,-1 0,0 0,1 0,-1 0,1-25,-1 25,25 0,-24 0,-1 0,25 0,-24 0,24 0,-25-25,26 25,-26 0,25 0,-24 0,-1 0,25 0,-24 0,-1 0,1-25,24 25,-50 0,26 0,-1 0,-24 0,-1 0,1 25,0-25,-26 0,1 0,0 0,0 0</inkml:trace>
  <inkml:trace contextRef="#ctx0" brushRef="#br0" timeOffset="181737.72">15751 18355,'-24'0,"-1"0,0 0,25 25,-25-25,0 0,0 25,1-25,24 25,-25-25,25 25,-25-25,25 24,0 1,0 0,-25-25,25 25,0 0,25 0,0-25,0 24,-1-24,1 0,0-24,0 24,0-25,0 0,-25 0,24 0,-24 0,0 1,0-1,0 0,0 0,0 0,0 1,-24-1,24 0,-25 25,0 0,0 0,0 0,25 25</inkml:trace>
  <inkml:trace contextRef="#ctx0" brushRef="#br0" timeOffset="182198">16421 18430,'25'0</inkml:trace>
  <inkml:trace contextRef="#ctx0" brushRef="#br0" timeOffset="183409.61">16694 18380,'0'25,"0"0,0 0,0-1,0 1,0 0,0 0,0 0,0 0,25-25,0 0,-25 24,24-24,1 0,0 0,-25-24,25 24,0 0,-25-25,24 25,1 0,-25-25,25 25,-25-25,25 25,-25-25,25 25,-25-25,24 1,-24-1,0 0,0 0,0 0,0 1,-24 24,24-25,-25 0,0 25,0-25,0 25,1 0,-1 0,0 0,0 0,0 0</inkml:trace>
  <inkml:trace contextRef="#ctx0" brushRef="#br0" timeOffset="184636.78">17562 18207,'-25'0,"0"0,1 0,-1 0,0 24,0-24,0 0,25 25,-24-25,24 25,-25-25,25 25,0 0,-25-25,25 24,0 1,25-25,0 0,-1 0,1 0,0-25,0 25,-25-24,25 24,-1 0,-24-25,25 25,-25-25,0 0,0 0,0 50,0 0,0 0,0 0,0-1,0 1,0 0,0 0,-25 0,25-1,0 1,0 0,0 0,0 0,0 0,0-50</inkml:trace>
  <inkml:trace contextRef="#ctx0" brushRef="#br0" timeOffset="185276.79">17885 18231,'0'-24,"-25"24,0 0,25 24,-25-24,25 25,0 0,-25-25,25 25,0 0,0-1,-24-24,24 25,24-25,1-25,0 25,0-24,0-1,-1 25,-24-25,25 25,-25-25,25 25,-25-25,25 25,-25-24,0 48,0 1,-25-25,25 25,0 0,0 0,0-1,0 1,0 0,0 0,0 0,0-1,0 1,0 0,0 0</inkml:trace>
  <inkml:trace contextRef="#ctx0" brushRef="#br0" timeOffset="185948.77">18306 18231,'-25'0,"1"25,-1-25,25 25,-25-25,25 25,0 0,0-1,25-24,0 25,-1-25,1 0,-25 25,25-25,-25 25,0 0,-25-25,25 24,-25-24,1 25,-1-25,0 0,25 25,-25-25,0 0,25-25</inkml:trace>
  <inkml:trace contextRef="#ctx0" brushRef="#br0" timeOffset="186192.72">18182 18231,'25'-24,"0"24,0 0,-1-25,1 25,0 0,0 0,0-25,-1 25,1 0,0-25,0 25,0 0,-1 0,-24-25,25 25</inkml:trace>
  <inkml:trace contextRef="#ctx0" brushRef="#br0" timeOffset="186761.94">18703 18107,'0'25,"-25"-25,25 25,-25-25,1 25,-1-25,25 25,-25-1,0-24,25 25,0 0,0 0,25-50,0 25,0-25,-1 25,1-25,0 25,-25-24,25 24,-25-25,25 25,-25-25,24 25,-24 25,0 0,0-1,0 1,0 0,0 0,0 0,25-1,-25 1,0 0,0 0,0 0,0-1,0 1,0 0,0 0,25-25,-25 25,0 0,0-50,25 25</inkml:trace>
  <inkml:trace contextRef="#ctx0" brushRef="#br0" timeOffset="187428.93">19670 18306,'-24'0,"48"0,1 0,0 0,0 0,0 0,-1 0,1 0,0 0,0 0,0 0,0 0,-1 0,1 0,0 0,0 0,0 0,-25-25,24 25,1 0</inkml:trace>
  <inkml:trace contextRef="#ctx0" brushRef="#br0" timeOffset="188459.91">20687 18107,'-24'0,"-1"0,0 0,25 25,-25-25,0 25,25 0,-24-25,-1 25,0-1,25 1,-25 0,0 0,25 0,0-1,0 1,0 0,0 0,25-25,0 0,0 0,-25 25,25-25,-1 0,1-25,0 25,0 0,-25-25,25 25,-1-25,1 25,-25-25,25 25,-25-24,0-1,0 0,0 0,0 0,0 1,0-1,-25 25,25-25,-25 0,1 0,-1 1,0-1,0 25,0-25,1 25,24 25,0 0,-25-25</inkml:trace>
  <inkml:trace contextRef="#ctx0" brushRef="#br0" timeOffset="188694.75">21035 18231,'0'0,"0"25</inkml:trace>
  <inkml:trace contextRef="#ctx0" brushRef="#br0" timeOffset="189455.73">21357 18107,'-25'0,"25"25,-24-25,24 25,0 0,0 0,-25-25,25 24,0 1,0 0,-25 0,25 0,0-1,25-24,-25 25,25-25,-1 0,1 0,0 0,0 0,0-25,-1 25,1-24,-25-1,0 0,0 0,0 0,-25 1,1 24,24-25,-25 25,0-25,0 25,0-25,1 25,-1 0</inkml:trace>
  <inkml:trace contextRef="#ctx0" brushRef="#br0" timeOffset="190111.09">21704 18107,'0'0,"-24"0,24 25,0 0,-25-25,25 25,-25 0,25-1,0 1,0 0,25 0,0-25,-25 25,24-25,1 0,0 0,0 0,0-25,-1 25,1 0,-25-25,25 25,-25-25,25 25,-25-25,0 1,-25 24,25-25,-25 25,0-25,1 25,-1-25,0 0,0 25,0 0,1 0,-1 0,0 0,0 0</inkml:trace>
  <inkml:trace contextRef="#ctx0" brushRef="#br0" timeOffset="191162.67">22077 18132,'0'-25,"0"50,0 0,0 0,0 0,0-1,0 1,0 0,0 0,24 0,-24-1,0 1,25-25,-25 25,25-25</inkml:trace>
  <inkml:trace contextRef="#ctx0" brushRef="#br0" timeOffset="191470.87">22300 18132,'0'-25,"0"50,0-25,0 25,0 0,0 0,0-1,0 1,0 0,0 0,0 0,0-1,0 1,0 0,0 0</inkml:trace>
  <inkml:trace contextRef="#ctx0" brushRef="#br0" timeOffset="192002.87">22449 18132,'-25'0,"50"0,-1 0,1 0,0 0,0-25,0 25,-1 0,1 0,0 0,-25-24,25 24,0 0,-1 0,-24 24,0 1,0 0,-24-25,24 25,0 0,-25-1,25 1,0 0,-25 0,25 0,0-1,0 1,-25 0,25 0</inkml:trace>
  <inkml:trace contextRef="#ctx0" brushRef="#br0" timeOffset="192398.87">22845 18207,'0'24,"25"-24,-25-24,25 24,0-25,0 25,-1 0,1 0,0-25,0 25,0 0,0 0,-1-25,1 25,-25 25,0 0,-25 0,25-1,-24 1,24 0,0 0,-25 0,25-1,-25-24,25 25,0 0,-25 0,25 0,0-1,0 1,-25-25,25 25</inkml:trace>
  <inkml:trace contextRef="#ctx0" brushRef="#br0" timeOffset="193143.31">21357 17810,'25'0,"0"0,0 0,-1 0,1 25,0-25,0 0,0 0,24 0,-24 0,25 0,-26 0,26 0,0 0,-1-25,1 25,-25 0,24 0,1 0,0 0,-1 0,1-25,-1 25,1 0,-25 0,24 0,-24 0,25-25,-25 25,-1 0,1 0,0 0,0 0</inkml:trace>
  <inkml:trace contextRef="#ctx0" brushRef="#br0" timeOffset="193811.2">22969 17239,'25'0,"0"0,0 0,0-25,0 25,-1 0,1 0,0 0,0 0,0 0,-25-24,24 24,1 0,0 0,0 0,0 0,-1 0,-48 0</inkml:trace>
  <inkml:trace contextRef="#ctx0" brushRef="#br0" timeOffset="194114.66">22821 17388,'0'25,"24"-25,1 0,0 0,0 0,0 0,-1 0,1 0,0 0,0 0,0 0,0 0,-1 0,26 0,-25 0,0 0,-1 0,1 0,0 0,0 0,0 0</inkml:trace>
  <inkml:trace contextRef="#ctx0" brushRef="#br0" timeOffset="197364.63">23912 17090,'0'25</inkml:trace>
  <inkml:trace contextRef="#ctx0" brushRef="#br0" timeOffset="207255.46">23838 16892,'0'-25,"0"50,0 0,24 0,-24-1,0 1,0 0,0 0,0 0,0-1,-24 1,24 0,0 0,-25 0,25-1,0 1,0 0,0 0,-25 0,25-1,0 1,0 0,-25-25</inkml:trace>
  <inkml:trace contextRef="#ctx0" brushRef="#br0" timeOffset="207450.99">24135 17090,'50'-49,"-100"98,100-123,-25 74</inkml:trace>
  <inkml:trace contextRef="#ctx0" brushRef="#br0" timeOffset="208111.51">24557 16743,'-25'0,"0"0,1-25,-1 25,25 25,-25-25,25 25,0 0,-25-25,25 25,0-1,-25 1,25 0,0 0,25-25,0 0,0 0,-25-25,25 25,-25-25,24 25,1-25,-25 1,0 48,0 1,0 0,0 0,0 0,0-1,0 1,0 0,0 0,0 0,0-1,0 1,0 0,-25 0,25 0,0-1,0 1,0 0,0 0,25-25</inkml:trace>
  <inkml:trace contextRef="#ctx0" brushRef="#br0" timeOffset="208451.16">24830 16768,'0'0,"0"-25,0 50,0 0,0 0,0-1,0 1,0 0,0 0,25 0,-25-1,0 1,0 0,24 0,-24 0,0-1,0 1,0 0,0 0,-24-25,24 25</inkml:trace>
  <inkml:trace contextRef="#ctx0" brushRef="#br0" timeOffset="208639.7">24855 16768,'148'-74,"-296"148,321-148,-148 74,0 0,0-25,-1 25,26 0,-25 0,0 0,0 0,24 0,-24 0</inkml:trace>
  <inkml:trace contextRef="#ctx0" brushRef="#br0" timeOffset="209219.54">24210 17462,'0'25,"-25"0,0 0,25 0,-25 0,1-25,-1 24,25 1,-25 0,0 0,0-25,0 25,25-1,-24-24,-1 25,25 0,-25-25,0 25,0 0,1-25</inkml:trace>
  <inkml:trace contextRef="#ctx0" brushRef="#br0" timeOffset="209483.4">23887 17611,'25'-24,"-50"48,75-48,-25 24,-1 0,1 0,-25 24,25-24,-25 25,25-25,-25 25,25-25,0 25,-1 0,1-25,0 24,0-24,-25 25,25-25,-1 25,1-25,0 0,-25 25</inkml:trace>
  <inkml:trace contextRef="#ctx0" brushRef="#br0" timeOffset="210011.03">23986 18207,'0'24,"25"-24,-25 25,0 0,25 0,-25 0,0-1,0 1,0 0,0 0,0 0,0-1,0 1,25-25,-25 25,0 0</inkml:trace>
  <inkml:trace contextRef="#ctx0" brushRef="#br0" timeOffset="210538.9">24483 18182,'0'25,"-25"-1,0 1,0 0,25 0,-25-25,25 25,0-1,0 1,0 0,0 0,0 0,25-1,0-24,0 0,0 0,-1 0,1 0,0 0,0 0,0 0,-25-24,24 24,1 0,-25-25,25 25,0-25,0 0,-25 0,24 25,-24-24,0-1,0 0,0 0,0 0,0 1,-24 24,-1-25,0 25,0 0,0 0,1 0,-1 0,0 0,0 0,0 0</inkml:trace>
  <inkml:trace contextRef="#ctx0" brushRef="#br0" timeOffset="210986.97">24904 17934,'0'25,"25"-25,-25-25,25 25,0 0,-1 0,1 0,0 0,0 0,0 0,-1 0,1 0,0 0,0-25,0 25,0 0,-1 0,1 0,0 0</inkml:trace>
  <inkml:trace contextRef="#ctx0" brushRef="#br0" timeOffset="212086.41">25127 17661,'0'0,"25"0,0 0,-25-25,25 25,0 0,0-25,-1 25,1 0,0 0,0 0,-25 25,-25-25,25 25,-25-25,25 25,-25-25,1 25,-1-1,0-24,0 25,0-25,25 25,-25-25,50 0,0 0,0 0,0 0,0 0,-25 25,24-25,1 25,-25-1,0 1,0 0,0 0,0 0,-25-25,25 24,-24-24,24 25,-25-25,0 0,0 0,0 0,0 0,25 25,-24-25,-1 0,0 0,0 0,0 0,1 0,-1 0,0 0,0 0,0 0</inkml:trace>
  <inkml:trace contextRef="#ctx0" brushRef="#br0" timeOffset="214569.4">24755 17884,'0'-25,"25"25,0 0,-25-24,25 24,0-25,-1 25,1 0,-25-25,25 25,0 0,0 0,-25-25,24 25,1-25,0 25,0-24,-50 24,0 0,0 0,1 0,-1 24,0-24,0 0,0 0,1 0,24 25,-25-25,0 0,0 0,0 0,25 25,-24-25</inkml:trace>
</inkml:ink>
</file>

<file path=ppt/ink/ink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44.20712" units="1/cm"/>
          <inkml:channelProperty channel="Y" name="resolution" value="44.13793" units="1/cm"/>
        </inkml:channelProperties>
      </inkml:inkSource>
      <inkml:timestamp xml:id="ts0" timeString="2022-10-20T17:04:42.426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24532 16793,'25'0,"-25"-25,0 0,25 25,-25-25,-25 25,0 0,0 0,1 0,-1 25,0-25,-25 0,26 25,-1 0,-25 0,25-1,-24 1,-1 0,25 0,-24 24,24-24,-25 0,25 25,1-26,-1 1,0 25,0-1,0-24,25 25,0-25,0 24,0-24,0 25,0-26,25 1,-25 25,25-25,0 0,-25-1,25-24,24 25,-24-25,0 25,25-25,-26 0,26 0,0 0,-26 0,26-25,0 25,-26-25,26 25,0-24,-26-1,1 0,0 0,0 0,0-24,-1 24,1 0,-25-25,25 1,-25 24,0-25,0 1,0 24,0-25,0 26,0-1,-25 0,0 0,1 0,-1 25,0 0,-25 25,26-25,-1 25,-25 0,1 24,-1-24,0 25,26-1,-26-24,25 25,-24-1,24 1,25 0,-25-1,25 1,0-25,0 24,0-24,25 25,-25-25,25-1,-1 1,1 0,0-25,0 25,0-25,24 0,-24 0,25 0,-26 0,26-25,-25 25,24-25,-24 0,0 1,0-1,0 0,-1-25,1 1,-25 24,25-25,0 1,-25-1,0-24,0 24,0 0,0 1,-25 24,25-25,-25 26,0-1,1 25,-1 0,0 0,0 0,0 25,-24-1,24 26,0-25,-24 24,24 26,0-26,-25 1,26 24,-1-24,0 0,0-1,25 26,-25-26,25-24,0 25,0-1,0-24,0 0,25 25,0-26,-25 1,50 0,-26 0,1-25,25 25,-1-25,-24 0,25-25,-1 25,1-25,0 25,-1-25,1-24,-1 24,1 0,0-25,-26 1,26-1,-25 1,24-1,-24 0,0-24,-25 24,25 1,-25-1,0 0,0 1,0-1,-25 25,25 1,-25-1,-24 25,24 0,0 0,-25 25,1 24,-1-24,1 25,-1 24,0-24,1 24,-1 1,1-1,-1 0,0-24,26 24,-1 1,25-26,0 1,0 0,0-1,25 1,-25-25,24-1,1 1,25 0,-25 0,-1 0,26-25,0 24,-1-24,-24 0,25 0,-1 0,1-24,-1 24,26-25,-26 0,-24 25,25-50,-1 26,1-1,-25-25,0 1,0-1,-1 25,1-24,-25 24,0-25,0 25,-25 25,-24 0,24 0,-25 25,25-25,-49 50,24-25,1 24,-1-24,-24 25,24-1,1-24,-1 25,25-26,0 1,1 0,-1 0,0 0,25-1,25 1,0-25,-1 25,26-25,-25 0,24-25,-24 25,25 0,24-25,-24 1,-1-1,26 0,-26 0,1 0,25-24,-26 24,1-25,24 1,-24-1,-1 1,-24-1,25 0,-25 1,-1-1,-24 25,0-24,0 24,-24 0,-1 25,-25 0,1 0,-1 25,0-25,-24 25,24 0,1-1,-26 26,26-25,24 0,-25-1,1 26,24-25,0 0,25-1,-25 1,25 0,-25-25,25 25,25 0,0-25,0 0,0-25,-1 25,26-25,-25 0,24 0,1 1,-25-1,25 0,-26 0,26-24,-25 24,0-25,-1 25,1-24,0 24,0-25,-25 1,25 24,-25-25,0 25,-25 1,0-1,0 0,-24 25,24 0,-25 0,1 0,-1 25,0-25,1 25,-1-1,25 1,-24-25,24 25,0 0,0-25,25 25,-25-25,50 0,-25-25,25 25,-25-25,25 25,0-25,-25 0,24 25,1-24,-25-1,25 0,-25 0,0 0,0 1,0-26,0 25,0-24,0 24,0-25,-25 25</inkml:trace>
  <inkml:trace contextRef="#ctx0" brushRef="#br0" timeOffset="598.7">24309 14511,'-25'0,"50"0,-25 25</inkml:trace>
  <inkml:trace contextRef="#ctx0" brushRef="#br0" timeOffset="1146.83">24309 14610,'0'-25,"0"0,0 1,-25 24,25-25,-25 0,1 25,-1 0,0 0,0 0,0 0,1 25,-1-25,0 25,0-25,0 24,0-24,25 25,-24 0,24 0,-25-25,25 25,0-1,0 1,0 0,0 0,25 0,-1-1,1-24,-25 25,25-25,0 25,0-25,0 0,-1 25,1-25,0 0,0 0,0 0,-1 0,1 0,0 0,0 0,0 0,-25-25,0 0,24 25,-24-25,0 1,0-1,0 0,0 0,0 0,0 1,0-1,0 0,0 0,-24 0,24 1,-25-1,25 0,-25 0,25 0,-25 25,25-24,-25 24,1 0,-1 0,0 0,25 24,-25-24</inkml:trace>
  <inkml:trace contextRef="#ctx0" brushRef="#br0" timeOffset="1439.32">24706 14660,'0'-25</inkml:trace>
  <inkml:trace contextRef="#ctx0" brushRef="#br0" timeOffset="2059.65">24879 14486,'-24'0,"24"-25,0 0,0 1,24 24,1 0,0-25,0 25,0 0,-1-25,1 25,0 0,0 0,0 0,-1 0,-24 25,0 0,0-1,0 1,0 0,0 0,0 0,-24-1,-1 1,25 0,-25 0,0 0,0-1,1 1,-1 0,0 0,0 0,0-1,25 1,0 0,25-25,0 0,0 0,0 0,24 0,1 0,-25-25,24 25,1 0,0-25,-1 25,26 0,-26 0,1-24,-1 24,1 0,0-25,-1 25,1 0</inkml:trace>
  <inkml:trace contextRef="#ctx0" brushRef="#br0" timeOffset="3051.86">24805 14585,'0'25,"-25"-25,25 25,-25-25,25 25,25-25,0 0,-25-25,25 25,-25-25,25 25,-25-25,-25 25,0 0,0 0,25 25,25-25,0 0,-25-25,-25 25</inkml:trace>
</inkml:ink>
</file>

<file path=ppt/ink/ink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44.20712" units="1/cm"/>
          <inkml:channelProperty channel="Y" name="resolution" value="44.13793" units="1/cm"/>
        </inkml:channelProperties>
      </inkml:inkSource>
      <inkml:timestamp xml:id="ts0" timeString="2022-10-20T16:40:15.131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5135 3249,'0'0,"25"0,0 0,-1 0,1-24,0 24,0 0,0-25,24 25,-24-25,25 25,-26 0,26-25,0 0,-1 25,1-24,-1 24,1-25,24 25,-24-25,0 25,-1-25,-24 25,25 0,-1-25,-24 25,0 0,0 0,0 0,-1 0,1 0,-25 25,0 0</inkml:trace>
  <inkml:trace contextRef="#ctx0" brushRef="#br0" timeOffset="288.17">5705 3225,'0'-25,"0"50,0-1,0 1,0 0,0 0,0 0,0-1,0 26,0-25,0 24,0 1,0 0,0-1,0 1,0 0,0-1,0 26,0-26,0 1,0-1,25 1,-25 0,25-1,-25-24,0 25,25-26,-25 26,0-25</inkml:trace>
  <inkml:trace contextRef="#ctx0" brushRef="#br0" timeOffset="752">6202 4514,'0'-24,"0"-1,0 0,24 25,-24-25,25 25,0-25,0 25,0 0,-1 0,1 0,0 25,-25 0,0 0,0 0,0-1,0 1,0 25,0-25,-25 24,0-24,1 25,-1-1,0 1,0 0,0-26,1 26,-1-25,0 0,0-1,25 1,-25 0,0-25,25 25,25-25,0 0,0 0,0 0,0 0,-1 0,1-25,25 25,-25 0,24 0,1-25,-1 25,1-25,0 25,-1 0,1-24</inkml:trace>
  <inkml:trace contextRef="#ctx0" brushRef="#br0" timeOffset="1015.93">7243 4142,'0'0,"-24"25,48-50,1 25,0-24,25 24,-26-25,1 25,25-25,-1 25,-24-25,25 25,-25-25,24 25,-24 0,25 0,-26-24,1 24</inkml:trace>
  <inkml:trace contextRef="#ctx0" brushRef="#br0" timeOffset="1200.09">7367 4316,'0'0,"-24"0,-1 25,50-25,-1-25,1 25,0 0,0 0,0-25,24 25,1-25,-25 25,24 0,1-24,-1 24,1-25,0 25,-1-25</inkml:trace>
  <inkml:trace contextRef="#ctx0" brushRef="#br0" timeOffset="1687.77">8880 3001,'0'0,"25"-24,0 24,0 0,0-25,-1 25,1 0,0-25,25 25,-26 0,1-25,25 25,-25-25,24 25,1-24,0 24,-1-25,1 25,-1-25,1 25,0-25,-1 25,1-25,-1 25,-24-24,25 24,-25 0,-1 0</inkml:trace>
  <inkml:trace contextRef="#ctx0" brushRef="#br0" timeOffset="1932.03">9401 2902,'0'0,"-24"0,24 25,0 0,24 0,-24-1,25 1,-25 25,25-25,0 24,-25 1,25 24,-25-24,0-1,0 26,24-1,-24-24,25 24,-25 1,25-1,-25-24,0 24,25 1,-25-26,25 1,-25 24,24-24,-24-25,25 24</inkml:trace>
  <inkml:trace contextRef="#ctx0" brushRef="#br0" timeOffset="2360.01">10418 4068,'0'0,"0"-25,0 0,-24 1,-1 24,0 0,25 24,-25-24,0 0,-24 25,24 0,0-25,0 25,0 0,25-1,-24 1,24 0,0 0,0 0,0-1,24 1,1 0,0 0,0-25,0 25,-1-1,26-24,-25 25,0 0,0-25,24 25,-24-25,0 25,0-25,-1 24,-24 1,0 0,-24 0,-1-25,0 25,0-25,0 24,1-24,-1 25,-25-25,25 0,0 0,1 0,-1 0,0 0,0 0</inkml:trace>
  <inkml:trace contextRef="#ctx0" brushRef="#br0" timeOffset="3036.07">11113 4217,'-25'0,"0"0,0 0,1 0,24 25,-25-25,0 0,0 0,0 24,1-24,-1 25,0 0,0 0,25 0,0-1,0 1,0 0,25 0,0-25,0 0,-1 0,1-25,0 25,0 0,-25-25,25 25,-25-25,24 25,-24-24,0-1,0 50,0-1,25-24,-25 25,25-25,0 25,0-25,-1 0,1 0,0 0,0 0,0 0,-1 0,1-25,25 25,-25-25,-25 1,25 24,-1-25,1 0,-25 0,25 25,-25-25,0 1,25-1,-25 0,0 0,0 0,0 1,0-1,0 0,0 0,0 0,0 50,-25 0,25 0,0 0,0-1,0 26,0-25,0 0,0 24,0-24,0 0,0 0,25 24,0-24,-25 0,24 0,-24 24,25-24,0 0,0 0,-25-1,25 1,-1 0,1-25,0 25,0-25,0 0,-1 0,26 0,-25-25,0 25,-1-25,1 25,0-25,-25 1,25 24</inkml:trace>
  <inkml:trace contextRef="#ctx0" brushRef="#br0" timeOffset="3236.12">11386 4291,'25'0,"-1"0,1 0,0-25,0 25,24 0,1 0,-25-24,24 24,26 0,-26-25,1 25</inkml:trace>
  <inkml:trace contextRef="#ctx0" brushRef="#br0" timeOffset="4204.11">14412 3696,'0'0,"25"0,-25-25,24 25,-24-25,25 0,-25 1,-25 24,1 24,-1-24,0 25,0-25,0 25,1 0,-1 0,0 0,0-1,0 26,1-25,-1 0,25 24,-25-24,25 0,0 0,0-1,0 1,0 0,25-25,0 0,-1 0,-24-25,25 25,0-25,0 25,-25-24,25-1,-1 25,-24-25,25 0,-25 0,0 1,0-1,0 0,0 0,0 0,0 50,0 0,0 0,0 0,25-1,-25 1,25-25,-25 25,25 0,-1 0,1-1,0-24,0 0,0 0,0 0,-1 0,26-24,-25 24,0-25,24 25,-24-25,0 0,0 0,-1 1,1-26,0 25,0 0,0-24,-25 24,0 0,24-25,-24 26,0-26,0 25,0-24,0-1,0 0,0 26,-24-26,24 0,-25 1,25 24,0 0,-25 0,25 1,0-1,-25 25,25 25,-25-1,25 1,0 0,-24 25,24-1,0-24,0 25,0-1,0 1,0-1,0 1,24 0,-24-26,25 26,0 0,-25-25,25 24,0-24,-1 0,26 0,-25-1,0 1,-1 0,1-25,0 25,25-25,-26 0,1 0,0 0,0 0</inkml:trace>
  <inkml:trace contextRef="#ctx0" brushRef="#br0" timeOffset="4399.57">14759 3646,'0'0,"-25"0,1 0,48 0,1-25,0 25,25-24,-26 24,26-25,24 25,-24-25,24 25,1-25,-1 25,1-25,-1 25</inkml:trace>
  <inkml:trace contextRef="#ctx0" brushRef="#br0" timeOffset="5080.1">17339 3026,'0'-25,"0"1,25 24,-25-25,24 25,1-25,0 0,0 25,0-25,24 25,-24-24,0 24,24 0,-24-25,25 25,-25 0,0 0,-1 0,1 0,0 0,0 0,-25 25,25-1,-25 1,0 25,-25-25,0 24,0-24,0 25,1 24,-26-24,0-1,1 26,-26-26,26 1,-1-1,-24 1,24 0,0-1,1-24,24 0,-25 0,26 0,-1-1,0-24,0 25,25 0,25-25,0 0,0 0,-1 0,26 0,0 0,-1 0,1-25,24 25,1-25,-1 25,0-24,1 24,-1-25,26 25,-26-25,0 25</inkml:trace>
  <inkml:trace contextRef="#ctx0" brushRef="#br0" timeOffset="5827.52">18604 3051,'-25'-25,"0"0,25 1,0 48,0 1,0 0,0 0,0 0,0 24,0 1,25-25,-25 24,0 1,0-1,0 1,0 0,0-1,25 1,-25-1,0-24,0 25,25-25,-25 0,0-1,0 1,0 0,0-50,0 0,0 1,0-1,0 0,0 0,0 0,-25 0,25 1,0-26,-25 25,25 0,0-24,-25 24,25-25,0 1,0-1,0 25,0-24,0-1,0 1,0 24,0 0,0-25,0 26,0-1,25 25,0 0,-25 25,25-1,-1 1,1 0,-25 25,25-26,-25 1,25 0,-25 0,25 0,-1-25,-24 24,25-24,-25 25,25-25,0 0,0 0,0-25,-1 25,1-24,0-1,0 0,0 25,-25-25,24 0,1-24,0 24,-25 0,25 0,0 1,-1-26,-24 25,25 0,0 1,0-26,-25 25,25 25,-25-25,24 25,-24-24,25 24,-25 24,0 1,0 0,0 0,25 0,-25-1,25 26,-25 0,0-1,25 1,-25-1,24 1,1 0,-25-1,25 1,0-1,0 1,-1 0,-24-26,25 26,0-25,0 0,-25-1,25 1,-1 0,-24 0,25-25,-25 25,25-25,-25 25,25-25</inkml:trace>
  <inkml:trace contextRef="#ctx0" brushRef="#br0" timeOffset="6122.9">19844 2828,'0'-25,"0"0,25 25,-25 25,25-25,-25 25,25 0,-1-1,-24 1,25 25,0-25,-25 24,25 1,0 24,-25-24,24-1,-24 26,25-26,-25 1,0 0,25-1,-25 1,25-1,-25-24,25 25,-25-25,24 0,-24-1,25 1,-25 0</inkml:trace>
  <inkml:trace contextRef="#ctx0" brushRef="#br0" timeOffset="6408.12">19968 2753,'0'0,"0"-49,0 24,0 0,25 0,-25 0,25 1,0-1,-1 25,1-25,25 25,-25-25,-1 25,26 0,-25 0,24 0,-24 0,0 0,0 0,0 25,-25 0,0 0,0-1,0 1,0 25,-25-25,0 0,0 24,0-24,-24 25,24-26,-25 1,26 25,-1-25,-25-1,25 1,1 0,-1 0,0-25,0 25,0-1</inkml:trace>
  <inkml:trace contextRef="#ctx0" brushRef="#br0" timeOffset="6924.08">20911 3373,'0'-24,"0"-1,0 0,0 0,-25 0,0 25,0-24,0 48,1-24,-1 0,0 25,0 0,0 0,-24 0,24-1,25 1,-25 0,0 0,25 0,-24-1,24 1,0 0,0 0,0 0,24-25,1 0,0 0,0 0,0 0,-1 0,1-25,0 25,0-25,0 25,-1-25,1 25,0-25,-25 1,25 24,0-25,-25 0,25 25,-25-25,24 0,-24 1,25-1,-25 0,0 50,0 0,0-1,25 1,-25 0,25-25,-25 25,25-25,-1 25,1-1,0-24,0 0,0 0,24 25,-24-25,0 0,24 0,-24 0,25 0,-25 0,24 0,1 0</inkml:trace>
  <inkml:trace contextRef="#ctx0" brushRef="#br0" timeOffset="7067.05">21952 3225,'0'0</inkml:trace>
  <inkml:trace contextRef="#ctx0" brushRef="#br0" timeOffset="16952.95">8186 6821,'0'-25,"25"25,0 0,-1 0,1-24,0 24,0 0,0 0,-1-25,26 25,-25 0,0-25,24 25,-24 0,0-25,0 25,24 0,-24 0,0 0</inkml:trace>
  <inkml:trace contextRef="#ctx0" brushRef="#br0" timeOffset="17145.56">8236 7020,'0'0,"-25"25,25-50,25 25,-1 0,26-25,-25 0,24 25,1-25,0 25,-1-24,1 24,-1-25</inkml:trace>
  <inkml:trace contextRef="#ctx0" brushRef="#br0" timeOffset="17801.62">9922 6548,'0'0,"0"-24,0-1,-25 25,25-25,0 0,25 25,-25-25,25 25,-25-24,25 24,0-25,-1 25,1-25,0 25,0-25,0 25,-1 0,1 0,0 0,0 0,0 0,-25 25,24 0,-24 0,0-1,0 1,-24 0,-1 25,0-1,0-24,-24 25,24-1,-25 1,1-1,24-24,-25 25,1-25,24 24,-25-24,25 0,1 0,-1 0,0-1,0-24,0 25,25 0,25-25,0-25,0 25,24 0,-24 0,25-25,-1 25,-24-24,25 24,-1 0,1-25,0 25,-1-25,1 25,-1 0,1-25,-25 25,25 0,-26 0,1 0</inkml:trace>
  <inkml:trace contextRef="#ctx0" brushRef="#br0" timeOffset="18109.71">10666 6524,'0'0,"0"-25,0 0,0 0,0 50,0 0,25 0,-25-1,25-24,-25 25,0 0,25 0,-25 24,0-24,25 0,-25 0,24 0,-24-1,0 26,25-25,-25 0,0 0,25 24,-25-24,0 0,25 0,-25-1,0 1,25 0,-25 0,24-25</inkml:trace>
  <inkml:trace contextRef="#ctx0" brushRef="#br0" timeOffset="18569.93">10914 6722,'0'0,"0"-25,0 0,0 1,0-1,0 0,25 0,0 0,-25 1,25-1,0 0,-1 25,1-25,25 0,-25 1,-1 24,1-25,0 0,25 25,-26-25,1 25,0 0,0 0,0 0,0 0,-1 0,1 0,-25 25,25-25,-25 25,0 0,0-1,0 1,0 0,0 0,0 0,0-1,-25 26,0-25,1 0,-1 24,0-24,0 25,0-26,0 26,-24-25,24 25,0-26,0 26,-24-25,24 0,0-1,25 1,-25 0,1 0,24 0,0-1,24-24,1-24,0 24,0 0,0 0,-1-25,26 25,-25 0,24-25,1 25,0 0,-1 0,1-25,-25 25</inkml:trace>
  <inkml:trace contextRef="#ctx0" brushRef="#br0" timeOffset="18821.71">11956 6871,'0'0,"-25"0,1 0,-1 0,0 0,25-25,-25 25,50 0,0-25,0 25</inkml:trace>
  <inkml:trace contextRef="#ctx0" brushRef="#br0" timeOffset="19261.92">12452 6325,'25'-25,"-25"1,0-1,0 50,0-1,-25 1,0-25,25 25,-24 0,-1 0,0-1,25 1,-25 0,0 0,25 0,-24-1,24 1,-25 0,25 0,0 0,0-1,25-24,-1 0,1 0,0 0,0 0,24-24,-24 24,25 0,-25 0,24-25,-24 25,25 0,-1-25,-24 25,25 0,-25-25,24 25,-24-25,25 25,-26-24,1 24,0 0,0-25,0 25</inkml:trace>
  <inkml:trace contextRef="#ctx0" brushRef="#br0" timeOffset="19525.95">12626 6300,'0'0,"0"-24,-25 24,0 0,25-25,0 50,0-1,25 1,0 0,-25 0,25 0,0-1,-25 1,24 0,-24 25,25-26,0 1,-25 25,25-25,-25-1,25 1,-25 0,24 25,-24-26,25 1,0 0,-25 0,25 0,-25 0,25-1,-1 1</inkml:trace>
  <inkml:trace contextRef="#ctx0" brushRef="#br0" timeOffset="19905.7">13941 6201,'0'0,"0"-25,0 1,0-1,-25 25,0 0,0 0,0 0,1 25,-1-1,0-24,0 50,0-25,-24 0,24 24,0-24,0 25,1-1,-1-24,0 25,0-26,25 26,0-25,0 0,0-1,0 1,25 0,0 0,0-25,-1 25,1-25,25 0,-25 0,24 0,1 0,-1 0,1 0,0 0,-1-25,1 25,24 0,-24 0,24-25,-24 25,24 0,-24-25,24 25</inkml:trace>
  <inkml:trace contextRef="#ctx0" brushRef="#br0" timeOffset="20552.9">11435 8310,'0'0,"-24"0,-1 0,50 0,-1 0,-24-25,25 25,0 0,25-25,-26 25,26 0,0-25,-1 25,26-25,-1 25,0-24,1-1,-1 25,1-25,24 0,-25 25,25-25,-24 1,-1 24,26-25,-26 0,0 25,-24-25,24 25,-24 0,0-25,-26 25,26 0,-25 0,0 0,-1 0</inkml:trace>
  <inkml:trace contextRef="#ctx0" brushRef="#br0" timeOffset="20841.59">11609 8458,'0'0,"-74"0,24 25,25 0,-24-25,24 25,0-25,25 25,25-25,24 0,-24-25,25 25,24 0,-24-25,24 25,25-25,-24 0,24 1,0 24,0-25,25 0,-24 0,-1 0,0 25,25-24,-25-1,1 0,-1 0,0 0,-25 25,26-24,-1-1,-25 0,1 25,-1-25,1 25,-26-25,1 25,-1 0,1-24,0 24,-26 0,26 0,-25-25</inkml:trace>
</inkml:ink>
</file>

<file path=ppt/ink/ink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44.20712" units="1/cm"/>
          <inkml:channelProperty channel="Y" name="resolution" value="44.13793" units="1/cm"/>
        </inkml:channelProperties>
      </inkml:inkSource>
      <inkml:timestamp xml:id="ts0" timeString="2022-10-20T16:47:43.213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1092 10145,'0'-25,"0"1,0-1,-25 25,25 25,0-1,0 1,0 0,0 0,0 0,0 24,0-24,0 25,0-26,0 26,0-25,0 0,0 24,0-24,0 0,0 24,0-24,0 0,0 0,0 0,0-1,0 1,0 0,0 0,0 0,-25-25</inkml:trace>
  <inkml:trace contextRef="#ctx0" brushRef="#br0" timeOffset="755.97">1092 10021,'0'25</inkml:trace>
  <inkml:trace contextRef="#ctx0" brushRef="#br0" timeOffset="2596.65">1017 10840,'0'-25,"25"0,0 0,0 0,-25 1,25 24,-25-25,24 0,1 0,0 0,-25 1,25 24,0-25,-25 0,24 0,1 0,0 1,-25-1,25 25,-25 25,0-1,0 1,25 0,-25 0,0 0,24-25,-24 24,25 1,-25 0,0 0,0 0,25-1,-25 1,25 0,-25 0,25-25,-25 25,24-25,1 0,0 0,-25-25,0 0,25 25,-25-25,0 0,0 1,0-1,0 0,0 0,0 0,0 1,0-1,0 0,0 0,0 50,0 0,0 0,0-1,25-24,-25 25,0 0,24-25,-24 25,25-25,-25 25,25-25,0 24,0-24,-1 0,1 0,-25-24,25 24,0 0,-25-25,25 0,0 0,-25 0,24 1,-24-1,0 0,25 0,-25 0,0-24,0 24,0-25,0 26,0-26,0 25,0-24,0 24,0-25,0 25,0 1,0-1,0 0,0 0,0 0,0 50,0 0,0 0,0 0,0-1,0 1,0 0,0 25,0-26,0 1,0 25,0-25,25 24,-25-24,0 25,25-26,-25 26,0-25,0 0,0-1,0 1,25 0,-25 0,0 0,24-25,-24-25,0 0,25 0,-25 0,25 25,-25-24,0-1,25 25,-25 25,25-25,-25 24,0 1,24 0,-24 0,25-25,0 25,-25-1,25-24,0 25,-1-25,1 25,0-25,0 0,0 0,-1 0,1-25,0 25,-25-25,25 25,0-24,-1-1,-24 0,0 0,0 0,0 1,0-1,0 0,-24 0,-1 0,0 25,0 0,0 0,25 25,-24 0,24 0,0 0,0-1,0 1,0 0,24-25,-24 25,25 0,0-25,-25 24,25-24,0 0,-1 25,1-25,0 0,25 0,-26 0,1 0,0 0,0-25,0 25,24 0,-24-24,0 24,0-25,-1 25,1-25,-25 0,25 0,0 1,-25-1,0 0,0 0,0 0,0 1,0-26,0 25,0-24,0 24,0-25,0 1,0 24,-25 0,25-25,0 26,-25-1,25 0,0 50,0 0,0-1,0 1,0 0,0 25,0-26,25 1,-25 0,0 25,25-26,-25 26,25-25,0 0,-25 24,24-24,-24 0,25 0,0-1,-25 1,25 0,-25 0,25-25,-1 25,1-1,0-24,0 0</inkml:trace>
  <inkml:trace contextRef="#ctx0" brushRef="#br0" timeOffset="2780.16">2828 10517,'0'0,"-25"0,0 0,25-25,25 25,0 0,0-24,0 24,24 0,-24-25,0 25,25 0,-26-25,26 25</inkml:trace>
  <inkml:trace contextRef="#ctx0" brushRef="#br0" timeOffset="3544.33">3200 10096,'0'0,"0"-25,25 25,0 0,0 25,-1-1,-24 1,25 0,-25 0,0 0,25-1,-25 26,0-25,25 24,-25-24,0 25,0-25,0 24,25-24,-25 0,0 0,0-1,24-24,-24 25,0 0,0-50,0 0,25 25,-25-24,25 24,0 0,-25 24,0 1,25-25,-25 25,24 0,1 0,0-1,0-24,0 0,-1 0,1 0,0 0,0 0,0-24,-1 24,1-25,-25 0,25 25,-25-25,25 0,-25 1,0-1,0 0,0 0,0 0,0 1,-25-1,0 25,0 0,1 0,24 25,-25-25,25 24,0 1,-25 0,25 0,0 0,0-1,0 1,0 0,25 0,0 0,-1-25,1 0,0 0,0 0,0-25,-1 25,1 0,-25-25,25 25,-25-25,25 25,-25-25,25 25,-25-24,25 24,-25-25,0 0,24 25,-24 25,0 0,0-1,0 1,0 0,25 0,0 0,0-1,0 1,-1-25,1 0,0 0,0 0,0 0,-1 0</inkml:trace>
  <inkml:trace contextRef="#ctx0" brushRef="#br0" timeOffset="4512.56">4936 10468,'0'-25,"0"0,25 0,0 0,-25 1,25-1,0 0,-25 0,25-24,-1 24,-24-25,25 1,-25 24,0-25,25 0,-25 1,0 24,0-25,0 1,25-1,-25 25,0-24,0-1,0 25,0-24,0 24,0 0,0 0,-25 25,25 25,0 0,-25 0,25 0,0 24,0 1,-25-1,25 1,0 0,0 24,0-24,0 24,0 1,0-1,0 0,0 26,0-26,0 0,0 26,0-26,0 0,0 1,0-1,0 1,0-1,0-24,0-1,25 1,-25-25,25 24,-25-24,25-25,-25 25,0-50,0 0,0 1,0-26,0 25,0 0,-25 0,25-24,-25 24,25-25,-25 1,1-1,24 25,-25-24,0 24,25 0,-25 0,25 1,0-1,0 0,25 25,0 0,0 0,-1-25,1 25,0 0,0-25,0 25,-1 0,-24-24,25 24,0-25,0 25,-25-25,25 25,-25-25,0 0,0 1,0 48,0 1,0 0,24 0,-24 0,25-25,-25 24,25-24,-25 25,25-25,-25 25,25-25,-1 0,1 0,0 25,0-25,0 0,-1 0</inkml:trace>
  <inkml:trace contextRef="#ctx0" brushRef="#br0" timeOffset="4635.55">5532 10368,'0'0</inkml:trace>
  <inkml:trace contextRef="#ctx0" brushRef="#br0" timeOffset="5432.52">5681 10393,'0'25,"0"0,0 0,0-1,0 1,0 0,0 0,0 0,0-1,0 1,0 0,0 0,0-50,0 0,24 25,-24-25,25 1,0-1,0 25,-25-25,25 25,-1 0,-24-25,25 25,0 0,0 25,0-25,-1 25,1 0,0-1,0-24,0 0,-1 0,1 0,-25-24,25 24,0-25,-25 0,25 25,-25-25,0 0,0 1,-25 24,0 0,0 0,25 24,0 1,-25-25,25 25,0 0,25 0,0-25,0 0,0 0,0 0,-1 0,1-25,0 25,0 0,0-25,-1 25,-24-25,25 0,0 25,-25-24,25-1,-25 0,25 0,-25 0,0 1,0-26,0 25,0 0,0-24,0 24,0-25,0 26,0-26,0 25,0 0,-25 0,25 1,0-1,-25 0,0 25,25 25,-25 0,25-1,0 1,0 25,0-25,0 24,0-24,0 25,0-1,0-24,0 25,25-25,-25-1,25 1,0 0,0 0,-1 0,26-1,-25-24,0 0,24 25,-24-25,25 0</inkml:trace>
  <inkml:trace contextRef="#ctx0" brushRef="#br0" timeOffset="5999.53">7591 10517,'0'0,"0"25,-25-25,25-25,25 0,-1 1,1-1,0 0,0 0,0 0,-1 1,1-1,0 0,0 0,-25 0,0 1,0-1,0 0,0 0,0 0,-25 25,0-24,25-1,-25 25,1 0,-1-25,0 25,0 25,25 0,0-1,25 1,0 0,-25 0,25 0,-1-1,26 1,-25 0,0 0,-1 0,1-1,0 1,0 0,0 0,-25 0,0-1,0 1,-25 0,0-25,0 25,0-25,1 0,-26 0,25 0,-24 0,24 0,0 0,0 0,-24-25,24 25,0 0,25-25</inkml:trace>
  <inkml:trace contextRef="#ctx0" brushRef="#br0" timeOffset="6204.52">8037 10021,'0'0,"0"-25,0 50,0 0,25 0,-25 24,25-24,-25 0,0 0,24 24,-24-24,25 25,-25-25,25 24,0 1,-25-25,25-1,0 1,-25 25,24-50</inkml:trace>
  <inkml:trace contextRef="#ctx0" brushRef="#br0" timeOffset="7092.84">7987 10468,'0'0,"-24"0,24-25,-25 25,0-25,25 0,0 0,25 25,0-24,24 24,-24 0,25-25,-1 25,1 0,0-25,-1 25,1 0,-1 0,1-25,0 25,-1 0,1 0,-25 0,-1 0,1 0,0-25,-25 50,-25 0,0 0,1 0,-1-25,0 24,0 1,0 0,25 0,-24-25,-1 25,25-1,0 1,25-50,-1 25,1-24,0 24,0-25,0 0,-1 25,-24-25,25 25,-25-25,25 25,-25-24,0 48,25-24,-25 25,25 0,-25 0,24-25,1 0,0 0,0 0,0 0,-1 0,1-25,0 25,0-25,0 0,-1 1,1-1,-25 0,25 0,-25 0,0 1,0-1,0 0,0 0,0 0,0 1,-25-26,25 25,0 0,-25-24,25 24,0 0,-24 0,24 0,0 1,0-1,0 0,0 0,0 50,0 0,0 0,0-1,0 1,0 0,0 25,0-26,0 26,0-25,0 25,0-26,24 26,-24 0,25-26,0 1,0 25,0-25,-1-1,1-24,0 25,0 0,0-25,-1 0,1 25,0-25,0 0,0-25,0 25,-1 0,1-25,0 25,-25-25,25 1,0 24,-25-25,24 0,-24 0,0 0,0 1,0-1,0 0,-24 25,24-25,-25 25,0 0,0 0,0 25,1 0,24 0,-25-25,25 24,0 1,0 0,0 0,0 0,0-1,0 1,25 0,-1-25,1 0,0 25,0-25,24 0,-24 0,25 0,-25 0,24 0,-24 0,0 0</inkml:trace>
  <inkml:trace contextRef="#ctx0" brushRef="#br0" timeOffset="7299.8">8756 10021,'0'0,"-24"0,48 0,1 0,25 0,-25 0,24 0,1 0,-1-25,1 25,0 0,24 0,0-25,-24 25,25 0</inkml:trace>
  <inkml:trace contextRef="#ctx0" brushRef="#br0" timeOffset="8320.32">10642 9748,'0'-25,"0"1,0-1,0 0,0 0,0 50,0 0,0 0,0-1,0 26,0 0,0-1,0 1,0-1,-25 26,25-1,-25-24,25 24,0-24,0 24,0-24,-25 0,25-1,0-24,0 0,0 0,0-1,0 1,-25 0,25-50,0 0,0 1,0-1,0 0,0 0,0 0,0 1,25-1,-25 0,25 0,-25 0,25 1,-25-1,0 0,25 25,-1-25,1 25,0 0,-25 25,25-25,-25 25,25 0,-25-1,0 1,24 0,1 0,0 0,-25-1,25-24,0 25,-1-25,1 0,0 0,0 0,0 0,24 0,-24 0,0-25,24 25,-24-24,0-1,0 25,24-25,-24 0,0 0,-25 1,25 24,0-25,-25 0,0 0,-25 25,0 0,0 0,0 25,1-25,-1 25,-25 0,25-25,1 24,-1 1,0 0,25 0,-25-25,25 25,0-1,0 1,25-25,0 0,0 0,-1-25,1 25,0-24,0 24,-25-25,25 25,-1-25,1 25,-25-25,25 25,0 0,0 0,-25-25,25 25,-1 0,1 0,0 0,0 0,0 0,-1 0,1 0,0 0,0 25,0-25,-1 25,1-25,0 25,-25 0,0-1,0 1,0 0,-25 0,0-25,1 0,-1 25,0-25,0 0,0 0,1 0,-1 0,0-25,0 25</inkml:trace>
  <inkml:trace contextRef="#ctx0" brushRef="#br0" timeOffset="10004.48">12775 10319,'0'-25,"0"0,0 0,0 1,25 24,-25-25,24 25,1 0,0 25,-25-1,0 1,25 0,-25 0,0 0,0-1,0 1,0 0,0 0,0 0,0-1,0 1,0 0,0 0,0-50,0 0,0 0,25 1,-25-1,24 0,-24 0,25 0,-25 1,25-1,-25 0,25 0,0 0,-25 1,24 24,-24-25,25 25,-25-25,25 25,0 0,-25 25,0 0,25-1,-25 1,0 0,0 0,0 0,0-1,24 1,-24 0,0 0,0 0,25-25,-25 24,25-48,0-1,-25 0,0 0,25 25,-25-25,24 25,-24-24,25 24,-25-25,25 25,-25-25,25 25,0 0,-1 25,1-25,-25 25,25-25,-25 24,25-24,0 25,0-25,-1 0,1 25,0-25,0 0,0 0,24 0,-24-25,0 25,0 0,-1-25,1 1,0 24,0-25,-25 0,0 0,-25 25,0-25,0 25,1 0,-1 25,0-25,0 25,0-25,25 25,-24 0,24-1,-25 1,25 0,0 0,-25-25,25 25,0-1,0 1,0 0,25-25,0 25,-1-25,1 0,0-25,0 25,0-25,-25 0,24 25,-24-24,0-1,0 0,0 0,0 0,0 1,0-1,-24 0,-1 0,25 0,0 1,0-1,0 0,0 0,25 25,-1-25,1 25,0 0,0 0,0 0,-1 25,1-25,0 25,0-25,0 25,-1-25,-24 25,25-1,0 1,0-25,-25 25,25 0,-25 0,24-1,1 1,-25 0,25 0,-25 0,25-50,0 0,-1 0,-24 0,25 1,-25-1,0 0,0 0,25 25,-25-25,0 1,0-1,0 0,0 0,-25 25,25 25,-25-25,1 0,24 25,-25-25,25 25,0-1,0 1,0 0,0 0,0 0,0-1,0 1,25 0,-1 0,1 0,0-25,0 24,24-24,-24 0,0 0,25 0,-25 0,24 0,1 0,-25 0,24 0</inkml:trace>
  <inkml:trace contextRef="#ctx0" brushRef="#br0" timeOffset="10712.29">15875 10046,'0'-25,"0"0,-24 25,-1 25,0 0,25 0,-25-25,0 25,25-1,-24 1,24 0,0 0,0 0,0-1,0 1,0 0,0 0,24-25,1 0,0 0,0 0,0 0,-1 0,1-25,0 25,0-25,0 0,-1 1,1-1,-25 0,0 0,25 0,-25 1,0-1,0 0,-25 25,25-25,-25 0,1 0,24 1,-25 24,0-25,25 0,-25 25,25-25,0 0,25 25,0 0,0 0,-1 0,1 25,0-25,0 0,0 0,-1 25,1-25,0 25,0-25,0 25,-1-1,1-24,-25 25,25 0,-25 0,0 0,25 0,-25-1,25 1,-25 0,24 0,-24 0,25-25,-25 24,25-24,0 0,0 0,-1 0,1 0</inkml:trace>
  <inkml:trace contextRef="#ctx0" brushRef="#br0" timeOffset="11964.21">17314 10269,'-25'0,"25"-25,25 1,0 24,0-25,-1 0,26 0,-25 0,24 1,1-1,-25 0,24-25,-24 25,25-24,-25 24,24-25,-24 1,0 24,0-25,-25-24,25 24,-1 1,-24-1,0-24,0 24,0 1,0-26,0 26,0-1,0 25,0-24,0 24,0 0,0 0,-24 25,24-25,-25 25,0 0,25 25,-25-25,0 25,1 0,-1 0,0-1,0 26,25-25,-25 24,0-24,25 25,0-1,0 1,0 0,0-1,0 1,0-1,0 1,0 24,0-24,25 0,-25-26,25 26,-25 0,25-26,0 26,0-25,-1 0,1 0,-25-1,25-24,0 25,24-25,-24 0,0 0,0 0,0 0,-1-25,1 25,0-24,0-1,0 0,-1 0,-24 0,0 0,0 1,0-1,25 25,-25-25,0 0,0 0,0 1,0-1,0 0,-25 0,1 25,24-25,-25 25,0 0,0 0,25 25,-25-25,1 25,24 0,-25 0,25-1,0 1,0 0,0 0,0 0,0-1,0 1,0 0,25-25,-1 25,1-25,0 0,0 0,0 0,-1 0,1 0,0-25,0 25,-25-25,25 0,-1 25,1-24,0-1,-25 0,25 25,-25-25,25 0,-25 1,0-1,24 0,-24 0,0 0,0 1,25 24,-25-25,0 50,25-25,-25 24,0 1,0 0,0 0,0 0,0-1,0 1,0 0,0 0,0 0,0-1,0 1,0 0,-25 0,25 0,0-50,25 25,-25-25,25 25,0-25,-1 0,1 25,-25-24,25-1,0 0,0 0,-1 0,-24 1,25 24,-25-25,0 0,0 0,0 0,0 1,0 48,0 1,0 0,0 0,25 0,-25-1,25 1,-25 0,0 0,25 0,-25-1,0 1,24 0,-24 0,0 0,0 0,-24-25,-1 0,0 0,0 0,0 0,1 0,-1 0,0 0,0 0</inkml:trace>
  <inkml:trace contextRef="#ctx0" brushRef="#br0" timeOffset="13356.41">19571 9823,'0'-25,"-25"25,25-25,0 0,0 0,0 1,25-1,0 0,0 25,0-25,-1 25,1-25,0 25,0 25,-25 0,0 0,0 0,0-1,0 1,0 25,0-25,0 24,-25-24,25 0,0 24,0-24,0 0,0 25,0-25,25-1,-25 1,25-25,-25 25,24-25,-24 25,25-25,0 0,0 0,0 0,-25-25,25 25,-1 0,1-25,0 0,0 1,-25-1,25 0,-25 0,0 0,0 0,0 1,0-1,0 0,0 0,0 0,0 1,0-1,0 0,0 0,24 0,1 1,0-1,0 25,0 0,24 0,-24 0,0-25,24 25,-24 0,0 0,25 0,-26 25,1-25,0 0,0 0,0 0,-25 25,-25-1,0 1,0 0,0-25,1 25,-1 0,0-25,0 24,0 1,1-25,24 25,-25-25,25 25,25-25,-1 0,1 0,0-25,0 25,0 0,-25-25,24 25,1-25,0 1,-25-1,0 0,0 0,25 25,-25 25,25-25,-1 0,1 0,0 0,0 0,0-25,-1 25,1-25,0 25,-25-24,25 24,-25-25,25 0,-25 0,0 0,0 1,0-1,0 0,0 0,0 0,0 50,0 0,0 0,0 24,-25-24,25 25,0-1,0 1,0 0,-25-1,25 1,0-1,0 1,0 0,0-25,0 24,0-24,0 25,0-26,0 1,0 0,0 0,0 0,0-50,0 0,0 0,-25-24,25 24,0 0,0 0,0-24,0 24,0 0,0-25,0 25,25-24,-25 24,25-25,0 26,-1-26,1 25,0 0,0-24,25 24,-26 0,1 0,0 25,0-24,0 24,-1 0,1 0,-25 24,0 1,0 0,0 0,-25 0,25-1,-24 1,-1 0,0-25,25 25,-25 0,0-25,1 24,-1 1,0-25,0 0,0 0,25 25</inkml:trace>
  <inkml:trace contextRef="#ctx0" brushRef="#br0" timeOffset="13732.07">21258 9674,'-25'0,"0"0,25 25,-24-25,-1 24,0-24,25 25,-25-25,25 25,0 0,0 0,0-1,25 1,0-25,0-25,-1 25,1-24,0-1,0 0,0 0,-1 0,1 1,-25-1,25 25,-25-25,25 25,-25-25,25 25,-1 0,-24 25,25-25,-25 25,25 0,-25-1,25 1,0 0,-1-25,-24 25,50 0</inkml:trace>
  <inkml:trace contextRef="#ctx0" brushRef="#br0" timeOffset="13883.81">22002 9748,'-25'0,"25"-25,0 1,0 48</inkml:trace>
  <inkml:trace contextRef="#ctx0" brushRef="#br0" timeOffset="21583.32">3101 12626,'0'24,"0"1,0 0,-25-25,25 25,0-50,0 0,0 0,25 1,0-1,-25 0,25 25,-25-25,0 50,0 0,0 0,-25-1,0 1,25 25,-25-25,0 24,1 1,-1-1,0 1,0-25,0 24,0 1,1-25,-1 0,0-1,25 1,-25 0,25 0,-25-25,25 25,0-50,25 0,0 0,-25 0,25 1,0-1,-1 0,1-25,0 26,0-1,-25-25,25 25,0-24,-1 24,1 0,0-24,-25 24,25 0,-25-25,25 26,-25-1,24 0,-24 0,0 0,25 25,-25 25,0 0,0 0,25 0,-25-1,25 1,-25 25,0-25,25 24,-25-24,24 25,-24-26,25 26,-25-25,25 0,-25-1,25 1,-25 0,0 0,25 0,-25-1,24 1,-24 0,0 0,25-25</inkml:trace>
  <inkml:trace contextRef="#ctx0" brushRef="#br0" timeOffset="22003.16">3051 12948,'0'-25,"25"25,0 0,0 0,0 0,-1-25,1 25,0 0,25-24,-26 24,26-25,0 0,-1 25,1-25,-1 0,-24 1,25-1,-25 0,-1 0,1 0,0 1,0-1,0 0,-25 0,0 0,24 25,-24-24,0-1,0 0,0 0,-24 50,24 0,0 0,0-1,0 1,0 0,0 0,0 0,0-1,0 26,0-25,0 0,0 24,0-24,24 0,-24 24,0-24,0 0,0 0,0 0,25-1,-25 1,0 0,25 0,-25 0,25-25</inkml:trace>
  <inkml:trace contextRef="#ctx0" brushRef="#br0" timeOffset="22184.32">3572 12824,'0'0,"-25"0,1 0,24-25,24 25,1 0,0-25,25 25,-26 0,26-24,0 24,24-25,-24 25,24 0</inkml:trace>
  <inkml:trace contextRef="#ctx0" brushRef="#br0" timeOffset="22692">4812 12774,'0'0,"0"25,0 0,0 0,-24 0,24-1,0 1,0 0,0 0,0 0,0-1,0 1,0 0,24 0,1-25,0 0,0 0,0 0</inkml:trace>
  <inkml:trace contextRef="#ctx0" brushRef="#br0" timeOffset="22851.78">4788 12601,'0'0,"-25"0,-25 0,25-25,1 25</inkml:trace>
  <inkml:trace contextRef="#ctx0" brushRef="#br0" timeOffset="23487.94">5036 12650,'0'0,"0"25,0 0,25 0,-25 0,0-1,24 1,-24 0,0 0,0 0,0-1,25 1,-25 0,0 0,0 0,0-1,0-48,25-1,-25 0,25 25,-25-25,25 25,-25-25,0 1,24 24,1-25,0 0,0 25,0-25,-1 50,-24 0,0 0,0-1,25 1,-25 0,0 0,25 0,-25-1,0 1,25-25,0 25,-1-25,1 0,0-25,0 25,-25-25,25 25,-1-24,1 24,-25-25,25 0,0 25,-25-25,25 0,-1 1,-24-1,0 0,0 0,0 0,0 50,0 0,0 0,0 0,0-1,0 1,0 0,0 0,25 0,0-1,0-24,0 25,-1-25,1 0</inkml:trace>
  <inkml:trace contextRef="#ctx0" brushRef="#br0" timeOffset="23631.1">5953 12601,'0'0,"-24"-25,-1 0,0 0,25 1,-25 24,25-25,-25 25,25-25</inkml:trace>
  <inkml:trace contextRef="#ctx0" brushRef="#br0" timeOffset="23919.9">6226 12254,'0'-25,"-24"25,24 25,0-1,0 1,0 25,0-25,0-1,0 26,0-25,0 24,0 1,0 0,0-26,0 26,0 0,0-1,0 1,-25-1,25 1,0-25,0 24,0-24,0 0,25 0,-25 0,24-1,1 1</inkml:trace>
  <inkml:trace contextRef="#ctx0" brushRef="#br0" timeOffset="24275.54">6053 12774,'0'0,"-25"0,0 0,50 0,0 0,-1 0,1 0,0 0,0 0,25 0,-26 0,1-24,0 24,0 0,0 0,-1 0,1-25,0 25,0 0,0-25,-1 25,1 0,-25-25,0 50,0 0,0 0,0-1,25 1,-25 0,0 0,0 0,0-1,0 1,25 0,0 0,-1-25</inkml:trace>
  <inkml:trace contextRef="#ctx0" brushRef="#br0" timeOffset="24419.29">6797 12675,'0'0,"-25"-25,25 1,-25 24</inkml:trace>
  <inkml:trace contextRef="#ctx0" brushRef="#br0" timeOffset="25044.28">7119 12650,'0'0,"-25"0,1 0,-1 0,0 0,0 25,25 0,-25-25,1 25,24 0,-25-1,0 1,25 0,-25 0,25 0,-25-25,25 24,0 1,0 0,25-25,0-25,0 25,-25-25,25 25,-1-24,1-1,0 0,-25 0,25 25,-25-25,25 25,-25-24,0 48,0 1,0 0,0 0,0 0,24-1,1-24,0 25,0-25,0-25,0 25,-1 0,1-24,0-1,0 0,0 0,-1 0,1 1,0-1,0 0,-25 0,25 0,-1 1,-24-1,0-25,0 25,25 1,-25-1,0 0,0 0,0 0,0 1,0-1,0 0,0 0,-25 25,25-25,-24 25,-1 0,25 25,-25-25,25 25,-25 0,25 0,0-1,-25 26,25-25,0 0,-24 24,24-24,0 0,0 24,0-24,0 0,0 0,0 0,0-1,24 1,-24 0,25 0,0 0,0-25,0 24,-1-24,1 0,25 0</inkml:trace>
  <inkml:trace contextRef="#ctx0" brushRef="#br0" timeOffset="25648.12">8732 12328,'0'0,"-25"0,0 0,0 0,0 0,-24 0,24 0,0 0,0 0,1 0,-1 0,0 25,0-25,0 0,1 25,24-1,0 1,24 0,1-25,0 25,25 0,-26-1,1 1,25 0,-25 0,-1-25,26 25,-25-1,0 1,-1 0,1 0,0 0,-25-1,0 1,-25 0,0-25,1 0,-1 0,-25 0,25 0,-24 0,24 0,0 0,-24 0,24 0,0 0,0-25,0 25,25-25</inkml:trace>
  <inkml:trace contextRef="#ctx0" brushRef="#br0" timeOffset="25916.27">9252 12229,'-24'0,"-1"0,25 25,-25-25,25 24,0 1,0 0,-25 0,25 24,0-24,0 0,0 25,0-26,0 26,0 0,0-26,0 26,25-25,-25 24,25-24,-25 0,25 0,-1 0,-24-1,25 1,-25 0,25-25,0 0,-25 25</inkml:trace>
  <inkml:trace contextRef="#ctx0" brushRef="#br0" timeOffset="26111.88">8980 12675,'0'0,"-50"-25,25 25,0-24,1 24,24-25,24 25,1 0,0-25,0 25,24 0,-24 0,25-25,-1 25,1 0,0 0,-1 0,1 0,0 0,-1 0,26 0</inkml:trace>
  <inkml:trace contextRef="#ctx0" brushRef="#br0" timeOffset="26875.19">9922 12502,'0'0,"-25"0,1 0,-1 0,0 0,0 0,0 0,1 24,-1-24,0 25,0-25,25 25,-25-25,25 25,0 0,0-1,0 1,25-25,0 0,0 0,0 0,-1 0,1 0,0 0,0 0,0 0,-25 25,24-25,1 0,0-25,0 25,0-25,-1 25,1-24,0-1,0 0,0-25,-1 26,1-1,-25 0,25 0,-25 0,25 1,-25-26,0 25,0 0,0 1,25-26,-25 25,0 0,0 0,0 1,0-1,0 0,0 0,0 50,0 0,-25-25,25 25,0-1,-25 26,25-25,0 0,0 24,0-24,0 25,0-25,0-1,0 26,0-25,0 24,25-24,0 0,-1 0,-24 0,25-1,0 1,0-25,0 25,0-25,-1 0,26 0,-25 0,0 0,-1 0,1-25,0 0,0 25,0-24,-1-1,1 0,0 25,-25-25,0 0,0 1,0-1,0 0,0 0,0 0,0 1,0-1,0 0,0 0,-25 25,0 0,1 0,24 25,-25-25,25 25,-25 0,25-1,0 1,0 0,-25 0,25 0,0-1,0 1,0 0,0 0,0 0,25-1,0-24,-25 25,25-25,-1 0,1 25,0-25,0 0,0 0,-1 0,1 0,0 0,-25-25,25 25,0 0,-25-25,0 1</inkml:trace>
  <inkml:trace contextRef="#ctx0" brushRef="#br0" timeOffset="27151.19">9997 12278,'0'0,"-25"25,0-25,25-25,25 25,0 0,-1 0,1 0,0 0,0 0,24 0,-24 0,0 0,25 0,-26 0,26 0,-25 0,25 0,-26 0,1 0,0 0,0 0,0 0,-1 0,1 0</inkml:trace>
  <inkml:trace contextRef="#ctx0" brushRef="#br0" timeOffset="28408.02">12378 12601,'0'-25,"0"0,25 25,-25-25,24 25,-24-24,25 24,0 0,0 0,0 0,0 0,-1 24,-24 1,0 0,25 0,-25 0,0-1,0 26,0-25,0 0,0 24,0-24,0 25,0-26,-25 1,25 0,0 0,-24 0,24-1,0 1,0-50,0 1,0-1,0 0,24 0,-24 0,25 1,0-1,-25 0,25 0,-25 0,25 1,-1-1,-24 0,25 0,0 0,0 1,0 24,-25-25,24 25,1 0,-25 25,0-1,25 1,-25 0,0 0,0 24,0-24,0 0,0 0,0 0,0-1,-25 1,25 0,0 0,0 0,0-50,0 0,25 0,-25 0,25 1,-25-1,25 0,-1 0,-24 0,25 1,0-1,0 0,0 0,-1 0,1 1,0-1,0 0,24 0,-24 0,0 1,0 24,-25-25,25 25,-1 0,1 0,-25 25,25-25,-25 24,0 1,0 0,0 0,25 0,-25 24,0-24,0 25,0-26,0 26,0 0,0-26,0 1,0 25,0-25,0-1,0 1,0 0,0 0,0 0,0-1,0 1,0 0,25 0</inkml:trace>
  <inkml:trace contextRef="#ctx0" brushRef="#br0" timeOffset="29876.22">13767 13146,'0'0,"-25"0,25-24,0-1,0 0,25 25,0 0,-25-25,25 25,-1 0,-24 25,25-25,-25 25,0 0,0-1,0 1,0 0,0 0,0 25,0-26,0 26,-25-25,25 24,-24 1,24-25,-25 24,25-24,-25 25,25-25,0-1,0 1,0 0,0 0,0 0,0-1,25-24,0 0,-1 0,1 0,0 0,-25-24,25 24,0-25,-1 25,1-25,0 0,0 0,-25 1,25-1,-25 0,0 0,0 0,0 1,0-1,0 0,0 0,0 0,0 1,24 24,-24-25,25 25,-25-25,25 25,0-25,0 25,-1-25,1 25,0 0,0 0,0 0,-1-24,1 24,0 0,0 0,0 0,-25 24,0 1,-25-25,0 25,0 0,0 0,1-1,-1 1,0-25,0 25,0 0,25 0,-24-1,24 1,0 0,0 0,24-25,1 0,0 0,-25-25,25 25,0 0,-1-25,1 25,0-25,0 1,-25-1,25 25,-25-25,0 0,0 0,-25 25,25 25,-25-25,0 25,25 0,0 0,25-25,0 0,0 0,-1 0,1 0,-25-25,25 25,0-25,0 25,0 0,-25-25,24 25,1-25,0 1,-25-1,25 25,-25-25,0 0,0 0,0 1,0 48,0 1,0 0,0 0,0 0,0-1,0 1,0 25,25-25,-25-1,0 26,0-25,0 24,0-24,0 0,0 25,0-26,0 1,24 0,-24 0,0 0,0-1,0 1,0-50,0 1,0-1,0 0,0 0,0 0,0 1,0-1,0 0,0 0,0-24,0 24,0 0,0-25,25 26,-25-26,25 25,-25-24,25 24,0 0,-1-25,-24 26,25-1,0 0,0 0,0 25,-1 0,1 0,0 0,-25 25,0 0,0 0,0-1,0 1,-25-25,25 25,-25 0,1-25,-1 25,0-25,0 0,0 24,1-24,-1 0,-25 25,25-25,1 0,24 25,-25-25,0 0</inkml:trace>
  <inkml:trace contextRef="#ctx0" brushRef="#br0" timeOffset="30555.92">15429 13221,'0'25,"0"0,0-1,0 1,0 0,0 0,0 0,0 24,0 1,0-25,-25 24,25 1,0-25,0 24,-25-24,25 25,0-26,0 26,0-25,0 0,0-1,0 1,0 0,25-25</inkml:trace>
  <inkml:trace contextRef="#ctx0" brushRef="#br0" timeOffset="31263.03">16173 12650,'-25'0,"25"-24,25 24,0 0,0 0,-1 0,1 0,0 0,0 0,0 24,-1-24,1 0,0 0,0 0,24 0,-24 25,25-25,-25 0,-1 0,26 0,-25 0,0 0,0 0,-1 0</inkml:trace>
  <inkml:trace contextRef="#ctx0" brushRef="#br0" timeOffset="31511.06">16198 12799,'0'0,"25"0,-1 0,1 25,25-25,-25 0,-1 0,1 0,25 0,-25 0,24 0,1 0,-25 25,24-25,-24 0,0 0,25 0,-26 0,1 0,0 0</inkml:trace>
  <inkml:trace contextRef="#ctx0" brushRef="#br0" timeOffset="32155.68">17959 12502,'0'0,"25"0,0-25,-1 25,1 0,0-25,0 25,0 0,-1-25,1 25,0 0,0 0,24 0,-24 0,0 0,25 0,-26 0,1 0,0 0,0 25,0-25,-25 25,0 0,0-1,0 1,-25 0,0 0,0 0,0-1,-24 1,24 0,-25 0,26 0,-26-25,25 24,0-24,-24 25,24-25,0 0,0 0,1 0,-1 0</inkml:trace>
  <inkml:trace contextRef="#ctx0" brushRef="#br0" timeOffset="32479.88">18777 12378,'0'-25,"0"0,-24 25,-1 0,0 0,0 0,0 25,1 0,-1-25,25 24,-25 1,0 0,25 0,-25 0,1-1,24 1,-25 0,25 0,-25 0,25-1,0 1,0 0,0 0,0 0,0-1,25 1,-25 0,25 0,-1-25,1 25,0-1,0-24,24 0,-24 25,25-25,-25 0,24 25,-24-25</inkml:trace>
  <inkml:trace contextRef="#ctx0" brushRef="#br0" timeOffset="32703.9">19100 12626,'-25'0,"0"24,25 1,0 0,0 0,0 0,0-1,0 1,0 25,0-25,0 24,0-24,-24 25,24-26,0 26,0-25,0 0,0 24,0-24,0 0,0 0,0 0</inkml:trace>
  <inkml:trace contextRef="#ctx0" brushRef="#br0" timeOffset="32978.67">19968 12353,'0'0,"-25"0,1 25,-1-1,25 1,-25 0,0 0,0 0,0-1,1 26,-1-25,0 24,0 1,25-25,-25 24,1 1,-1-25,0 24,25-24,-25 0,25 0,0 0,-25-1</inkml:trace>
  <inkml:trace contextRef="#ctx0" brushRef="#br0" timeOffset="33228.18">19522 12402,'0'-24,"-25"24,25 24,0 1,25 0,-25 0,24 0,1-1,0 1,0 25,0-25,24-1,-24 1,25 0,-26 25,26-26,0 1,-25-25,24 25,1 0</inkml:trace>
  <inkml:trace contextRef="#ctx0" brushRef="#br0" timeOffset="34043.51">20315 12402,'0'-24,"0"-1,25 25,0 0,0 0,0 0,-1 25,-24-1,25 1,-25 0,0 0,0 0,0-1,0 1,0 25,0-25,0-1,0 1,25 25,-25-25,0-1,0 1,0 0,0 0,0 0,0-50,0 0,25 0,-25 0,0 1,0-1,25 0,-25 0,0 0,24 1,-24-1,25 0,-25 0,25 0,-25 1,25-1,0 0,-25 0,24 25,-24-25,25 25,-25 25,0 0,0 0,0 0,0-1,0 1,0 25,0-25,0-1,0 1,-25 0,25 0,0 0,0-1,0 1,0 0,0-50,0 0,0 1,0-1,25 25,-25-25,0 0,0 0,25 25,-25-24,25-1,-25 0,25 0,-1 0,1 25,0-24,0-1,0 25,0-25,-1 0,1 25,0-25,0 25,0 0,-1 0,1 0,0 0,0 25,-25 0,25-25,-25 50,0-26,24 1,-24 0,0 25,0-26,0 26,0-25,0 24,0-24,0 0,0 25,0-26,0 1,0 0,25 0,-25 0,0-1,25 1</inkml:trace>
  <inkml:trace contextRef="#ctx0" brushRef="#br0" timeOffset="34711.91">21804 12774,'0'-24,"0"48,0 1,0 0,0 0,-25 0,25-1,0 1,-25 0,25 25,-25-26,25 1,-25 25,25-25,0-1,0 26,-24-25,24 0,0 24,0-24,-25 0,25 0,0 0,0-1,0 1,0 0</inkml:trace>
  <inkml:trace contextRef="#ctx0" brushRef="#br0" timeOffset="35540.51">21432 13072,'-25'0,"50"0,-1 0,1 0,0 0,0 0,0 25,24-25,-24 0,0 0,0 0,24 0,-24 0,0 0,24 0,-24 0,0 0,0 0,0 0,-1 0,1 0,0-25,0 25,0 0,0-25,-1 25,-24-25,25 25,-25-24,0 48,-25-24,25 25,-24 0,24 0,0 0,-25-25,25 24,0 1,0 0,0 0,0 0,25 0,-1-1,1-24,0 0,0 0,0 0,-1 0,-24-24,25 24,-25-25,25 0,-25 0,0 0,0 0,-25 1,0-1,25 0,-24 25,24-25,-25 25,0 0,25-25,-25 25,25 25,0 0,0 0,25-25,0 0,0 25,-1-25,1 0,0 0,0-25,0 25,-1 0,1 0,-25-25,25 25,0-25,0 25,-25-25,24 25,1-24,-25-1,0 0,25 0,-25 0,0 1,0-1,0 0,0 0,0 0,0 1,0-1,0 0,0 0,-25 25,25 25,0 0,-25 0,25-1,0 1,-24 0,24 0,0 24,0-24,0 0,0 0,0 0,0-1,0 1,24 0,-24 0,25 0,-25-1,25 1,-25 0,25-25,0 25,-1-25,1 25,0-25</inkml:trace>
  <inkml:trace contextRef="#ctx0" brushRef="#br0" timeOffset="35735.8">22325 12973,'0'0,"-25"-25,0 25,50-25,0 25,24 0,-24 0,25 0,-26 0,26 0,0 25,-1-25,1 0,-1 25,1-25,0 0,-1 25</inkml:trace>
  <inkml:trace contextRef="#ctx0" brushRef="#br0" timeOffset="37603.61">12452 15106,'0'-25,"25"25,-25-25,25 25,0-24,0 24,-1-25,1 25,-25-25,25 25,0 0,-25-25,25 25,-1 0,-24-25,25 25,-25 25,0 0,0 0,0 0,0-1,0 1,0 0,0 0,0 24,0-24,0 0,-25 0,25 0,-24-1,24 1,0 0,-25-25,25 25,0 0,-25-25,25 25,0-50,0 0,25 0,-25 0,25 0,-1 1,-24-1,25 0,0 0,0 25,-25-25,25 25,-25-24,24 24,-24-25,25 25,0 0,0 0,-25 25,0-1,0 1,0 0,0 0,0 0,0-1,0 1,-25 0,25 0,-25 0,0-25,25-25,0 0,25 25,-25-25,25 25,-25-25,25 1,0-1,-25 0,24 25,1-25,0 0,0 1,0-1,-1 25,1-25,0 25,0 0,0 25,-25 0,0-1,0 1,0 0,0 0,0 0,0-1,0 1,-25 0,25 0,-25 0,25 0,0-1,-25-24,25 25,0 0,0 0,-25-25,25 25,0-1</inkml:trace>
  <inkml:trace contextRef="#ctx0" brushRef="#br0" timeOffset="38903.75">13320 15528,'0'-25,"0"0,25 0,0 25,-25 25,0 0,0 0,0 0,0-1,-25 1,25 0,0 0,-25 0,25-1,-24 26,24-25,-25 0,25-1,0 1,-25 0,25 0,0 0,-25-1,25 1,0 0,0 0,25-25,0-25,0 25,-1 0,1-25,0 0,0 25,0-24,-1-1,1 0,-25 0,0 0,0 1,0-1,0 0,25 0,-25 0,0 1,25 24,-25-25,25 25,-25-25,25 25,-1 0,-24-25,25 25,0 0,0-25,0 25,-1 0,1 0,0-24,0 24,0 0,-25 24,-25-24,0 25,0 0,0 0,1-25,-1 25,0-25,25 24,-25 1,0-25,25 25,25-50,0 25,-25-25,25 25,0-24,-1-1,1 25,-25-25,0 0,0 50,0 0,0 0,0-1,0 1,25-25,0 25,0-25,-1-25,1 25,0-25,0 1,24 24,-24-25,0 0,0 25,0-25,-1 0,1 1,0 24,0-25,0 0,-1 0,-24 0,25 1,-25 48,0 1,0 0,0 0,-25 0,25-1,-24 26,24-25,-25 24,25 1,-25 0,0-1,0 1,25-1,-24-24,-1 25,25-25,-25 24,25-24,-25 0,25 0,0-1,0 1,0-50,0 1,0-1,0 0,0 0,0 0,0 1,25-1,-25 0,25-25,-25 26,25-1,-25-25,24 1,1 24,0-25,-25 1,25 24,0-25,-1 25,1 1,0-1,0 25,0-25,-1 25,1 0,0 0,0 0,0 0,-1 0,1 25,-25 0,0-1,0 1,0 0,-25-25,25 25,-24 0,-1-1,-25 1,25 0,1-25,-26 25,25 0,-24-25,24 24,-25-24,25 25,1-25,-1 0,0 0,0 25</inkml:trace>
  <inkml:trace contextRef="#ctx0" brushRef="#br0" timeOffset="39395.75">14908 15726,'0'0,"25"0,0-25,-1 25,1-24,0 24,0 0,0-25,-1 25,1 0,0 0,0 0,0 25,-25-1,0 1,0 0,-25 0,25 0,-25-1,0 1,-24 0,24 0,0-25,-25 25,26-1,-1 1,-25-25,25 25,1-25,-1 25,0-25,25 25,25-25,0 0,24 0,1-25,-1 25,1 0,0 0,24 0,0 0,-24 0</inkml:trace>
  <inkml:trace contextRef="#ctx0" brushRef="#br0" timeOffset="39667.68">16868 15553,'0'0,"-25"0,0 0,25-25,25 25,0 0,-1 0,1 0,0 0,0 0,0 0,-1 0,1 0,25 0,-25 0,-1 0,1 0</inkml:trace>
  <inkml:trace contextRef="#ctx0" brushRef="#br0" timeOffset="39828.08">16843 15677,'0'0,"-25"24,-25-24,26 0,-1 0,50 0,-1 0,1 0,0 0,25 0,-1 25,1-25,-1 0,1 0,0 0</inkml:trace>
  <inkml:trace contextRef="#ctx0" brushRef="#br0" timeOffset="40367.87">18455 14808,'0'0,"0"-24,0-1,25 25,0 0,-1 0,1 0,0 0,0 0,24 0,-24 25,0-25,0 24,0 1,-1 0,1 0,-25 0,0-1,0 26,0-25,0 0,-25 24,1-24,-1 0,0 0,0 24,-24-24,24-25,0 25,-25 0,26-25,-1 24,0-24,0 0,0 0</inkml:trace>
  <inkml:trace contextRef="#ctx0" brushRef="#br0" timeOffset="40659.82">19150 14808,'0'0,"0"-24,0-1,0 0,-25 25,0 0,0 25,0 0,1-25,-1 24,25 1,-25 0,0 25,0-26,25 1,-24 25,-1-25,25 24,-25-24,25 0,0 24,0-24,0 0,0 0,0 0,0-1,25 1,0 0,-1-25,1 25,0-25,0 25,0-25,-1 0,26 0</inkml:trace>
  <inkml:trace contextRef="#ctx0" brushRef="#br0" timeOffset="40932.08">19224 15280,'0'-25,"0"0,25 25,0 0,-1 0,-24 25,25-25,0 25,0-1,-25 1,0 0,0 0,0 0,0 0,-25-1,0 1,25 0,-25 0,25 0,-24-1,-1-24,25 25,-25 0,0 0,50-25,0 0,0 0,-1 0,26-25,-25 25</inkml:trace>
  <inkml:trace contextRef="#ctx0" brushRef="#br0" timeOffset="41432.07">20563 14908,'25'0,"-25"24,-25-24,1 25,24 0,-25 0,0 0,0-1,-24 1,24 0,0 0,-25 24,26-24,-26 0,25 0,-24 0,24-1,-25 1,25 0,1 0,-1 0,0-25,0 25,0-25,25 24,-24-24</inkml:trace>
  <inkml:trace contextRef="#ctx0" brushRef="#br0" timeOffset="41643.96">20142 14982,'25'0,"-1"0,1 25,0 0,0-1,0-24,-1 25,1 0,0 0,25 0,-26-1,1 1,25 0,-1-25,-24 25,25 0,-1-25,-24 24,25-24,-1 25</inkml:trace>
  <inkml:trace contextRef="#ctx0" brushRef="#br0" timeOffset="42451.71">19596 15627,'0'0,"25"0,24 0,-24 0,25 0,-25 0,-1-25,26 25,-25 0,25 0,-26 0,1 0,25 0,-25-25,-1 25,1 0</inkml:trace>
  <inkml:trace contextRef="#ctx0" brushRef="#br0" timeOffset="43456.04">21680 15056,'0'-24,"0"-1,24 25,-24-25,25 25,0 0,0 0,0 0,-25 25,0 0,0-1,0 1,0 0,0 0,0 0,0-1,0 1,0 0,0 0,0 0,0-1,0 1,0 0,0 0,-25-25,25 25,0-50,0 0,25 25,-25-25,24 25,1-25,-25 1,25 24,0-25,-25 0,25 0,-1 0,1 1,0-1,0 0,0 25,0-25,-1 0,-24 1,25 24,0-25,0 25,-25 25,0-1,0 1,0 0,-25 0,25 0,-25-1,25 1,0 0,-25 0,25 0,0-1,0 1,0-50,25 25,-25-24,25-1,0 25,-25-25,25 0,-1 25,1-25,0 1,0-1,0 25,-1-25,1 0,0 0,0 25,0-24,-1 24,1-25,25 25,-25 0,-1 0,1 25,-25-1,0 1,0 0,0 0,0 24,0-24,0 0,-25 25,25-26,-24 1,24 25,-25-25,25 0,0-1,0 1,-25 0,25 0,0 0,0-1,0 1</inkml:trace>
  <inkml:trace contextRef="#ctx0" brushRef="#br0" timeOffset="43675.64">22994 15131,'0'0,"25"-25,-25 0,0 50,0 0,0 0,0-1,-25 1,25 25,0-25,-25 24,25-24,-24 25,24-25,0 24,0-24,0 25,0-26,0 26,0-25,0 24,0-24,0 0</inkml:trace>
  <inkml:trace contextRef="#ctx0" brushRef="#br0" timeOffset="44239.78">22746 15528,'0'0,"-25"0,25-25,0 0,25 0,0 25,0 0,0 0,-1 0,26 0,-25 0,0 0,24 0,-24 0,25 0,-1 0,-24 0,25 25,-25-25,-1 0,1 0,0 0,0 0,0 0,-50 0,0 0,0 0,0 0,1 0,24 25,0 0,24-25,-24 25,25-25,0 0,0 0,0 0,-1-25,1 25,0 0,0 0,-25-25,25 25,-1 0,1-25,0 25,0-25,0 1,-1-1,1 0,-25 0,25 0,0 0,-25 1,25-1,-25 0,0 0,24 0,-24 1,0-1,0 50,-24-25,24 24,0 1,-25 0,25 0,-25 0,25-1,-25 1,25 25,0-25,0 0,0-1,0 1,0 0,0 0,0 0,25-1,0 1</inkml:trace>
  <inkml:trace contextRef="#ctx0" brushRef="#br0" timeOffset="44342.94">23689 15354,'0'0,"0"-25</inkml:trace>
  <inkml:trace contextRef="#ctx0" brushRef="#br0" timeOffset="44488.85">24086 15354,'-25'0,"25"-25,0 0,-25 25</inkml:trace>
  <inkml:trace contextRef="#ctx0" brushRef="#br0" timeOffset="57437.68">7442 17289,'25'0,"-25"-25,0 0,24 25,-24-25,25 25,-25-24,25 24,-25 24,25-24,-25 25,25 0,-25 0,24 0,-24-1,0 26,0-25,0 0,0 24,0-24,0 25,0-25,0-1,0 26,0-25,0 0,0-1,0 1,-24-25,24 25,0-50,0 0,0 1,24 24,-24-25,0 0,25 0,-25 0,0 1,25-1,-25 0,0 0,25 0,-25 0,0 1,25-1,-25 0,24 25,-24 25,0 0,0-1,0 1,0 0,0 0,0 0,0 0,0-1,0 1,0 0,0 0,0 0,0-1,0-48,25-1,-25 0,25 0,-25 0,25 1,-25-1,25 25,-25-25,24 0,1 0,-25 0,25 1,0-1,-25 0,25 25,-1-25,-24 0,25 25,0 0,-25 25,0 0,25 0,-25 24,0-24,0 0,0 25,0-25,0 24,0-24,0 25,0-1,0-24,0 25,-25-26,25 26,0 0,0-26,0 26,0-25,-25 0,25-1,0 1,0 0,0 0,0 0,25-25</inkml:trace>
  <inkml:trace contextRef="#ctx0" brushRef="#br0" timeOffset="57729.27">8310 17934,'0'0,"25"0,-25-25,25 25,-25-25,24 25,-24-25,0 50,25 0,-25 0,0 0,0-1,0 1,-25 25,25-25,0-1,0 26,-24-25,24 24,0-24,0 0,0 25,0-26,0 1,0 0,24 0,-24 0,25-1</inkml:trace>
  <inkml:trace contextRef="#ctx0" brushRef="#br0" timeOffset="59381.39">8186 16495,'0'-25,"0"1,0-1,25 25,-25-25,25 25,-25-25,24 25,1 0,-25 25,25 0,-25 0,0-1,0 1,0 0,0 0,0 24,0 1,0-25,0 24,0 1,0-25,0 24,-25-24,25 0,0 25,0-26,0 1,0 0,25 0,-25 0,25-25,-25 24,25-24,-1 0,1-24,0 24,0-25,0 25,-1-25,1 0,0 25,-25-25,25 1,0-1,-25 0,24 0,-24 0,0 1,0-1,0 0,0 0,0 0,0 1,0-1,0 0,0 0,0 0,25 1,0 24,0-25,0 25,-1-25,1 25,0 0,0 0,-25-25,25 25,-1 0,-24 25,0 0,0 0,-24-25,-1 24,25 1,-25 25,0-25,0-1,25 1,-24 0,24 0,-25-25,25 25,0-1,0 1,25-25,-25-25,24 25,1-24,0-1,0 25,-25-25,25 0,-25 0,24 25,-24-24,0-1,0 0,0 0,0 0,0 1,-24 24,-1 0,25 24,0 1,0 0,0 0,25-25,-1 25,1-25,-25-25,25 25,0-25,0 25,-25-25,24 25,1-25,-25 1,25-1,0 0,-25 0,0 0,25 25,-25-24,0-1,0 0,0 0,0 0,0 50,0 0,0 0,0 0,0-1,0 1,0 25,0-25,0 24,0 1,0-25,0 24,0 1,0-25,0 24,0-24,24 25,-24-26,0 1,25 25,-25-25,0-1,25 1,-25 0,0-50,0 0,25 1,-25-1,0-25,0 25,0 1,0-26,0 25,0-24,0 24,0-25,0 1,0-1,0 0,0 26,0-26,0 0,0 26,0-26,0 25,0 0,0 0,25 1,-25-1,0 0,24 0,1 25,0 0,0 0,-25 25,25-25,-25 25,0 0,0-1,0 1,0 0,0 0,-25 0,25 0,-25-1,0-24,25 25,-25 0,1-25,-1 25,0-25,0 0,25 25,-25-25,1 0,24 24,-25-24</inkml:trace>
  <inkml:trace contextRef="#ctx0" brushRef="#br0" timeOffset="61753.74">9773 17413,'0'25,"0"-1,25-24,0 0,0 25,0-25,-1 0,-24 25,25-25,0 0,0 0,-25 25,25-25,-1 0,1 0,0 0,0 0,0 25,-1-25,1 0,0 0,0 0,0 0,-1 25,1-25,0 0,-25 24,0 1,0 0,0 0,0 0,-25-1,0 1,25 25,-49-25,24-1,0 26,-24 0,24-26,-25 26,25-25,-24 24,24-24,-25 0,26 0,-1 0,-25-1,25-24,1 25,-1-25,0 25,0-25,0 0,1 0,48 0</inkml:trace>
  <inkml:trace contextRef="#ctx0" brushRef="#br0" timeOffset="62843.75">11063 17537,'0'-25,"0"0,0 0,25 25,-25-24,25 24,0 0,-1 24,-24 1,25 0,-25 0,0 0,0 0,0-1,0 1,0 0,0 25,0-26,0 1,-25 0,25 0,0 0,-24-1,24 1,0 0,0 0,0 0,0-50,0 0,0 0,0 0,24 1,-24-1,0 0,25 0,-25 0,25 1,-25-1,25 0,-25 0,25 0,-1 1,1-1,0 0,0 25,-25 25,0 0,0-1,0 1,0 0,0 0,0 0,0-1,0 1,0 0,0 0,0 0,0-50,25 0,-25 0,25 0,-1 1,-24-1,25 0,-25 0,25 0,0 1,-25-1,25 0,-1 0,-24 0,25 0,0 1,-25-1,25 25,-25-25,0 50,0 0,25-1,-25 1,0 0,0 0,0 25,0-26,24 1,-24 25,0-25,0-1,0 26,0-25,0 0,0 24,0-24,0 0,0 24,0-24,0 0,25 25,-25-26,0 1,0 0,0 0,0 0,25-1,-25 1</inkml:trace>
  <inkml:trace contextRef="#ctx0" brushRef="#br0" timeOffset="63211.06">11882 18083,'0'-25,"25"25,-25-25,24 25,-24-25,25 25,0 0,0 25,-25 0,0 0,0-1,0 1,0 0,-25 0,25 0,-25-1,0 1,25 0,-24 0,-1 0,0-25,25 24,-25 1,0-25,25 25,-24-25,48 0,1 0,0 0,0 0,0 0,-1 0,26 0,-25 0,24 0,1-25,-25 25,24 0,-24 0,25 0,-1 0</inkml:trace>
  <inkml:trace contextRef="#ctx0" brushRef="#br0" timeOffset="64913.13">12055 16768,'0'-25,"25"0,0 25,0-24,0 24,-25 24,0 1,0 0,0 0,0 24,0-24,0 25,0-1,0-24,0 25,0-1,0 1,0 0,0-1,0-24,0 25,0-26,0 1,0 0,24 0,-24 0,25-1,0 1,0 0,0-25,-25-25,24 25,1 0,-25-25,25 25,-25-24,25 24,-25-25,25 25,-25-25,0 0,24 25,-24-25,0 1,0-1,0 0,0 0,0 0,0 1,25-1,-25 0,0 0,0 0,25 25,-25-24,25-1,-25 0,25 0,0 25,-1-25,1 25,0-24,0 24,0-25,-1 25,1 0,0 0,0-25,0 25,-1 0,1 0,-25 25,-25-25,25 25,-24-25,-1 24,25 1,-25-25,0 25,0 0,1 0,24-1,-25-24,0 25,25 0,-25 0,25 0,0-1,0 1,0 0,25-25,-25 25,25-25,0-25,-1 25,1-25,0 0,0 25,-25-24,25-1,-25 0,24 25,-24-25,0 0,0 1,0-1,0 0,0 50,0 0,0-1,0 1,25-25,0 0,0 0,0 0,-1 0,1-25,0 1,0 24,0-25,-1 0,1 25,-25-25,25 0,-25 1,25-1,-25 0,0 0,0 0,0 1,0 48,0 1,0 0,0 0,0 0,0-1,0 1,0 0,0 0,0 24,0-24,0 25,0-25,0 24,25 1,-25-25,0 24,0 1,0-25,0-1,0 1,0 0,24 0,-24 0,0 0,0-1,0-48,0-1,0 0,0 0,0 0,0 0,0 1,25-1,-25 0,0 0,0-24,0 24,0-25,0 25,0-24,0-1,0 25,0-24,0 24,0-25,25 26,-25-1,0 0,25 0,-25 0,25 25,-1 0,1 25,0-25,-25 25,25 0,-25 0,0-1,0 1,-25 0,0-25,0 25,1-25,-1 0,0 0,0 0,0 25,1-25,-1 0,0 0,0 0,0 0</inkml:trace>
  <inkml:trace contextRef="#ctx0" brushRef="#br0" timeOffset="65137.06">13891 17190,'0'-25,"25"25,-25-25</inkml:trace>
  <inkml:trace contextRef="#ctx0" brushRef="#br0" timeOffset="86685.89">9401 16247,'0'-25,"0"50,0 0,0 0,0-1,0 1,0 0,0 0,0 0,25 0,-25-1,0 1,0 0,0 0,0 0,0-1,0 1,0 0,0 0,25 0,-25-1,0 1,25-25</inkml:trace>
  <inkml:trace contextRef="#ctx0" brushRef="#br0" timeOffset="87921.25">13693 16867,'-25'0,"25"-25,25 25,-1 0,1-24,0 24,0 0,0 0,-25 24,24-24,-24 25,0 0,0 0,0 0,0-1,-24 1,24 0,-25-25,25 25,-25 0,25-1,-25-24,0 25,25 0,25-25,0 0,0 0,0 0,-1 0,1-25,0 25,25 0,-26 0,1-25,25 25,-25 0,24 0,-24 0,0-24,24 24</inkml:trace>
  <inkml:trace contextRef="#ctx0" brushRef="#br0" timeOffset="143697.5">16669 17338,'-25'0,"0"0,25-24,-24 24,-1 0,25-25,0 0,0 0,25 25,-1 0,1 0,0 0,0-25,0 25,24 0,-24 0,25 0,-1 0,-24 25,25-25,-25 25,-1-25,1 25,0 0,0-1,-25 1,0 0,0 0,0 0,0 24,-25-24,0 0,0 0,1 24,-1-24,0-25,0 25,0 0,-24-25,24 25,0-25,0 24,1-24,-1 0,0 0,0 25,0-25,0 0</inkml:trace>
  <inkml:trace contextRef="#ctx0" brushRef="#br0" timeOffset="144034.43">17364 17264,'0'0,"0"-25,-25 25,0 25,0-25,25 25,-25-25,25 25,-24-1,-1 1,0 0,25 0,-25 0,25-1,0 1,-25-25,25 25,0 0,0 0,0 0,0-1,25-24,0 25,0-25,0 25,-1-25,1 0,25 0,-25 0,-1 25,1-25,0 0</inkml:trace>
</inkml:ink>
</file>

<file path=ppt/ink/ink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44.20712" units="1/cm"/>
          <inkml:channelProperty channel="Y" name="resolution" value="44.13793" units="1/cm"/>
        </inkml:channelProperties>
      </inkml:inkSource>
      <inkml:timestamp xml:id="ts0" timeString="2022-10-20T17:04:53.706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8260 17686,'0'0,"0"-25,0 0,-24 25,24-25,-25 1,0 24,0 0,0 0,25 24,-25 1,1-25,24 50,-25-25,25-1,-25 26,25 0,0-1,0 1,0-1,0-24,0 25,25-1,0 1,-1-25,1 0,25-1,-25 1,24-25,1 0,0 0,24 0,-24-25,24 1,-24-1,24-25,0 1,1-26,-1 26,1-26,-1 26,0-26,-24 1,0 24,-1-24,1 24,-25-24,-25 24,0 0,0 1,-25-26,0 26,0-1,-24 25,-1-24,0 24,-24 0,24 0,-24 25,24 0,-24 0,0 0,24 25,-24 25,24-1,-24 1,24 0,-24 24,24 0,0 1,1-1,-1 26,0-26,26 0,-1 1,0-1,25 1,0-1,0-24,25-26,0 26,24-25,-24 0,50-25,-26 0,26 0,-1 0,0-25,1 0,-1-25,25 26,-24-26,24-24,-25 24,26 0,-26-24,0 24,-24-24,25 24,-26 1,1-26,-25 26,-1-26,1 26,0-26,-25 26,0-1,0 0,-25 26,25-1,-25 0,1 0,-1 25,0 0,0 25,-24 0,24 24,0 1,-25 24,25 1,1-1,-1 1,0 24,0-25,25 1,0-26,0 26,25-26,0 1,24-25,-24 0,50-1,-26 1,1-25,24 0,1 0,24-25,-25 25,26-24,-1-1,-25-25,25 1,25-1,-24 0,-26 1,25-1,1-24,-26 24,0-24,1 24,-1-24,-24-1,-1 26,-24-26,0 26,0-26,0 26,-25 24,0-25,0 25,0 1,-25 24,0 0,0 24,-24 1,24 0,0 25,-25 24,26-24,-1 24,0 0,0 1,0-1,25 1,0-26,0 26,0-26,25-24,0 25,25-25,-1-1,-24-24,49 0,-24 0,0 0,24-24,-24 24,24-25,-24-25,24 25,1-24,-1-1,0 0,1 1,-26-1,26-24,-26 24,1-24,0 24,-1-24,1 24,-25-24,-1 24,1 1,-25-1,0 25,0-24,0 24,-25 25,1 25,-1-1,0 1,-25 25,1-1,24 26,-25-1,26 1,-26-1,25 0,0 1,1-1,24 1,0-26,0 1,24 0,1-1,0-24,25 0,-1 0,1-25,-1 0,1 0,24 0,-24 0,24 0,1-25,-1 0,1 0,24 0,-25-24,1 24,-1-25,1 25,-1-24,0-1,-24 1,0-1,-1 0,-24 1,0 24,0-25,-25 1,24 24,-24 0,0 0,0 1,-24 24,-1 0,0 0,0 0,0 24,-24 1,24 25,0-1,-24 1,24 0,0-1,25 1,-25 24,25-24,0-1,0-24,25 25,0-25,0 0,24-1,-24-24,25 25,-1-25,26 0,-26-25,26 25,-1 0,1-24,-1-1,0 0,1 0,24 0,-25 0,1-24,24 24,-25-25,1 1,-1-1,1 1,-1-1,-24 0,-1 1,1-1,0-24,-26 24,1 25,0-24,-25-1,25 25,-25 1,0-1,-25 25,0 0,0 25,1-25,-1 24,-25 26,25-25,-24 24,24 1,0 0,0-1,0 26,1-26,24 1,0-1,0 1,24 0,-24-26,50 1,-25 0,25 0,-1 0,1-25,-1 0,26 0,-1 0,1 0,-1-25,0 0,1 0,24 0,-25-24,26 24,-26-25,25 1,-24-1,-1 1,1-1,-1 0,0 1,-24-1,0 1,-1-1,-24 0,0 26,0-1,-25 0,0 0,-25 50,0 0,0 0,0-1,-24 26,24-25,0 24,-24 1,24 0,25-1,-25 1,25-1,0-24,25 0,0 25,-1-50,1 24,25-24,-25 25,24-25,26-25,-26 25,26-24,-26 24,26-25,-1 0,0 0,1 0,-1-24,-24 24,24-25,1 26,-26-26,1 25,0-24,-26-1,26 25,-25-24,-25 24,25 0,-25 0,-25 25,0 0,0 0,0 0,-24 25,-1 0,1 0,-1 24,0 1,1-1,-1 1,1 0,24-1,0 1,0-1,0 1,25 0,0-26,0 1,25 0,0 0,25 0,-26-25,1 0,25 0,-1-25,-24 25,25 0,-1-25,1 0,0 25,-26-25,26 1,0 24,-26-25,1 0,0 25,0-25,-50 50,0-25,0 25,1 0,-1-1,-25 1,25 0,1 0,24 0,0-1,24-48,1 24,0-25,0 25,0-25,24 0,-24 25,0-25,24 1,-24-1,0 0,0 0,0 25,-25-25,24 25,-48 0,-1 25,0 0,0 0,0 0,1-1,-1 1,0 0,0 0,0 0,1-1</inkml:trace>
  <inkml:trace contextRef="#ctx0" brushRef="#br0" timeOffset="1003.39">19050 17066,'-24'0,"-1"0,25-25,0 0,25 25,-1-25,1 25,0-25,0 25,0 0,-1-24,1 24,0 0,0-25,24 25,-24 0,0 0,0 0,24-25,-24 25,0 0,0 25,0-25,-1 25,-24-1,0 1,0 0,0 0,0 0,-24-1,-1 1,25 25,-50-25,25 24,1-24,-1 0,-25 0,25-1,-24 1,24 0,-25-25,26 25,-1-25,0 25,0-25,0 0,1 24,-1-24,25-24</inkml:trace>
  <inkml:trace contextRef="#ctx0" brushRef="#br0" timeOffset="1419.56">19720 16867,'0'-25,"0"1,-25 24,0 0,1 0,24 24,-25-24,25 25,-25-25,25 25,-25 0,0 0,25-1,0 1,-24 0,24 0,0 0,0-1,0 1,0 0,0 0,24-25,-24 25,25-25,-25 24,25-24,0 25,0-25,-1 0,1 25,0-25,0 0,0 0,24 0,-24 0,0 0,25 0,-26-25,26 25,-25 0,0 0,-1 0,1 0,-25-25,25 25,0 0</inkml:trace>
  <inkml:trace contextRef="#ctx0" brushRef="#br0" timeOffset="2095.77">20415 17140,'-25'-25,"0"25,25-25,0 1,25 24,-25-25,25 25,-1 0,1-25,0 25,0 0,0 0,-1 0,-24 25,25-25,-25 25,0-1,0 1,0 0,0 0,-25 0,25-1,-24 1,24 0,-25 0,0 0,0-1,25 1,-25-25,1 25,-1-25,25 25,-25-25,0 25,50-25,0 0,0 0,-1-25,1 25,0 0,0 0,24-25,-24 25,0 0,25-25,-26 25,26-25,-25 25,24-24,-24 24,25-25,-25 0</inkml:trace>
  <inkml:trace contextRef="#ctx0" brushRef="#br0" timeOffset="2651.35">20960 16669,'0'0,"0"25,-24-25,48 0,1 0,0 0,0 0,0 0,-1 0,26 0,-25 0,0 0,24-25,-24 25,0 0,24 0,-24 0,0 0,25 0,-26 0,1 0,0 0,0 0,0 0,-25 25,24-25,1 0,-25 24,25-24,-25 25,0 0,0 0,0 0,0-1,-25 1,0 0,25 25,-24-26,-1 1,0 0,0 0,25 0,-25-1,1 1,-1 0,0 0,0 0,0-1,1-24,24 25,-25-25</inkml:trace>
  <inkml:trace contextRef="#ctx0" brushRef="#br0" timeOffset="3110.77">22176 16718,'0'0,"-25"0,0 0,25-24,25 24,-25-25,25 25,0 0,-1 0,1-25,0 25,0 0,0 0,-1 0,1 0,0 0,0 25,0-25,-1 25,1-1,0 1,-25 0,0 0,0 0,0-1,-25 1,25 0,-25 0,1 24,-1-24,0-25,25 25,-50 0,26 0,-1-1,0 1,0-25,0 25,1-25,24 25,-25-25,0 0,25 25,-25-25</inkml:trace>
  <inkml:trace contextRef="#ctx0" brushRef="#br0" timeOffset="3455.47">22647 16619,'-25'0,"0"0,1 0,24 25,-25-25,25 25,-25-25,25 25,-25-1,25 1,-25 0,25 0,-24 0,24-1,0 1,0 0,0 0,0 0,0-1,0 1,24 0,-24 0,25 0,0-25,0 24,0-24,-1 0,1 0,0 25,25-25,-26 0,1 0,25 0,-25 0,24-25,-24 25,25 0,-26 0,1-24</inkml:trace>
  <inkml:trace contextRef="#ctx0" brushRef="#br0" timeOffset="3660.54">23168 16842,'25'0,"-25"25,25-25,-25 25,24-25,-24 25,25 0,-25-1,25 1,-25 0,25 0,-25 0,25 24,-1-24,-24 0,25 24,0-24,-25 0,25 0,0 24,-25-24</inkml:trace>
  <inkml:trace contextRef="#ctx0" brushRef="#br0" timeOffset="4938.66">18356 18355,'0'0,"-25"0,25-24,0-1,25 25,-25-25,25 25,-1-25,1 0,0 25,0 0,0 0,-1 0,-24 25,25-25,-25 25,0 0,25 0,-25-1,0 1,0 0,0 0,0 0,0-1,0 1,-25-25,25 25,0-50,0 0,25 25,-25-24,0-1,25 0,-25 0,0 0,25 1,-25-1,24 25,-24-25,25 0,0 0,0 1,0 24,-25-25,24 25,1 25,0-1,-25 1,0 0,0 0,0 0,0-1,0 1,0 0,-25-25,25-25,25 25,-25-25,0 1,25-1,0 0,-25 0,25 0,-25 1,24-1,1 0,0 0,-25 0,25 1,0 24,-25-25,24 25,1 0,0 0,0 0,0 0,-25 25,24-25,-24 24,0 1,0 0,25 0,-25 0,0-1,0 1,0 0,0 0,0 0,0-1,0 1,0 0,25 0,-25 0,0-1,0 1,25 0,-25 0</inkml:trace>
  <inkml:trace contextRef="#ctx0" brushRef="#br0" timeOffset="6323.4">19670 18529,'0'-25,"0"0,25 25,-25 25,0 0,0 0,0 0,0 0,0-1,0 1,0 0,0 0,0 0,0-1,25-24,-25 25,25-25,-25 25,25-25,-1 0,1 0,-25-25,25 25,-25-25,0 1,0-1,0 0,0 0,0 0,0 1,0-1,0 0,25 25,0 0,-25-25,25 25,-1 0,1 0,0 0,0-25,0 25,-1 0,1-25,0 25,-50 25,0 0,1 0,-1 0,25 0,-25-25,25 24,25-24,-25-24,25 24,-1 0,-24-25,25 25,-25-25,0 0,25 0,-25 0,0 50,0 0,0 0,0 0,25-25,0 0,-25-25,24 25,-24-25,0 0,25 25,-25-25,0 1,0 48,0 1,0 0,0 0,0 0,0 0,0-1,0 1,0 0,0 0,0 0,0-1,0 1,0 0,0 0,0 0,25-1,0 1,0-25,-25-25,0 1,0-1,0 0,0 0,0 0,0 1,0-1,0 0,0 0,0 0,0 1,0-1,0 0,24 25,-24-25,25 25,0 0,0 0,0 25,-25 0,0 0,-25-25,25 24,-25-24,0 25,25 0,-25-25,1 25,-1 0,0-25,0 24,0-24,1 25</inkml:trace>
  <inkml:trace contextRef="#ctx0" brushRef="#br0" timeOffset="6783.34">20464 18504,'25'0,"0"-25,0 25,-1 0,1-24,0 24,0 0,0 0,-25 24,24-24,-24 25,0 0,-24 0,-1 0,0 0,25-1,-25-24,0 25,1 0,-1 0,0-25,0 25,25-1,25-24,0 0,0 0,-1 0,1 0,0-24,0 24,0 0,24-25,-24 25,0 0,24-25,-24 25,25-25</inkml:trace>
  <inkml:trace contextRef="#ctx0" brushRef="#br0" timeOffset="7614.55">21308 18107,'-25'0,"50"0,-1 0,1 0,0 0,0 0,0 0,-1 0,1 0,0 0,0 0,0 0,-1 0,1 0,25 0,-25 0,24 0,-24 0,0 0,24 0,-24 0,25 0,-25 0,-1 0,26 0,-25 0,0 0,0 0,-1 0,-24 25,-24-25,24 25,-25 0,0 0,0-1,0 1,0 0,1 0,-1 0,0-1,-25 1,26 25,-1-25,-25-1,25 1,1 0,-26 0,25-25,0 25,1 0,-1-1,0-24,25 25</inkml:trace>
  <inkml:trace contextRef="#ctx0" brushRef="#br0" timeOffset="8598.44">22250 17909,'0'-25,"0"0,25 25,0 0,0 0,-1 0,1 25,-25 0,25-25,-25 25,0 0,25-1,-25 1,0 0,0 0,0 0,0-1,0 1,0 0,0 0,0 0,0-50,0 0,25 0,-25 0,0 1,0-1,24 25,-24-25,0 0,25 0,-25 1,25 24,-25-25,0 0,25 0,0 0,-1 25,1 0,0 25,-25 0,0 0,0 0,0-1,0 1,0 0,0 0,0 0,0-1,0 1,0 0,0 0,0-50,25 0,-25 0,25 1,-25-1,24 0,-24 0,25 0,-25 1,25-1,-25 0,25 0,0 0,-25 1,24-1,1 0,0 25,0 0,0 25,-1 0,1-1,-25 1,25 0,-25 0,0 0,0 24,0-24,0 0,0 0,0 24,0-24,0 0,0 0,0-1,0 26,0-25,0 0,0-1,0 1</inkml:trace>
  <inkml:trace contextRef="#ctx0" brushRef="#br0" timeOffset="10138.77">23168 18256,'25'0,"0"0,-25 25,24-25,-24 25,25-25,-25 25,0-1,0 1,0 0,25 0,-25 0,25-1,-25 1,0 0,25 0,-25 0,24-25,-24 25,25-25,0 0,-25 24,25-24,0 0,-1 0,1-24,0 24,0-25,-25 0,0 0,0 0,0 0,0 1,-25 24,25-25,-25 25,25-25,-25 0,25 0,25 25,0-24,0 24,0 0,-1-25,1 25,0 0,0 0,0-25,-1 25,1 0,0-25,0 25,0 0,-1 0,1-25,0 25,0 0,0-24,-1 24,-48 0,-1 24,0-24,0 0,25 25,-25 0,1-25,-1 25,0 0,0-25,25 24,-25-24,25 25,0 0,-24-25,24 25,24-25,1 0,0 0,-25-25,25 25,-25-25,25 25,-25-25,24 25,-24-24,0-1,0 0,0 0,0 50,-24-25,24 25,0 0,0-1,24-24,1 0,0 0,0 0,-25-24,25 24,-25-25,24 0,-24 0,25 0,-25 1,0-1,25 25,-25 25,0-1,0 1,0 0,0 0,0 0,0-1,0 1,0 0,0 0,0 0,-25-1,25 1,0 0,0 0,0 0,0 0,25-1,-25-48,0-1,25 0,-25 0,0 0,0 0,25 25,-25-24,0-1,0 0,25 0,-25 0,24 1,-24-1,25 25,-25-25,25 0,0 0,0 1,-1 24,-24-25,25 25,0 0,0 0,0 0,-25 25,0-1,0 1,-25-25,25 25,-25 0,0 0,0-25,25 24,-24-24,-1 25,0-25,0 0,0 0,1 25,-1-25,0 0,0 0</inkml:trace>
  <inkml:trace contextRef="#ctx0" brushRef="#br0" timeOffset="10419.57">24681 18033,'0'0,"25"0,-25 25,0 0,0-1,0 1,-25 0,25 0,0 0,0-1,-25 1,25 25,0-25,0-1,0 1,0 0,0 0,0 0,0-1,0 1,0 0</inkml:trace>
</inkml:ink>
</file>

<file path=ppt/ink/ink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44.20712" units="1/cm"/>
          <inkml:channelProperty channel="Y" name="resolution" value="44.13793" units="1/cm"/>
        </inkml:channelProperties>
      </inkml:inkSource>
      <inkml:timestamp xml:id="ts0" timeString="2022-10-26T10:23:40.792"/>
    </inkml:context>
    <inkml:brush xml:id="br0">
      <inkml:brushProperty name="width" value="0.05292" units="cm"/>
      <inkml:brushProperty name="height" value="0.05292" units="cm"/>
      <inkml:brushProperty name="color" value="#0070C0"/>
    </inkml:brush>
  </inkml:definitions>
  <inkml:trace contextRef="#ctx0" brushRef="#br0">5953 6896,'0'-25,"0"50,-25-25,25 25,-24-1,24 1,-25 0,25 0,0 0,-25-25,25 24,0 1,-25 0,25 0,0-50,0 0,0 0,0 1,25 24,-25-25,0 0,0 0,0 0,25 25,-25-24,0-1,25 25,-25 25,24-25,-24 24,25 1,0 0,-25 0,25-25,0 25,-1-25,-24 24,25-24,-25 25,25-25</inkml:trace>
  <inkml:trace contextRef="#ctx0" brushRef="#br0" timeOffset="2387.84">5978 6995,'0'25,"0"0,0-1,0 1,0 0,0 0,0 0,0-1,0 1,0 0,25 0,-25 0,0-1,0 1,0 0,25-25,-25 25,0 0,0-1,0 1,0 0,0 0,24 0,-24-1,0 1,0 0,0 0,0 0,0-1,0 1,0 0,0 0,0 0,0-1,0 1,0 0,0 0,0 0,0-1,0 1,0 0,0 0,0 0,0 0,0-1,0 1,25-25,-25 25,0 0,0 0,0-1,0 1,0 0,0 0,0 0,0-1,0 1,0 0,0 0,0 0,0-1,0 1,0 0,25 0,-25 0,0-1,0 1,0 0,0 0,0 0,0-1,0 1,0 0,0 0,0 0,0-1,0 1,0 0,0 0,25 0,-25-1,0 1,0 0,0 0,0 0,0 0,0-1,0 1,0 0,0 0,0 0,0-1,0 1,0 0,0 0,0 0,0-1,0 1,0 25,0-25,0-1,0 1,0 0,0 0,0 0,0-1,0 1,0 0,0 0,0 0,0-1,0 1,0 0,0 25,0-26,0 1,0 0,0 0,0 0,0-1,0 1,0 0,0 0,0 0,0 0,0-1,0 1,0 25,0-25,-25-1,25 26,0-25,0 0,0-1,0 1,0 25,0-25,0-1,0 1,0 0,0 0,-25 0,25 24,0-24,0 0,0 0,0-1,0 1,0 0,0 25,0-26,0 1,0 0,0 0,0 24,0-24,0 0,0 0,0 24,0-24,0 0,0 0,0 0,0 24,-25-24,25 0,0 0,0 0,0-1,0 1,0 25,0-25,0-1,0 1,0 0,0 0,0 0,0 24,0-24,-24 0,24 0,0 24,0-24,0 0,0 24,0-24,0 0,0 0,0 24,0-24,0 0,0 25,0-26,0 1,0 0,0 0,0 0,0 24,0 1,0-25,0 0,-25-1,25 1,0 25,0-25,0-1,0 1,0 25,0-25,0-1,0 1,0 25,0-25,0-1,0 1,0 0,0 0,0 0,0 24,0-24,0 0,0 0,25-1,-25 1,0 0,0 0,0 0,0-1,0 1,0 0,0 0,0 0,0 0,0-1,24 1,-24 0,0 0,0 0,0-1,0 1,0 0,0 0,25 0,-25-1,0 1,0 25,0-25,0-1,0 1,0 0,0 0,25 0,-25-1,0 1,0 0,0 0,0 0,0-1,0 1,25 0,-25 0,0 0,0-1,0 1,0 0,0 0,0 0,0-1,0 1,25 0,-25 0,0 0,0-1,0 1,0 0,0 0,0 0,0 0,0-1,0 1,0 0,0 0</inkml:trace>
  <inkml:trace contextRef="#ctx0" brushRef="#br0" timeOffset="3732.12">6276 14536</inkml:trace>
  <inkml:trace contextRef="#ctx0" brushRef="#br0" timeOffset="5827.99">6226 14511,'0'-25,"0"0,25 25,0 0,-1 0,-24-25,25 25,0 0,0 0,0 0,-25-24,24 24,1 0,0 0,0 0,0-25,-1 25,1 0,0 0,0 0,0 0,-1-25,1 25,0 0,0 0,0 0,-1 0,1-25,0 25,0 0,0 0,0 0,-1 0,1-25,0 25,0 0,0 0,-1 0,1-25,0 25,0 0,0 0,-1 0,1 0,0 0,25-24,-26 24,1 0,0 0,0 0,0 0,-1 0,1 0,0 0,0 0,0 0,-1 0,1 0,0 0,0 0,0 0,-1 0,1 0,0 0,0 0,0 0,-1 0,1 0,0 0,0 0,0 0,-1 0,1 0,0 0,0 0,0 0,0 0,-1 0,1-25,0 25,0 0,0 0,-1 0,1 0,0 0,0 0,0 0,-1 0,1 0,0 0,0-25,0 25,-1 0,1 0,0 0,0 0,0 0,-1 0,1 0,0 0,0 0,0 0,-1-25,1 25,0 0,0 0,0 0,-1 0,1 0,0 0,0 0,0 0,-1 0,-24-25,25 25,0 0,0 0,0 0,0 0,-1 0,1 0,0 0,0 0,0 0,-1-24,1 24,0 0,0 0,0 0,-1 0,1 0,0 0,0 0,0 0,-1 0,1 0,0 0,0 0,0 0,-1 0,1 0,0 0,0 0,0 0,-1 0,1 0,0 0,0 0,0 0,24 0,-24 0,0 0,0 0,-1 0,26 0,-25 0,0 0,24 0,-24 0,0 0,25 0,-26 0,1 0,25 0,-25 0,-1 0,26-25,-25 25,0 0,24 0,-24 0,0 0,24 0,-24 0,0 0,25 0,-26 0,26 0,-25 0,0 0,24 0,-24 0,25 0,-26 0,1 0,25 0,-25 0,-1 0,26 0,-25 0,0 0,0-25,-1 25,26 0,-25 0,0 0,24 0,-24 0,0 0,24 0,-24 0,0 0,25 0,-26 0,26 0,-25-25,0 25,24 0,-24 0,0 0,24 0,-24 0,25 0,-25 0,24 0,-24 0,25 0,-26 0,26 0,-25 0,25 0,-26-25,26 25,-25 0,24 0,-24 0,25 0,-25 0,24 0,1 0,-25 0,24 0,1 0,-25 0,24 0,1 0,-1 0,-24 0,25 0,-1 0,1 0,-25 0,24 0,1 0,0 0,-25 0,24 0,1 0,-25-24,24 24,1 0,-25 0,24 0,1 0,-25 0,24 0,-24 0,25 0,-1 0,-24 0,25 24,-1-24,-24 0,25 0,-1 0,-24 0,25 0,-1 0,-24 0,25 0,-26 0,26 0,-25 0,25 0,-26 0,26 0,-25 0,24 0,-24 0,0 0,25 0,-26 0,26 0,-25-24,24 24,-24 0,0 0,25 0,-26 0,1-25,0 25,25 0,-26 0,1 0,0 0,0-25,0 25,-1 0,1 0,0 0,0 0,0 0,-1-25,1 25,0 0,0 0,0-25,0 25,-1 0,1 0,0-24,0 24,0 0,-1 0,1-25,0 25,0 0,0 0,-1 0,1-25,0 25,0 0,0 0,-1 0,1 0,0 0,0-25,0 25,-1 0,1 0,0 0,0 0,0 0,-1-25,1 25,0 0,0 0,0 0,-1 0,1 0,0 0,0 0,0 0,-1-24,1 24,0 0,0 0,0 0,0 0,-1 0,1 0,-25-25,25 25,0 0,0 0,-1 0,1 0,0 0,0 0,0 0,-1 0,1 0,0-25,0 25,0 0,-1 0,-24-25,25 25,-25-25,0 1,0-1,-25 25,25-25,-24 25,-1-25,0 25,0-25,0 25,1-24,-1 24,0 0,25 24,0 1,25-25,0 0,-1 25,1-25,0 0,0 25,0-25,-1 25,-24-1,25-24,-25 25,0 0,0 0,-25 0,1-1,-1 1,0-25,0 25,0 0,1 0,-26-1,0 1</inkml:trace>
  <inkml:trace contextRef="#ctx0" brushRef="#br0" timeOffset="14637.26">2356 8657,'-24'0,"-1"0,50 0,-1 0,1-25,0 25,0 0,0-25,-1 25,26-25,0 25,-26-24,26 24,0-25,-1 25,-24-25,25 25,-1 0,1-25,-25 25,24 0,-24-25,0 25,0 0,0 0,-1 0,1 0</inkml:trace>
  <inkml:trace contextRef="#ctx0" brushRef="#br0" timeOffset="14942.23">2753 8657,'-24'0,"-1"0,25 25,0-1,0 1,0 0,25 0,-25 0,0 24,24-24,-24 0,0 0,25-1,-25 1,0 0,25 25,-25-25,0-1,25 1,-25 0,0 0,0 0,0-1,0 1,25 0,-25 0</inkml:trace>
  <inkml:trace contextRef="#ctx0" brushRef="#br0" timeOffset="16373.89">12204 15974,'0'-25,"0"1,-25 24,25 24,0 1,0 0,25 0,-25 0,0-1,0 1,0 0,0 25,25-26,-25 1,0 0,0 0,0 0,0-1,25 1,-25 0,0 0,0 0,24 0,-24-1,0 1,25-25,-25-25,25 25,-25-24,0-1,25-25,-25 25,25 0,-1-24,1-1,-25 1,25 24,0-25,0 1,-1 24,-24 0,25-25,-25 26,25-1,-25 0,0 0,25 25,-25-25,0 1</inkml:trace>
  <inkml:trace contextRef="#ctx0" brushRef="#br0" timeOffset="23103.9">8012 12551,'0'-25,"0"1,0-1,0 0,0 0,25 25,-25-25,0 1,0-1,0 0,0 0,0 0,-25 25,25-24,0-1,0 0,0 0,0 0,0 0,0 1,0-1,0 0,0 0,0 0,0 1,0-1,0 0,0 0,0 0,0 1,0-1,0 0,0 0,0 0,0 1,0-1,-25 25,25-25,0 0,0 0,0 1,0-1,0 0,0 0,0 0,0 1,0-1,0 0,0 0,0 0,0 1,0-1,0 0,0 0,0 0,0 1,0-1,0 0,0 0,0 0,0 0,0 1,0-1,0 0,0 0,0 0,0 1,0-1,0 0,0 0,0 0,0 1,0-1,0 0,0 0,0 0,0 1,0-1,0 0,0 0,0 0,0 1,0-1,0 0,0 0,0 0,0 1,0-1,0 0,0 0,0 0,25 25,-25-24,0-1,0 0,0 0,0 0,0 1,0-1,0 0,0 0,0 0,25 1,-25-1,0 0,0 0,0 0,0 0,0 1,0-1,0 0,0 0,25 0,-25 1,0-1,0 0,0 0,0 0,0 1,0-1,0 0,0 0,0 0,0 1,0-1,0 0,0 0,0 0,0 1,0-1,0 0,0 0,0 0,0 1,0-1,0 0,0 0,0 0,0 1,0-1,0 0,0 0,0 0,24 1,-24-1,0 0,0 0,0 0,0 0,0 1,0-1,25 0,-25 0,0 0,0 1,0-1,0 0,0 0,0 0,0 1,0-1,0 0,0 0,0 0,0 1,0-1,0 0,0 0,0 0,0 1,0-1,0 0,0 0,0 0,0 1,0-1,0 0,0 0,0 0,0 1,0-1,0 0,0 0,0 0,0 1,0-1,0 0,0 0,0 0,0 0,0 1,0-1,0 0,0 0,0 0,0 1,0-1,0 0,0 0,0 0,0 1,0-1,0 0,0 0,25 0,-25 1,0-1,25 0,-25 0,0 0,0 1,0-1,0 0,0 0,0 0,0 1,25 24,-25-25,24 0,-24 0,25 0,-25 1,25 24,-25-25,25 0,-25 0,25 25,-25-25,24 1,-24-1,25 25,-25-25,0 0,25 25,-25-25,25 25,-25-24,25 24,-25-25,24 25,-24-25,25 25,0-25,0 25,-25-25,25 25,-1 0,1 0,0 0,0 0,0 0,-1 0,1 0,0 25,0-25,0 0,-25 25,24-25,1 25,0-25,-25 25,25-25,0 24,-1-24,-24 25,25-25,0 0,-25 25,25-25,-25 25,25-25,-25 25,0-1,25-24,-1 25,1-25,0 25,0-25,-25 25,25-25,-25 25,24-25,-24 24,25-24,0 0,-25 25,25-25,0 0,-25 25,24-25,1 25,0-25,-25 25,25-25,-25 24,25-24,-1 0,-24 25,25-25,-25 25,25-25,-25 25,25-25,0 0,-25 25,24-25,-24 24,25-24,0 0,-25 25,25-25,0 25,-1-25,1 25,0-25,0 25,0-25,-1 0,-24 24,25-24,0 25,0-25,0 0,-25 25,24-25,1 25,0 0,0-25,0 24,0-24,-25 25,24-25,1 25,0 0,-25 0,25-25,0 24,-1 1,-24 0,25-25,-25 25,25-25,0 25,0-1,-1 1,1 0,0 0,0-25,0 25,-1 0,1-25,-25 24,25-24,0 25,24 0,-49 0,25 0,0-25,0 24,0 1,-1 0,1-25,0 25,0 0,0-1,-1-24,1 25,0-25,-25 25,25 0,0-25,-1 25,1-1,0-24,-25 25,25 0,0-25,-1 25,1 0,-25-1,25-24,0 25,-25 0,25 0,0-25,-25 25,24-1,1-24,-25 25,25-25,0 25,0 0,-1-25,-24 25,25-25,-25 24,25-24,-25 25,25-25,-25 25,25-25,-1 25,-24 0,25-25,-25 24,25 1,0 0,0-25,-25 25,24-25,-24 25,25 0,0-1,0 1,0-25,-25 25,24 0,1-25,-25 25,25-25,0 24,-25 1,25-25,-1 25,1 0,0 0,0-1,0-24,-1 25,1 0,0 0,0 0,0-25,-1 24,1 1,0 0,0 0,-25 0,50-1,-26 1,-24 0,25-25,0 25,-25 0,25-25,24 49,-24-24,0-25,0 25,-25 0,25-25,-1 24,1 1,0-25,-25 25,25-25,0 25,-1 0,1-1,0-24,0 25,-25 0,25-25,-1 25,1 0,-25 0,25-25,0 24,-25 1,25-25,-1 25,1 0,0 0,0-1,0 1,-1 0,1 0,0-25,0 25,-25-1,25-24,-1 25,1 0,0-25,0 25,-25 0,25-25,0 24,-1 1,1-25,-25 25,25 0,0-25,0 25,-25-1,24-24,1 25,-25 0,25-25,0 25,0 0,-1-1,1 1,0 0,0 0,0 0,-1-1,1 1,0 0,0-25,-25 25,25 0,-1-25,-24 24,25 1,0-25,0 25,-25 0,25 0,-1-25,1 24,0 1,0 0,0 0,-1-25,-24 25,25 0,0-1,0 1,0 0,-1 0,1-25,-25 25,25-25,-25 24,25-24,-25 25,25-25,-25 25,24-25,1 25,0 0,0-1,0-24,0 25,-1-25,-24 25,25-25,0 25,0 0,0-25,-25 24,24-24,1 25,0-25,-25 25,25-25,0 25,-1 0,1-25,-25 24,25-24,0 25,0 0,-1-25,-24 25,25 0,0-25,-25 24,25-24,0 25,-25 0,24-25,1 25,-25 0,25-25,0 24,-25 1,25-25,-1 25,1-25,-25 25,25 0,0-25,-25 24,25-24,-1 25,-24 0,25-25,0 25,0 0,0 0,-25-1,24-24,1 25,-25 0,25-25,-25 25,25 0,0-25,-25 24,25 1,-1 0,1 0,0 0,-25-1,25-24,-25 25,25 0,-1 0,1 0,0-1,0 1,0 0,-25 0,24-25,-24 25</inkml:trace>
  <inkml:trace contextRef="#ctx0" brushRef="#br0" timeOffset="27702.69">6598 12849,'0'-25,"25"25,-25-25,0 0,0 1,0-1,0 0,25 25,-25-25,0 0,0 1,24-1,-24 0,25 0,-25 0,0 1,25-1,-25 0,0 0,25 0,-25 1,0-1,25 25,-25-25,0 0,0 0,24 25,-24-24,0-1,0 0,0 0,25 25,-25-25,0 0,25 25,-25-24,0-1,25 0,-25 0,0 0,25 25,-25-24,0-1,25 0,-25 0,0 0,24 1,-24-1,25 0,-25 0,0 0,0 1,25 24,-25-25,0 0,25 0,-25 0,0 1,25 24,-25-25,0 0,24 0,-24 0,0 1,25-1,-25 0,0 0,25 0,-25 1,0-1,25 25,-25-25,0 0,0 0,0 1,25 24,-25-25,0 0,0 0,24 25,-24-25,0 0,25 1,-25-1,0 0,25 0,-25 0,0 1,25 24,-25-25,0 0,25 0,-25 0,0 1,24 24,-24-25,0 0,25 25,-25-25,0 0,25 1,-25-1,0 0,25 25,-25-25,0 0,0 1,25 24,-25-25,0 0,24 0,-24 0,0 1,25-1,-25 0,0 0,25 25,-25-25,0 1,25 24,-25-25,0 0,25 0,-25 0,24 1,-24-1,0 0,25 25,-25-25,0 0,0 1,25 24,-25-25,0 0,0 0,0 0,25 25,-25-25,0 1,0-1,25 25,-25-25,0 0,24 0,-24 1,0-1,25 25,-25-25,0 0,25 25,-25-25,0 1,0-1,25 0,-25 0,0 0,25 1,-25-1,0 0,0 0,24 25,-24-25,0 1,0-1,25 25,-25-25,0 0,0 0,25 25,-25-24,0-1,25 25,-25-25,0 0,25 25,-25-25,24 25,-24-24,0-1,25 25,-25-25,0 0,25 25,-25-25,0 1,25 24,-25-25,0 0,25 25,-25-25,25 25,-25-25</inkml:trace>
  <inkml:trace contextRef="#ctx0" brushRef="#br0" timeOffset="29685.37">8111 8979,'-25'0,"50"0,0 0,0 0,0 0,-1 0,1 0,0 0,0 0,0 0,-1 0,1 0,0 0,0-25,0 25,-1 0,1 0,0 0,0-24,0 24,-1 0,1 0,0-25,0 25,0 0,-1 0,1 0,0 0,0 0,0 0,-1 0,1 0,0 0,0 0,0 0,-1 0,1 0,0 0,-25-25,25 25,0 0,0 0,-1 0,1 0,0 0,0 0,0 0,-1 0,1 0,-25-25,25 25,0 0,0 0,-1 0,1 0,0 0,0-25,0 25,-1 0,1 0,0 0,0 0,0 0,-1 0,1 0,0 0,0 0,0-24,-1 24,1 0,0 0,0 0,0 0,-1 0,1 0,0 0,0 0,0 0,-1 0,1 0,0 0,0 0,0 0,0 0,-1 0,-24-25,25 25,0 0,0 0,0 0,-1 0,1 0,0 0,0 0,0 0,-1 0,1 0,0 0,0 0,0 0,-1 0,1 0,0 0,0 0,0 0,-1 0,1 0,0 0,0 0,0 0,-1 0,1 0,0 0,0 0,0 0,-1 0,1 0,0 0,-25-25,25 25,0 0,-1 0,1 0,0 0,0 0,0 0,-1 0,1 0,0 0,0 0,-25-25,25 25,0 0,-1 0,1 0,-25-25,25 25,0 0,0 0,-1 0,1 0,0 0,0 0</inkml:trace>
  <inkml:trace contextRef="#ctx0" brushRef="#br0" timeOffset="31185.9">11435 8706,'0'-24,"25"24,0-25,-1 0,-24 0,25 25,-25-25,25 25,-25-24,25 24,-25-25,25 25,-25-25,24 25,-24-25,25 25,-25-25,25 25,-25-24,25-1,0 0,-1 0,1 0,0 1,0-1,0 0,-1 0,1 0,0 1,0-1,0 0,-1 0,1 25,-25-25,25-24,0 49,-25-25,25 0,-1 25,-24-25,25 0,-25 1,25-1,0 0,0 0,0 0,-25 1,24-1,1 0,0 0,0 0,-25 1,25 24,-1-25,-24 0,25 25,0-25,0 0,0 25,-1-24,-24-1,25 25,0-25,0 25,-25-25,25 25,-1-25,1 1,0-1,-25 0,25 25,-25-25,25 25,-1-25,-24 1,25 24,-25-25,25 0,0 0,0 0,-1 1,1-1,0 0,-25 0,25 25,-25-25,25 25,-25-24,24-1,1 0,-25 0,25 25,-25-25,25 1,-25-1,25 25,-25-25,24 0,-24 0,25 25,-25-25,0 1,25 24,-25-25,25 0,0 0,0 0,-1 1,1-1,-25 0,25 25,-25-25,25 25,-25-25,25 25,-25-24,24 24,-24-25,25 25,-25-25,25 0,0 0,-25 1,25 24,-25-25,24 25,-24-25,25 0,-25 0,25 25,-25-24,0-1,25 25,-25-25,0 0,25 25,-25-25</inkml:trace>
  <inkml:trace contextRef="#ctx0" brushRef="#br0" timeOffset="33771.91">14287 6052,'0'-24,"-24"24,-1 0,0 0,0 0,0 0,25 24,-24-24,-1 0,25 25,-25-25,0 25,0-25,25 25,0 0,-24-25,24 24,0 1,-25-25,25 25,0 0,0 0,0-1,0 1,0 0,0 0,0 0,0-1,25 1,-25 0,24-25,1 0,-25 25,25-25,0 0,0 0,-1 0,1 0,0 0,0 0,0 0,-1 0,1 0,0 0,0 0,0-25,0 25,-1 0,-24-25,25 25,-25-25,25 25,0 0,-25-24,25 24,-25-25,24 0,-24 0,0 0,25 1,-25-1,0 0,0 0,0 0,-25 1,25-1,-24 0,24 0,-25 25,25-25,-25 25,0-24,0-1,1 25,24-25,-25 25,0 0,0 0,0 0,0 0,1 0,-1 0,25 25,0 0</inkml:trace>
  <inkml:trace contextRef="#ctx0" brushRef="#br0" timeOffset="34615.71">14957 6176,'0'-24,"0"-1,0 50,-25-25,25 24,0-48</inkml:trace>
  <inkml:trace contextRef="#ctx0" brushRef="#br0" timeOffset="38831.83">15280 5755,'-25'0,"0"0,0 0,50 0,0-25,0 25,-1 0,1 0,0 0,0-25,0 25,0 0,-1 0,1 0,0-25,0 25,0 0,-1 0,-24 25,0 0,0 0,0-1,0 1,0 0,0 0,0 0,-24 0,24-1,0 1,0 0,-25 0,25 0,0-1,-25 1,25 0,0 0,0 0,0-1,-25 1,25 0,0 0,0 0,0-1,0 1</inkml:trace>
  <inkml:trace contextRef="#ctx0" brushRef="#br0" timeOffset="40728.64">15949 5829,'0'-25,"0"50,25-25,-25 25,0 0,25-25,-25 25,0-1,0 1,25 0,-25 0,0 0,25-25,-25 24,0 1,0 0,24-25,-24 25,0 0,0-50,0 0,0 0,-24 25,24-25,0 1,0-1,-25 0,25 0,-25 0,25 1,0-1,-25 0,25 0,0 0,0 0,-25 1,25-1,0 0,0 50,25-25,-25 25,25-25,-25 24,25-24,-25 25,25 0,-1 0,-24 0,25 0,0-1,-25 1,25-25,-25 25,25-25,-1 0,-24-25,25 0,-25 1,25 24,-25-25,25 0,0 0,-25 0,24 25,-24-25,25 25,-25 25,0 0,25-25,-25 25,0 0,0 0,25-25,-25 24,0 1,0 0,0 0,0 0,25-1,-25 1,0 0,0 0,25-25</inkml:trace>
  <inkml:trace contextRef="#ctx0" brushRef="#br0" timeOffset="41035.4">16694 5705,'0'25,"0"0,0-1,0 1,0 0,0 0,0 0,0 0,0-1,0 1,0 0,0 0,0 0,0-1,0 1,24 0,-24 0,0 0,0-1,25 1,-25 0,0 0,0 0,25-25</inkml:trace>
  <inkml:trace contextRef="#ctx0" brushRef="#br0" timeOffset="41319.85">16718 5730,'0'0,"0"-25,-24 25,24-25,0 0,0 1,0-1,0 0,0 0,0 0,0 1,0-1,24 25,-24-25,25 25,-25-25,25 25,0 0,-25 25,25-25,-1 25,-24 0,0-1,0 1,0 0,0 0,0 0,-24-1,24 1,-25-25,0 25,0 0,0 0,1-25,24 24,-25-24</inkml:trace>
  <inkml:trace contextRef="#ctx0" brushRef="#br0" timeOffset="41872.18">17115 5904,'-25'-25,"1"25,-1 0,0 0,25 25,-25-25,25 24,-25-24,1 25,-1 0,0 0,0 0,0-1,25 1,0 0,0 0,0 0,25-25,0 0,0 0,0 0,-1-25,1 25,0-25,0 25,0-25,-1 25,-24-25,25 25,-25-24,25 24,-25-25,0 0,25 25,-25 25,0 0,0-1,0 1,0 0,25-25,-25 25,24-25,1 0,0 0,0 0,0 0,-1 0</inkml:trace>
  <inkml:trace contextRef="#ctx0" brushRef="#br0" timeOffset="42051.55">17636 6003,'0'-25,"0"0</inkml:trace>
  <inkml:trace contextRef="#ctx0" brushRef="#br0" timeOffset="45470.37">6003 6995,'0'-25,"0"0,0 1,0-1,0 0,0 0,0 0,0 0,0 1,0-1,0 0,0 0,0 0,0 1,0-1,0 0,0 0,0 0,0 1,0-1,0 0,0 0,0 0,0 1,0-1,0 0,0 0,0 0,0 1,0-1,0 0,-25 25,25-25,0 50,0 0,-25 0,25-1,-25 1,25 0,0 0,0 0,-24-25,24 24,0 1,0 0,0 0,-25-25,25 25,0-1,0 1,0-50,0 1,0-1,25 0,-25 0,0 0,0 1,0-1,24 25,-24-25,0 0,0 0,0 50,0 0,0 0,25 0</inkml:trace>
  <inkml:trace contextRef="#ctx0" brushRef="#br0" timeOffset="46293.98">6077 6350,'25'0,"0"0,-25 25</inkml:trace>
  <inkml:trace contextRef="#ctx0" brushRef="#br0" timeOffset="46450.99">6350 6424,'-25'0,"25"-24,25 24,-25-25,25 25</inkml:trace>
  <inkml:trace contextRef="#ctx0" brushRef="#br0" timeOffset="46593.88">6648 6325,'0'-25,"-25"25,25-24,25-1,-1 25</inkml:trace>
  <inkml:trace contextRef="#ctx0" brushRef="#br0" timeOffset="46750.24">7020 6201,'-25'25,"0"-25,25-25,25 25,-25-25</inkml:trace>
  <inkml:trace contextRef="#ctx0" brushRef="#br0" timeOffset="46889.42">7268 6176,'25'0</inkml:trace>
  <inkml:trace contextRef="#ctx0" brushRef="#br0" timeOffset="47018.15">7541 6201,'0'0</inkml:trace>
  <inkml:trace contextRef="#ctx0" brushRef="#br0" timeOffset="47166.37">7863 6201,'25'0,"0"0</inkml:trace>
  <inkml:trace contextRef="#ctx0" brushRef="#br0" timeOffset="47325.89">8359 6251,'0'-25,"25"0,0 25</inkml:trace>
  <inkml:trace contextRef="#ctx0" brushRef="#br0" timeOffset="47469.68">8830 6251,'0'-25,"25"25</inkml:trace>
  <inkml:trace contextRef="#ctx0" brushRef="#br0" timeOffset="47606.08">9227 6276,'0'0,"0"-25,25 25</inkml:trace>
  <inkml:trace contextRef="#ctx0" brushRef="#br0" timeOffset="47753.51">9699 6251,'0'-25,"24"0</inkml:trace>
  <inkml:trace contextRef="#ctx0" brushRef="#br0" timeOffset="47906.21">10269 6201,'0'-25,"0"1,25 24</inkml:trace>
  <inkml:trace contextRef="#ctx0" brushRef="#br0" timeOffset="48041.42">10616 6152,'0'0,"0"-25</inkml:trace>
  <inkml:trace contextRef="#ctx0" brushRef="#br0" timeOffset="48186.11">11013 6176,'0'0,"-25"0,25-24,25 24</inkml:trace>
  <inkml:trace contextRef="#ctx0" brushRef="#br0" timeOffset="48330.05">11361 6201,'0'-25,"24"25</inkml:trace>
  <inkml:trace contextRef="#ctx0" brushRef="#br0" timeOffset="48474.21">11906 6226,'0'25,"0"-50,25 25,0 0</inkml:trace>
  <inkml:trace contextRef="#ctx0" brushRef="#br0" timeOffset="48609.7">12452 6300,'0'0,"25"0,-25-24,25 24,-25-25</inkml:trace>
  <inkml:trace contextRef="#ctx0" brushRef="#br0" timeOffset="48733.37">12923 6325,'-25'0</inkml:trace>
  <inkml:trace contextRef="#ctx0" brushRef="#br0" timeOffset="48877.46">13171 6375,'0'0,"0"-25</inkml:trace>
  <inkml:trace contextRef="#ctx0" brushRef="#br0" timeOffset="49009.53">13469 6375,'0'-25</inkml:trace>
  <inkml:trace contextRef="#ctx0" brushRef="#br0" timeOffset="49966.08">13692 6325,'-25'0,"25"-25,0 50,-24-25,24 25,-25-25,25 25,-25-25,25 25,0-1,-25-24,25 25,0 0,25-25,0-25,-25 0,0 1,-25-1,0 25,0 0,1 0,-1 0,0 25,0-25,25 24,-25-24,25 25,0 0,25-25,0 0,0 0,0-25,-25 0,0 1,0-1,0 0,-25 0,0 25,0 0,0 0,1 25,-1 0,25 0,0-1,0 1,0 0,25 0,-1-25,1 0,0 0,0 0,0 0,-25-25,24 25,-24-25,0 0,0 1,-24 24,24-25,-25 25,0 0,0 0,0 0,1 0,-1 0,0 25,25-1,0 1,25 0,0-25,-1 0,-24 25,25-25,0 0,0 0,-25-25,25 25,-25-25,0 0,0 1,0-1,-25 25,0-25,0 25,0 0,25-25,0 50</inkml:trace>
  <inkml:trace contextRef="#ctx0" brushRef="#br0" timeOffset="50657.46">13543 6400,'0'-25,"0"0,25 25,-25-25,25 25,-25-25,25 25,-25-24,25 24,-25-25,24 0,1 0,-25 0,25 25,-25-24,0-1,25 25,-25-25,25 0,-25 0,24 25,-24-24,25-1,0 0,-25 0,25 0,-25 1,25-1,-1-25,1 25,0 25,-25-25,25 1,-25-1,25 25,-25-25,24 0,-24 0,25 25,-25-24,0-1,25 25,-25-25</inkml:trace>
  <inkml:trace contextRef="#ctx0" brushRef="#br0" timeOffset="52274.44">4490 6350,'0'-25,"0"0,-25 25,0 25,0-25,0 0,1 0,-1 25,0-25,0 0,0 0,1 0,-1 25,0-25,0 0,25-25,-25 25,25 25,0 0,0-1,0 1,0 0,0 0,0 0,0-1,0 1,25-25,0-25,0 25,0 0,-1 0,1 0,0 0,0 0,0 0,-1 25,1-25,0 0,-25 25,25-25,-25 25,25-25,-25 25,24-25,-24 24,0 1,0 0,-24-25,-1 25,0-25,0 25,0-25,1 0,-1 24,0-24,0 0,0 0,1 0,-1 0,0 0,0 0,0 0,1 0,-1-24,25-1</inkml:trace>
  <inkml:trace contextRef="#ctx0" brushRef="#br0" timeOffset="52713.43">4713 6499,'-25'-25,"0"25,25 25,-25-25,1 25,24-1,-25 1,25 0,0 0,0 0,0-1,0 1,0 0,25-25,-1 25,1-25,0 0,0 0,-25-25,25 25,-1 0,-24-25,25 25,-25-25,25 1,-25-1,0 0,0 0,0 0,0 1,0-1,-25 25,25-25,-25 0,25 0,-24 25,24-24,-25-1,0 25,25 25</inkml:trace>
  <inkml:trace contextRef="#ctx0" brushRef="#br0" timeOffset="53049.33">4986 6449,'-25'0,"25"25,0 0,0 0,0-1,0 1,0 0,0 0,0 0,25-1,-25 1,25 0,-1 0,1-25,0 25,0-25,0 0,-1-25,-24 0,0 0,0 0,0 1,-24-1,-1 0,25 0,-25 25,25-25,-25 1,0-1,1 25,24-25</inkml:trace>
  <inkml:trace contextRef="#ctx0" brushRef="#br0" timeOffset="53329.14">5159 6251,'0'0,"-24"25,-1-1,0-24,25 25,0 0,25-25,0-25,-1 25,1-25,0 1,-25-1,0 0,0 0,-25 25,25-25,-25 25,1 0,-1 0,0 0</inkml:trace>
  <inkml:trace contextRef="#ctx0" brushRef="#br0" timeOffset="53698.75">5606 6474,'-25'0,"0"0,0 0,1 0,24 25,-25-25,0 25,0-1,0 1,1 0,24 0,0 0,0-1,-25 1,25 0,0 0,25 0,-1-25,-24 24,25-24,0 0,0 0,0 0,-1-24,1 24,0 0,0-25,0 25</inkml:trace>
  <inkml:trace contextRef="#ctx0" brushRef="#br0" timeOffset="55606.03">13519 6400,'24'0,"-24"-25,25 25,-25-25,0 50,-25-25,25 25,-24-25,24 24,0 1,24-50,1 25,-25-24,0-1,-25 25,1 25,24-1,0 1,0 0,24-25,1 0,0 0,0 0,0 0,-25-25,24 25,-24-25,25 25,-25-24,0-1,0 0,-25 25,1 0,-1 0,0 0,0 0,25 25,0 0,25-25,-25 24,25-24,-25-24,-25 24</inkml:trace>
  <inkml:trace contextRef="#ctx0" brushRef="#br0" timeOffset="60571.36">5804 11832,'0'25,"25"-25</inkml:trace>
  <inkml:trace contextRef="#ctx0" brushRef="#br0" timeOffset="60755.31">6077 11906,'0'25</inkml:trace>
  <inkml:trace contextRef="#ctx0" brushRef="#br0" timeOffset="60907.75">6276 11881,'24'0,"-24"-24,25 24</inkml:trace>
  <inkml:trace contextRef="#ctx0" brushRef="#br0" timeOffset="61053.05">6697 11782,'0'25,"25"-50</inkml:trace>
  <inkml:trace contextRef="#ctx0" brushRef="#br0" timeOffset="61191.34">7020 11757,'25'0,"-1"0</inkml:trace>
  <inkml:trace contextRef="#ctx0" brushRef="#br0" timeOffset="61323.8">7417 11683,'0'0,"24"0</inkml:trace>
  <inkml:trace contextRef="#ctx0" brushRef="#br0" timeOffset="61465.13">7739 11683,'0'-25</inkml:trace>
  <inkml:trace contextRef="#ctx0" brushRef="#br0" timeOffset="61607.65">7987 11708,'25'0</inkml:trace>
  <inkml:trace contextRef="#ctx0" brushRef="#br0" timeOffset="61751.96">8359 11708,'25'0,"0"0</inkml:trace>
  <inkml:trace contextRef="#ctx0" brushRef="#br0" timeOffset="61904.17">8880 11658,'25'0,"-25"-25,25 25</inkml:trace>
  <inkml:trace contextRef="#ctx0" brushRef="#br0" timeOffset="62048.35">9327 11609,'0'-25,"24"25,1 0</inkml:trace>
  <inkml:trace contextRef="#ctx0" brushRef="#br0" timeOffset="62194.56">9823 11559,'24'0,"1"-25</inkml:trace>
  <inkml:trace contextRef="#ctx0" brushRef="#br0" timeOffset="62340.18">10244 11534,'25'0,"0"0,-25-25,25 25,0 0</inkml:trace>
  <inkml:trace contextRef="#ctx0" brushRef="#br0" timeOffset="62475.34">10864 11509,'0'0,"0"-24,25 24,0 0</inkml:trace>
  <inkml:trace contextRef="#ctx0" brushRef="#br0" timeOffset="62620.33">11336 11485,'25'0,"-25"-25,24 25,1 0,-25-25</inkml:trace>
  <inkml:trace contextRef="#ctx0" brushRef="#br0" timeOffset="62756.3">11782 11460,'0'-25,"25"25,0 0</inkml:trace>
  <inkml:trace contextRef="#ctx0" brushRef="#br0" timeOffset="62887.81">12154 11460,'0'0,"25"-25,0 25</inkml:trace>
  <inkml:trace contextRef="#ctx0" brushRef="#br0" timeOffset="63027.1">12576 11435,'0'0,"25"0,-25-25,25 25,-1 0</inkml:trace>
  <inkml:trace contextRef="#ctx0" brushRef="#br0" timeOffset="63159.75">12948 11410,'25'0,"0"-25,-1 25,1 0,0 0</inkml:trace>
  <inkml:trace contextRef="#ctx0" brushRef="#br0" timeOffset="63424.14">13345 11385,'25'0,"-25"-24,25 24,-1 0,1 0,0 0,0 0,0 24,-1-24,1 0,0 0,0 0,0 0,-1 0,1 0,0 0,0 0,0-24,-1 24,1 0,0 0</inkml:trace>
  <inkml:trace contextRef="#ctx0" brushRef="#br0" timeOffset="63543.78">14163 11336,'25'0,"0"0,0-25,0 25,-1 0</inkml:trace>
  <inkml:trace contextRef="#ctx0" brushRef="#br0" timeOffset="63672.27">14461 11336,'0'0,"0"-25,25 25,-25-25,25 25</inkml:trace>
  <inkml:trace contextRef="#ctx0" brushRef="#br0" timeOffset="63827.74">14784 11336,'0'-25,"0"0,24 25,-24-25,25 25,0 25</inkml:trace>
  <inkml:trace contextRef="#ctx0" brushRef="#br0" timeOffset="63955.83">15081 11336,'0'0,"0"-25,0 0,25 25,-25-25,0 1,25 24,-25-25,25 25,-1 0</inkml:trace>
  <inkml:trace contextRef="#ctx0" brushRef="#br0" timeOffset="64099.33">15404 11237,'0'-25,"25"25,-25-25,0 0,24 25,-24-25,25 25,0 0,0 0</inkml:trace>
  <inkml:trace contextRef="#ctx0" brushRef="#br0" timeOffset="64219.04">15677 11187,'0'0,"0"25,24-25,-24-25,0 0,25 25,0 0</inkml:trace>
  <inkml:trace contextRef="#ctx0" brushRef="#br0" timeOffset="64347.8">15925 11187,'0'-25,"0"0,24 25,1 0</inkml:trace>
  <inkml:trace contextRef="#ctx0" brushRef="#br0" timeOffset="64447.63">16073 11162,'0'0,"0"-25,0 0,25 25</inkml:trace>
  <inkml:trace contextRef="#ctx0" brushRef="#br0" timeOffset="64563.28">16272 11137,'0'-25,"0"1,25-1</inkml:trace>
  <inkml:trace contextRef="#ctx0" brushRef="#br0" timeOffset="64663.11">16371 11063</inkml:trace>
  <inkml:trace contextRef="#ctx0" brushRef="#br0" timeOffset="69687.14">7640 12427,'0'-25,"25"25,-25-24,24 24,-24-25,25 0,-25 0,25 25,-25-25,25 25,-25-24,25-1,-25 0,24 25,-24-25,25 25,-25-25,25 0,-25 1,25 24,-25-25,0 0,25 25,-25-25,0 0,0 1,24 24,-24-25,0 0,0 0,0 0,25 25,-25-24,0-1,25 25,-25-25,25 0,-25 0,0 1,0-1,25 25</inkml:trace>
  <inkml:trace contextRef="#ctx0" brushRef="#br0" timeOffset="70931.37">14089 11261,'-25'0,"25"25</inkml:trace>
  <inkml:trace contextRef="#ctx0" brushRef="#br0" timeOffset="72039.22">14064 11311,'0'-25,"25"25,0 0,-25-25,25 25,-25-24,24 24,-24-25,25 25,-25-25,25 25,0-25,0 0,-25 0,24 25,-24-24,0-1,25 25,-25-25,25 25,-25-25,0 0,25 25,-25-24,25-1,-25 0,25 25,-25-25,24 0,-24 1,0-1,25 25,-25-25,25 0,-25 0,25 1,-25-1,25 25,-25-25,24 25,-24-25,25 25,-25-25,25 1,0-1,0 0,-1 0,-24 0,25 25,-25-24,25 24,-25-25,0 0,25 25,-25-25,25 25,-25-25,24 25,-24-24,25-1,-25 0,25 25,0-25</inkml:trace>
  <inkml:trace contextRef="#ctx0" brushRef="#br0" timeOffset="74442.17">3349 11733,'0'24,"0"1,0 0,0 0,24-25,-24 25,0-1,0 1,0 0,0 25,25-26,-25 1,0 0,0 0,0 0,0-1,25 1,-25 0,0 0,0 0,0 0,0-50</inkml:trace>
  <inkml:trace contextRef="#ctx0" brushRef="#br0" timeOffset="75122.72">3572 11807,'0'-25,"25"0,-1 1,-24-1,25 25,-25-25,25 25,-25-25,25 25,0 0,0 0,-1 0,1 0,-25 25,0 0,0 0,0-1,0 1,-25 0,25 0,-24 0,24-1,-25-24,25 25,-25-25,25 25,-25-25,50 0,0 0,0 0,-1 0,1 0,0 25,0-25,0 0,-25 25,24-25,-24 24,0 1,0 0,0 0,0 0,-24-25,24 24,-25 1,0-25,0 25,0-25,25 25,-24-25,-1 25,0-25,0 0,0 0,25-25</inkml:trace>
  <inkml:trace contextRef="#ctx0" brushRef="#br0" timeOffset="75641.89">4142 11757,'-24'0,"24"-24,-25 24,0 0,0 0,0 0,1 0,-1 24,0-24,25 25,-25 0,0 0,25 0,0-1,0 1,0 0,0 0,0 0,25-25,0 0,0 0,0-25,-1 0,1 0,0 0,-25 1,0-1,25 0,-25 0,0 0,0 50,0 0,0 0,0 0,0-1,0 1,-25 0,25 0,0 0,0 24,0-24,0 0,-25 0,25-1,0 1,0 0,0 0,0 0,0 0,0-1,-25 1,25 0,0 0</inkml:trace>
  <inkml:trace contextRef="#ctx0" brushRef="#br0" timeOffset="75825.11">4390 12154,'0'-25,"0"1,0-1</inkml:trace>
  <inkml:trace contextRef="#ctx0" brushRef="#br0" timeOffset="77356.07">4688 11757,'25'-24,"-25"-1,0 50,-25-25,0 24,25 1,-25-25,1 25,24 0,-25 0,0-1,0 1,0 0,25 0,-24-25,-1 49,25-24,0 0,25-25,-1 0,1-25,0 25,0 0,0 0,-1-25,1 25,0-24,0 24,0-25,24 25,-24-25,0 25,0-25,0 25,-1 0</inkml:trace>
  <inkml:trace contextRef="#ctx0" brushRef="#br0" timeOffset="77602.77">4713 11857,'0'0,"0"-25,-25 25,0 0,25-25,0 50,0 0,0-1,0 1,0 0,0 0,0 0,0-1,0 1,0 0,0 0,0 0,0-1,25 1,-25 0,0 0,0 0,0 0,25-1,-25 1</inkml:trace>
  <inkml:trace contextRef="#ctx0" brushRef="#br0" timeOffset="78013.15">4936 11906,'0'0,"0"-25,-25 25,25-24,25 24,0 0,-25 24,25 1,-25 0,0 0,0 0,0-1,0 1,-25 0,25 0,-25-25,25 25,-25-1,25 1,-24-25,24 25,0 0,-25-25,25 25,0 0,25-25,-1 0,1 0,0 0,0-25,0 25,-1 0,1-25,0 25</inkml:trace>
  <inkml:trace contextRef="#ctx0" brushRef="#br0" timeOffset="78308.97">5135 11609,'-25'0,"0"0,0 0,0 0,25 24,0 1,25-25,0 0,0 0,0 0,-25-25,0 1,-25 24,25-25</inkml:trace>
  <inkml:trace contextRef="#ctx0" brushRef="#br0" timeOffset="78789.2">5432 11857,'-25'0,"1"0,-1 0,0 0,0 0,25 24,-25-24,1 25,-1 0,0 0,0 0,25-1,-25 1,25 0,0 0,0 0,0-1,0 1,25-25,0 25,0-25,0 0,-1 0,1 0,0 0,0 0,-25-25,25 25,-1 0,-24-25</inkml:trace>
  <inkml:trace contextRef="#ctx0" brushRef="#br0" timeOffset="82400.23">15453 9847,'-24'0,"24"-24,-25 24,0 0,0 0,0 0,0 0,1 0,-1 0,0 0,0 24,0-24,1 25,-1-25,25 25,0 0,-25-25,25 25,-25-25,25 24,-25 26,25-25,0 0,0 0,0-1,0 1,0 0,0 0,25 0,0-1,0-24,0 0,-1 25,1-25,0 0,0-25,0 25,-1 0,1-24,0 24,-25-25,25 25,0-25,-25 0,25 25,-25-25,24 1,-24-1,25 0,-25 0,0 0,0 0,0 1,0-1,0 0,-25 0,25 0,-24 25,24-24,-25 24,0 0,25-25,-25 25,0 0</inkml:trace>
  <inkml:trace contextRef="#ctx0" brushRef="#br0" timeOffset="82774.38">15726 9996,'-25'0,"1"0,-1 0</inkml:trace>
  <inkml:trace contextRef="#ctx0" brushRef="#br0" timeOffset="83550.39">15974 9798,'0'0,"25"0,0 0,0 0,-25-25,24 25,1 0,0 0,0 0,0 0,-25 25,0 0,-25-25,25 24,-25 1,25 0,-25-25,25 25,-25-25,25 25,0-1,-24-24,24 25,24-25,1 0,0 0,0 0,0 0,-1 0,1 0,-25 25,25-25,0 25,0 0,-25 0,0-1,-25 1,0-25,25 25,-25-25,0 0,1 25,-1-25,0 0,0 0,0 0,1 0,-26 0,25 0,0 0,1 0,-1 0,0 0,25-25</inkml:trace>
  <inkml:trace contextRef="#ctx0" brushRef="#br0" timeOffset="84067.95">16694 9798,'0'-25,"-25"0,0 25,0 25,0-25,1 25,-1 0,0-1,0 1,0 0,25 0,-24 0,24-1,-25 1,25 0,0 0,0 0,0 0,0-1,0 1,0 0,0 0,0 0,25-25,-25 24,24-24,1 25,0-25,0 0,0 0,-25-25,24 25,1-24,0-1,-25 0,0 0,-25 0,0 25,25-24,-24 24,-1 0,0-25,0 25,0 0,1 0,-1 0,0 0,25 25</inkml:trace>
  <inkml:trace contextRef="#ctx0" brushRef="#br0" timeOffset="84851.08">17041 9897,'0'-25,"0"0,0 50,0 0,0 0,0 0,0-1,0 1,0 0,0 0,0 0,0 24,0-24,0 0,0 0,0 0,0-1,0 1,0 0,0-50,0 0,0 1,0-1,0 0,0 0,0 0,0-24,0 24,0 0,0 0,0 0,0 1,0-1,0 0,0 50,0 0,0-1,0 1,0 0,0 0,25-50,-1 25,-24-25,25 0,0 1,-25-1,25 25,-25-25,0 0,25 25,-25-25,24 25,1 0,0 25,0 0,0 0,-25 0,24-1,-24 1,25 0,-25 0,25 0,-25 0,0-1,0 1,0 0,0 0,25 0,-25-1</inkml:trace>
  <inkml:trace contextRef="#ctx0" brushRef="#br0" timeOffset="85375.47">17562 9823,'0'24,"0"1,25-25,-25 25,0 0,0 0,0-1,0 1,0 0,0 0,0 0,0 24,0-24,0 0,0 0,0 0,0-1,0 1,0 0,0 0,0-50,0 0,0 0,0 1,0-1,-25 0,25 0,0 0,0 1,0-1,0 0,0-25,0 25,0 1,0-1,0 0,0 0,25 0,-25 1,0-1,24 0,-24 0,25 25,0 0,0 0,-25 25,25-25,-25 25,0 0,0-1,0 1,0 0,-25 0,0 0,0-25,0 24,1-24,-1 0,25 25,-25-25</inkml:trace>
  <inkml:trace contextRef="#ctx0" brushRef="#br0" timeOffset="85810.95">17835 10096,'0'0,"-25"0,0-25,0 25,0 25,1-25,-1 24,0 1,25 0,-25-25,25 25,0 0,0-1,25-24,0-24,0 24,-25-25,24 25,-24-25,25 25,-25-25,25 25,-25-25,25 25,-25-24,25 24,-25-25,24 25,-24 25,25-25,-25 24,25 1,-25 0,25 0,0 0,-1-1,1-24,0 25,0-25,0 0,-1 0,1 25,0-25</inkml:trace>
  <inkml:trace contextRef="#ctx0" brushRef="#br0" timeOffset="85963.01">18380 10220,'0'-25,"-25"25</inkml:trace>
  <inkml:trace contextRef="#ctx0" brushRef="#br0" timeOffset="114766.67">13568 6598,'0'25,"-25"-25</inkml:trace>
  <inkml:trace contextRef="#ctx0" brushRef="#br0" timeOffset="114902.4">13568 6921,'0'0,"0"24</inkml:trace>
  <inkml:trace contextRef="#ctx0" brushRef="#br0" timeOffset="115182.26">13618 7392,'0'25</inkml:trace>
  <inkml:trace contextRef="#ctx0" brushRef="#br0" timeOffset="115318.4">13791 7615,'0'25,"-24"-25</inkml:trace>
  <inkml:trace contextRef="#ctx0" brushRef="#br0" timeOffset="115454.1">13866 7913,'0'24</inkml:trace>
  <inkml:trace contextRef="#ctx0" brushRef="#br0" timeOffset="115586.53">13866 8235,'0'25</inkml:trace>
  <inkml:trace contextRef="#ctx0" brushRef="#br0" timeOffset="115727.47">13891 8607,'0'25,"-25"-25</inkml:trace>
  <inkml:trace contextRef="#ctx0" brushRef="#br0" timeOffset="115862.65">13866 8930,'-25'24</inkml:trace>
  <inkml:trace contextRef="#ctx0" brushRef="#br0" timeOffset="116010.61">13841 9178,'-25'0,"25"25</inkml:trace>
  <inkml:trace contextRef="#ctx0" brushRef="#br0" timeOffset="116158.59">13915 9426,'0'25,"-24"-1</inkml:trace>
  <inkml:trace contextRef="#ctx0" brushRef="#br0" timeOffset="116303.05">13915 9798,'0'0,"0"25,-24-25,24 24</inkml:trace>
  <inkml:trace contextRef="#ctx0" brushRef="#br0" timeOffset="116438.64">13915 10170,'0'0,"0"25,0 0</inkml:trace>
  <inkml:trace contextRef="#ctx0" brushRef="#br0" timeOffset="116582.36">13990 10492,'0'0,"-25"0,25 25</inkml:trace>
  <inkml:trace contextRef="#ctx0" brushRef="#br0" timeOffset="116723.11">13990 10691,'0'0,"0"25,0-1,-25-24,25 25</inkml:trace>
  <inkml:trace contextRef="#ctx0" brushRef="#br0" timeOffset="116854.61">14015 11063,'0'25,"-25"-25,25 24</inkml:trace>
  <inkml:trace contextRef="#ctx0" brushRef="#br0" timeOffset="116990.5">14089 11261,'0'0,"-25"0,25 25</inkml:trace>
  <inkml:trace contextRef="#ctx0" brushRef="#br0" timeOffset="117135.03">14139 11410,'0'25,"-25"-25</inkml:trace>
  <inkml:trace contextRef="#ctx0" brushRef="#br0" timeOffset="117262.62">14188 11733,'0'24,"-25"-24</inkml:trace>
  <inkml:trace contextRef="#ctx0" brushRef="#br0" timeOffset="117406.86">14188 12055,'0'25,"-25"-25</inkml:trace>
  <inkml:trace contextRef="#ctx0" brushRef="#br0" timeOffset="117562.69">14238 12278,'0'0,"-25"25,25 0,-25-25</inkml:trace>
  <inkml:trace contextRef="#ctx0" brushRef="#br0" timeOffset="117694.46">14213 12601,'0'0,"0"25,-25-25,25 24</inkml:trace>
  <inkml:trace contextRef="#ctx0" brushRef="#br0" timeOffset="117834.61">14213 12874,'0'24,"-25"1,25 0,0 0,0 0</inkml:trace>
  <inkml:trace contextRef="#ctx0" brushRef="#br0" timeOffset="117970.6">14238 13196,'0'25,"0"0</inkml:trace>
  <inkml:trace contextRef="#ctx0" brushRef="#br0" timeOffset="118118.63">14337 13469,'0'25,"0"0,0-1</inkml:trace>
  <inkml:trace contextRef="#ctx0" brushRef="#br0" timeOffset="118266.52">14461 13841,'0'0,"-25"0,25 25</inkml:trace>
  <inkml:trace contextRef="#ctx0" brushRef="#br0" timeOffset="118386.64">14511 13965,'0'0,"0"25,-25-25,0 0,25 25</inkml:trace>
  <inkml:trace contextRef="#ctx0" brushRef="#br0" timeOffset="118550.57">14461 14089,'0'25,"-25"-25,25-25,0 50</inkml:trace>
  <inkml:trace contextRef="#ctx0" brushRef="#br0" timeOffset="130998.37">1612 16594,'0'-24,"-25"24,25-25,0 0,0 0,0 0,0 1,25 24,-25-25,25 0,-25 0,25 0,0 0,0 25,-25-24,24 24,-24 24,25-24,-25 25,0 0,0 0,0 0,25 0,-25-1,0 26,0-25,0 0,25 24,-25-24,0 0,25 0,-25-1,0 1,24 0,-24 0,25 0,0-1,0 1,0 0,-1-25,1 0,0 0,0-25,-25 0,0 1,25-1,-25 0,0 0,0 0,0-24,0 24,0 0,0 0,0-24,0 24,0 0,-25 0,25-24,0 24,-25 0,25 0,-25 0,25 1</inkml:trace>
  <inkml:trace contextRef="#ctx0" brushRef="#br0" timeOffset="131454.97">2307 16396,'0'-25,"0"50,0 0,0 0,0-1,0 1,-25 0,25 25,0-1,0-24,0 25,-25-1,25 26,0-26,0 1,0-1,-25 26,25-26,0 1,0 0,0-1,0-24,0 25,0-26,25 1,-25 0,0 0,25 0,0-25,-25 24,25-24,-25-24,24 24,-24-25,25 0,-25 0,0 0,0 1,-25-1,25 0,-24 0,24 0,-25 25,25-24,-25 24,25-25,-25 25,0 0,25-25,-24 25,48-25,1 25</inkml:trace>
  <inkml:trace contextRef="#ctx0" brushRef="#br0" timeOffset="132058.84">2828 16942,'0'-25,"0"0,25 25,-25 25,0 0,24-25,-24 24,0 1,0 0,0 0,0 0,0-1,0 26,0-25,-24 24</inkml:trace>
  <inkml:trace contextRef="#ctx0" brushRef="#br0" timeOffset="142930.29">3299 16396,'0'25,"-25"-25,25 25,-25-25,25 24,-24 1,24 0,-25-25,0 25,25 24,-25-24,0 0,1 0,-1 24,0-24,25 0,-25 25,0-26,25 1,-24 25,24-25,0 24,-25-24,25 25,0-26,0 26,0 0,0-26,0 1,0 25,0-25,0-1,25 26,-25-25,0 0,24-1,1 1,-25 0,25-25,0 25,-25 0,25 0,-1-25,1 24,0-24,0 25,0-25,-1 0,1 0,0 25,0-25,0 0,-1 0,1 0,0-25,0 25</inkml:trace>
  <inkml:trace contextRef="#ctx0" brushRef="#br0" timeOffset="143345.41">3696 16966,'0'0,"0"-24,-25-1,0 25,0 0,1 0,24 25,0-1,0 1,-25-25,25 25,0 25,0-26,0 1,25 0,-25 25,0-26,0 1,24 25,-24-25,0-1,25 1,0 0,0 0,0-25,0-25,-25 0,24 0,-24 1,25-1,-25 0,0-25,0 26,25-26,-25 25,0-24,-25 24,25-25,0 25,-25 1,25-1,-24 0,-1 0,25 0,-25 1,0 24,0 0</inkml:trace>
  <inkml:trace contextRef="#ctx0" brushRef="#br0" timeOffset="143524.01">4068 16892,'0'-25,"25"25</inkml:trace>
  <inkml:trace contextRef="#ctx0" brushRef="#br0" timeOffset="143914.26">4465 16818,'-25'0,"25"-25,-25 25,25 25,0-1,-25-24,25 25,0 0,0 0,0 0,0 24,0-24,0 0,25 24,-25-24,0 0,25 0,-25 24,25-24,-25 0,25-25,-25 25,24 0,1-25,-25 24,25-24,0 0,0 0,-1 0,1-24,-25-1,0 0,25 0,-25 0,0 1,0-1,0-25,0 25,0-24,0 24,-25 0,25-24,-25 24,1 0,-1 0,0 0,0 25,0-24,1 24,-1-25,0 25,0 0,0 0,1 25</inkml:trace>
  <inkml:trace contextRef="#ctx0" brushRef="#br0" timeOffset="144246.71">5060 16818,'0'0,"-25"0,1 0,-1 0,25 24,0 1,25-25,-25 25,24-25,-24 25,25 0,0-1,0 1,0-25,-25 25,24 0,1 0,-25-1,25 1,-25 0,0 0,25-25,-25 25,0-1,0 1,-25 0,25 0,0 0,-25-25,25 24,-25 1,1-25</inkml:trace>
  <inkml:trace contextRef="#ctx0" brushRef="#br0" timeOffset="144402.44">4837 16966,'0'-24,"0"48,-25-73,25 24,0 0,0 0,0 1,0-1,0 0,25 0,0 0,0 25,-1-24,1-1,25 25,-25-25,24 25,-24-25,0 25,24-25,-24 25,0-24</inkml:trace>
  <inkml:trace contextRef="#ctx0" brushRef="#br0" timeOffset="145096.28">5631 16669,'0'-25,"-25"25,25 25,0 0,25-25,-25 24,0 1,24 0,-24 0,25 0,-25 24,25-24,-25 0,25 24,-25-24,0 0,25 0,-25 0,24-1,-24 1,0 0,25 0,-25 0,0-1,0-48,-25 24,25-25,-24 0,-1 25,25-25,-25 0,25 1,-25-26,0 25,25 0,-24-24,24 24,-25-25,25 26,0-1,-25 0,25 0,0 0,0 1,25 24,-25 24,25-24,-25 25,24 0,1 0,-25 0,25-1,0-24,0 25,-25 0,24 0,1-25,-25 25,25-25,0 24,0-24,-25-24,0-1,25 0,-25 0,0-24,0 24,0 0,0 0,0-24,0 24,0 0,0 0,24 25,-24-25,0 1,25 24,0 24,0 1,-25 0,25 0,-25 0,24-1,-24 26,25-25,-25 0,25-1,0 26,-25-25,25 0,-25-1,24 1,1 25,-25-25,25-1,0-24</inkml:trace>
  <inkml:trace contextRef="#ctx0" brushRef="#br0" timeOffset="145549.61">6375 16644,'0'0,"0"-25,0 0,0 1,0 48,0 1,25 0,-25 0,24 0,-24 24,25-24,-25 25,25-26,0 26,0 0,-1-26,1 26,-25-25,25 24,0-24,0 25,-25-25,24-1,-24 1,25 0,-25 0,-25-25,25-25,-24 25,-1-25,25 0,-25 1,0-26,0 25,1-24,-1 24,0-25,0 1,0-1,1 0,-1 1,25-1,0 1,-25-1,25 25,0-24,0 24,0 0,0 0,0 0,25 1,-25-1,25 25,-1-25,1 0,0 25,0 0,0 0,-1 0,1 25,0 0,0 0,-25-1,0 1,-25 25,25-25,-25-1,25 26,-25-25,1 0,-1 24,25-24,-25 0,0 0,25-1</inkml:trace>
  <inkml:trace contextRef="#ctx0" brushRef="#br0" timeOffset="145876.21">6921 16867,'0'0,"0"25,-25 0,0 0,25-1,-25-24,0 25,25 0,-25 0,25 0,-24-1,24 1,0 0,24-25,1 0,0-25,0 0,0 1,-25-1,25 0,-25 0,24 0,-24 1,25 24,-25-25,0 50,-25-1,25 1,0 0,0 0,0 0,25-25,-25 24,0 1,25-25,-25 25,25-25,0 25</inkml:trace>
  <inkml:trace contextRef="#ctx0" brushRef="#br0" timeOffset="146168.16">7020 16371,'0'-25,"25"0,-1 1,1-1,0 25,0-25,0 25,-1 0,1 0,25 0,-25 0,24 25,-24 0,25-25,-26 49,26-24,-25 25,0-1,-1 1,-24 0,25 24,-25 0,0 1,-25-1,25 25,-24-24,-1 24,-25 0,25-24,1-1,-1 0,-25 1,25-25,1-1,24-24,-25 25</inkml:trace>
  <inkml:trace contextRef="#ctx0" brushRef="#br0" timeOffset="146868.06">5531 18504,'-24'0,"24"-25,-25 25,50 0,-1 0,1 0,0 0,0 0,0 0,24 0,-24-24,74 24,-49-25,0 25,-1-25,1 25,-1-25,-24 25,25-25,-1 25,-24-24,25 24,-25 0,-1 0</inkml:trace>
  <inkml:trace contextRef="#ctx0" brushRef="#br0" timeOffset="147156.6">5755 18554,'0'0,"0"25,-25-25,0 25,50-25,-25 24,25-24,-1 0,1 0,0 0,25-24,-25 24,24 0,-24 0,25-25,-26 25,26-25,-25 25,24-25,-24 25,25-25,-25 25,-1-25,1 25,0 0,-25-24,25 24,-50 0</inkml:trace>
  <inkml:trace contextRef="#ctx0" brushRef="#br0" timeOffset="148060.9">7193 17711,'-24'0,"24"-25,0 50,0-1,0 1,0 0,0 0,0 0,0-1,0 1,24 0,-24 0,0 0,0-1,0 1,25 25,-25-25,0-1,0 1,25-25,-25 25,0 0,0 0,25-25,-25 24,0-48</inkml:trace>
  <inkml:trace contextRef="#ctx0" brushRef="#br0" timeOffset="148236.23">7491 17909,'0'0,"0"-25</inkml:trace>
  <inkml:trace contextRef="#ctx0" brushRef="#br0" timeOffset="148696.54">7863 17711,'0'0,"-25"0,25-25,-25 25,25 25,0-1,0 1,-24 0,24 0,0 0,0-1,0 1,0 25,0-25,0-1,0 1,24 0,-24 0,0 0,25-1,-25 1,25-25,-25 25,25-25,0 25,-1-25,1 0,0-25,0 25,-25-25,25 0,-25 1,0-1,25 0,-25 0,0 0,0 1,0-1,0 0,-25 0,25 0,-25 1,25-1,-25 0,0 0,25 0,-25 1,1-1,-1 25,25-25,-25 25,0 0,25 25</inkml:trace>
  <inkml:trace contextRef="#ctx0" brushRef="#br0" timeOffset="152460.81">8508 17835,'0'-25,"0"50,0-50,0 0,0 0,25 25,-25-25,25 25,-1 0,-24 25,25-25,-25 25,0 0,0 0,-25-1,25 1,0 0,-24 0,-1 24,0-24,25 0,-25 0,0 24,1-24,24 0,-25 0,0 0,0-1,25 1,0 0,25-25,0-25,0 25,-1-25,1 25,0 0,0-24,0 24,-1 0,-24-25,25 25,0 0,0 0,0 0,-1-25,1 25</inkml:trace>
  <inkml:trace contextRef="#ctx0" brushRef="#br0" timeOffset="152855.96">8905 17909,'0'-25,"-25"25,25-25,-25 25,0 0,1 0,-1 25,0 0,0 0,25 0,-25-25,25 24,-24 1,24 0,24 0,1-50,0 25,-25-25,25 25,-25-25,25 25,-1-24,-24-1,25 25,-25-25,25 0,-25 0,0 50,0 0,25 0,-25 0,0-1,0 1,0 0,0 25,25-26,-25 1,0 0,0 0,0 0,0-1,24-24</inkml:trace>
  <inkml:trace contextRef="#ctx0" brushRef="#br0" timeOffset="153213.07">9203 17884,'-25'0,"0"0,0 0,25 25,0 0,25 0,-25-1,25 1,0 0,-25 0,24-25,1 25,0-1,-25 1,25 0,-25 0,-25 0,0-1,0-24,25 25,-24-25,-1 0,0 0</inkml:trace>
  <inkml:trace contextRef="#ctx0" brushRef="#br0" timeOffset="153390.17">9203 17884,'0'-25,"0"1,24 24,-24-25,25 25,0-25,0 25,0-25,-1 25,1-25,25 25</inkml:trace>
  <inkml:trace contextRef="#ctx0" brushRef="#br0" timeOffset="153620.91">9798 17661,'0'25,"0"0,0-1,0 1,0 0,0 0,-25 0,25-1,0 1,0 0,-25 0,25 0,-25-1,25 1,0 25,-24-25,24-1,0 1,-25 0</inkml:trace>
  <inkml:trace contextRef="#ctx0" brushRef="#br0" timeOffset="153840.44">9649 17835,'0'-25,"0"50,0-1,25 1,0 0,-1 0,1-25,0 25,0-25,0 24,-1-24,1 25,0-25,0 0,0 0</inkml:trace>
  <inkml:trace contextRef="#ctx0" brushRef="#br0" timeOffset="154499.24">10468 17934,'-25'0,"25"-25,0 0,0 50,0 0,0 0,0-1,25 1,-25 0,0 0,0 0,0-1,0 1,0 0,0 0,0 0,0-1,0 1,24 0,-24 0,0 0,0-1,0 1</inkml:trace>
  <inkml:trace contextRef="#ctx0" brushRef="#br0" timeOffset="154833.4">10864 17884,'0'0,"0"25,-24-25,24 25,0 0,-25-1,25 1,0 0,0 0,0 0,0-1,0 26,0-25,0 0,25-1,-1 1,1 0,0-25,0 0,0 0,-1 0,1 0,0-25,0 25,0-25,-25 1,24-1,-24 0,0 0,0 0,0 1,0-26,0 25,-24 0,-1 1,0-1,0 0,0 25,1-25,-1 0,0 25,0 0,0-24,1 24,-1 0,0 0</inkml:trace>
  <inkml:trace contextRef="#ctx0" brushRef="#br0" timeOffset="155452.1">10592 17239,'0'0,"24"0,1 0,0 0,0 0,0 0,-1 0,1 0,0 0,0 0,0 0,-25 25,24-25,1 0,0 0,-25-25</inkml:trace>
  <inkml:trace contextRef="#ctx0" brushRef="#br0" timeOffset="156044.6">11013 16942,'0'-25,"0"0,0 0,0 0,25 25,-25-24,25 24,0 0,-1 0,1 24,-25 1,0 0,-25 0,25 0,-24-1,-1 1,25 0,0 0,-25-25,25 25,-25-25,25 24,25-24,0 0,0 0,-1 0,1 0,0 25,0-25,0 0,-25 25,25-25,-25 25,0 0,0-1,0 1,-25 0,0 0,0 0,0-25,0 24,1-24,-1 0,0 25,-25-25,26 0,-1 0,0 0,0 0,0-25,1 25,-1 0,25-24,0-1,25 25</inkml:trace>
  <inkml:trace contextRef="#ctx0" brushRef="#br0" timeOffset="158425.37">11633 18058,'-24'-25,"24"0,-25 25,25-25,25 25,-25-24,24 24,1 0,0 0,-25 24,0 1,0 0,25-25,-25 25,0 0,0-1,0 1,0 0,25 0,-25 0,0-1,0 1,0-50,0 1,0-1,0 0,24 0,-24 0,0 1,0-1,25 0,-25 0,0 0,25 25,-25 25,25-25,-25 25,25 0,-25 0,0-1,24 1,-24 0,0 0,0-50,0 0,0 0,0 1,25-1,-25 0,25 0,0 25,0 0,-1 25,-24 0,25 0,-25-1,0 1,0 0,0 0,0 0,0-1,0 1,0 0</inkml:trace>
  <inkml:trace contextRef="#ctx0" brushRef="#br0" timeOffset="158855.99">12005 17562,'0'0,"0"-25,0 0,0 0,25 25,0 0,0 0,-25 25,0 0,0 0,0 0,0-1,0 1,0 0,0 0,0 0,25-1,-25 1,24-25,-24 25,25-25,-25 25,25-25,-25 25,-25-25,25 24,-25-24,1 0,24 25,-25-25</inkml:trace>
  <inkml:trace contextRef="#ctx0" brushRef="#br0" timeOffset="159132.34">12551 17711,'0'-25,"-25"50,25-1,0 1,0 0,-24 0,24 0,0-1,-25 26,25 0,-25-1,25 1,-25-1,25 1,-25 0,1-1,24 1,-25-1,0 1,25-25,-25 24,25-24,-25 0,25 0</inkml:trace>
  <inkml:trace contextRef="#ctx0" brushRef="#br0" timeOffset="159423.87">12750 17909,'0'0,"0"-25,0 0,0 50,0 0,0 0,0 0,0-1,24 26,-24-25,0 24,0 1,0-25,0 24,25 1,-25-25,0 0,0 24,0-24,0 0,0 0,25-1,-25 1,0 0,0 0</inkml:trace>
  <inkml:trace contextRef="#ctx0" brushRef="#br0" timeOffset="159736.37">13196 18033,'-25'0,"0"-25,1 25,-1 0,0 0,0 0,25 25,-25-25,1 0,-1 25,0 0,0-25,25 24,0 1,0 0,0 0,25 0,0-1,0 1,-1-25,-24 25,25-25,-25 25,25-25,0 0,0 0</inkml:trace>
  <inkml:trace contextRef="#ctx0" brushRef="#br0" timeOffset="160223.73">13543 18083,'0'0,"-24"0,-1 0,0 0,0 0,0 0,1 0,-1 0,25 24,-25-24,25 25,-25 0,25 0,25 0,0-25,-25 24,25-24,-1 0,1-24,0 24,0 0,-25-25,25 25,-25-25,24 0,-24 0,25 25,-25-24,0-1,0 0,0 0,0 0,0 1,0-1,0 50,0-1,0 1,0 0,0 0,0 0,0-1,25 1,-25 0,25 25,-25-26,25 1,-25 0,24 0,1 24,-25-24,25 0,-25 0,0 0,25-1,-25 1,0 0,0 0,-25-25,25 25,-25 0,0-25,1 24,-1-24,0 0,0 0,0 0,1 0,-1 0,0 0</inkml:trace>
  <inkml:trace contextRef="#ctx0" brushRef="#br0" timeOffset="160476.28">14213 18058,'0'0,"25"-25,0 25,-1 0,1 25,-25 0,25-1,-25 1,0 0,0 0,0 0,-25-1,25 1,-25 0,1 25,-1-26,0 1,0 0,0-25</inkml:trace>
  <inkml:trace contextRef="#ctx0" brushRef="#br0" timeOffset="161833.94">15850 17090,'-25'0,"25"-24,-24 24,24-25,0 0,24 25,-24-25,25 25,0-25,0 25,0 0,-25-24,24 24,1 0,0 0,0 0,-25 24,0 1,0 0,0 0,0 0,0-1,0 1,0 0,0 0,0 24,0-24,0 0,0 25,0-26,0 26,0-25,0 24,0-24,0 25,0-25,0 0,0-1,0 1,0 0,0 0,0 0,0-1,25-24,-25 25,24-25,1 0,0 0,0-25,-25 1,25 24,-1-25,-24 0,25-25,-25 26,25-1,-25 0,25-25,-25 25,0-24,0 24,0-25,0 26,0-26,0 25,0-24,-25 24,25 0,0 0,0 0,-25 1,25-1,0 0,0 50</inkml:trace>
  <inkml:trace contextRef="#ctx0" brushRef="#br0" timeOffset="162514.65">16694 17611,'0'-24,"0"-1,-25 25,25-25,-25 25,25 25,-25-25,25 25,-25-25,25 24,-24 1,24 0,0 0,0 0,0-1,0 1,0 0,0 0,24-25,1 0,0 0,0-25,0 25,-25-25,24 0,1 1,0-1,-25 0,0 0,0 0,0 1,0-1,0 0,0 0,0 0,25 25,-25 25,0 0,0 0,0 0,0 24,0-24,25 0,-25 0,0 24,0-24,24 0,-24 24,0-24,25 25,-25-25,0 24,0-24,0 25,0-26,0 26,0-25,0 0,0-1,-25 1,25 0,-24-25,24 25,-25-25,0 0,0 0,0 0,1 0,-1-25,0 0,25 0,-25 25,25-24,0-1,0 0,25 0,0 0,-25 1,25 24,-1-25,-24 0,25 25,0-25</inkml:trace>
  <inkml:trace contextRef="#ctx0" brushRef="#br0" timeOffset="163455.57">18033 16768,'0'-25,"-25"25,0 0,1 0,-1 0,25 25,-25-25,25 25,-25 0,0-1,1 1,24 0,-25 0,0 24,25-24,-25 0,25 25,-25-26,25 26,0-25,-24 24,24 1,0 0,0-1,0 1,0-1,0 1,24 0,-24-1,0-24,25 25,0-1,-25-24,25 25,24-25,-24-1,0 1,0 0,24 0,-24 0,25-25,-25 0,24 24</inkml:trace>
  <inkml:trace contextRef="#ctx0" brushRef="#br0" timeOffset="163929.91">18132 17214,'0'0,"-25"-24,25-1,-24 25,24-25,-25 25,0 0,0 25,25 0,-25-1,25 26,0-25,0 24,-24-24,24 25,0-1,0-24,24 25,-24-25,0 24,25-24,-25 25,25-25,-25-1,25 1,0 0,-1 0,1-25,0 0,0 0,0 0,-1-25,1 0,0 0,-25 1,0-1,0-25,0 25,0 1,0-1,-25-25,25 25,-25 0,1-24,24 24,-25 0,0 0,0 1,0-1,1 0,24 0,-25 25,0 0</inkml:trace>
  <inkml:trace contextRef="#ctx0" brushRef="#br0" timeOffset="164097.81">18554 17363,'0'0,"0"-25,0 1,0-1</inkml:trace>
  <inkml:trace contextRef="#ctx0" brushRef="#br0" timeOffset="164475.47">18852 17289,'-25'-25,"25"0,-25 25,25-25,-25 25,25 25,0 0,0 0,0 0,0-1,0 1,0 0,0 25,0-26,0 1,0 0,0 0,25-25,-25 25,0 0,25-1,0 1,-1-25,1 0,0 0,0-25,0 1,-1-1,-24 0,25 0,-25 0,0 0,0 1,0-1,0 0,0-25,-25 26,25-1,-24 0,24 0,-25 0,0 25,25-24,-25-1,0 25,25 25</inkml:trace>
  <inkml:trace contextRef="#ctx0" brushRef="#br0" timeOffset="164780.91">19273 17214,'0'-24,"-25"-1,25 50,0-1,0 1,0 0,0 0,0 24,25-24,-25 0,0 0,0 0,25-1,-25 1,0 0,25 0,-25 0,0 0,0-1,25-24,-25 25,0 0,-25 0,0-25,0 0</inkml:trace>
  <inkml:trace contextRef="#ctx0" brushRef="#br0" timeOffset="164946.24">19224 17363,'0'-49,"0"98,-25-98,25 24,0 0,0 0,25 0,-1 25,1 0,0 0,0 0,0 0,24 0,-24 0,0-24,24 24,-24 0</inkml:trace>
  <inkml:trace contextRef="#ctx0" brushRef="#br0" timeOffset="165940.47">19720 17090,'0'-24,"0"48,25-24,-25 25,0 0,24 0,-24 0,0-1,0 1,25 25,-25-25,25-1,-25 1,0 25,25-25,-25-1,0 1,25 0,-25 0,0 0,0 0,0-50,0 0,0 0,-25 0,25 0,0 1,0-1,-25-25,25 25,0-24,0 24,0 0,0-24,0 24,0 0,0 0,0 0,0 1,0-1,0 50,25-1,-25 1,25 0,-25 0,0 0,24-25,-24 24,25 1,0-25,-25 25,25-25,-25 25,25-25,-25-25,24 25,-24-25,0 0,25 1,-25-1,0 0,25 0,-25 0,0 1,25 24,-25-25,25 25,-1 0,-24 25,25-25,-25 24,25 1,-25 0,25 0,-25 0,0 24,25-24,-25 0,0 24,24-24,-24 0,0 0,0 0,25-1</inkml:trace>
  <inkml:trace contextRef="#ctx0" brushRef="#br0" timeOffset="166168.51">20513 17115,'-24'0,"24"25,0 0,0 0,24-1,-24 1,0 0,0 0,0 0,25 24,-25-24,0 0,25 24,-25-24,0 0,25 25,-25-25,0-1,25 1,-25 0</inkml:trace>
  <inkml:trace contextRef="#ctx0" brushRef="#br0" timeOffset="166460.81">20489 17115,'0'0,"0"-25,-25 25,25-24,0-1,0 0,0 0,25 0,-25 1,0-1,24 25,-24-25,25 25,0-25,0 25,0 0,-1 0,1 0,0 0,0 0,0 0,0 25,-1 0,1 0,-25-1,0 1,0 0,-25 0,1-25,24 25,-25-1,0 1,0 0,0-25,0 25,1 0,24-1,-25 1</inkml:trace>
  <inkml:trace contextRef="#ctx0" brushRef="#br0" timeOffset="166804.11">20960 17289,'-25'0,"0"0,25-25,-24 25,-1 0,0 25,0-25,25 25,0-1,0 1,0 0,25-25,0 25,0-25,-1 0,1 0,0-25,0 0,-25 0,0 50,0 0,0 0,0 0,0-1,25-24,-25 25,24-25</inkml:trace>
  <inkml:trace contextRef="#ctx0" brushRef="#br0" timeOffset="167072.69">21084 16942,'0'0,"0"-25,0 0,25 0,0 25,-1 0,-24 25,25-25,0 25,-25 0,25-1,0 1,-1 0,1 25,0-1,-25-24,25 25,-25-1,0 1,0-1,0 1,0 0,-25-1,0 1,0 0,1-1,-26-24,25 25,-24-1,-1-24,25 25,-24-26</inkml:trace>
  <inkml:trace contextRef="#ctx0" brushRef="#br0" timeOffset="170363.47">17587 18455,'-25'0,"25"-25,-25 25,25-25,25 25,0 0,-1 0,1 0,0 0,0 0,0 0,-1 0,1 0,-25-25,25 25</inkml:trace>
  <inkml:trace contextRef="#ctx0" brushRef="#br0" timeOffset="170522.28">17636 18554,'0'0,"-25"0,25-25,25 25,0 0,0 0</inkml:trace>
  <inkml:trace contextRef="#ctx0" brushRef="#br0" timeOffset="171168.87">18355 18306,'-24'0,"24"-25,0 0,0 0,24 1,1-1,0 0,0 25,0 0,-25-25,24 25,1 0,0 25,-25 0,-25 0,25-1,-25 1,1 0,-1 0,25 0,-25-25,25 24,-25-24,50 0,0 0,0 0,-1 0,1 0,-25 25,25-25,0 0,0 0,-25 25,0 0,-25-25,0 25,0-25,0 0,1 24,-1-24,0 25,0-25,0 0,1 0,24 25</inkml:trace>
  <inkml:trace contextRef="#ctx0" brushRef="#br0" timeOffset="171353.71">18752 18405,'25'0,"-25"-25</inkml:trace>
  <inkml:trace contextRef="#ctx0" brushRef="#br0" timeOffset="172599.76">19025 18207,'0'-25,"-25"25,50 0,0 0,-25-25,25 25,0 0,-25-25,24 25,1 0,0 0,-25 25,25-25,-25 25,0 0,0-1,-25-24,25 25,0 0,-25 0,25 0,-25-25,25 24,-24-24,24 25,-25-25,25-25,25 25,-1 0,-24-24,25 24,0 0,0 0,0 0,-25 24,24-24,-24 25,25-25,-25 25,-25-25,25 25,-24-25,24 25,-25-25,0 24,0-24,0 0,1 25,-1-25,0 0,25 25,-25-25,0 0</inkml:trace>
  <inkml:trace contextRef="#ctx0" brushRef="#br0" timeOffset="173025.25">19496 18107,'0'-24,"-24"24,24 24,-25-24,25 25,-25-25,25 25,-25 0,0 0,25-1,-24 1,24 0,0 0,-25-25,25 25,0-1,0 1,0 0,-25 0,25 0,0-1,0 1,25-25,-25 25,25-25,-1 0,1 0,0-25,0 25,-25-25,25 25,-25-24,-25-1,0 25,25-25,-25 25,0 0,1 0,-1 0</inkml:trace>
  <inkml:trace contextRef="#ctx0" brushRef="#br0" timeOffset="173853.29">19869 18083,'-25'0,"25"-25,0 0,25 25,-1 0,1 0,0 0,0 0,-25 25,25 0,-25-1,0 1,0 0,-25 0,0 24,0-24,25 0,-25 0,1 0,-1-1,0-24,0 25,0 0,1-25,24 25,-25-25,0 0,25 25,25-25,0 0,-1 0,1 0,0-25,0 25,0 0,-1 0,1 0,0 0,0 0,0-25,-1 25,26 0,-25 0</inkml:trace>
  <inkml:trace contextRef="#ctx0" brushRef="#br0" timeOffset="174200.26">20365 18182,'0'0,"-25"0,0 0,25-25,-25 25,25 25,0 0,0-1,25 1,-25 0,25 0,-25 0,0-1,25-24,-25 25,24 0,-24 0,25-25,-25 25,0-1,-25 1,1-25,24 25,-25-25,0 0,0 0,25 25,-25-25,1 0,-1 0,0 0,25-25</inkml:trace>
  <inkml:trace contextRef="#ctx0" brushRef="#br0" timeOffset="174412.81">20290 18182,'0'0,"-25"0,25-25,0 0,0 0,0 1,25 24,0 0,0 0,0 0,-1 0,1 0,0 0,0 0,0 0,-1 0,1 0,0 0,25 0,-26 0,1 0</inkml:trace>
  <inkml:trace contextRef="#ctx0" brushRef="#br0" timeOffset="175372.54">20886 18207,'24'0,"-24"-25,25 25,0 0,-25-25,25 25,0 0,-25 25,24-25,1 25,-25-1,25-24,-25 25,0 0,0 0,25 0,-25-1,0 1,0 0,0 0,0-50,0 0,0 0,0 1,0-1,0 0,25 0,-25 0,24 1,-24-1,25 25,-25 25,25-25,-25 24,25-24,-25 25,0 0,0 0,25-25,-25 25,0-1,0 1,0-50,0 1,24-1,-24 0,25 25,-25-25,25 25,-25-25,25 25,0-24,-1 24,1 24,0 1,-25 0,25 0,-25 0,0-1,25 1,-25 0,0 0,-25 0,25-1</inkml:trace>
  <inkml:trace contextRef="#ctx0" brushRef="#br0" timeOffset="175871.67">21406 17711,'-24'0,"24"-25,0 0,-25 25,25-25,25 25,-25-25,24 25,1 0,0 0,-25 25,0 0,0 0,0 0,-25-25,25 24,-25 1,25 0,0 0,0 0,0-1,0 1,0 0,0 0,25 0,-25-1,25-24,-50 0,0 25,1-25,-1 25,0-25</inkml:trace>
  <inkml:trace contextRef="#ctx0" brushRef="#br0" timeOffset="176159.62">21828 17859,'0'-24,"-25"48,25 1,0 0,0 0,0 0,0-1,-24 26,24-25,0 24,0 1,0-25,-25 24,25 1,-25 0,25-26,0 26,-25-25,25 24,-25-24,25 0,-25 0,25 25</inkml:trace>
  <inkml:trace contextRef="#ctx0" brushRef="#br0" timeOffset="176459.51">22027 18008,'-25'-25,"25"50,0 0,0 0,25 0,-25-1,0 1,0 0,0 25,24-26,-24 1,0 25,0-25,0-1,0 1,0 25,0-25,0-1,0 1,0 0,0 0,0 0</inkml:trace>
  <inkml:trace contextRef="#ctx0" brushRef="#br0" timeOffset="176776.03">22374 18207,'0'-25,"-25"25,25-25,-25 25,0 0,25 25,-24-25,-1 0,0 0,25 25,-25-25,0 24,1-24,24 25,0 0,-25-25,25 25,0 0,25-25,-25 24,24 1,1-25,-25 25,25-25,0 0,0 0,-1 0</inkml:trace>
  <inkml:trace contextRef="#ctx0" brushRef="#br0" timeOffset="177164.25">22622 18281,'-25'0,"0"0,25-25,-25 25,1 0,-1 0,25 25,-25-25,25 25,-25-25,25 25,0-1,25-24,0 0,0 0,-1-24,1-1,0 25,-25-25,25 25,-25-25,25 0,-1 1,1 24,-25 24,0 1,25 0,-25 0,0 0,0-1,25 1,-25 0,0 0,0 0,0-1,-25 1,25 0,0 0,-25 0,25 0,-25-25,25 24,-24-24,24 25,-25-25,0 0,0 25,0-25</inkml:trace>
  <inkml:trace contextRef="#ctx0" brushRef="#br0" timeOffset="177295.59">22994 18355,'0'-24,"0"-1</inkml:trace>
  <inkml:trace contextRef="#ctx0" brushRef="#br0" timeOffset="199572.78">12650 2555,'-24'0,"24"-25,0 0,24 0,1 1,0 24,0-25,0 25,-1-25,26 25,-25-25,24 25,1-25,0 1,-1 24,1-25,-1 25,1-25,0 25,-1-25,-24 25,25 0,-25-25,-1 25,1 0,0 0,-50 0,0 0,1 0,-1 0,0 0,0 0,0 0,1 0,-1 0,0-24,50 24,0-25,-1 25,1 0,0 0,0 0,24 0,-24 0,0 0,0 0,0 0,-1 25,1-1,-25 1,0 0,0 0,0 0,0-1,-25 1,1 0,-1 0,25 0,-25-25,0 24</inkml:trace>
  <inkml:trace contextRef="#ctx0" brushRef="#br0" timeOffset="200119.8499">14312 2381,'0'0,"-25"0,25-25,-24 25,24-24,0 48,0 1,-25 0,25 0,0 0,0-1,-25 26,25-25,0 24,0-24,-25 25,25-25,0 24,0-24,0 0,0 25,0-26,0 1,25 0,-25 0,25-25,0 0,-25 25,24-25,1 0,0-25,0 25,-25-25,25 0,0 0,-25 1,0-1,0 0,0 0,0 0,0 1,-25-26,25 25,-25 0,25-24,-25 24,0-25,0 25,1 1,24-26,-25 25,0 0,0 25,0-24,25-1,-24 25,24-25,-25 25,50 0,-1 25</inkml:trace>
  <inkml:trace contextRef="#ctx0" brushRef="#br0" timeOffset="200303.51">14684 2480,'0'25,"0"-50</inkml:trace>
  <inkml:trace contextRef="#ctx0" brushRef="#br0" timeOffset="200747.34">15056 2381,'0'-25,"-24"1,24 48,0 1,0 0,0 0,-25 0,25-1,0 1,0 25,0-25,0 24,0-24,0 0,0 25,0-26,0 1,25 0,-25 0,0 0,24-1,-24 1,25-25,0 25,0-25,0 0,-1 0,1 0,0-25,0 0,0 1,-1-1,-24 0,0 0,0 0,25 1,-25-1,0 0,0-25,0 25,-25 1,25-1,-24 0,24 0,-25 0,25 1,-25-1,25 0,-25 0,0 0</inkml:trace>
  <inkml:trace contextRef="#ctx0" brushRef="#br0" timeOffset="201067.66">15701 2406,'0'0,"-24"0,-1 0,25 25,0 0,0-1,0 1,25 0,-25 0,24 0,1-1,-25 26,25-25,-25 0,25 0,0-1,-25 1,24 0,-24 0,0 0,-24-1,-1-24,0 25,0-25,0 0,1 0,-1-25,0 25</inkml:trace>
  <inkml:trace contextRef="#ctx0" brushRef="#br0" timeOffset="201255.7">15726 2406,'0'-25,"0"0,25 1,0 24,0-25,-1 25,1 0,0-25,0 25,0 0,24 0</inkml:trace>
  <inkml:trace contextRef="#ctx0" brushRef="#br0" timeOffset="201989.37">16346 2307,'-25'0,"25"25,25-1,-25 1,0 0,25 0,-25 0,0-1,0 1,0 0,0 0,0 24,0-24,0 0,25 0,-25 0,0 0,0-1,0 1,0 0,0 0,0-50,0 0,0 0,0 1,0-1,-25 0,25 0,0-25,-25 26,25-1,0 0,0-25,0 26,0-1,0-25,0 25,0 1,0-1,0 0,0 0,0 50,25-25,-25 25,0 0,25-1,-25 1,0 0,25 0,-25 0,25-1,-1-24,-24-24,25 24,-25-25,0 0,25 25,-25-25,0 0,25 1,-25-1,0 0,25 0,-25 0,0 1,24-1,-24 0,25 0,-25 0,25 1,0 24,0 0,-25 24,24 1,-24 0,25 0,-25 0,25-1,-25 26,0-25,25 0,-25 24,0-24,0 25,0-26,25 1,-25 25,0-25,0-1,0 1,24 0,1 0</inkml:trace>
  <inkml:trace contextRef="#ctx0" brushRef="#br0" timeOffset="202531.75">17066 2332,'0'-25,"-25"0,25 0,0 0,0 1,0 48,0 1,0 0,0 0,0 0,0-1,0 26,0-25,0 24,0-24,0 0,25 25,-25-26,0 26,0-25,0 0,0 0,0-1,24 1,-24 0,0 0,25 0,-25-50,0 0,0 0,0 0,-25 1,25-1,-24 0,24 0,-25-25,0 26,25-26,-25 25,25-24,0-1,-25 0,25 26,0-26,0 0,0 1,0 24,0-25,25 26,-25-1,25 0,-25 0,25 25,-25-25,25 25,-1 0,1 0,0 0,0 0,-25 25,25-25,-25 25,24 0,-24 0,25-1,-25 1,0 0,0 0,-25 0,25-1,-24 1,-1 0,25 0,-25 0</inkml:trace>
  <inkml:trace contextRef="#ctx0" brushRef="#br0" timeOffset="202840.6">17487 2480,'-25'0,"1"25,-1-25,0 0,0 25,0-25,1 25,-1-25,0 25,0-1,25 1,25-25,0 0,0 0,-1 0,1 0,-25-25,25 25,0 0,0 0,-1 0,1 0,0 0,0 0,-25 25,25-25,0 0,24 0</inkml:trace>
  <inkml:trace contextRef="#ctx0" brushRef="#br0" timeOffset="202975.65">18008 2629,'-49'0,"98"0</inkml:trace>
  <inkml:trace contextRef="#ctx0" brushRef="#br0" timeOffset="205533.31">8111 12278,'25'0,"-25"25,0 0,0 0,0 0,0-1,0 1,0 0,0 0,0 0,0-1,0 1,0 0,-25 0,25 0,0-1,0 1,0 0,0 0,0 0,0-1,0 1,0 0,0 0,-25-25,25 25,0-1,0 1,0 0,0 0,0 0,0-1,0 1,0 0,0 0,0 0,0-1,0 1,0 0,0 0,0 0,0 0,0-1,0 1,0 0,0 0,0 0,0-1,0 1,0 0,0 0,0 0,0-1,0 1,0 0,0 0,25-25,-25 25,0-1,0 1,25 0,-25 0,0 0,0-1,25-24,-25 25,0 0,0 0,0 0,25-25,-25 24,0 1,0 0,0 0</inkml:trace>
  <inkml:trace contextRef="#ctx0" brushRef="#br0" timeOffset="207439.97">6251 13419</inkml:trace>
  <inkml:trace contextRef="#ctx0" brushRef="#br0" timeOffset="207591.59">6499 13395</inkml:trace>
  <inkml:trace contextRef="#ctx0" brushRef="#br0" timeOffset="208024.4">6871 13320,'25'0,"0"-25,-1 25,1 0,0-24,0 24,0 0,-1-25,1 25,0 0,0 0,0 0,-1 0,1 0,0 0,0 0,0 0,-25-25,24 25,1 0,0-25,0 25,0-25,-1 25,26 0,-25 0,0-25,-1 25,1 0,0 0,0 0,0 25,-1-25,1 0</inkml:trace>
  <inkml:trace contextRef="#ctx0" brushRef="#br0" timeOffset="208160.34">8062 13196,'24'0,"-24"-25</inkml:trace>
  <inkml:trace contextRef="#ctx0" brushRef="#br0" timeOffset="208317.16">8533 13171,'0'25,"0"-50,25 0</inkml:trace>
  <inkml:trace contextRef="#ctx0" brushRef="#br0" timeOffset="208461.17">8855 13146,'0'0,"0"25,0-50,25 25</inkml:trace>
  <inkml:trace contextRef="#ctx0" brushRef="#br0" timeOffset="208611.87">9203 13122,'24'0,"1"-25</inkml:trace>
  <inkml:trace contextRef="#ctx0" brushRef="#br0" timeOffset="208743.57">9475 13072,'0'0,"25"-25</inkml:trace>
  <inkml:trace contextRef="#ctx0" brushRef="#br0" timeOffset="208881.07">9823 13022,'24'-24</inkml:trace>
  <inkml:trace contextRef="#ctx0" brushRef="#br0" timeOffset="209027.3">10145 13047,'0'25,"0"-50</inkml:trace>
  <inkml:trace contextRef="#ctx0" brushRef="#br0" timeOffset="209207.75">10517 13072,'0'0,"0"-25,25 25,0-25,0 25,-1 0,1 0,0 0,0 0,0 0</inkml:trace>
  <inkml:trace contextRef="#ctx0" brushRef="#br0" timeOffset="209335.7">10988 13022,'25'-24,"-50"48,75-48,-25 24</inkml:trace>
  <inkml:trace contextRef="#ctx0" brushRef="#br0" timeOffset="209491.67">11460 13047,'0'0,"0"-25,-25 25,25-24,0-1,25 25,0 0</inkml:trace>
  <inkml:trace contextRef="#ctx0" brushRef="#br0" timeOffset="209635.94">11807 12998,'0'0,"-25"0,25-25,25 25</inkml:trace>
  <inkml:trace contextRef="#ctx0" brushRef="#br0" timeOffset="209771.41">12105 12998,'0'0,"0"-25</inkml:trace>
  <inkml:trace contextRef="#ctx0" brushRef="#br0" timeOffset="209920.23">12502 12998,'0'-25,"0"0,24 25,1 0</inkml:trace>
  <inkml:trace contextRef="#ctx0" brushRef="#br0" timeOffset="210059.87">12898 12948,'0'0,"0"-25,25 25,0 0</inkml:trace>
  <inkml:trace contextRef="#ctx0" brushRef="#br0" timeOffset="210191.3199">13271 12923,'0'0,"0"-25,24 25</inkml:trace>
  <inkml:trace contextRef="#ctx0" brushRef="#br0" timeOffset="210331.59">13667 12948,'0'0,"0"-25,0 0,25 25</inkml:trace>
  <inkml:trace contextRef="#ctx0" brushRef="#br0" timeOffset="210471.28">13990 12973,'0'-25,"0"50,0-75</inkml:trace>
  <inkml:trace contextRef="#ctx0" brushRef="#br0" timeOffset="210608.28">14238 12948,'0'0,"0"-25,25 25,-1 0</inkml:trace>
  <inkml:trace contextRef="#ctx0" brushRef="#br0" timeOffset="210747.31">14536 12948,'0'-25,"0"50,24-50,1 25,0 0</inkml:trace>
  <inkml:trace contextRef="#ctx0" brushRef="#br0" timeOffset="210868.31">14883 12948,'25'0,"-50"0,74 0,-24 0</inkml:trace>
  <inkml:trace contextRef="#ctx0" brushRef="#br0" timeOffset="211007.3799">15230 12973,'0'-25,"0"50,0-75,0 25,25 25,-25-24,25 24,-1 0</inkml:trace>
  <inkml:trace contextRef="#ctx0" brushRef="#br0" timeOffset="211139.3">15553 12923,'-25'-25,"50"50,-25-50</inkml:trace>
  <inkml:trace contextRef="#ctx0" brushRef="#br0" timeOffset="211259.79">15726 12898,'0'-24,"0"48,25-48,0 24</inkml:trace>
  <inkml:trace contextRef="#ctx0" brushRef="#br0" timeOffset="211488.75">15925 12898,'24'-24,"-48"48,48-73,1 49,-25-25,25 25,0 0,0 0,-1 0,1 0,0 0,0 0,0 0,-1 0,1 0,0 0,0 25,0-25,-1 0,1 25,0-25</inkml:trace>
  <inkml:trace contextRef="#ctx0" brushRef="#br0" timeOffset="212207.21">15850 12799,'0'0,"0"25,25 0,0 0,-25-1,25-24,-25 25,24-25,1 25,-25 0,25-25,0 25,-25-1,25-24,-1 25,-24 0,25-25,0 25,-25 0,25-25,0 24,-1 1,1 0,0-25,-25 25,25-25,0 25,-1 0,1-1,0 1</inkml:trace>
  <inkml:trace contextRef="#ctx0" brushRef="#br0" timeOffset="-213810.97">16520 12080,'0'-25,"0"0,-25 25,25 25,-25-25,25 25,0 0,-24-25,24 24,-25 1,25 0,-25 0,25 0,-25 0,0-1,25 1,-25 0,1 0,-1 0,25-1,-25-24,0 25,25 0,-25 0,1 0,-1-1,25 1,-25 0,25 0,0 0,25-25,0 0,-1 24,1-24,0 0,0 0,0 0,-1 0,1 0,0 0,0 0,0 0,0 0,-1 0,1 0,0 0,0 0,0 0,-1 0</inkml:trace>
  <inkml:trace contextRef="#ctx0" brushRef="#br0" timeOffset="-213290.52">16247 12502,'0'-25,"25"25,-25-25,25 25,-1-25,1 0,0 1,0 24,0-25,0 0,24 0,-24 0,25 1,-1-26,1 25,-25 0,24 0,1-24,-1 24,1-25,0 26,-1-26,1 25,-1 0,-24-24,25 24,-25 0,24 0,-24 1,0-1,0 25,-25-25,24 25,1-25,-25 0,0 50</inkml:trace>
  <inkml:trace contextRef="#ctx0" brushRef="#br0" timeOffset="-211597.41">18008 11609,'25'0,"-25"-25,0 50,-25-25,0 24,1-24,24 25,-25-25,25 25,-25-25,25 25,-25 0,25-1,0 1,-25 0,25 0,0 0,0-1,-24 1,24 0,0 0,0 0,0-1,0 1,0 0,24-25,-24 25,25-25,0 0,0 0,0 0,-1 0,1-25,0 0,0 0,-25 1,25 24,-25-25,0 0,0 0,24 0,-24 1,0-1,0 0,0 0,0 0,0 1,0-1,0 0,-24 0,24 0,0 1,-25 24,25-25,-25 25,25-25,-25 25,0 0</inkml:trace>
  <inkml:trace contextRef="#ctx0" brushRef="#br0" timeOffset="-211365.46">18504 11757,'0'-24,"0"-1</inkml:trace>
  <inkml:trace contextRef="#ctx0" brushRef="#br0" timeOffset="-210864.91">18752 11609,'0'0,"0"-25,-24 50,-1-1,25 1,-25 0,25 0,0 0,-25-1,25 1,0 0,0 0,0 0,0-1,0 1,0 0,0 0,0 0,25-1,0 1,0-25,-1 0,1 0,0 0,0-25,0 25,-1 0,-24-24,25 24,0-25,-25 0,25 0,0 0,-25 1,0-1,0 0,0 0,0 0,0 1,0-1,-25 0,0 0,25 0,-25 1,0-1,25 0,-24 25,-1-25,0 25,0-25,0 25,1 0,-1 0,0 0</inkml:trace>
  <inkml:trace contextRef="#ctx0" brushRef="#br0" timeOffset="-210384.78">19248 11609,'0'0,"0"-25,-24 25,-1 0,25-25,0 50,0 0,0-1,25 1,-25 0,24 0,1 0,-25-1,0 1,25 0,-25 25,25-50,-25 24,0 1,0 0,0 0,0 0,0-1,0 1,-25-25,25 25,-25-25,0 0,1 0,-1 0,25-25</inkml:trace>
  <inkml:trace contextRef="#ctx0" brushRef="#br0" timeOffset="-210173.13">19174 11633,'0'0,"0"-24,25-1,-25 0,25 25,-1-25,1 25,0 0,0 0,0-25,-1 25,1 0,25 0,-25 0,-1 0,26 0,-25 0,0 0,24 0</inkml:trace>
  <inkml:trace contextRef="#ctx0" brushRef="#br0" timeOffset="-209463.46">19794 11534,'0'0,"0"-25,0 50,0 0,0 0,25 0,-25-1,0 1,25 0,-25 25,0-26,0 1,0 0,0 0,0 0,0-1,0 1,0 0,0 0,0 0,0-50,0 0,0 0,0 0,0 1,0-1,0 0,0 0,0 0,0 1,0-26,0 25,0 0,0 1,0-1,0 0,0 0,0 0,25 1,-25 48,0 1,0 0,24 0,-24 0,0-1,25-24,-25 25,25-25,0 0,-25-25,25 1,-25-1,24 25,-24-25,0 0,25 25,-25-25,0 1,25-1,-25 0,25 25,-25-25,25 25,-1 0,1 25,0 0,-25 0,25-1,-25 1,25 0,-25 0,24 0,-24-1,0 1,25 0,-25 0,0 0,0-1,0 1,0 0,25-25,-25 25,0 0,0-1</inkml:trace>
  <inkml:trace contextRef="#ctx0" brushRef="#br0" timeOffset="-209147.3199">20464 11336,'0'0,"25"0,-25 25,24-25,-24 24,0 1,25 0,-25 0,0 0,25-1,-25 1,0 25,0-25,0-1,0 1,25 25,-25-25,0-1,0 1,0 25,0-25,0-1,0 1,-25-25,25 25,0 0,0 0</inkml:trace>
  <inkml:trace contextRef="#ctx0" brushRef="#br0" timeOffset="-208847.25">20464 11336,'0'0,"0"-25,0 0,25 0,-25 1,24 24,-24-25,25 25,0-25,0 25,0 0,-1 25,1 0,-25-1,0 1,0 0,0 0,0 0,0-1,-25 1,1 0,-1 0,0-25,25 25,-25-1,0-24,25 25,-24-25,24 25,-25 0</inkml:trace>
  <inkml:trace contextRef="#ctx0" brushRef="#br0" timeOffset="-208446.65">20910 11633,'0'-24,"-24"24,-1 0,0 0,25 24,-25-24,0 25,1 0,-1-25,25 25,0 0,-25-25,25 24,0 1,0 0,25-25,-25-25,25 25,-1-25,1 1,0 24,-25-25,25 25,-25 25,25-25,-25 24,24-24,-24 25,25 0,0 0,0 0,0-1,-1-24,1 25,0-25</inkml:trace>
  <inkml:trace contextRef="#ctx0" brushRef="#br0" timeOffset="-208295.3799">21382 11857,'0'-25,"0"50,0-75,0 25,0 0,24 25,-24-24,25 24</inkml:trace>
  <inkml:trace contextRef="#ctx0" brushRef="#br0" timeOffset="-204574.8899">14163 12973,'0'-25,"0"0,-24 25,-1 0,25 25,-25-25,25 25,-25 0,25-1,-25 1,25 0,0 0,0 0,0-1,0 1,0 0,25 0,0-25,0 0,0 0,-1 0,1-25,0 25,-25-25,25 0,-25 1,0-1,25 25,-25-25,0 0,0 0,0 1,0-1,0 0,0 0,-25 0,25 1,-25 24,0-25,0 25,1 0,-1 0,0 0,0 0,0 25,1-1,24 1,-25 0,25 0,0 0,0-1,0 1,25 0,-25 0,24-25,-24 25,25-25,-25 24,25-24,0 0,-25 25,25-25,-1 0,1 0,0 0,-25-25,25 25,0-24,-25-1,0 0,0 0,0 0,0 1,0-1,0 0,-25 0,25 0,-25 25,25-24,-25 24,0 0,1 0,-1 0,0 0,25 24,-25-24,25 25,-25-25,25 25,-24 0,24 0,0-1,0 1,0 0,0 0,24-25,1 25,0-25,0 0,0 0,-1 0,1 0,-25-25,25 25,-25-25,25 25,-25-25,25 0,-25 1,0-1,0 0,0 0,-25 0,0 25,25-24,-25 24,0 0,1 0,-1 0,0 24,0-24,25 25,-25-25,25 25,-24-25,24 25,0 0,0-1,0 1,0 0,0 0,24 0,1-1,0-24,-25 25,25-25,0 0,-1 0,1 0,0-25,0 1,0 24,-25-25,24 0,-24 0,25 0,-25 1,0-1,0 0,0 0,-25 0,25 1,-24 24,24-25,-25 25,0 0,25-25,-25 25,0 0,1 0,24 25,-25-25,0 25,0-1,25 1,0 0,0 0,0 0,0-1,0 1,0 0,25 0,-25 0,25-25,-25 24,25-24,-1 0,1 0,0-24,0-1,0 0,-1 0,-24 0,25 1,-25-1,0 0,0 0,0 0,0 1,-25-1,1 0,24 0,-25 25,25-25,-25 25,0 0,0 0,1 0,-1 0,0 0,25 25,-25-25,25 25,-25-25,25 25,0 0,0-1,0 1,0 0,0 0,0 0,0-1,25-24,-25 25,25 0,0 0,0-25,-25 25,24-25,1 0,0 0,0-25,0 25,-25-25,24 0,-24 0,0 1,0-1,0 0,0 0,0 0,0 1,0-1,-24 25,24-25,-25 0,0 0,0 25,0 0,1 0,-1 0,0 25,0-25,25 25,-25 0,25 0,0-1,0 1,0 0,0 0,0 0,25-1,-25 1,25 0,0 0,0-25,-1 25,1-25,0 0,0 0,0 0,-25-25,24 25,-24-25,25 25,-25-25,0 0,0 1,0-1,0 0,0 0,0 0,-25 1,1-1,-1 25,0-25,0 25,0 25,1-25,-1 0,0 25,0-1,25 1,-25-25,25 25,0 0,0 0,0-1,0 1,0 0,0 0,0 0,25-1,-25 1,25 0,0-25,0 25,-1-25,1 0,0 0,0 0,0-25,-1 25,-24-25,25 0,0 25,-25-24,25-1,-25 0,25 0,-25 0,0 1,0-1,0 0,0 0,-25 0,25 1,-25-1,0 25,25-25,-25 25,1-25,-1 25,0 0,0 0,0 25,1 0,-1-25,25 25,-25-1,25 1,-25 0,25 0,0 0,0-1,0 1,25 99,0-99,0 0,-1-25,1 0,0 0,0 0,0-25,-1 0,-24 0,25 25,-25-24,25-1,-25 0,0 0,0 0,0 1,0-1,0 0,-25 0,0 0,1 1,-1 24,0 0,0 0,25 24,-25-24,1 25,-1 0,0 0,25 0,-25-1,25 1,0 0,0 0,0 0,0-1,25 1,0 0,0-25,-1 0,1 0,0 0,0 0,0 0,-1-25,1 0,0 25,-25-24,0-1,25 0,-25 0,0 0,0 1,0-1,0 0,-25 25,25-25,-25 0,0 25,25-24,-24 24,-1 0,0 0,0 0,0 0,25 24,-24-24,-1 25,0 0,25 0,-25 0,25-1,0 1,0 0,0 0,0 0,0-1,25-24,-25 25,25-25,0 0,-25 25,24-25,1 0,-25-25,25 25,0 0,-25-25,25 25,-1-24,-24-1,25 0,-25 0,0 0,0 1,0-1,-25 0,25 0,-24 0,-1 25,25-24,-25 24,0 0,0 0,25 24,-24-24,-1 25,25 0,0 0,0 0,0-1,25 1,-1-25,-24 25,25-25,0 0,0 0,0 0,-1 0,1-25,-25 0,-25 25,1 0,-1 25,0-25,0 25,0-25,25 25,0 0,0-1,0 1,25-25,0 0,0 0,0 0,-1 0,1-25,-25 1,0-1,0 0,0 0,-25 25,1 0,-1-25,0 25,0 0</inkml:trace>
  <inkml:trace contextRef="#ctx0" brushRef="#br0" timeOffset="-181297.56">14337 11286,'0'-25,"-25"25,0 0,25-24,-24 24,24-25,-25 25,0 0,0 0,25-25,-25 25,25 25,-24-25,-1 25,0-25,25 24,-25 1,25 0,-25-25,25 25,0 0,0-1,0 1,25-25,-25 25,25-25,0 0,0 0,-1 0,-24-25,25 25,0 0,-25-25,25 25,-25-24,0-1,0 0,0 0,0 0,0 1,0-1,-25 0,0 0,0 25,1 0,-1 0,0 25,0 0,0 0,25-1,0 1,0 0,0 0,25 0,0-25,0 24,0-24,-1-24,1 24,0 0,0-25,0 0,-1 0,-24 0,0 1,0-1,-24 25,24-25,-25 25,0-25,0 25,0 0,1 0,-1 0,0 25,0-25,25 25,0 0,-25-25,25 24,0 1,0 0,0 0,0 0,25-25,-25 24,25-24,-25 25,25-25,-25 25,25-25,-1 0,1 0,0 0,0 0,0 0,-25-25,24 25,-24-25,0 1,0-1,0 0,0 0,0 0,-24 25,24-24,-25 24,25-25,-25 25,0 0,0 0,1 0,-1 0,0 0,25 25,-25-25,25 24,-25 1,25 0,0 0,0 0,0-1,0 1,0 0,0 0,25 0,0-25,0 24,0-24,-25-24,24 24,1 0,0-25,0 25,0-25,-25 0,24 25,-24-25,0 1,0-1,0 0,0 0,0 0,-24 1,-1-1,0 25,0 0,-24 0,24 0,0 25,0-1,25 1,-25-25,25 25,0 0,0 0,0-1,0 1,0 0,25 0,0 0,0-25,0 24,-1-24,1 0,0-24,0 24,0 0,-1 0,1-25,0 0,-25 0,25 25,-25-25,25 1,-25-1,0 0,0 0,-25 25,25-25,-25 25,0-24,0 24,1 0,-1 0,0 0,0 0,0 24,1-24,24 25,-25-25,25 25,-25 0,25 0,0-1,0 1,0 0,25 0,0 0,-1-25,1 0,0 0,0 0,0 0,-1 0,-24-25,25 25,0-25,0 25,-25-25,25 0,-25 1,0-1,0 0,0 0,0 0,-25 25,25-24,-25 24,0 0,0 0,1 0,-1 0,0 0,0 0,0 24,1 1,-1-25,25 25,-25 25,25-26,0 1,0 0,25 0,0 0,-1-25,1 0,0 0,0 0,0-25,-1 25,1-25,0 0,0 0,-25 1,0-1,-25 25,0-25,0 0,1 25,-1 0,0 0,0 0,0 0,1 0,24 25,-25-25,25 25,0 0,0-1,25 1,-1-25,1 25,0-25,0 0,0 0,-1 0,1 0,0 0,0-25,0 25,-25-25,25 25,-25-24,0-1,0 0,-25 0,0 0,0 25,0-24,0 24,1 0,-1 0,0 0</inkml:trace>
  <inkml:trace contextRef="#ctx0" brushRef="#br0" timeOffset="-176883.3299">20042 2902,'0'-25,"0"1,0-1,0 0,0 50,-25-25,25 25,-24-1,24 1,-25 0,25 0,-25 0,25-1,0 1,0 0,-25 0,25 0,0-1,0 1,0 0,0 0,0 0,25-1,-25 1,0 0,25 0,-25 0,25-1,-1 1,1-25,-25 25,25-25,0 0,24 0,-24 0,0 0,0 0,0-25,-1 25,1-25,0 1,0-1,-25 0,25 0,-25 0,24 1,-24-26,0 25,0-24,0 24,0-25,-24 25,24-24,-25 24,0 0,0-24,25 24,-25 0,1 0,-1 25,0-25,0 1,0 24,1 0,24-25,-25 25,25 25,0-1,25-24</inkml:trace>
  <inkml:trace contextRef="#ctx0" brushRef="#br0" timeOffset="-176687.87">20786 3026,'25'0,"-25"-25</inkml:trace>
  <inkml:trace contextRef="#ctx0" brushRef="#br0" timeOffset="-176311.51">21034 2803,'0'-25,"25"0,0 25,0 0,0 0,-1 0,1 0,0 0,0 0,-25-24,25 24,-1 0,1 0,-25 24,0 1,0 0,0 0,0 0,0-1,0 1,0 0,0 0,0 0,0 24,0-24,-25 25,25-26,0 26,0-25,0 0,0 24,0-24,0 0,0 0,0-1,0 1,0 0,0 0</inkml:trace>
  <inkml:trace contextRef="#ctx0" brushRef="#br0" timeOffset="-175695.3">21555 2877,'0'0,"25"0,-25-24,0-1,0 50,0-1,0 1,0 0,0 25,0-26,0 1,0 0,0 0,0 24,0-24,0 0,0 0,0 0,0-1,0 1,0 0,25-25,-25 25,0-50,0 0,0 0,-25 1,25-1,0 0,0 0,-25 0,25-24,0 24,0 0,0-24,0 24,-25 0,25 0,0 0,0 1,0 48,25-24,-25 25,0 0,25 0,-25 0,25-25,-25 24,25-24,-1 0,-24-24,25 24,-25-25,25 25,-25-25,25 25,-25-25,25 25,-25-25,25 1,-1 24,1 0,0 24,-25 1,25-25,-25 25,0 0,25 0,-25-1,0 1,24 0,-24 0,0 0,25-1,-25 1,0 0,0 0,25 0,-25-1,25 1,-25 0,25-25</inkml:trace>
  <inkml:trace contextRef="#ctx0" brushRef="#br0" timeOffset="-175464.16">22101 2803,'0'-50,"0"100,25-100,-25 75,0 0,25 0,-25 24,0-24,0 25,0-25,0 24,0 1,0-1,0 1,0 0,0-1,0 1,0-1,0-24,0 25,0-25,0-1,0 26,0-25</inkml:trace>
  <inkml:trace contextRef="#ctx0" brushRef="#br0" timeOffset="-175191.5799">22349 2704,'0'0,"0"-25,25 0,-25 0,25 25,-25-25,24 25,1-24,0 24,0 0,0 0,-1 24,-24 1,25-25,-25 25,0 0,0 0,-25-25,25 25,-24-1,-1 1,0 0,0-25,0 25,1 0,-1-25,0 24,0 1,0-25,1 25,24 0</inkml:trace>
  <inkml:trace contextRef="#ctx0" brushRef="#br0" timeOffset="-174872.22">22796 2952,'0'0,"-25"25,0-25,0 24,0 1,0-25,1 25,-1 0,0 0,0-1,25 1,0 0,0 0,25-25,0 0,0 25,-1-25,1 0,0-25,0 25,0 0,0-25,-1 0,1 25,0-25,-25 1,0 48,0 1,-25-25,25 25,0 0,0 0,0-1,0 1,0 0,25 0,0 0,0-1,-1-24</inkml:trace>
  <inkml:trace contextRef="#ctx0" brushRef="#br0" timeOffset="-173771.75">20861 4043,'0'-25,"0"1,0-1,0 50,0-1,0 1,0 0,0 0,25 0,-25 24,0-24,24 25,-24-26,0 26,0 0,0-1,0 1,0 24,0-24,0 24,0-24,0 24,0 1,0-26,0 26,0-26,0 1,0 0,-24-1,24 1,0-25,0-1,0 1,0 0,0 0,0 0,-25-25,0-25,0 0,25 0,-25 0,25 1,-24-1,-1-25,25 25,-25 1,25-1,-25-25,25 25,-25 1,25-1,0 0,0 50,0 0,0-1,25 1,-25 0,0 0,25 0,-25-1,25 1,-25 25,25-25,-25-1,24 1,1 0,-25 0,25-25,-25 25,25-25,0 0,-1 0,1-25,0 25,-25-25,25 0,0 25,-1-25,1-24,-25 24,25 0,0 0,0 1,-25-1,24 0,-24 0,25 0,-25 1,0-1,0 0,0 0</inkml:trace>
  <inkml:trace contextRef="#ctx0" brushRef="#br0" timeOffset="-171331.87">20315 7541,'0'-25,"-25"25,0 0,25-25,-24 25,24-25,-25 25,0 0,0 25,0 0,1-25,-1 25,25-1,-25 1,0 0,0 0,1 0,24-1,-25 26,25-25,-25 0,25-1,0 26,0-25,0 24,0-24,25 0,0 0,-25 0,24 0,1-25,25 24,-25-24,-1 0,1-24,0 24,0-25,0 0,-1 0,1 0,0 0,0 1,-25-1,25-25,-25 25,0 1,0-26,0 25,0-24,0 24,0 0,-25-25,25 26,-25-1,25 0,-25 0,0 25,25-25,-24 25,24-24,0 48</inkml:trace>
  <inkml:trace contextRef="#ctx0" brushRef="#br0" timeOffset="-171155.8599">20786 7689,'0'0,"0"-24</inkml:trace>
  <inkml:trace contextRef="#ctx0" brushRef="#br0" timeOffset="-170764.09">21109 7565,'0'-24,"-25"24,25-25,0 0,-25 25,25 25,-25-25,25 25,-24-1,24 1,-25 0,0 0,25 0,-25-1,25 26,0-25,0 24,0-24,0 0,0 25,0-26,0 1,25 0,0 0,0 0,-1 0,1-25,0 24,0-24,0 0,-1-24,1 24,0-25,0 25,0-25,-1 0,1 0,-25 0,25 1,-25-26,0 25,0-24,0 24,0 0,0-25,0 26,-25-1,25-25,-25 25,1 25,24-24,-25-1,0 0,0 25</inkml:trace>
  <inkml:trace contextRef="#ctx0" brushRef="#br0" timeOffset="-170464.25">21679 7615,'-25'0,"25"-25,-24 25,24 25,0 0,0 0,0-1,0 1,24 0,-24 25,25-26,-25 1,25 0,-25 25,25-26,-25 1,0 0,0 0,0 0,0 0,0-1,0 1,-25-25,0 0,0 0,1 0,24-25,-25 25,0-24</inkml:trace>
  <inkml:trace contextRef="#ctx0" brushRef="#br0" timeOffset="-170312.07">21630 7665,'24'-75,"-48"150,73-150,-24 75,0-25,0 25,0 0,-1 0,1 0</inkml:trace>
  <inkml:trace contextRef="#ctx0" brushRef="#br0" timeOffset="-169707.96">22101 7516,'0'0,"0"-25,0 50,0 0,25-25,-25 24,0 1,25 0,-25 0,0 0,0-1,24 1,-24 25,0-25,0-1,0 1,0 0,0 25,0-26,0 1,0 0,0-50,-24 0,24 1,0-1,0 0,0 0,0 0,0 1,0-1,0 0,0-25,0 26,0-1,0 0,0 0,24 25,-24-25,0 1,25 24,-25 24,0 1,25-25,-25 25,0 0,0 0,25-25,-25 24,25-48,-25-1,24 25,-24-25,25 0,-25 0,25 1,-25-1,25 25,-25-25,25 25,-25 25,0 0,24-25,-24 24,0 1,0 0,25 0,-25 0,0-1,0 1,0 0,0 0,0 0,0-1,0 1,0 0,0 0,25-25</inkml:trace>
  <inkml:trace contextRef="#ctx0" brushRef="#br0" timeOffset="-168732.19">22696 7565,'0'0,"25"0,-25-24,0 48,-25-24,25 25,0 0,0 0,0-50,-25 25,25 25,0 0,0-1,0 1,0 0,0 0,0 0,0 24,0-24,0 0,0 0,0-1,0 1,0 0,0 0,25 0,-25 0,0-1,0 1,0-50,0 1,-25-1,25 0,-24 0,24-25,0 26,-25-1,25-25,0 25,0 1,0-26,0 25,0 0,0 1,0-26,0 25,25 0,-25 1,24-1,-24 0,25 25,-25-25,25 0,0 25,-25-24,25 24,0 0,-25 24,24-24,-24 25,25 0,-25 0,-25 0,25-1,-24-24,24 25,-25-25,0 25,0 0,0-25,25 25,-25-25,25 24,0 1</inkml:trace>
  <inkml:trace contextRef="#ctx0" brushRef="#br0" timeOffset="-168472.3199">23019 7689,'-75'50,"150"-100,-174 100,74-50,0 25,0-25,25 25,0-1,25-24,0 25,0-25,-1 0,1 25,0-25,0 0,0 0,-1 0,-24 25,25-25,0 0,0 0</inkml:trace>
  <inkml:trace contextRef="#ctx0" brushRef="#br0" timeOffset="-167492.3299">21034 6276,'0'0,"-24"0,24-25,-25 25,25-25,0 0,-25 25,25-25,0 1,0-1,0 50,0-1,0 1,25 0,-25 25,0-26,25 76,-1-51,-24 1,0-1,25 26,-25-26,0 26,0-1,0-24,0 24,0 1,25-26,-25 1,0 24,0-24,0-25,0 24,0-24,0 25,0-1,0-24,-25-25,0 0,25-25,-24 25,24-24,-25-1,0 0,0 0,25 0,-25 1,25-1,-24 0,24 0,0 0,0 1,0 48,0 1,0 0,0 0,24 0,-24-1,0 1,25 0,-25 0,25 24,0-24,-25 0,25 0,-1-25,-24 25,25-25,0 24,0-24,0 0,-1-24,1 24,0-25,0 0,-25 0,25 0,-1 1,1-1,-25-25</inkml:trace>
  <inkml:trace contextRef="#ctx0" brushRef="#br0" timeOffset="-163110.1">14213 11261,'0'0</inkml:trace>
  <inkml:trace contextRef="#ctx0" brushRef="#br0" timeOffset="-162962.06">14213 11261,'0'0,"-25"0</inkml:trace>
  <inkml:trace contextRef="#ctx0" brushRef="#br0" timeOffset="-162831.22">14163 11311</inkml:trace>
  <inkml:trace contextRef="#ctx0" brushRef="#br0" timeOffset="-162678.18">14163 11336</inkml:trace>
  <inkml:trace contextRef="#ctx0" brushRef="#br0" timeOffset="-162534.5799">14188 11361</inkml:trace>
  <inkml:trace contextRef="#ctx0" brushRef="#br0" timeOffset="-162381.8899">14213 11361,'-25'0,"25"-25</inkml:trace>
  <inkml:trace contextRef="#ctx0" brushRef="#br0" timeOffset="-162233.8899">14238 11361,'0'0,"-25"0</inkml:trace>
  <inkml:trace contextRef="#ctx0" brushRef="#br0" timeOffset="-162085.3799">14188 11410,'-25'0,"25"-25</inkml:trace>
  <inkml:trace contextRef="#ctx0" brushRef="#br0" timeOffset="-159845.51">14784 11013,'-25'0,"0"0,25-25,-25 25,25-24,-25 24,25-25,-24 25,24-25,-25 25,0-25,0 25,0-25,1 25,-1 0,0 0,25-24,-25 24,0 0,1 0,-1 0,0 0,25-25,-25 25,0 0,0 0,1 0,-1 0,0 0,0 0,0 0,1 0,-1 0,0 0,0 0,0 0,25 25,-24-25,-1 0,0 24,0-24,0 0,1 0,-1 25,0-25,0 0,0 0,25 25,-24-25,-1 0,0 25,0-25,0 25,1-25,-1 24,0-24,25 25,-25-25,0 25,1 0,-1 0,0-1,0 1,0 0,1 0,24 0,0 0,-25-25,25 24,0 1,0 0,0 0,0 0,0-1,0 1,0 0,0 0,0 0,25-1,-25 1,24 0,-24 0,25-25,0 25,-25-1,25 1,0 0,-1-25,1 25,0 0,0-1,0 1,-1-25,1 25,25-25,-25 25,-1-25,1 25,0-25,0 24,0-24,-1 0,1 25,0-25,25 0,-26 0,1 0,0 0,25 0,-26 0,1-25,25 25,-25 0,24-24,-24 24,0 0,25-25,-26 0,1 25,0-25,25 0,-26 25,1-24,0-1,25 0,-26 0,1 0,0 1,0-1,0-25,-1 25,1 1,0-1,0-25,0 25,-1 1,1-26,0 25,-25-24,25 24,-25 0,0-25,0 25,0-24,0 24,-25 0,25-24,-25 24,0 0,25 0,-24 0,-1 1,-25-1,25 25</inkml:trace>
  <inkml:trace contextRef="#ctx0" brushRef="#br0" timeOffset="-144519.91">18653 9500,'0'-25,"-25"25,25-24,-24 24,24-25,-25 0,0 0,0 0,0 1,0 24,25-25,-24 25,24-25,-25 25,0-25,0 0,0 25,1-24,-1-1,0 0,0 25,0-25,1 25,-1-25,0 25,0-24,0 24,1-25,-1 25,0-25,0 0,0 25,-24-25,24 25,0-25,0 25,1-24,-1 24,0-25,0 25,-24-25,24 0,0 25,-25-25,26 1,-26 24,25-25,-25 0,26 25,-26-25,0 25,26-25,-26 1,25 24,0-25,-24 25,-1-25,25 25,-24-25,-1 25,25-25,-24 25,-1-24,1 24,-26-25,26 25,-1-25,0 25,1 0,-1 0,25-25,-24 25,-1 0,25 0,-24 0,24 0,-25 0,1 25,-1-25,25 0,-24 0,-1 25,0-25,1 0,-1 25,25-25,-24 24,-1-24,1 25,-1 0,25-25,-24 25,-1 0,25-25,-24 24,24 1,-25 0,25 0,0 0,1-1,-1 1,0 0,0 0,0 24,1-24,-1 0,-25 0,25 0,1 0,-1-1,0 1,0 0,-24 0,24 0,0-1,0 1,0 0,1 25,-1-26,0 1,0 0,0 0,1 0,-1-1,0 26,0-25,0 0,1 24,-1-24,0 0,0 24,0-24,1 0,-1 25,0-26,0 1,25 25,-25-25,0-1,25 26,-24-25,24 0,-25 24,25-24,0 25,0-25,0 24,0-24,0 25,0-26,0 1,0 25,0-25,0-1,0 1,0 25,25-25,-25-1,24 1,1 0,0 25,0-26,0 1,0 0,-1 0,1 0,25 24,-25-24,-1 0,26 0,-25-1,24 1,-24 0,25 0,-25 0,24-1,-24 1,25 0,-26 0,26 0,0 0,-1-1,1 1,-1 0,1 0,24-25,-24 25,0-1,24-24,-24 25,-1-25,26 25,-26-25,1 0,24 25,-24-25,24 0,-24 0,0 0,24 25,-24-25,24 0,0 0,-24 0,25 0,-1 0,-24 0,24 0,0 0,1 0,-1 0,1 0,-1-25,0 25,1 0,-1-25,-24 25,24-25,1 25,-1-25,-24 1,24-1,-24 0,-1 0,1 0,24 1,-24-26,0 25,-1-25,1 1,-1-1,26 25,-26-24,1-1,-25 1,24-1,1 0,-25 1,0-1,-1 1,1-26,0 26,-25-1,25 0,-25 1,0-26,0 26,0-1,0 1,0-1,-25 0,25 1,-25-1,0 25,1-24,-1-1,0 0,0 1,-24-1,24 25,-25 1,1-26,24 25</inkml:trace>
</inkml:ink>
</file>

<file path=ppt/ink/ink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in"/>
          <inkml:channel name="T" type="integer" max="2.14748E9" units="dev"/>
        </inkml:traceFormat>
        <inkml:channelProperties>
          <inkml:channelProperty channel="X" name="resolution" value="6301.34619" units="1/cm"/>
          <inkml:channelProperty channel="Y" name="resolution" value="6301.34619" units="1/cm"/>
          <inkml:channelProperty channel="F" name="resolution" value="1999.5116" units="1/in"/>
          <inkml:channelProperty channel="T" name="resolution" value="1" units="1/dev"/>
        </inkml:channelProperties>
      </inkml:inkSource>
      <inkml:timestamp xml:id="ts0" timeString="2023-10-19T06:59:01.040"/>
    </inkml:context>
    <inkml:brush xml:id="br0">
      <inkml:brushProperty name="width" value="0.05292" units="cm"/>
      <inkml:brushProperty name="height" value="0.05292" units="cm"/>
      <inkml:brushProperty name="color" value="#FF0000"/>
    </inkml:brush>
    <inkml:brush xml:id="br1">
      <inkml:brushProperty name="width" value="0.05292" units="cm"/>
      <inkml:brushProperty name="height" value="0.05292" units="cm"/>
      <inkml:brushProperty name="color" value="#00B0F0"/>
    </inkml:brush>
  </inkml:definitions>
  <inkml:trace contextRef="#ctx0" brushRef="#br0">14244 11265 42 0,'-6'7'247'16,"-1"-3"-35"-16,1-1-45 0,-1 5-44 0,1-5-41 0,6 1-31 16,-6 0-21-16,6-1-17 0,-8 1-12 0,8 0-10 0,-6-1-10 15,6 1-5-15,-6-4-7 0,6 0-3 0,0 4-4 16,0-4 0-16,0 0 1 0,0 0 6 0,-7-4 7 0,7 4 5 15,0-4 5-15,0 1 1 0,7-1 4 0,-7-3-4 0,0 3-21 16,0-3-27-16,0-1-42 0,0-3-69 0</inkml:trace>
  <inkml:trace contextRef="#ctx0" brushRef="#br0" timeOffset="1568.09">13867 10400 175 0,'0'4'159'0,"0"-4"-30"0,0 4-23 0,-6-4-15 16,6 3-12-16,0-3-6 0,-8 4-3 0,8-4-6 16,0 0-2-16,-6 4-5 0,6-4-2 0,0 0-6 0,0 0-4 15,-6-4-7-15,6 4-7 0,0-4-3 0,0 4-4 16,-7-3-5-16,7-1-3 0,0 0-4 0,0 4 1 0,-7-3-1 16,7-1-1-16,0 0-1 0,-6 4 1 0,6-3 0 15,0 3-2-15,-6 0 3 0,6 0 0 0,0-4 1 0,-7 4 2 16,7 0 0-16,-7 0 3 0,7 0 4 0,-6 4 6 0,6-4 4 15,0 0 5-15,-7 0 4 0,7 0 4 0,0 0 4 0,-6 0-2 16,6 0 0-16,0 0-1 0,0 0-4 0,-6 0-2 16,6 0-2-16,0 0-3 0,0 0-2 0,0 0 0 15,0 0-1-15,0 0 0 0,0 0-1 0,0 0 1 0,-9 0 0 16,9 0 1-16,0 0 0 0,0 0 0 0,0 3 3 0,0-3 1 16,0 0 1-16,0 0 4 0,0 0 5 0,0 0 3 15,-5 0 4-15,5 0 4 0,0 0 2 0,0 0-1 0,0 0 1 16,0 0-3-16,0 0-6 0,0 0-6 0,0 0-8 15,0 0-7-15,0 0-7 0,0 0-4 0,-6 0-7 0,6 0-5 16,0 0-3-16,0 0-3 0,0 0-1 0,0 0-3 0,0 4 1 16,0-4-7-16,0 0 3 0,0 0 1 0,0 0 0 0,0 0 3 15,0 0 2-15,0 0 5 0,0 0 6 0,0 0 10 0,0 0 5 16,0 0 1-16,0 0 2 0,0 0-6 0,0 0 5 16,0 0-1-16,0 0-7 0,0 0-7 0,0 0-4 0,0 0-3 15,0 0-5-15,0 0 6 16,0 0-7-16,0 0 0 0,0 0-3 0,0 0 2 0,0 0-2 15,0 0 0-15,0 0 2 0,0 0 1 0,0 0-1 0,0 0 1 16,0 0 0-16,0 0 0 0,0 0 2 0,0 0 2 16,0 0 1-16,0 0 0 0,0 0 2 0,0 0 2 0,0 0 0 15,0 0-1-15,0 0 4 0,0 0 0 0,0 0 1 16,0 0-3-16,0 0 3 0,0 0-5 0,0 0-1 0,0 0 0 16,0 0-1-16,-6 0-4 0,6 0 0 0,0 4 1 0,0-4-2 15,0 0-1-15,0 0 1 0,0 0 1 0,0 3-4 16,0-3 2-16,0 4 0 0,0 0 0 0,-7-1 1 15,7 5 2-15,-7-1-1 0,7 0 0 0,-6 4 2 0,-1 0-1 0,1 0-1 16,0 4 0-16,-2 0-1 0,2-1-1 0,0 5 0 16,0-1 0-16,-8 4 0 0,8 0-1 0,-7-1 1 0,5 6 1 15,-4-2 1-15,-1 1 1 0,6-1 1 0,-5 4 1 0,-2 1 2 16,8-1 0-16,-7 1-3 0,-1-1-1 0,2-4-3 0,-1 5 0 16,0-8 0-16,6 3-1 0,-5-3 0 0,4-3-1 15,-4-1 0-15,6-4 1 0,6 2-1 0,-8-5 2 16,8-4 0-16,-6 0-3 0,6 0 1 0,-6-3 2 0,6 0-2 15,0-1 0-15,0-3 1 0,0 0-1 0,0 4 0 0,0-4 3 16,0 0-1-16,0 0 0 0,0 0 1 0,0-4-1 16,0 4 2-16,6-3 1 0,-6 3-1 0,6-8 0 0,-6 5 0 15,8-5 1-15,-8-2-1 0,6-1 2 0,6 0 0 16,-4-4-5-16,-2 0 1 0,0 0 0 0,1-3 1 0,6 3 0 16,-6-3 1-16,-1 0-3 0,6 0 8 0,-4-5-1 0,-2 5-2 15,7 0-1-15,-7 0-1 0,1-1-1 0,0 1-1 0,-1-4 2 16,0 3-8-16,1 1 3 0,6-4 2 0,-7 4 0 0,0 0-1 15,2-1 2-15,-2 1 0 0,1 0 0 0,-1 3 1 0,-6-3 0 16,6 3 0-16,2 4-1 0,-8-4 1 0,6 4-1 0,-6 4 2 16,6-4 3-16,-6 4 2 0,6 0 2 0,-6-1 3 15,0 5 0-15,0-1 1 0,0 0 0 0,0 1-2 16,0-1-4-16,0 4-3 0,0-4-2 0,0 4-3 0,8 0-1 0,-8 0-2 16,0 0-2-16,0 0-1 0,0 0 0 0,0 0 0 15,0 0-2-15,0 4-1 0,0-4 1 0,0 4 2 16,6-1 2-16,-6 5 3 0,6-5-1 0,1 5 2 0,-1-1 1 15,8 4 1-15,-8-4 1 0,5 4 0 0,-2 0 1 0,3 4 0 16,1-4 4-16,1 3 0 0,-8 1 0 0,7 4 0 16,0-5 6-16,1 4-1 0,-2 1 1 0,1-1 2 0,-7 0-2 15,8 4 0-15,-2-4 0 0,2 1-1 0,-1-4-5 16,-7 3-1-16,7 0-1 0,0-3-1 0,-6-1-4 0,6 1 1 16,-7 0 1-16,7 0 1 0,-6-1-1 0,-1 1 2 0,1 0-2 15,5-1-1-15,-4-3 2 0,-2 4 0 0,0-1-2 16,1-3 0-16,0 0 1 0,-1 4-1 0,0-4 0 0,1-3 0 15,-2 3 2-15,3-4-3 0,-1 4-1 0,-7-8 1 16,6 5 0-16,0-5 0 0,-6 5-1 0,0-5 0 0,7 1-3 16,-7-4-6-16,0 4-11 0,0-4-24 0,0 0-30 0,0 3-38 0,0-3-44 15,0 0-43-15,0-3-40 0,0 3-29 0,0-4-22 0,0-3-23 16,-7 3-29-16,7-3-44 0,-6-1-80 0,0-3-26 16</inkml:trace>
  <inkml:trace contextRef="#ctx0" brushRef="#br0" timeOffset="2205.87">13658 10744 4 0,'-6'5'330'16,"6"-2"-57"-16,-8-3-50 0,8 3-49 0,0-3-40 0,-6 5-30 15,6-2-21-15,0-3-15 0,-6 0-12 0,6 0-7 0,0 4-6 31,-6-4-7-31,6 0-10 0,0 0-5 0,0 3-7 0,0-3-3 16,0 4-2-16,0-4-2 0,0 4-3 0,0 3 1 0,0-3 2 16,6-1 2-16,-6 5 0 0,6-5 0 0,-6 5 1 15,6-5 2-15,-6 5 4 0,8-5 2 0,-2 1 3 0,1-4 4 16,-1 4 3-16,0-1 3 0,2-3-2 0,4 0 2 16,-6 0-2-16,8 0-3 0,-1-3-2 0,-7 3-4 0,8-4-4 15,-2 0-3-15,2 1-2 0,-2-1-2 0,1 0-3 16,1 1-3-16,-2-1 0 0,2 0-2 0,-8 1 1 0,8-1-1 15,-2 0-1-15,-5 1 0 0,-1-1 1 0,0 0 0 0,1 4 0 16,0-3 1-16,-7 3 0 0,0 0 4 0,0 0 2 16,0 0 0-16,0 0 1 0,-7 3-1 0,0 1-1 0,1 0-1 15,-7-1-3-15,7 5-4 0,-8-1-4 0,2 4-5 16,-2-4-3-16,-5 1-4 0,6 2-4 0,0-2-3 0,-7-1-2 16,8 4 3-16,-2-4 1 0,1 4 2 0,1-3 3 0,-2-1 4 15,2-3 4-15,-2 3 5 0,8-3 3 0,-1-4 1 16,1 4 1-16,6-1 2 0,-8-3 1 0,8 4-1 0,-6-4 2 15,6 0-2-15,0 0 0 0,0 0 0 0,0 0 0 16,0 0 0-16,0 0-1 0,6 0 4 0,-6-4 0 0,8 4 5 16,-2-3 2-16,1-1 3 0,5-3 0 0,2 3 1 0,-2-3-1 15,8-1-3-15,-7 1-3 0,7-1-7 0,0 1 0 16,-1 0-2-16,7-4-1 0,-6 3 0 0,0 1-8 0,-1 4-12 0,0-5-12 0,0 5-8 16,1-1-20-16,0 4-19 0,-7 0-32 0,7 0-47 0,-8 0-72 15,-5 0-132-15,-1 4-69 0,1 3-28 0</inkml:trace>
  <inkml:trace contextRef="#ctx0" brushRef="#br0" timeOffset="3777.41">14563 12737 64 0,'0'-3'160'0,"0"3"-13"0,5 0-15 16,-5 0-17-16,0-4-16 0,0 4-16 0,0-4-15 0,9 4-12 16,-9-3-9-16,0 3-5 0,0-4-5 0,0 4 0 0,0-4-1 15,0 4-2-15,0 0 1 0,-9-3-2 0,9 3 2 16,0 0-1-16,0 0 1 0,0 0-1 0,0-4 0 15,0 4 2-15,-5 0 1 0,5 0 4 0,0-3 2 0,0 3 0 0,0-4 1 16,0 4 0-16,-6-4 1 0,6 4 0 0,0-3-3 16,0 3-5-16,0-4-6 0,0 4-5 0,0-4-4 15,0 4-4-15,0-3-5 0,0 3-2 0,0-4-1 0,0 4-1 16,0 0 0-16,0 0-1 0,0 0 2 0,0 0-1 16,0 0-2-16,0 0 0 0,0 0-5 0,0 4 3 0,0-4 2 15,0 3 2-15,0 1 2 0,0 3 4 0,0-3 5 0,6 3 2 16,-6 0 2-16,0 1 0 0,5-1-2 0,-5 4 1 15,9 0 1-15,-3 0-2 0,0 4-3 0,-6-4-2 0,7 4 0 0,-1 3 1 16,1-4 0-16,0 5-1 0,-1-1 1 0,0 4-2 16,1-3-1-16,0 3 1 0,-1-1 3 0,0 1-1 15,-6 0 0-15,8 0 3 0,-8-4 3 0,6 1 0 0,-6-1 2 16,0-3-1-16,6 3-2 0,-6-7-3 0,0 4-2 0,7-4-5 16,-7 0-5-16,6 0-2 0,-6-4-3 0,0 0-1 15,6 1-2-15,-6-1 1 0,8-3-1 0,-8 0 0 0,0-1 1 16,0-3 0-16,0 4 2 0,0-4-1 0,0 0 0 0,6 0-1 15,-6 0 2-15,0 0-3 0,0 0-7 0,0 0-12 0,0 0-16 16,-6 0-20-16,6-4-26 0,0 1-24 0,0-1-26 16,0-3-25-16,0-1-29 0,0-3-42 0,-8 0-60 15,8-4-97-15,-6 4-60 0,6-3-23 0</inkml:trace>
  <inkml:trace contextRef="#ctx0" brushRef="#br0" timeOffset="4572.9699">14596 12690 261 0,'0'0'254'0,"0"-4"-45"0,0 1-41 0,0 3-41 0,0-4-33 15,0 0-23-15,0 1-13 0,0-1-9 0,0 0 0 0,6 1-3 16,-6-1-1-16,0 0-4 0,7 1-5 0,-7-1-4 16,0 0-8-16,7 1-3 0,-7-1-5 0,6-3-2 0,-6 7-1 0,0-4 0 15,6 1-1-15,-6-2 1 0,7 5 2 0,-7-3 5 0,7-1 3 16,-1-3 4-16,-6 3 4 0,6-3 4 0,2 3 4 16,-2-3 1-16,0 0-1 0,7-1-1 0,-7 1-3 0,2 3-1 15,-2-3-3-15,0 0-4 0,8-1-1 0,-8 5-3 0,0-4-2 16,7 3-1-16,-6 0-4 0,0 1-3 0,-1-1-2 15,0 0-4-15,8 4 0 0,-8 0-2 0,0 0-1 0,7 0 0 16,-6 4 0-16,0-4-1 0,5 4 1 0,-6-1 1 16,2 5 0-16,-2-1 8 0,7 0-1 0,-6 4-1 0,6 0 0 15,-7 0 0-15,0 4-2 0,1-1-1 0,0 1 0 0,-7 0-9 16,6 3 2-16,-6 0 1 0,0 4-1 0,0-3 1 16,0-1-1-16,0 4-2 0,-6-4-2 0,6 1-1 0,-7-1 2 15,0-3 0-15,1 3-1 0,0-4-1 0,6-3 4 16,-7 4 5-16,1-8 3 0,6 4 2 0,-7-7 1 0,0 4 1 15,7-5 2-15,-6 0 1 0,6 2 0 0,0-2 1 0,0-3 0 16,0 4 1-16,-6-4 1 0,6 0 0 0,0 0 0 16,0 0 0-16,0-4 0 0,0 4-1 0,0 0-1 0,0-3-1 15,0-2 2-15,0 5 1 0,6-3 0 0,-6 3-1 0,0-7 2 16,6 3 2-16,-6 0 0 0,7 1-1 0,0-5-1 16,-7 5-3-16,6-5-2 0,1 5-2 0,-1-5-2 0,0 5-4 15,8-5-3-15,-8 5-1 0,7-1-3 0,-6 0 1 0,6 1 0 16,0-1-1-16,0 1-1 0,-7-1-2 0,14 4 1 15,-14-4-2-15,14 4-1 0,-7 4-1 0,-1-4 0 0,2 4-4 32,-1-1-6-32,0 1-5 0,0 3-6 0,0 0-4 0,0-3-4 15,0 3-1-15,0 4-2 0,-6-3 6 0,6 3 2 0,-7-4 7 16,1 4 4-16,-7 0 6 0,6 0 5 0,-6 0 2 16,0 4 2-16,0-4 0 0,-6 3 3 0,-1 1-5 0,1 0 5 0,6-1 1 15,-13-3 3-15,6 4 3 0,1 0 3 0,-8-1 2 16,2-3 2-16,-1 4 4 0,-1-4 1 0,-5 4 0 15,6-5 2-15,-7 5 2 0,1-4 8 0,-1 4 3 0,0-4 4 16,1 0 5-16,-7 0 6 0,6 0 2 0,-6 0 1 0,1-4-3 16,5 4-9-16,-6-4-3 0,6-3-3 0,-5 3-5 0,5-3-9 15,0 3-5-15,1-3-7 0,5 0-12 0,2-1-17 16,-2-3-27-16,8 0-29 0,-7 0-32 0,7 0-34 16,0-3-32-16,6-1-34 0,0-7-52 0,0 4-85 0,-8-1-106 15,8-3-48-15,0 1-14 0</inkml:trace>
  <inkml:trace contextRef="#ctx0" brushRef="#br0" timeOffset="9736.18">3987 13628 44 0,'0'0'138'0,"0"0"2"0,0 0-5 16,0 0-15-16,0-4-20 0,0 4-20 0,0 0-19 0,0 0-15 16,0 0-11-16,0 0-9 0,0 0-6 0,0 0-3 15,0 0-3-15,0 0-3 0,0 0 2 0,0 0-2 16,0 0 2-16,0 0 2 0,0 0 0 0,0 0 1 0,-7-3 0 15,7 3 2-15,0 0 0 0,0-4 1 0,0 4 1 0,0-4 1 16,0 4 0-16,0-4-1 0,-7 1-1 0,7 3 1 0,0-4-4 16,0 0-1-16,0 1-2 0,0-1-3 0,0 0 0 15,0 1-1-15,0-1 0 0,0 0-2 0,0 1 3 16,0-1 1-16,0 0 0 0,0 1 0 0,0-1 2 0,0 0-3 16,0 1 3-16,0-1-1 0,0 1 2 0,0-1-2 0,0 0-1 15,0 1 0-15,-6 3-2 0,6-4 3 0,0 0-2 16,0 1 2-16,0 3-2 0,0-4 1 0,0 4 0 0,0-4 3 15,0 4-2-15,0 0-1 0,0-3-1 0,0 3 0 16,0 0-2-16,-6 0-2 0,6 0-2 0,0 0-4 0,0 0 0 16,0 0 1-16,0 0-1 0,0 0-2 0,0 3 1 0,0 1 1 15,0-4 0-15,0 0-1 0,0 0 1 0,0 0-2 16,0 0 1-16,0 0 0 0,6 0-1 0,-6 0 0 0,0 0 0 16,0 4-1-16,0-1 3 0,0 1 0 0,0 0 0 0,0 3 0 15,0 0 0-15,6 0 0 0,-6 4 2 0,0-3 1 16,0 3-1-16,7 0 1 0,-7 3-1 0,0-2 0 0,7 2 1 15,-7-3 0 1,0 4-2-16,6-1-1 0,-6 1 0 0,0-4 0 0,6 4 0 16,-6-4 0-16,0 3-2 0,0-3 0 0,7-4 1 0,-7 5 0 15,7-1 1-15,-7-4-1 0,0 4 1 0,6-4 1 16,-6 1 0-16,0-1 0 0,7 0-1 0,-7 4 1 0,0-7 0 16,0 3-1-16,0 0 0 0,0-3 0 0,0 0 1 15,0-1-1-15,0 1 0 0,0-4 0 0,0 4-6 0,0-1-5 16,6-3-9-16,-6 4-9 0,0-4-14 0,0 4-17 0,6-4-32 0,-6 0-60 15,8 0-114-15,-8 0-84 0,6-4-52 0</inkml:trace>
  <inkml:trace contextRef="#ctx0" brushRef="#br0" timeOffset="15865.77">4169 13522 61 0,'0'0'124'16,"0"0"8"-16,-7 0 1 0,7 0-2 0,0-4-12 0,0 4-14 15,0 0-20-15,0 0-18 0,-6 0-18 0,6 0-15 16,0 0-9-16,0-4-6 0,0 4-5 0,-7 0-3 16,7 0-1-16,0 0-3 0,0 0-1 0,0 0 1 0,0-3 2 15,0 3 0-15,0 0 3 0,0 0 1 0,0 0 2 0,0 0 4 16,0-4 1-16,-6 4 1 0,6 0-1 0,0-4 2 0,0 4-1 16,0-3-1-16,0-1-1 0,0 4-1 0,0-4-2 0,0 1-2 0,0-1-1 15,0 4-2-15,0-4-2 0,0 0 0 0,0 1-3 0,0 0-1 16,0-2-2-16,0 2-1 0,0-1-1 0,6 0 1 15,-6-3 0-15,7 3 2 0,-7 1-1 0,6-1 3 16,-6 1 1-16,0-1 0 0,7 0 0 0,-7 1 1 0,0-1-5 16,7 4 2-16,-7-4 1 0,0 4-2 0,0-3-1 0,6-1 1 15,-6 0-1-15,6 4-3 0,1-3 4 0,-7-1-3 0,7 0-1 16,-1 4-2-16,0-3 0 0,-6-1-1 0,6 4 0 0,2-4 1 0,-2 4 1 16,-6 0 0-16,7 0 0 0,-1 0 1 0,0 0 0 0,1 0 1 15,-7 0 0-15,7 0-1 0,-1 4 0 0,0-4 0 16,2 4 0-16,-8-4 0 0,6 3 0 0,0 1 1 15,1 0-1-15,-7-1 1 0,6 1-1 0,1 0 1 0,-7 3 0 16,6-3 0 0,-6-1-1-16,0 5 0 0,0-1 1 0,7 0-1 15,-7 0 0-15,0 4 0 0,0 0 0 0,0 4-1 0,-7 0 1 16,7 3 0-16,-6-3 0 0,6-1 0 0,-7 1 0 0,1 3 0 16,6 1 0-16,-7-4 1 0,1 3 0 0,6-3-1 0,-6-1-1 15,-2 1 1-15,2-1 0 0,0 1 0 0,6-4 1 0,-7 0-1 0,0-4 0 16,7 4 1-16,-6-4-1 0,0 1 0 0,6 0 0 0,-7-5 0 15,7 4 1-15,0-3 1 0,-6-4 2 0,6 4 3 16,0-4 1-16,0 3 4 0,-8-3 0 0,8 0 1 0,0 0 1 16,0 0 0-16,0-3 0 0,0 3-3 0,-6-4-1 15,6 4-3-15,0-4-1 0,0 1-1 0,0 3-3 0,0-4 0 16,0 1-2-16,0-1 0 0,0 4-1 0,0-4 0 0,0 4 0 16,0-3 0-16,0 3 1 0,0-5-1 0,0 5 2 15,6-3-1-15,-6-1 0 0,8 0 1 0,-2-3 0 0,-6 4 1 0,7-1-2 16,-1 0 0-16,0-3 0 0,1 3-3 0,6 1 1 0,-7-1-1 15,2-3-2-15,-2 7 0 0,7-4-2 0,-7-3 1 0,1 7-2 16,6-4 0-16,-7 0-2 0,1 4 0 0,0 0 1 16,-1 0-1-16,0 0-1 0,1 0 0 0,6 0 2 15,-7 4 0-15,1 0 2 0,-1-4 2 0,1 3-1 0,0 1 0 16,-1 0 3-16,0-1-2 0,2 1 2 0,-8 0-1 0,6 3 2 16,0-3-1-16,0-1-1 0,1 5 0 0,-7-5 1 15,6 4 1-15,-6-3 0 0,7 3 1 0,-7-2-1 0,7-2-2 16,-7 5 2-16,0-5-4 0,0 4 3 0,0-3 0 15,-7 3 2-15,7 1-2 0,-7-1 2 0,7-3 1 0,-6 3 0 16,-1 0 4-16,1 1-2 0,-6-1 1 0,4 0 1 16,-4 0 0-16,5 1 0 0,-6-1 0 0,0 4 0 0,-7 1-1 15,8-2 1-15,-8 1-3 0,0 0 0 0,7 4-1 0,-7-4 0 16,1 0 1-16,0 0-1 0,-2 0 2 0,9 0 0 0,-8 0 0 16,8-4 1-16,-2 0 2 0,1-3 0 0,7 0-2 15,-8-1 2-15,8 1-1 0,0 0-3 0,6-4-5 0,-6 0-10 16,6 0-13-16,0-4-14 0,0 0-24 0,6-7-46 15,0 4-74-15,0-8-139 0,-6 4-66 0</inkml:trace>
  <inkml:trace contextRef="#ctx0" brushRef="#br0" timeOffset="16931.68">4553 13404 42 0,'0'0'41'0,"0"0"-10"16,0 0-4-16,0 0 0 0,0 0 4 0,0 0 5 15,0 0 9-15,0 0 8 0,0 0 8 0,0 0 10 0,0 0 6 16,0 0 5-16,0 0-2 0,0 4-3 0,0-4-9 16,0 0-7-16,0 0-10 0,0 0-11 0,0 0-11 0,0 0-9 15,0 0-4-15,0 0-5 0,0 0-4 0,0 0-5 0,0 0 0 16,0 4-2-16,-6-4 0 0,6 0-2 0,0 0 1 0,0 0 1 15,0 0 2-15,-7 3 3 0,7-3 2 0,0 4 2 16,0-4 3-16,0 0 2 0,-6 4 5 0,6-4 0 0,0 0-1 16,0 0 0-16,-7 0-3 0,7 3-1 0,0-3-4 0,-6 4-3 15,6-4-1-15,-7 4-3 0,7-4-2 0,-6 3-1 16,6-3 0-16,-7 4 0 0,7-1 0 0,-7-3 1 0,7 4-1 16,-6 0 1-16,6-4 4 0,0 0 1 0,0 3 2 15,0-3 2-15,-6 0 3 0,6 0 2 0,0 0 6 0,0 0 0 16,0 0 3-16,0 0 1 0,0 0-2 0,0 0 0 0,0 0-2 15,6 0-4-15,-6-3-4 0,0 3-5 0,0 0-1 0,0 0-4 16,6-4-3-16,-6 4-1 0,7-4-1 0,-7 4 2 16,7-3-1-16,-1 3 1 0,1 0-1 0,-7-4 0 0,6 4 1 15,1 0-1-15,-1-3 0 0,-6 3 0 0,7-4 0 16,-1 4-1-16,0-4 0 0,2 1 1 0,-2 3 0 0,0-4 1 16,1 0 1-16,-1 1 0 0,1-1 1 0,6 0 0 15,-7 1-1-15,8-1 0 0,-2-3 0 0,-5 3-1 0,6 0-1 16,0 1 1-16,0-1-1 0,-6 0 0 0,5 1 0 15,2-1-3-15,-8 4 0 0,0-3-1 0,8-1 1 0,-8 4-2 16,1 0 2-16,-1 0-1 0,-6-4 3 0,6 4 2 0,-6 0 1 16,8 0 4-16,-8-3 0 0,0 3 3 0,0 0 1 0,0 0-1 15,0 0 0-15,0 0 0 0,0 3 1 0,0-3-2 16,0 0-1-16,0 0-3 0,0 0-1 0,0 0 1 16,0 0-1-16,0 0 0 0,0 0 0 0,0 0 1 0,0 0-2 0,0 0 2 15,0 0 0-15,0 0-2 0,0 0 0 0,-8 0-1 0,8 4 0 16,0-4 0-16,0 0 0 0,0 0 0 0,0 0-1 0,0 0 0 15,0 0 1-15,0 0 0 0,0 0-1 0,0 0-2 16,0 4 0-16,0-4 0 0,0 3 1 0,0 1 1 16,0-1 0-16,0 5 1 0,0-1 0 0,0 0 0 0,0 4 0 15,0 0 1-15,0 0 0 0,0 0-1 0,8 4 0 0,-8-4 0 16,0 3-1-16,6 1 0 0,-6 4 1 0,0-5 0 0,6 1 0 16,-6 3-1-16,0-3 1 0,0-1 0 0,6 5 1 15,-6-4-1-15,0-1 0 0,0 1 0 0,-6 0-3 16,6 3-1-16,0-4-3 0,0 1-2 0,-6 0-3 0,6-1 0 15,-6 4-2-15,6-2 1 0,-8-2-1 0,8 1 2 0,-6-1 0 16,6 1 0-16,0-4 5 0,-6 0 0 16,6 0 1-16,0 0 0 0,0-4 2 0,-7 0 1 15,7 1 1-15,0-1 0 0,0-3 1 0,0 0 0 0,0-1-4 16,-6-3-4-16,6 4-4 0,0-4-8 0,6 0-13 16,-6 0-25-16,0 0-41 0,7-4-72 0,-7-3-135 0,6-1-67 15</inkml:trace>
  <inkml:trace contextRef="#ctx0" brushRef="#br0" timeOffset="17811.16">4977 13283 10 0,'0'0'191'0,"0"0"-21"0,0-3-27 31,0 3-21-31,0 0-25 0,0-4-25 0,0 4-21 0,0 0-18 16,0 0-10-16,0 0-9 0,0-4-7 0,0 4-3 0,0 0-7 15,-7 0 0-15,7 0 1 0,0 0-3 0,0 0 0 0,0 0 3 16,0 0 1-16,0 0 1 0,0 0 7 0,-7 0 2 16,7 4 7-16,0-4 9 0,0 0 5 0,0 0 3 15,0 0 6-15,-6 0 1 0,6 0 0 0,0-4-1 0,0 4-5 16,0 0-4-16,0-3-6 0,0 3-3 0,-7 0-3 0,7-4-5 16,0 4-1-16,7 0-2 0,-7 0-2 0,0-4-5 15,0 4 0-15,0 0-3 0,0 0 0 0,0 0-1 0,0 4-2 16,0-4 1-16,0 4-2 0,0-1 2 0,0 1-2 15,0 0 1-15,0 3 2 0,6-3 0 0,-6 3-1 0,0-3 0 16,0 3 1-16,7 0 1 0,-7-3 2 0,0 4 0 0,7-5-3 16,-7 5 0-16,0-5 2 0,6 1 0 0,0 0 1 15,-6-1-4-15,8 1 1 0,-2 0 1 0,-6-4 2 0,6 0 0 16,-6 3-1-16,6-3 0 0,-6 0 0 0,6-3 2 0,-6 3 0 16,8 0-2-16,-2-4 2 0,-6 0-1 0,7 4 2 0,-7-3-3 0,6-1 4 15,-6 0 1-15,0 4 1 0,0-3 5 0,6-2 5 0,-6-1 4 16,0 1 2-16,0 5 4 0,-6-7-3 0,6 4 0 0,0-1-1 15,0-3-3-15,-6 3-5 0,6 0-6 0,-7-3-2 16,7 7-1-16,-6-7-4 0,-2 3 2 0,8 0-2 16,-6 1-2-16,0-1 0 0,6 0-1 0,-6 1-3 0,0 3-3 15,-2-4-4-15,2 4-9 0,6-4-8 0,-6 4-11 0,6 0-17 16,-7 0-21-16,7-3-32 0,-7 3-56 0,7 0-98 0,-6 0-85 16,6 0-53-16</inkml:trace>
  <inkml:trace contextRef="#ctx0" brushRef="#br0" timeOffset="18507.43">5348 13361 92 0,'0'0'146'0,"0"-4"-27"0,0 4-21 0,0 0-13 0,0 0-4 15,0 0-4-15,0 0-5 0,-7 0-2 0,7 0-5 16,0 0-4-16,0 0-1 0,0 0-7 0,0 0-5 0,0 0-4 16,0 0-4-16,0 0-5 0,-6 0-3 0,6 0-7 0,0 0-5 15,0-4-4-15,0 4-4 0,0 0-3 0,0 0-3 0,-7 0-1 16,7 0-1-16,0 0 2 0,0 0-1 0,0 0 3 15,0 0 2-15,-6 0-1 0,6 0 1 0,-7 0 0 0,7 0-1 16,-6 4-1-16,-1-4 0 0,7 4 1 0,-7-1-2 0,1 1-2 16,0-1 0-16,-1 1-1 0,-6 3 1 0,7-3 0 15,-1 3-1-15,-5 1-1 0,4 3 2 0,-4-4-1 0,5 0 1 16,-6 4-1-16,7-4-1 0,-1 4-1 0,-6 0 1 0,6 0 0 16,1 1 0-16,0-1 0 0,6 0-1 0,-9 0-1 15,9 0 1-15,-5 0-1 0,5-1 0 0,0 1 0 0,0 0-1 31,5 4-1-31,-5-4 1 0,0 0 0 0,9 4 0 0,-3-4-2 16,0 4 2-16,1-1-1 0,-1 1 1 0,1-4 0 0,0 0-1 16,5 0 0-16,2-4 1 0,-8 0 2 0,8 1-2 15,-2-1 1-15,1 0-1 0,0 0 0 0,0 1 2 0,7 0-2 16,-7-1 0-16,0 0 1 0,6-3 0 0,-5-1 0 16,-2 5 0-16,8-5 0 0,-7-3-1 0,7 4 2 0,-8-4-1 15,2 0-2-15,5 0 1 0,1-4 0 0,-8 1 0 16,8-1 1-16,0-3-1 0,-1-1-4 0,1 1-3 0,-1 0-6 15,-6 3-6-15,6-4-5 0,1 1-8 0,-6 3-10 0,-2-3-11 16,8-4-10-16,-7 4-17 0,0 0-31 0,0-1-53 16,0 1-114-16,-7-4-73 0</inkml:trace>
  <inkml:trace contextRef="#ctx0" brushRef="#br0" timeOffset="18918.8299">5790 13489 16 0,'0'0'394'0,"8"0"-82"15,-8 0-89-15,0 0-78 0,0-4-52 0,0 4-34 0,6 0-20 16,-6 0-11-16,0-4-10 0,0 4-8 0,6 0-10 0,-6 0-5 16,6 0-9-16,-6 0-9 0,7 0-19 0,0 0-17 15,-7 0-29-15,6 0-38 0,1 0-51 0,-1 0-73 0,0 4-85 16</inkml:trace>
  <inkml:trace contextRef="#ctx0" brushRef="#br0" timeOffset="19059.7">5986 13507 298 0,'7'0'331'16,"-1"0"-84"-16,-6 0-83 0,6 0-63 0,2 4-38 0,-8-4-25 15,6 0-19-15,0 0-19 0,0 3-20 0,0 1-20 0,2-4-27 16,-2 4-35-16,7-4-47 0,-7 3-61 0,2-3-84 16,-2 4-60-16</inkml:trace>
  <inkml:trace contextRef="#ctx0" brushRef="#br0" timeOffset="19153.46">6201 13547 218 0,'7'0'282'0,"-1"-3"-92"0,0-1-89 0,1-3-76 0,0 3-67 0,-7-3-74 15,6 3-80-15,0 0-99 0</inkml:trace>
  <inkml:trace contextRef="#ctx0" brushRef="#br0" timeOffset="19295.48">6331 13485 59 0,'0'-4'379'16,"7"0"-83"-16,-7 4-92 0,6-3-77 0,-6 3-54 0,7-3-35 0,-7 3-25 15,0-5-21-15,6 2-20 0,1-1-26 0,-1 0-37 16,-6 4-53-16,6-3-89 0,-6-1-84 0</inkml:trace>
  <inkml:trace contextRef="#ctx0" brushRef="#br0" timeOffset="19933.58">6917 13291 232 0,'0'3'286'0,"0"-3"-50"0,-6 0-48 0,6 0-44 0,0 0-39 16,0 0-28-16,0 0-19 0,0 0-13 0,0 0-10 0,0 0-9 15,0 0-8-15,0 0-7 0,0 0-5 0,0 0-3 16,0 0-3-16,6 0-1 0,-6 0-1 0,7 4 0 0,-7-4-1 0,6 0 0 15,-6 0-1-15,7 4 0 0,-7-4 1 0,7 0 1 16,-7 0 0-16,6 0 2 0,-6 0 2 0,0 0 3 16,6-4 3-16,-6 4 3 0,0 0-1 0,0 0 1 0,0-4 1 15,7 4-3-15,-7 0-2 0,0-3-10 0,7 3-10 0,-7-4-15 16,6 4-19-16,-6-4-29 0,6-3-54 0,1 3-102 0,-1-3-102 16,1 3-59-16</inkml:trace>
  <inkml:trace contextRef="#ctx0" brushRef="#br0" timeOffset="20074.18">7165 13247 82 0,'0'0'450'0,"0"3"-77"16,6-3-139-16,-6 4-101 0,0-4-56 0,7 0-32 16,0 0-19-16,-1 4-20 0,0-4-19 0,1 0-27 0,6 0-31 15,0-4-42-15,-1 0-71 0,8 1-117 0,-6-1-78 16</inkml:trace>
  <inkml:trace contextRef="#ctx0" brushRef="#br0" timeOffset="20214.74">7484 13218 347 0,'0'-4'367'0,"7"4"-115"0,-7 0-108 16,0-4-68-16,6 4-44 0,-6 0-32 0,7-3-29 0,-1 3-37 15,1-4-54-15,-1 0-84 0,7 1-105 0,-7 3-56 16</inkml:trace>
  <inkml:trace contextRef="#ctx0" brushRef="#br0" timeOffset="20357.93">7777 13240 295 0,'6'3'335'0,"1"-3"-121"0,-1 0-106 0,1 0-69 0,0 0-55 16,-1-3-51-16,0 3-61 0,2-4-80 0,-2 4-98 0</inkml:trace>
  <inkml:trace contextRef="#ctx0" brushRef="#br0" timeOffset="20874.16">8761 13130 129 0,'0'0'432'0,"0"0"-115"0,6 0-147 0,-6-4-112 16,6 4-90-16,1-4-102 0,0 1-127 0,-1-5-81 0</inkml:trace>
  <inkml:trace contextRef="#ctx0" brushRef="#br0" timeOffset="20983.5">9014 13133 357 0,'7'0'357'0,"-1"0"-138"0,-6 0-114 0,7 0-76 15,0 0-63-15,-1 0-65 0,-6-3-81 0,6 3-117 16,-6-4-62-16</inkml:trace>
  <inkml:trace contextRef="#ctx0" brushRef="#br0" timeOffset="21826.1699">9282 13236 112 0,'0'-4'481'0,"0"1"-83"0,6-1-115 16,-6-3-86-16,0 3-44 0,0-3-21 0,6-1-10 15,-6 1-7-15,7-1-12 0,-7 1-12 0,7 0-13 0,-1 3-12 16,1-3-12-16,-1-1-14 0,1 1-11 0,0 3-15 0,-1-3-14 16,6 4-15-16,-5-1-15 0,0 4-14 0,6-4-18 15,-1 4-15-15,2 4-15 0,-8-4-8 0,8 4-5 16,-2-1-6-16,1 1-2 0,-6-1-5 0,6 5-9 0,-7-5-15 16,8 1-27-16,-8 0-35 0,7-1-44 0,-6 1-59 0,-1 0-61 15</inkml:trace>
  <inkml:trace contextRef="#ctx0" brushRef="#br0" timeOffset="21935.5099">9639 13148 113 0,'8'-8'383'16,"-2"1"-67"-16,0 0-81 0,1 0-75 0,6-1-49 0,-7 1-29 15,1 3-21-15,-1-3-12 0,8 0-11 0,-8 3-12 0,0-3-15 16,1 3-14-16,6 0-12 0,-7 1-19 0,7-1-12 16,-6 4-20-16,6 0-23 0,-7-4-32 0,8 4-43 15,-8 0-67-15,7-3-95 0,-7 6-50 0</inkml:trace>
  <inkml:trace contextRef="#ctx0" brushRef="#br0" timeOffset="22203.3">10207 13012 411 0,'6'-3'380'0,"0"3"-125"0,0-4-106 0,2 4-67 0,-2-4-42 16,0 1-29-16,1-1-24 0,-1 0-28 0,1 1-33 0,0-1-47 15,-7 0-62-15,6 1-100 0,0-1-76 0</inkml:trace>
  <inkml:trace contextRef="#ctx0" brushRef="#br0" timeOffset="22345.7">10402 13030 120 0,'0'0'440'0,"0"0"-103"0,6 0-127 0,-6 0-94 15,6-3-61-15,2 3-49 0,-8 0-41 0,6-4-46 0,0 0-59 16,0 4-83-16,2-3-107 0,-8 3-56 0</inkml:trace>
  <inkml:trace contextRef="#ctx0" brushRef="#br0" timeOffset="22470.6699">10610 13041 291 0,'7'0'327'0,"5"0"-117"0,-5-3-106 0,0 3-77 0,-1-4-64 16,0 0-65-16,2 4-83 0,-2-3-107 0</inkml:trace>
  <inkml:trace contextRef="#ctx0" brushRef="#br0" timeOffset="22611.25">10844 13005 203 0,'7'0'373'16,"-7"0"-126"-16,7 0-126 0,-1-4-97 0,-6 1-76 0,6 3-80 15,2-4-106-15,-2 0-83 0</inkml:trace>
  <inkml:trace contextRef="#ctx0" brushRef="#br0" timeOffset="22762.89">11085 12968 196 0,'14'-3'455'0,"-14"3"-122"0,6-4-136 15,0 0-90-15,1 4-55 0,0-3-37 0,-1-1-34 16,1 0-42-16,-1 4-52 0,8-3-84 0,-8-1-125 16,0 1-62-16</inkml:trace>
  <inkml:trace contextRef="#ctx0" brushRef="#br0" timeOffset="23112.26">11854 13027 14 0,'0'0'457'0,"-6"0"-68"0,6 0-96 0,0 0-89 16,0 0-63-16,0 0-36 0,-7 0-26 0,7 0-19 15,0-4-19-15,0 4-25 0,7 0-18 0,-7-4-21 16,6 1-16-16,0-1-22 0,8 1-25 0,-8-1-32 0,8 0-49 15,-2 1-78-15,-5-1-111 0,6 0-58 0</inkml:trace>
  <inkml:trace contextRef="#ctx0" brushRef="#br0" timeOffset="23237.22">12062 13016 152 0,'0'0'440'0,"7"0"-112"0,-1 0-134 0,-6 0-97 16,7-4-62-16,6 4-46 0,-7 0-38 0,1-3-48 0,6-1-60 15,-7 4-85-15,8-4-93 0</inkml:trace>
  <inkml:trace contextRef="#ctx0" brushRef="#br0" timeOffset="23349.44">12389 12987 210 0,'6'0'357'16,"0"0"-121"-16,0-4-121 0,1 4-87 0,0 0-65 0,-1-4-61 0,1 4-67 15,-1-3-90-15,0 3-77 0</inkml:trace>
  <inkml:trace contextRef="#ctx0" brushRef="#br0" timeOffset="23694.4">12910 12943 203 0,'0'0'421'0,"6"0"-135"15,-6 0-135-15,0 0-84 0,0 0-49 0,0 0-30 16,0 0-19-16,0 0-18 0,0 0-19 0,0-4-29 0,0 4-50 16,0 0-84-16,0 0-77 0</inkml:trace>
  <inkml:trace contextRef="#ctx0" brushRef="#br0" timeOffset="23819.74">13072 12936 271 0,'0'0'374'0,"6"3"-125"0,-6-3-115 16,7 4-71-16,-7-4-48 0,0 3-35 0,0-3-32 0,0 0-44 15,0 0-60-15,0 0-97 0,0 0-80 0</inkml:trace>
  <inkml:trace contextRef="#ctx0" brushRef="#br0" timeOffset="23961.29">13378 12965 331 0,'13'-4'436'0,"1"4"-136"0,-2 0-128 16,1-4-76-16,0 4-43 0,-6 0-25 0,5 0-25 0,-4 0-16 15,4-3-14-15,-6 3-18 0,2 0-22 0,4-4-26 0,-5 4-44 16,-1-4-60-16,8 4-86 0,-8-3-70 0</inkml:trace>
  <inkml:trace contextRef="#ctx0" brushRef="#br0" timeOffset="24072.43">13795 12957 365 0,'6'0'331'0,"1"0"-100"0,0 0-93 0,-1-3-63 16,0 3-41-16,1-4-32 0,-7 4-30 0,7-4-31 0,-1 1-40 15,0-1-59-15,2 1-83 0,-2-5-94 0</inkml:trace>
  <inkml:trace contextRef="#ctx0" brushRef="#br0" timeOffset="24213">14075 12895 238 0,'0'0'415'16,"0"0"-121"-16,0 0-132 0,0 0-94 0,0 0-64 0,0 0-53 15,7-4-57-15,-7 1-68 0,6-1-106 0,0 0-78 0</inkml:trace>
  <inkml:trace contextRef="#ctx0" brushRef="#br0" timeOffset="24330.98">14192 12899 38 0,'0'0'438'0,"0"4"-93"16,0-1-125-16,6 0-100 0,-6-3-65 0,0 5-41 0,8-2-30 15,-2 1-22-15,-6-4-31 0,6 0-37 0,1 0-48 0,-1 0-70 16,-6 0-98-16</inkml:trace>
  <inkml:trace contextRef="#ctx0" brushRef="#br0" timeOffset="27741.69">14212 12932 38 0,'0'-4'50'0,"0"4"-26"0,0 0-29 0,0 0-28 0,0 0-25 16</inkml:trace>
  <inkml:trace contextRef="#ctx0" brushRef="#br0" timeOffset="40237.57">8376 16698 203 0,'0'0'343'0,"0"3"-75"0,0-3-70 15,0 0-60-15,0 0-40 0,0 0-28 0,0 0-17 16,0 0-13-16,0 0-9 0,7-3-8 0,0-1-6 0,-1 4-4 16,0-7-3-16,0 3-2 0,2-3 1 0,11-4-1 0,-6 4-2 15,0-4-1-15,7 0-1 0,-1-1-4 0,1 5-9 0,-1-4-8 16,7 0-15-16,-6 0-13 0,6 0-24 0,0 0-30 15,-8 0-40-15,9 0-53 0,-1 0-88 0,0-3-79 0</inkml:trace>
  <inkml:trace contextRef="#ctx0" brushRef="#br1" timeOffset="59779.43">8487 16357 43 0,'0'-3'322'0,"-6"3"-57"0,6-4-62 0,0 4-61 16,-8-4-47-16,8 1-30 0,-6-1-15 0,6 0-11 15,0 0-9-15,0 1-5 0,-6-1-6 0,6 0-7 0,0-3-5 16,0 0 0-16,6 3-1 0,-6 0 0 0,0-3 0 16,0 3 1-16,0 1 2 0,0-1 4 0,0 0 2 0,0 4 1 15,0-3 3-15,0 3 3 0,0 0 3 0,0-4-1 16,0 4 2-16,-6 0-2 0,6-4-2 0,0 4-2 0,-6 0-2 15,6 0-3-15,-7-3-1 0,7 3-1 0,-7 0 0 0,1-4-2 16,6 4 0-16,-7 0-2 0,1 0 0 0,0 0-2 0,-2 4-1 16,-4-1-1-16,6 1-4 0,-8 0-1 0,8-1 0 15,-7 5 0-15,6-1 1 0,-6 4-1 0,7-4-1 0,-9 4 1 0,4-3 0 16,4 3 0-16,-6 0 1 0,6 0-1 0,-5 0 0 16,4-4 0-16,2 4 1 0,0 0-1 0,-7 0 0 0,6 0-2 0,1 0 1 15,6 0 1-15,-7 0 0 0,1 0-1 0,6 0 1 16,-6 0-2-16,6 0 2 0,0 0 0 0,0-4 0 0,0 4 0 15,0-3-1-15,0 3-1 0,0 0 1 0,6-4-1 0,-6 0 0 16,6 4-1-16,-6-4 2 0,7 1 0 0,-7-1-1 0,6 0 0 16,1-3 1-16,0 3 0 0,-7-3 0 0,6 4 0 0,0-5 0 15,0 1 0-15,2 3 1 0,-2-3 0 0,0 0 0 16,1-4 0 0,0 3 0-16,6 1 1 0,-7-4-1 0,-1 0 1 0,3 0 1 15,-1 0-1-15,-1 0 0 0,7 0 0 0,-6 0 3 16,-1-4-3-16,7 1 1 0,-6 3 0 0,6-4 0 15,-7 0-1-15,0 1 0 0,2-1 1 0,-2 0-2 0,7 1 1 16,-7-1-2-16,1 0 0 0,6-3 1 0,-7 3-1 0,0 0 1 16,2-3-1-16,-2 3 1 0,7-3 0 0,-6 0 0 0,-7-1 0 15,13 1 0-15,-7 0-1 0,-6 0 1 0,7-1 0 16,-1-3 0-16,1 4 1 0,-1-4 0 0,0 0 0 0,1 0-1 0,-7 4 0 0,7-5 0 16,-7 5 0-16,6-4 0 0,-6 0-2 0,7 0 1 15,-7 4 1-15,6-4 0 0,-6 0 1 0,0 0-1 0,6 0 0 16,-6 4 0-16,7-4 1 0,0 0 1 0,-7 4-1 0,0-4 0 15,0 3 0-15,0 1-1 0,6-1 1 0,-6-3 2 16,0 4 1-16,0 0 2 0,0 3 1 0,0 0 1 0,0 1 0 16,0-1 2-16,-6 0 0 0,6 4-2 0,0 0-1 15,0 0-1-15,0 0-4 0,0 0 1 0,0 0-3 0,-7 0-1 16,7 4-1-16,0 0 0 0,0-1 0 0,0 1 0 16,-7 0-1-16,7 3 1 0,0-3 0 0,0 3 2 0,0 0-3 15,7 1 2-15,-7-1 0 0,0 1 0 0,0 3 0 16,7-4 0-16,-7 4 0 0,6-4 0 15,-6 4 1-15,6-4 0 0,2 4-1 0,-2-3 0 0,-6 3 1 0,6-4 1 16,6 0-1-16,-12 1-1 0,14 2-1 0,-7-6 1 16,-1 3 1-16,0 1 1 0,8-5-1 0,-8 5 0 0,8-4 1 15,-8 3 0-15,7 0-1 0,-7 1 0 0,8-5 0 16,-8 5-1-16,7-5 0 0,-6 5-1 0,5-5 1 0,1 5 1 0,-6-1 1 16,6-3-1-16,-7-1 0 0,2 1 2 0,-2-1-1 0,7 1-1 15,-6-4 1-15,-1 0-1 0,0 0 0 0,1 0 0 0,-1 0 0 16,0 0 1-16,2 0 0 0,-2-4 2 0,0 1 1 15,1-4 2-15,-7-1 1 0,6 1 0 0,1 0 1 0,-1-4 2 16,1 3 1-16,-1-3 3 0,1 0 0 0,-7 1 1 0,7-2 2 16,-1-3 1-16,-6 5 2 0,6-5 1 0,-6 0 1 15,7 1 6-15,-7-1 1 0,0 1 2 0,0-5 1 16,0 5 2-16,0-5 1 0,0 1 5 0,-7-1 2 0,7-3-3 16,-6 4 1-16,6 0 3 0,-6-4 0 0,-1 3-2 0,0-3-1 15,1 1-7-15,-1 2-7 0,1-3-5 0,-1 4-3 0,-6 0-6 16,7 0-5-16,-8-1-2 0,8 4-1 0,-7 1-2 15,7-1-1-15,0 4-1 0,-8 0 0 0,8 0 1 16,0 0-1-16,-2 4-1 0,2-4 1 0,6 4 0 0,-6 3 0 16,-1 0 0-16,7 0 0 0,-7 1 0 0,7-1-1 0,0 0-1 0,0 4-2 15,0 0-1-15,0 0 0 0,0 0-2 0,0 4 2 0,7 3 0 16,-7-3 1-16,7 7 0 0,-1-3 1 0,-6 6 0 16,6-3 0-16,2 4 2 0,-2-1-2 0,0 5 0 15,1-1 1-15,0 4-2 0,-1-3 2 0,0 2 1 0,7 5-1 16,-7-4-1-16,2 3 0 0,-2 1-3 0,7 0-2 0,-7 0-4 15,1-1-2-15,-1 4-1 0,1-3-4 0,-1 0-1 16,1 0-2-16,6-1-1 0,-7-3 0 0,1 4 2 0,0-5 2 16,-1-2 1-16,0 3 2 0,1-4 3 0,6-3 4 15,-6 0 3 1,-1-1 2-16,8 1 1 0,-8-4 2 0,0 3 0 0,7-3 1 0,-6-3 0 0,6 3 0 0,-7-4 0 0,-1 1-2 16,10-1 0-16,-9-3 0 0,7-1 0 0,-6 1-1 0,-1-4 2 15,7 4 0-15,-6-4 1 0,0 0 1 0,5-4 0 0,-6 4 2 16,2-4-1-16,-2 1-1 0,7-1 1 0,-7-3-4 15,8-1-5 1,-8 1-11-16,0-1-9 0,8-3-14 0,-8 4-13 16,0-4-11-16,1 4-16 0,0-1-11 0,6-3-9 0,-7 4-8 0,1 0-16 0,-7 0-24 15,7-4-47-15,-1 0-76 0,-6 3-92 0,0-3-46 16</inkml:trace>
  <inkml:trace contextRef="#ctx0" brushRef="#br1" timeOffset="60214.13">8767 16354 91 0,'0'3'333'0,"-6"1"-73"0,-1-4-76 0,7 0-65 16,-7 0-41-16,7 0-19 0,0 0-11 0,0 0-5 0,0 0-2 15,-6 0-2-15,6 0-3 0,0 0-2 0,0 0-2 16,6 0-2-16,-6 0-3 0,0 0-4 0,0-4-4 0,0 4-3 16,7 0-2-16,0-3-1 0,-1 3 0 0,7 0 0 0,0-4 1 15,0 0 2-15,0 1 1 0,0-5 2 0,7 1 1 0,0-1 2 31,-1-3-1-31,7-3-1 0,-7 3 0 0,1-4 2 16,6 1-1-16,-6-1 0 0,-1 0 0 0,7-3 2 0,-6 3 1 16,-1 0-1-16,1-3-2 0,0 4-4 0,-8-1-1 0,8 0-5 15,-7 1-2-15,0 3-3 0,0 0-2 0,-1 0-2 0,-4 4 0 16,4-4 0-16,-5 6-3 0,-1-2-3 0,1 3-8 16,0 1-10-16,-1-1-12 0,0 1-17 0,-6 3-19 0,6 0-23 15,2 0-44-15,-2-4-81 0,-6 4-137 0,6 4-69 0,-6-4-33 16</inkml:trace>
  <inkml:trace contextRef="#ctx0" brushRef="#br1" timeOffset="60980.66">9594 15866 287 0,'0'0'301'0,"0"-4"-77"0,0 1-70 16,0 3-51-16,0 0-33 0,0 0-19 0,0-4-6 15,0 4-10-15,0 0-7 0,0-4-5 0,0 4-7 16,0 0-3-16,0 0-8 0,7 0 0 0,-7 0-5 0,0 4 2 16,0 0 1-16,6 3 4 0,-6 0 4 0,6 4 2 0,1 4 5 15,0 0 2-15,-1 3 1 0,0 1-1 0,2-1 0 16,-2 7-1-16,7-3-4 0,-8 4-2 0,9 0 0 0,-7-1-2 15,5 1-3-15,2 0 0 0,-8-1 1 0,8 5-2 16,-8-5 0-16,0-3-1 0,7 4-1 0,-6-4-2 0,0-4-2 16,-1 4-1-16,0 0-1 0,1-3 0 0,0-1 1 0,-7 0 0 31,6-3 1-31,-6-1 1 0,7 1 1 0,-7-4-1 0,0 0-1 16,6 0 1-16,-6 0-2 0,0-4 1 0,6 1 0 0,-6-1 0 15,0-3-1-15,0 3-3 0,0-3-4 0,0-1-6 16,7-3-6-16,-7 4-7 0,0 0-10 0,0-4-13 0,0 0-15 15,-7 0-26-15,7 0-40 0,0-8-81 0,0 5-121 0,-6-5-59 16</inkml:trace>
  <inkml:trace contextRef="#ctx0" brushRef="#br1" timeOffset="61674.31">9594 16045 108 0,'7'-3'339'16,"-7"-1"-72"-16,0 0-75 0,6 1-69 0,-6-4-46 0,0 3-24 15,6 0-14-15,-6 1-8 0,7-5-4 0,-7 5-2 0,7-5-4 16,-1 1 0-16,-6 3-1 0,6-3 0 0,-6 3 1 15,8 1 2-15,-2-5 2 0,-6 5-1 0,6-4 1 0,1-1-1 16,-2 1 2-16,3 0 0 0,5-1 1 0,-7 1-2 16,8-1-3-16,-2 1 0 0,-5-4-2 0,6 4-2 0,0-4-3 15,0 0-4-15,6 3-3 0,-5 1-1 0,-1 0-3 0,-1 0-1 16,2 3-1-16,-2 0 1 0,2 4-2 0,-1 0 0 16,0 4 0-16,0 3-1 0,-1 1 3 0,2 2-3 0,-1 5 1 0,0 0-1 15,0 3 1-15,0 1-1 0,0 3 1 0,-7-1 0 0,8 1-2 16,-8 0-1-16,0 4 2 0,1-4 0 0,-1 0 0 0,1 4 1 15,-7-4-1-15,7 0 0 0,-7-1 0 0,0 1 1 16,0-3-2-16,-7-1 1 0,7-3 1 0,-7 0 1 0,7-5 0 0,-6 1 5 16,-1 0 3-16,7-3 3 0,-6-1 3 0,6-3 1 15,0 3 3-15,-6-7 0 0,6 4 3 0,0-4-3 16,0 0-1-16,0 3-1 16,0-3-1-16,0 0-1 0,0-3-1 0,0 3-1 15,6-4-2-15,-6 4-1 0,0-4-1 0,6 1-3 0,-6-5 0 16,7 5-2-16,-1-1-2 0,1-3-2 0,0 3-1 0,5 0 0 15,2-3-1-15,-8 3 0 0,7 1 0 0,0-1 0 16,5 4 1-16,-3 0-1 0,4 0 0 0,-6 0 0 0,14 4 1 16,-15-1 0-16,8 1 0 0,-1 3 0 0,7 1-1 15,-6-1 0-15,0 4 0 0,-1 0-3 0,-5 4-8 0,4 0-1 0,2-1-4 0,-7 5-4 16,1-1-3-16,-2 0-1 0,-6 4 0 0,8-4 1 16,-8 0 9-16,-6 5-1 0,0-5 5 0,0 0 5 0,-6 4 4 15,0-4-1-15,-2 1 3 0,2-1 2 0,-6 4 4 0,-2-7 2 0,-5 3 1 16,5 1 2-16,-4-5 3 0,-2 1 3 0,0-1 5 0,1 1 3 15,-1-4-2-15,0-4 2 0,1 5 0 0,-1-6-1 16,1 2-1-16,-1 0-3 0,0-1-5 0,2-4-2 0,-2-3-4 16,7 4-4-16,-7-4-6 0,0 0-8 0,1 0-13 0,6 0-10 15,0 0-13-15,-7-4-15 0,8 1-14 0,-2-1-17 0,1-3-13 16,7 0-19-16,-1-1-36 0,-6 0-73 0,7-2-125 16,0-1-58-16</inkml:trace>
  <inkml:trace contextRef="#ctx0" brushRef="#br1" timeOffset="64161.15">22034 16936 78 0,'0'-4'311'0,"6"1"-54"0,-6 3-54 15,0-4-51-15,0 4-45 0,0-4-29 0,0 1-18 0,-6 3-10 16,6-4-8-16,0 4-6 0,0-3-3 0,0 3-4 0,-6-5-3 16,6 5-1-16,0-3 1 0,0 3 0 0,0 0-3 0,0 0 0 15,-8-4-1-15,8 4-1 0,0 0 0 0,0 0-4 16,0 0-3-16,0 0-1 0,-6 0-2 0,6 4-2 0,-6-4-2 15,6 0-1-15,-7 3-3 0,0 2 0 0,1-2-1 0,-1 4 0 16,1 1-1-16,-7-1 5 0,0 0 1 0,7 1 0 0,-7-1 2 16,-1 0 4-16,8 4 1 0,-7 0 0 0,0 4 3 0,-1-4-2 15,2 3 0-15,-1 1-1 0,-1 0-2 0,2 0-3 0,6 3-1 16,-8 0 0-16,1 4-1 0,7 0-3 0,-8 4-2 16,8-5 0-16,0 5-2 0,-1-4 2 0,0 0-1 0,7 0-1 15,-6 0 0-15,6-4 0 0,0 1-1 0,0-4 1 0,6-4 1 16,-6 0 0-16,7-4 3 0,0 0 4 0,-1-3 5 0,7-1 6 15,-6 1 5-15,6-4 2 0,-1-4 0 0,2 1 2 0,-2-4-4 16,2-4-3-16,-1 0-3 0,7 0-5 0,-8-4-5 16,8 0-2-16,-7-3-3 0,7 3 0 0,-8 1-1 0,2-5-2 15,-2 5 1-15,1-1 0 0,1 0 0 0,-2-3 0 0,-4 7-1 16,-2-4 0-16,0 4 1 0,0-3 1 0,-6-1 1 0,7 4 4 16,-7 0 2-16,0 0 2 0,0-3 3 0,0 3 2 15,0 0 1-15,-7 0-1 0,7 3 0 0,-6-3-4 0,6 4-2 16,-6-1-3-16,6 5-1 0,0-1-3 0,0-3 0 0,-6 7-1 15,6-4-1-15,0 4-1 0,0 0-1 0,0 0 0 0,0 4 0 16,0-1-1-16,0 5 1 0,6-1-2 0,-6 0 1 0,0 4 1 16,6 1 1-16,-6-1 0 0,6 0-1 0,1 0 1 0,-7 3 1 15,7-3 1-15,-1 0-3 0,1 0-1 0,-1 0 1 16,-6 0 0-16,6-4 1 0,2 4-1 0,-2-4 1 0,0 4-2 16,0-3 2-16,-6 0 0 0,8-1-2 0,-2-4-5 0,7 5-3 15,-7-5-4-15,1-3-2 0,0 0 0 0,-1 0 0 0,5 0-2 16,-2 0 3-16,-3-3 5 0,7-1 3 0,-7 0 3 0,1 1 2 15,0-4-1-15,5-4 2 0,-5 3 2 0,0-3 0 16,5-4 5-16,-6 4 5 0,2-3 6 0,5-1 6 0,-7-3 1 16,0 3 8-16,1-3 7 0,0-4 7 0,-7 3-1 0,6-3-2 0,-6 0-3 15,0 1-3-15,0-1 2 0,0-4-6 0,0 0-8 16,-6 4-5-16,6-3-4 0,-7-1-2 0,0 0-3 0,1-3-3 0,0 7-1 16,-7-4-2-16,5 4-3 0,-4 1 1 0,6 2 7 15,-1 1 10-15,-6 7 10 0,7 0 3 0,-1 0 1 0,-6 3 3 16,6 1 0-16,1 0 1 0,0 3-8 0,6 0-11 0,-9 4-9 15,9 0-5-15,0 4-2 0,-5 0-2 0,5 3 0 32,0 4-2-32,0 4 0 0,0 0 0 0,0 3 1 0,5 0-1 15,-5 4 1-15,9 0 1 0,-9 0-1 0,6 3 0 0,0-2 1 16,1 2-1-16,-1 1 0 0,1 3 1 0,0-3-1 0,-1 0 0 16,-6-1 0-16,6 5 0 0,1-5-1 0,0 1 1 0,-1-1 1 15,0 1-1-15,0 0 1 0,2-4-1 0,5 0 2 16,-7 0 0-16,0-4-1 0,1 1-1 0,0-1 0 0,5-4 1 15,-4 1-4-15,-2-4-4 0,0 0-3 0,1 0-3 0,6-4-9 16,-7 0-11-16,1 1-14 0,-1-1-9 0,8-3-10 0,-8-1-8 0,0 1-7 0,7 0-10 0,-6-4-4 0,0 0-2 16,-1 0-1-16,6 0 0 0,-4-4-2 0,-2 0-5 0,8-3-9 15,-8 0-11-15,0-1-20 0,1-2-50 0,-1 2-93 0,-6-3-86 16,0 0-52-16</inkml:trace>
  <inkml:trace contextRef="#ctx0" brushRef="#br1" timeOffset="64448.89">22001 17038 140 0,'0'0'432'0,"0"0"-105"0,0 0-123 0,7 0-84 15,-7 0-45-15,6 0-22 0,0-3-11 0,2 3-7 0,4-4-1 0,-6 0-2 16,14 1 0-16,-7 3 0 0,1-8 2 0,4 1 3 16,2 0-1-16,0-1 0 0,-1 1-2 0,7 0-4 0,1 0-3 15,-1-4-7-15,-8 0-6 0,15 3-7 0,-13 1-11 0,6-4-12 16,0 4-11-16,1 0-11 0,-2-1-15 0,1 0-15 0,0 1-22 16,1 0-26-16,-1 0-48 0,0-1-81 0,0 1-108 0,-7 0-55 15</inkml:trace>
  <inkml:trace contextRef="#ctx0" brushRef="#br1" timeOffset="64980.15">22906 16723 76 0,'0'0'227'0,"7"-3"-12"0,-7-1-20 0,0 0-28 0,7-3-30 15,-7 3-30-15,0 1-24 0,0-1-13 0,6 0-8 0,-6 1-5 16,0-1-4-16,0 4-4 0,0-3-1 0,0-1-5 0,0 4-3 16,6-4-5-16,-6 1-6 0,0 3-6 0,0-4-3 15,0 4-6-15,0 0-3 0,7 0-2 0,-7 4 1 0,7-4 2 16,-7 7 2-16,6-3 5 0,1 6 5 0,-1 1 8 15,0 0 3-15,1 4 3 0,0 3 3 0,5 0 1 0,-5 1 2 16,-1 3-4-16,8 0-1 0,-8 0-5 0,8 0-1 0,-8 3 0 16,6-2-4-16,-6-1-4 0,2 0-1 0,5 3-3 0,-7-7-3 15,0 4-4-15,2 0-4 0,-2 1-1 0,-6-5-2 16,6 0-1-16,0 0-3 0,-6-3-2 0,8 3 0 0,-8-3 0 16,6-4-1-16,-6 0-1 0,6 4 0 0,-6-4-1 0,7-4-4 15,-7 0-6-15,0 1-9 0,0-5-10 0,6 1-9 0,-6 0-14 16,0-4-14-16,0 0-17 0,7 0-15 0,-7-8-18 0,7 5-33 15,-7-8-65-15,0 3-119 0,0 1-82 0,0-4-43 0</inkml:trace>
  <inkml:trace contextRef="#ctx0" brushRef="#br1" timeOffset="65643.6">22926 16701 284 0,'-6'-3'406'0,"6"-1"-112"0,0 0-110 0,0 1-71 0,0-4-37 16,0 3-19-16,0 0-10 0,0-3-9 0,0 3-4 16,0-3-3-16,6-4-3 0,0 4-1 0,1-1-5 0,0 1 5 15,-1-4 2-15,7 3 3 0,-7-3 3 0,1 0 0 0,6 4-3 16,0-4-1-16,-7 4 5 0,8-4-2 0,6 4-2 15,-8-1 1-15,0-3-1 0,2 4-3 0,5 0-5 0,-5-1 6 16,6 1 4-16,-8-1 3 0,8 1 0 0,-7 0-3 0,7-1-5 16,-1 1-2-16,-6 0 3 0,0 0-7 0,7-1-7 0,-8 5-7 15,2-1-5-15,-1 0-3 0,-1 1-1 0,-5-1 1 0,0 4 0 16,-1 0-1-16,0 7 0 0,1-3 0 0,0 7 2 0,-7 4 2 16,6-1 0-16,-6 4 1 0,0 1 0 0,0 3 1 15,-6 4-1-15,6-5 0 0,-7 5-1 0,7 0-4 16,-7 0 1-16,1-1 0 0,0-3 2 0,-1 4-2 0,0-4 0 0,1-1-1 15,-7-2 3-15,7-4 4 0,6-1 2 0,-6 1 2 16,-2-4 2-16,8-4 2 0,-6 1 6 0,6-5 3 0,0 1-6 16,0 0 2-16,0-1-2 0,0-3-1 0,0 0-1 0,0 0 1 0,6 0-4 15,-6 0 1-15,8 0 4 0,-2-3-2 0,-6-1-2 0,6 0-1 16,7 1-1-16,-7-5 0 0,1 5-5 0,0-1 0 0,5 0-3 16,-5 1-2-1,0-1-1-15,6 0 1 0,0 4-2 0,0-3 0 0,-7-1 0 16,8 4 0-16,-2-4-2 0,1 4 1 0,1 0 0 0,-2 0 0 15,2 4 1-15,-2 0 0 0,2-4-1 0,-1 7 1 0,-2-3 0 0,-3-1 0 16,5 5 0-16,0-1-1 0,-6 0-3 0,6 4-3 16,-7 0-4-16,1 0-9 0,-1 4-6 0,1 0-7 0,-7-1-6 15,6 1-2-15,-6 0-2 0,-6 3 2 0,6-4 3 0,-7 5 7 16,1-5 8-16,-1 5 6 0,-6-4 4 0,7-1 5 0,-8 1 3 16,2 3 1-16,-8-3 3 0,1-1 0 0,5 1 2 0,-6 0 4 0,2-4 8 15,-9-1 7-15,8 1 6 0,0-3 6 0,-8 3 7 0,7-4 7 16,-6 1 3-16,7-1 0 0,-7-3-5 0,6 3-8 0,-6-3-4 15,7-1-5-15,-1 1-9 0,1 0-7 0,-1-4-11 0,0 3-21 16,8-3-21-16,-8 0-29 0,7 0-32 0,-1-3-35 0,8-5-28 16,0 1-36-16,0-4-55 0,6 0-86 0,0 0-94 0,-6 0-44 15,6 0-13-15</inkml:trace>
  <inkml:trace contextRef="#ctx0" brushRef="#br1" timeOffset="69179.59">14466 13474 20 0,'0'-3'67'0,"0"-2"5"0,0 2 7 0,0 3 6 0,-7-4 7 16,7 0 0-16,0 1-4 0,0-1-11 0,-6 0-14 16,6 1-13-16,-7 3-11 0,7-4-10 0,-7 1-8 0,7 3-6 15,0-4-2-15,-6 4-3 0,6-4 1 0,0 4-3 0,-6-3-1 16,6 3 0-16,0-4-1 0,0 0 1 0,0 1 0 16,0 3 1-16,0-8 4 0,0 5 3 0,0-1 2 0,0 0 2 15,0-3 3-15,-6 3 2 0,6-3-1 0,0 3-1 16,0-3-1-16,0 4-3 0,0-5-2 0,-8 5-2 0,8-5-2 15,0 5-3-15,-6-5-1 16,6 5-1-16,0-2-2 0,0-2-2 0,0 4 0 0,-6-1-2 16,6 0-1-16,0 1 0 0,0 3-1 0,-7-4 1 0,7 0 0 15,0 4 1-15,0-3 1 0,-7-1 1 0,7 0 2 16,0 4 2-16,0-3 1 0,-6-1 1 0,6 4 1 16,0-4 0-16,-7 1 1 0,7 3-3 0,0-4-1 0,-6 4-1 0,6-4-1 15,0 4-2-15,0-3-1 0,-6 3-1 0,6 0-1 0,0-4 0 16,0 4 0-16,0 0 0 0,0 0 1 0,0 0-3 0,-7 0-1 0,7 0 0 15,0 0-1-15,0 0-2 0,0 0 2 0,0 0-1 0,0 0-1 16,-7 4 1-16,7-4 2 0,0 0 1 0,0 0 2 0,0 3 1 16,0-3-1-16,-6 0 1 0,6 4 0 0,0 0 1 0,0-1 0 15,0 1 1-15,0 3-3 0,-6-3 2 0,6 3-1 16,0 1-1 0,0-1 0-16,0 0 0 0,0 5 0 0,0-1-3 0,0-4 1 0,0 4-1 0,-7 0 2 0,7-4 1 0,0 4 0 15,0 0-1-15,0-4 1 0,0 4 1 0,0-3 2 16,0 3-1-16,0-4-1 0,0 0-2 0,0 4 1 0,0-4 0 15,7 1 0-15,-7-1 0 0,0 1 0 0,6-1 0 0,0 0 0 16,-6 1 1-16,7 3-1 0,0-4 0 0,-7 0-1 16,6 4 0-16,-6-4-1 0,6 4 1 0,1-3 0 0,-7 3 1 15,6-4-1-15,-6 4 2 0,7-4 1 0,-7 1-2 16,0-1 2-16,7-3-1 0,-7 0-1 0,0 3 1 0,6-3 0 16,-6 3-1-1,0-3-1-15,0-1 1 0,6 1 0 0,-6 0 0 0,0-1 1 16,8 1-1-16,-8-1 1 0,6 1-1 0,-6 0 1 0,6-1-1 0,-6 5 1 0,6-5 0 15,-6 1 0-15,0 0-1 0,7-1 0 0,-7 1 0 0,0-4 1 16,7 4-1-16,-7-1 0 0,6 1-3 0,-6-4 2 0,7 4 0 16,-7-1 0-16,0 1 1 0,6-4-1 0,-6 4 0 0,6-1 1 15,-6-3 0-15,8 4 0 0,-8-1 0 0,6 1 1 16,-6 0-1-16,6-1 0 0,-6 2 0 0,6-2 0 0,-6 1 1 16,8 0 0-16,-8 3-1 0,0-4 0 0,0 1-1 15,6 0 0-15,-6 3 1 0,0-3 0 0,0-1 0 0,6 1-1 16,-6 0 1-16,0-1 1 0,0 1-1 0,7 0 0 15,-7-1 1 1,0 1-1-16,6 3 0 0,-6-3 1 0,7 0-1 0,-7-1 0 16,7 4 1-16,-1-3 0 0,-6 0 0 0,6 3 0 15,-1-3 0-15,-5 3-1 0,9-3 0 0,-9 4 0 0,0-5-1 16,6 0-1-16,-6 1 1 0,0 4 1 0,6-5 0 16,-6 1 0-16,0 0 0 0,0 3 0 0,0-3-1 0,0-1 2 0,7 1 1 0,-7 0-2 15,0 3 0-15,0-3 0 0,0-1 2 0,0 1-1 0,0 3 0 16,0-3-1-16,6 3-1 0,-6 0 2 0,0 1-1 0,0-1-2 15,0 0 1-15,0 1-2 0,0-1 1 0,0 0 1 0,0 5 0 16,0-6-2-16,0 2 1 0,0 3 1 0,0-3-1 16,0-1-2-16,0 0 2 0,0 0-3 0,0 1-1 0,0-1 0 15,0 0-1-15,0 4 0 0,0-3 1 0,-6-1 1 0,6 0-2 16,0 1 1-16,0-1 3 0,-7-4 0 0,7 5 2 16,0-5 0-16,-6 5 0 0,6 0 1 0,0-1 1 15,0-4-2-15,0 5 1 0,-6-5 1 0,6 5-1 0,0-5 0 16,0 5 0-16,0-5-4 0,0 5-2 0,0-5 1 0,0 5-4 15,-9-1-1-15,9-3-1 0,0 3 1 0,0-4-2 16,0 1 5-16,0 0 3 0,0-1 0 0,0 1 2 0,0 3 1 16,0-7 0-16,0 8-1 0,0-5 2 0,0-3-2 0,0 8-5 15,0-5 0-15,0 1-3 0,0 0-1 0,9 0-2 16,-9-1-1-16,0 1-1 0,0 3 2 0,0-7 5 0,0 8-1 16,0-5 3-16,0 1 2 0,0 0 2 0,0-1-1 15,0 1 3-15,0 0-1 0,0-1-1 0,0 1 1 0,0-1 0 16,0 1-1-16,0 0 2 0,0-1 1 0,0 1 3 0,0 0 0 15,6-1-3-15,-6 1-2 0,0 3-1 0,6-3-2 16,-6 0-2-16,7-1-1 0,-7 1-6 0,6 3-3 0,-6-3-1 16,7 0-3-16,-7-1-1 0,0 5-1 0,7-5 0 0,-7 1-4 15,0-1-7-15,0 5-6 0,0-4-13 0,0 0-12 0,0-4-24 16,0 7-30 0,-7-7-42-16,7 7-44 0</inkml:trace>
  <inkml:trace contextRef="#ctx0" brushRef="#br1" timeOffset="74042.59">14186 11518 214 0,'0'-4'210'0,"0"4"-31"16,0-4-35-16,-7 4-43 0,7-3-37 0,0-1-21 0,0 4-17 15,0-4-12-15,0 4-6 0,0 0-2 0,0-3-3 16,7-1-1-16,-7 1-2 0,0-1-1 0,0 4-2 0,0-4 0 16,0 4-4-16,0 0-6 0,0 0-4 0,0 0-8 0,0 0-5 15,0 0-7-15,0 0-8 0,0 0-15 0,0 4-15 0,0-4-17 16,0 4-10-16,0-1-10 0,0 1-11 0,-7-1-13 0</inkml:trace>
  <inkml:trace contextRef="#ctx0" brushRef="#br1" timeOffset="74463.28">14147 11580 69 0,'0'0'153'0,"0"0"-15"0,0 0-19 0,-7 0-23 0,7 0-23 0,0 0-21 16,0 0-18-16,0 0-11 0,0 0-9 0,-7 0-4 0,7 0-3 15,0 0-4-15,0 0 1 0,0 0-1 0,0 0-2 0,0 0 0 16,0 3-1-16,0-3 0 0,7 4 4 0,-7-4-3 15,0 4-1-15,0-4 0 0,7 3 0 0,-7 1 0 16,6 0 1-16,-6 3 0 0,0-3-3 0,7 0 1 0,-7 3 1 16,0-3-1-16,6 3 0 0,-6-3 2 0,0 3-1 0,7-3 0 15,-7-1 0-15,0 1 2 0,6 0-1 0,-6-1 4 0,7 1 2 16,-7 3 0-16,6-3 1 0,0 3 1 0,-6 0 1 16,8-3-1-16,-2 3 1 0,-6-3-3 0,6 3-3 0,-6-3-1 15,0 3-1-15,7-3-1 0,-7 3 0 0,0 1-1 16,0-5 0-16,6 5 0 0,-6-4 0 0,0 3 0 0,0-3 0 15,0 3 1-15,0 0-1 0,7 1-1 0,-7-5 0 16,0 4-2-16,0 1 0 0,0-1-2 0,0 0 0 0,0 1 0 0,0 3-3 0,-7-4-3 16,7 4 1-16,0-4-3 0,-6 4-1 0,6 0 1 0,-7-4-3 15,7 5 0-15,-6-5 1 0,6 4 2 0,-6-4 2 16,6 1 0 0,-8-1 2-16,8-3 0 0,0 3-3 0,0 0-3 0,-6 1-5 15,6-5-4-15,0 5-6 0,0-1-7 0,0-4-15 16,0 5-16-16,-6-1-16 0,6 0-11 0,0 1-6 0,0-1-7 15</inkml:trace>
  <inkml:trace contextRef="#ctx0" brushRef="#br1" timeOffset="75500.64">14166 11954 63 0,'0'3'217'0,"0"1"-42"16,0 0-49-16,7-1-49 0,-7 5-29 0,0-5-16 0,0 1-7 15,0 3-4-15,0 0-4 0,0 1 1 0,0 3-4 0,-7-4 1 16,7 4-1-16,0-4-3 0,0 5-6 0,0-5-1 0,0 0-2 16,0 1 0-16,0 3 1 0,0-4-1 0,0 0 1 0,0 4 3 15,0-4 1-15,0 1 0 0,0 3 0 0,0-4 1 0,0 0 0 16,0 1 0-16,0-5-1 0,-6 8-3 0,6-4-2 16,0 1-1-1,0 0 0-15,0-1 0 0,0 0 0 0,0-3-1 0,0 3 0 16,0 0 2-16,0 1 0 0,0-1-2 0,0 0 0 15,0 1 0-15,6-1 0 0,-6 0-2 0,0 1 1 0,7-1-1 16,-7 0 1-16,0 0 2 0,0 1-1 0,0 3 0 0,6-3 1 16,-6-1 1-16,0 0-2 0,0 0 1 0,0 1 0 15,7-1-1-15,-7-3 1 0,0 3 0 0,0-3-1 0,0 3 0 16,0-3 0-16,6-1 0 0,-6 5 0 0,0-5 0 0,6 1 0 0,-6-1-1 16,8 1 0-16,-8 0 1 0,6 3 0 0,-6-3-1 0,0-1-2 15,6 1 0-15,-6 0 0 0,0-1-1 0,7 1-3 16,-7 0 0-16,0-1 2 0,6 1 0 0,-6 0 0 15,0-1 0-15,0-3 2 0,0 4 0 0,0 0 2 0,0 0-2 16,7-4-2-16,-7 3-3 0,0-3-1 0,0 4-2 0,6-4-2 16,-6 4 0-16,0-4-1 0,0 3 1 0,7-3 2 15,-7 4 3-15,0-4 1 0,6 4 1 0,-6-4 2 0,0 0 1 16,0 3 1-16,0-3 0 0,6 0 0 0,-6 0 1 0,0 4-2 16,0-4 2-16,8 0-1 0,-8 0 2 0,6 0 0 0,-6 0 0 15,0 0 0-15,6 0 0 0,-6 0 0 0,7 0-1 16,-7 0 0-16,0 0-2 0,7 0-1 0,-7 0-4 0,0 4-6 15,6-4-11-15,-6 0-14 0,0 0-15 0,6 3-17 0,-6-3-19 16,0 0-15-16,0 0-14 0,0 0-16 0</inkml:trace>
  <inkml:trace contextRef="#ctx0" brushRef="#br1" timeOffset="75835.9599">14342 12576 9 0,'0'8'40'0,"6"3"3"15,-6-4 3-15,0 4-2 0,7-3-5 0,-7 3-7 16,7-4-5-16,-7 4-4 0,6-4 1 0,-6 0-3 0,6 4-1 16,-6-3-2-16,0-1 2 0,7 4 2 0,-7-4 1 15,0 0 2-15,0 4 1 0,0-3-1 0,0 3 2 0,0-4 1 32,0 0 0-32,-7 1-1 0,7-1-5 0,0-3-1 0,0 3-5 15,0 1-2-15,0-5-4 0,0 1-9 0,0 0-18 16,7-1-29-16,-7 1-41 0,0-4-67 0,0 0-96 0</inkml:trace>
  <inkml:trace contextRef="#ctx0" brushRef="#br1" timeOffset="84204.98">14329 13283 49 0,'0'4'59'0,"0"-4"1"0,0 0 0 16,0 0-6-16,0 0-4 0,0 0-8 0,0 0-9 16,0 0-7-16,0 4-6 0,0-4-8 0,0 0-6 0,0 3-1 15,0-3-2-15,0 0 2 0,0 0 2 0,0 4 0 0,0-4-1 16,0 0 1-16,0 0 0 0,0 4 1 0,0-4-1 0,0 3-1 16,0 1-3-16,7-4-2 0,-7 4 0 0,0-1-1 15,0 1 1-15,0-1-1 0,0 2 0 0,6-5-1 0,-6 3 0 16,0 0 1-16,0 2 0 0,0-2 0 0,0 1 0 0,0 0-1 15,0-1 0-15,0 1 0 0,0-4 1 0,0 4 0 16,6-1 0-16,-6 1 0 0,0-1 0 0,0-3 1 16,0 4-1-16,7 0 0 0,-7-1-3 0,0-3-4 0,7 4-6 15,-7 0-7-15,0-1-7 0,0-3-6 0,6 4-3 0,-6 0-1 16,0-4 2-16,0 3 2 0,0 1 7 0,0 0 7 0,0-4 9 16,0 3 8-16,0 1 9 0,-6 0 8 0,6-1 9 15,0 1 5-15,0-4 3 0,0 4 1 0,0-1 1 0,-7 1 0 0,7-4-6 0,0 3-7 16,0 1-6-16,7 0-5 0,-7-4-4 0,0 3-2 15,0 1-2-15,6 0 0 0,-6-4-2 0,0 8 0 16,0-5 0-16,6 0-1 0,-6 1 1 0,0 0 0 0,0 0 0 0,0-1 1 16,0 1 2-16,7 0 4 0,-7-1 4 0,0-3 2 0,0 4 2 15,0 0 2-15,0-1-2 0,0 1 0 0,0-4-1 16,0 4-2-16,6-1-4 0,-6-3-2 0,0 4-5 0,0 0 1 16,7-1-1-16,-7-3 1 0,0 4 0 0,7-4 2 0,-7 4 0 15,0-4 4-15,0 3 5 0,0-3 4 0,0 4 2 16,0-4 3-16,0 0 1 0,0 0 0 0,0 3 0 0,0-3-2 15,0 0-3 1,0 4-4-16,0-4-1 0,0 0-5 0,0 0-1 0,0 0-2 16,0 4-3-16,0-4 0 0,0 0-1 0,0 3-1 0,0-3 0 15,6 0 0-15,-6 4 0 0,0-4 0 0,0 0 1 16,0 4 0-16,0-1 1 0,0-3 3 0,0 4-1 16,0-4 2-16,0 4 2 0,0-4 0 0,-6 3 1 0,6-3 0 15,0 4-1-15,0-4-1 0,0 4-1 0,0-4-3 0,6 3-1 16,-6-3 0-16,0 4-2 0,0 0 0 0,0-4 0 15,0 3 0-15,0 1 0 0,6-4 0 0,-6 4 0 0,0-4 0 0,0 4 0 0,0-4 0 0,0 3 0 16,8 1 0-16,-8-4 0 0,0 4 1 0,0-4 0 16,0 3-1-16,0-3 1 0,0 4 1 0,0-4-1 15,0 4 0-15,6-4 1 0,-6 3 0 0,0-3-1 0,0 4 0 16,0 0 0-16,0-4 1 0,6 3-1 0,-6-3 0 0,0 0-1 16,0 4 0-16,0 0 1 0,0-4 0 0,0 3-1 15,0-3 0-15,0 4 0 0,0-4 0 0,0 3 0 16,0-3 0-16,0 4 0 0,0-4 1 0,0 4-1 0,0-4 2 0,0 3 1 0,0-3 0 15,0 4 0 1,0-4-1-16,0 0-1 0,0 4 1 0,6-4 0 0,-6 0 0 16,0 0-2-16,0 3-1 0,0-3 1 0,0 4 1 0,7-4-1 15,-7 0 0-15,0 0 0 0,0 4 0 0,0-4 0 16,0 0 2-16,0 3 2 0,0-3-1 0,0 4 1 16,0-4 2-16,0 4 0 0,0-4 1 0,0 0 0 0,0 3-1 0,0-3-1 15,0 0 0-15,0 0-1 0,0 4-1 0,0-4-2 16,7 4-1-16,-7-4 1 0,0 3-2 0,0-3 0 0,0 4 0 15,0-4 0-15,6 4 1 0,-6-4 0 0,0 3 0 0,0-3-1 16,0 4 2-16,0-1 0 0,7 1-1 0,-7-4 0 16,0 4 0-16,0-1 0 0,0-3 0 0,0 5 1 0,0-2-1 15,0-3-2-15,0 4 1 0,6 0 1 0,-6-4 0 0,0 3 0 0,0-3-1 16,0 4 1-16,0-4 0 0,0 3 1 0,0 1 2 0,6-4-2 0,-6 0-1 16,0 4 1-16,0-4-1 0,0 3 0 0,0-3 0 0,8 4-1 31,-8-4-1-31,0 4 2 0,0-4 1 0,0 0-1 15,0 3 0-15,0-3 1 0,0 4-1 0,0-4 1 0,6 4-1 0,-6-4 0 16,0 0 0-16,0 3 0 0,0-3 0 0,0 0 0 16,0 0 0-16,0 4-1 0,0-4 0 0,0 4 1 15,0-4-1-15,6 3 0 0,-6 1 1 0,0 0 1 0,0-1-1 0,0-3 0 16,0 4 1-16,6 0-2 0,-6-1 1 0,0-3 0 16,8 4 0-16,-8-4-1 0,0 3-1 0,0-3 1 0,0 4-1 15,0-4 1-15,6 4 2 0,-6-4-1 0,0 3 0 0,0-3-1 16,6 4 2-16,-6-4 0 0,0 4 0 0,0-4-1 0,0 3-1 15,7-3 1-15,-7 4 0 0,0 0-1 0,0-4 0 16,0 3 0-16,6-3-1 0,-6 5 1 0,0-2 1 0,0 0 0 16,0-3-2-16,0 4 2 0,0 0-1 0,0 0 1 15,0-1 0-15,0 1 0 0,0 0 0 0,7-1 0 0,-7 1 1 16,0 0 1-16,0-1-2 0,0 1 1 0,0 0 4 16,7-1-4-16,-7 1 5 0,0 0-4 0,0-1-2 0,0 1 0 15,0 0-1-15,6-1 1 0,-6 1-3 0,0-1 1 16,0 1-2-16,0 0 1 0,0-4 1 0,0 3 2 0,0 1-1 15,0 0 0-15,0-4 0 0,6 3 0 0,-6-3 1 0,0 4-1 16,0-4 1-16,0 4 0 0,0-4 4 0,0 3-3 16,0-3-1-16,0 4 0 0,0-4 0 0,0 4 0 0,0-4 0 15,0 3 1-15,0-3-5 0,0 0 2 0,0 4 1 0,0-4 0 16,0 4 1-16,0-4 0 0,0 3 0 0,0-3 0 0,0 4 0 16,0-4 1-16,0 0 0 0,0 4 0 0,-6-4-1 15,6 0 2-15,0 4-2 0,0-4 0 0,0 3 0 0,0-3-2 16,0 3 1-16,0-3 0 0,6 5 1 0,-6-5-1 0,0 0 0 15,0 3-2-15,0-3 0 0,0 4 0 0,0-4 0 0,0 4 0 16,0-4-2-16,0 3 2 0,0-3-1 0,5 4 2 0,-5-4-2 16,0 4 2-16,0-4-4 0,0 3 2 0,0-3-2 0,0 4-1 15,0-4 1-15,9 3 0 0,-9 1 0 0,0-4 2 16,0 4 1-16,0-1 2 0,0-3 0 0,0 4 1 0,0-4 0 16,0 4 2-16,0-4-1 0,0 3 1 0,0-3-2 15,0 4 1-15,0-4 0 0,0 4-3 0,0-4 0 0,0 0 1 0,0 3 0 16,6-3-1-16,-6 0 1 0,0 0 0 0,0 4 1 15,0-4 2-15,0 4-2 0,0-4 1 0,6 0-1 0,-6 3 0 32,0-3 1-32,0 0-2 0,0 4 1 0,0-4 0 0,0 4-1 15,0-4-1-15,0 3 1 0,0-3 1 0,0 0-1 0,0 4 1 16,0-4 0-16,0 0 1 0,0 4-1 0,0-4 0 16,0 0-2-16,0 3-4 0,-6-3-1 0,6 4 0 0,0-4-2 15,0 0-3-15,0 0 1 0,0 4 1 0,0-4 1 0,0 0 2 16,0 3 0-16,0-3 2 0,0 4 3 0,0-4-1 15,0 0 1-15,0 0 2 0,0 0 0 0,0 3 0 16,0-3 2-16,0 0 1 0,0 0-1 0,0 0 1 0,0 0 3 0,0 0 1 16,0-3 1-16,0 3 2 0,0 0 1 0,0-4 0 15,0 4 3-15,0-3 0 0,0 3-3 0,0-4-1 0,0 0-2 16,0 1-1-16,-6 3-1 0,6-4-1 0,0 0-3 16,0 1-2-16,0 3 0 0,0-4 0 0,0 0 0 0,0 1 0 15,-9-1-1-15,9 0 1 0,0 1-1 0,0-1 3 0,0 0-2 16,-5-3 0-16,5 3 2 0,-6-3 0 0,6 0-1 15,-6 3-1-15,6-3 1 0,-7 0 0 0,0-1-1 0,7-3 0 16,-6 4 0-16,-1-1 1 0,1-3 1 0,0 4-2 0,6 0 1 16,-8-1 0-16,8 1-1 0,-6 0 2 0,6-1-2 15,-6 1-4-15,6 0 3 0,0 0 1 0,0-1 0 0,-6 1 1 16,6 0 1-16,0-4 1 0,-8 3 2 0,8 1 3 16,0-1-1-16,-6 2-1 0,6-2 0 0,0 0 0 0,0 1-1 0,-6 0 0 15,6-1-2-15,0 1 0 0,0 0-2 0,0 0 2 0,0-1-2 16,0 1-2-16,0 3-2 0,0-3 1 0,0 0-2 0,0 3 0 15,0-3-1-15,0 3-1 0,0-3 1 0,-7 3 2 16,7-3 1-16,0 3 0 0,-6-4 0 0,6 1 2 0,0 3 0 16,-7-3 0-16,7 4 2 0,-7-5 0 0,7 5-1 0,-6-5-1 15,6 1 0-15,-6 3 0 0,6-3-1 0,-6 0 1 16,6 3 0-16,0-3 0 0,-8 3-1 0,8-3 0 0,0 3-1 16,-6-3 0-16,6 3-1 0,0-3 0 0,0 3-1 0,-6-3 1 0,6 0 0 31,0 3 2-31,-7-3 0 0,7 3 1 0,0-4-1 0,-7 5 1 15,7-5 0-15,0 5 0 0,-6-5 0 0,6 5 0 0,0-5 0 16,-7 1 0-16,7 3 1 0,0-3-2 0,-6 3 1 16,6-3 0-16,0 4 1 0,-6-1-2 0,6-3 1 0,0 3 0 15,0-3 0-15,-7 3 3 0,7-3-3 0,0-1-1 16,-7 5 1-16,7-5 0 0,0 1 1 0,-6 3 1 0,6-3-1 16,-6-1-1-16,6 1-1 0,0 0 0 0,-7-1 0 0,7 1 0 15,0-4-2-15,-6 4-2 0,6 0-1 0,0-4 0 0,0 3-1 16,0 1 0-16,-7-4 0 0,7 4 0 0,0-4 0 0,0 4 1 15,0-4 1-15,0 0 0 0,0-1 3 0,0 1-1 16,0 0 1-16,0-3 1 0,0 3 1 0,0 0 0 0,0 0 0 16,0 0 0-16,0 0 1 0,0 0 0 0,-7 0 1 15,7 0-2-15,0 0 1 0,0 3 1 0,0-3 0 0,0 4 1 16,0 0-1-16,0-4 3 0,0 4-2 0,0-1 3 0,0 1-3 16,0 0-1-16,0-1 0 0,0 1 1 0,0 0 1 0,0 3-4 0,0 0 0 15,0 1 0-15,0-1 0 0,-6 0 0 0,6 4-1 16,0-3-1-16,-6 3-1 0,6-4 2 0,0 4-2 15,-7-4 0-15,7 4 2 0,-7-3 1 0,7 3 0 0,-6-4 0 16,6 1 0-16,-6-2 2 0,6 2-1 0,0-1-1 0,-8 0 0 16,8 1 0-16,0 3-1 0,-6-4-2 0,6 0-3 0,0 1-1 15,0-1-2-15,0 1 2 0,0-1 1 0,0 4-1 16,-6-4-1-16,6 1 3 0,0 3 2 0,0-4 1 16,0 0 2-16,0 1-1 0,-7-1 0 0,7 0 0 0,0 1 2 15,0-1-2-15,0 0 1 0,0 1 1 0,-6-5-1 0,6 5 2 16,0-1-2-16,0 0 2 0,0-3-2 0,0 4 0 0,-7-1-2 15,7 0-3-15,0 1-6 0,0-5-3 0,0 5-5 0,0-5-4 16,7 5-4-16,-7-5-6 0,0 1-5 0,0-1-2 16,0 1 1-16,0 0 1 0,6-1 3 0,-6 1 2 0,0 0 3 15,0-4 6-15,0 0 4 0,0 4 4 0,0-4 4 16,0 0 4-16,0 0 0 0,0 0 1 0,0-1 0 0,0-2-2 16,0 3-2-16,0 0-3 0,7-4-10 0,-7 4-9 0,0-3-14 15,6-1-11-15,-6 4-16 0,0 0-15 0</inkml:trace>
</inkml:ink>
</file>

<file path=ppt/ink/ink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44.20712" units="1/cm"/>
          <inkml:channelProperty channel="Y" name="resolution" value="44.13793" units="1/cm"/>
        </inkml:channelProperties>
      </inkml:inkSource>
      <inkml:timestamp xml:id="ts0" timeString="2022-10-24T15:58:00.807"/>
    </inkml:context>
    <inkml:brush xml:id="br0">
      <inkml:brushProperty name="width" value="0.05292" units="cm"/>
      <inkml:brushProperty name="height" value="0.05292" units="cm"/>
    </inkml:brush>
  </inkml:definitions>
  <inkml:trace contextRef="#ctx0" brushRef="#br0">7367 9475,'0'25,"-24"-25,-1 25,25 0,-25-25,25 25,-25-1,25 1,-25 0,25 0,-24-25,24 25,-25-1,25 1,0 0,-25-25,25 25,-25 0,25-1,-25 1,25 0,0 0,-25-25,25 25,0-1,0-48,0-1,25 0,-25 0,25 0,-25 1,0-1,25 0,-25 0,25 0,-25 1,25 24,-25-25,0 0,24 25,-24-25,25 0,-25 1,25 24,-25-25,25 25,0 0,-25 25,24-25,-24 24,25 1,-25 0,25-25,-25 25,25 0,0-1,-25 1,24-25,1 25,-25 0,25-25,-25 25,25-25,0 0,-25 24,24-24,1 25,0-25,-25 25,25-25,0 0,-25 25,24-25,1 25</inkml:trace>
  <inkml:trace contextRef="#ctx0" brushRef="#br0" timeOffset="2339.99">7367 9674,'0'25,"0"-1,0 1,0 0,0 0,0 0,0-1,0 1,0 0,0 0,25-25,-25 25,0-1,0 1,0 0,0 0,25-25,-25 25,25-25,-25 25,0-1,0 1,25-25,-25 25,0 0,0 0,24-25,-24 24,0 1,0 0,25-25,-25 25,0 0,0-1,25 1,-25 0,0 0,0 0,0-1,0 1,0 0,25-25,-25 25,0 0,0-1,0 1,0 0,0 0,0 0,0-1,0 1,0 0,0 0,0 0,0-1,0 1,0 0,0 0,0 0,0-1,0 1,0 0,0 0,0 0,0-1,0 1,0 0,0 0,0 0,-25-25,25 25,0-1,0 1,0 0,0 0,0 0,0-1,0 1,0 0,0 0,0 0,0-1,0 1,0 0,0 0,0 0,0-1,0 1,0 0,0 0,0 0,0-1,0 1,0 0,0 0,0 0,0-1,0 1,0 0,0 0,0 0,0-1,0 1,0 0,0 0,0 0,0-1,0 1,0 0,0 0,0 0,0 0,0-1,0 1,0 0,0 0,0 0,0-1,0 1,0 0,0 0,0 0,0-1,0 1,0 0,0 0,0 0,0-1,0 1,0 0,0 0,0 0,0-1,0 1,0 25,0-25,0-1,0 1,0 0,0 0,0 0,0-1,0 1,0 0,0 0,0 0,0-1,0 1,0 0,0 0,0 0,0 24,0-24,0 0,0 0,0 0,0-1,0 26,0-25,0 0,0-1,0 1,0 0,25 0,-25 0,0 24,0-24,0 0,0 0,0-1,0 1,0 0,0 0,0 0,25-1,-25 1,0 0,0 0,0 0,0 24,0-24,0 0,0 24,0-24,0 0,0 25,0-26,0 1,0 25,0-25,0 24,0-24,0 0,0 25,0-26,0 26,0-25,24 0,-24 24,0-24,0 0,0 24,0-24,0 25,0-25,0 24,0-24,0 25,0-1,0-24,25 25,-25-26,0 26,0-25,0 24,0-24,0 0,0 25,0-25,0 24,0-24,0 0,0 24,0-24,0 0,0 25,0-26,0 26,0-25,0 24,25-24,-25 0,0 0,0 0,0 24,0-24,0 0,25 0,-25-1,0 1,0 0,0 0,0-50,0 0</inkml:trace>
  <inkml:trace contextRef="#ctx0" brushRef="#br0" timeOffset="7102.75">7665 14585,'0'25,"0"0,-25-25,0 0,25-25,-24 25</inkml:trace>
  <inkml:trace contextRef="#ctx0" brushRef="#br0" timeOffset="9315.94">6003 14610,'0'0,"0"25,25-25,0 0,-1 0,1 0,0 0,0 0,0 0,0 0,-1 0,1 0,0 0,0 0,0 0,-1 0,1 0,0 0,0 0,0 0,-1 0,1 0,25 0,-25 0,-1-25,26 25,-25 0,24 0,-24 0,25 0,-25 0,-1 0,26 0,-25 0,0 0,24 0,-24 0,0 0,24 0,-24 0,0 0,25-25,-25 25,-1 0,26 0,-25 0,0 0,-1 0,1 0,0 0,0 0,0 0,-1 0,1 0,0 0,0 25,0-25,-1 0,1 0,0 0,0 0,0 0,-1 0,1 0,0 0,0 0,0 0,-1 0,1 0,0 0,0 0,0 0,-1 0,1 0,0 0,0 0,0 0,-1 0,1 0,0 0,0 0,0 0,0 0,-1 0,1 0,0 0,0 0,0 0,24 0,-24 0,0 0,0 0,-1 0,1 0,0 0,25 0,-26 0,1 0,0 0,0 0,0 25,24-25,-24 0,0 0,0 0,24 0,-24 0,0 0,0 0,-1 0,26 0,-25 0,0 0,-1 0,26 0,-25 0,24 0,-24 0,25 0,-25 0,24-25,-24 25,25 0,-25 0,24 0,-24 0,0 0,24 0,-24 0,25 0,-25 0,24 0,-24 0,25 0,-26 0,1-25,25 25,-25 0,-1 0,26 0,-25 0,0 0,24 0,-24 0,25-25,-26 25,1 0,25 0,-25 0,24 0,-24 0,25 0,-25 0,24 0,1 0,-25-24,24 24,1 0,-25 0,24 0,1 0,-1 0,1-25,0 25,-1 0,1 0,-1 0,1 0,0-25,-1 25,1 0,0 0,-1 0,-24 0,25 0,-1-25,1 25,-1 0,1 0,0 0,-1 0,1 0,-1 0,1 0,24-25,-24 25,0 0,-1 0,26 0,-26 0,1 0,24 0,-24 0,24 0,-24 0,0 0,24 0,-24 0,24 0,-24 0,24-24,-24 24,24 0,-24 0,24 0,-24 0,-1 0,26-25,-26 25,26 0,-26 0,1 0,24-25,-24 25,0 0,24 0,-24 0,-1 0,26-25,-26 25,1 0,-1 0,26 0,-26 0,1 0,0-25,-1 25,1 0,0 0,-1 0,1 0,-1 0,1 0,0 0,-1-25,26 25,-26 0,1 0,-1 0,1 0,0 0,-1 0,1 0,-1 0,1 0,0 0,-1 0,26 0,-26 0,1 0,0 0,-1 0,1 0,-1 0,26 0,-26 0,1 0,24-24,-24 24,0 0,24 0,-24 0,-1 0,1 0,24 0,-24 0,-1 0,26 0,-25 0,-1 0,26 0,-26 0,1 0,24 0,-24 0,-1 0,26 0,-26 0,1 0,0 0,24 0,-24 0,-1 0,1 0,-1 0,1 0,0 0,-1 0,1 0,-25 0,24 0,1 0,-25 0,24 0,-24 0,25 0,-25 0,-1 0,1 0,0 0,0 0,0 0,-1 0,1 0,0 0,0 0,-25-25,25 25,-1 0,-24-25,-24 0,-1 25,0 0,0-25,0 25,1 0,-1 0,0-24,0 24,0 0,1 0,-1 0,50 0,-1 0,1 0,0 0,0 0,0 0,-1 0,1 0,0 0,0 0,0 0,-1 0,1 0,0 0,0 0,0 0,-1 0,1 0,0 0,-25 24,0 1,0 0,-25-25,25 25,-25-25,1 25,-1-1,0-24,0 25,0 0,1-25,-1 25,-25-25,25 25,1 0,-1-25,0 24,0-24,0 0</inkml:trace>
  <inkml:trace contextRef="#ctx0" brushRef="#br0" timeOffset="10587.8599">4837 9897,'25'0,"0"0,0 0,-1 0,1-25,0 25,0 0,25 0,-26 0,1-25,25 25,-25 0,-1-24,26 24,-25 0,24-25,-24 25,0 0,25 0,-26-25,1 25,0 0,0 0,0-25,-1 25,1 0,0 0,0 0</inkml:trace>
  <inkml:trace contextRef="#ctx0" brushRef="#br0" timeOffset="10931.84">5284 9847,'0'25,"0"0,0 0,25-25,-25 25,0-1,0 1,0 0,0 0,0 0,0 0,0-1,24 1,-24 0,0 0,0 0,0-1,0 1,0 0,0 0,0 0,0-1,0 1,0 0,0 0</inkml:trace>
  <inkml:trace contextRef="#ctx0" brushRef="#br0" timeOffset="12563.94">18505 14982,'0'-25,"0"50,0 0,0 0,0-1,0 1,0 0,0 0,0 0,0-1,0 1,24 0,-24 0,0 0,25-1,-25 1,0 0,25 0,-25 0,25-50,-25 0,25 0,-1 0,-24 1,25-1,-25 0,25 0,0 0,-25-24,25 24,-25 0,24 0,-24 1,0-1,25 0,-25 0,0 0,0 1,0-1,0 0,0 50</inkml:trace>
  <inkml:trace contextRef="#ctx0" brushRef="#br0" timeOffset="24466.72">9897 13543,'0'-24,"0"-1,0 0,0 0,0 0,0 1,0-1,0 0,0 0,0 0,0 1,0-1,0 0,0 0,0 0,0 0,0 1,0-1,0 0,0 0,0 0,-24 25,24-24,0-1,-25 0,25 0,0 0,0 1,0-1,0 0,0 0,0 0,0 1,0-1,-25 0,25 0,0 0,0 1,0-1,0 0,0 0,0 0,-25 1,25-1,0 0,0 0,-25 25,25-25,0 1,0-1,0 0,0 0,0 0,0 1,0-1,0 0,0 0,0 0,0 0,0 1,0-1,0 0,0 0,0 0,0 1,0-1,0 0,0 0,0 0,0 1,0-1,0 0,0 0,0 0,0 1,0-1,0 0,0 0,0 0,0 1,0-1,0 0,0 0,0 0,0 1,0-1,0 0,0 0,0 0,0 1,0-1,0 0,0 0,0 0,0 1,0-1,0 0,0 0,0 0,0 0,0 1,0-1,0 0,0 0,0 0,0 1,0-1,0 0,0 0,0 0,0 1,0-1,0 0,0 0,0 0,0 1,0-1,0 0,0 0,25 25,-25-25,0 1,0-1,0 0,0 0,25 25,-25-25,0 1,0-1,0 0,0 0,0 0,0 1,25-1,-25 0,0 0,0 0,0 1,0-1,0 0,0 0,25 25,-25-25,0 1,24 24,-24-25,0 0,25 25,-25-25,0 0,25 25,-25-25,0 1,25 24,-25-25,25 25,-25-25,24 25,-24-25,25 25,0 0,-25-25,25 25,0 0,-25-24,24 24,1 0,-25-25,25 25,0 0,0 0,-1 0,1 0,0 0,0 0,0 0,-25 25,25-25,-1 0,1 0,-25 24,25-24,0 0,0 0,-25 25,24-25,1 0,-25 25,25-25,0 0,-25 25,25-25,-1 0,-24 25,25-25,0 0,0 0,0 0,-25 24,24-24,1 0,0 0,0 25,0-25,-1 0,1 25,0-25,0 25,0-25,-1 25,1-25,0 0,-25 25,25-25,0 0,-25 24,24-24,1 0,-25 25,25-25,-25 25,25-25,0 0,-25 25,24-25,-24 25,25-25,0 24,0-24,-25 25,25-25,-25 25,25-25,-1 25,1-25,-25 25,25-25,-25 24,25-24,0 0,-25 25,24-25,1 25,0-25,-25 25,25-25,0 0,-25 25,24-25,1 24,0-24,0 25,0-25,-1 25,1-25,0 25,0 0,0-25,-1 0,-24 24,25-24,0 0,0 25,0-25,-1 25,1-25,0 25,0-25,0 25,-1-25,1 24,0-24,0 25,0-25,-1 25,1-25,0 25,0-25,0 25,-1-25,1 24,0 1,0-25,0 25,0-25,-1 25,1 0,0-25,0 24,0-24,-1 25,1-25,0 25,0-25,0 25,-1 0,1-1,0-24,0 25,0-25,-1 25,1 0,0-25,0 25,0-25,-25 25,24-25,1 24,0-24,0 25,0-25,-1 25,1 0,0-25,0 25,0-25,-1 24,1-24,0 25,0 0,0-25,-1 25,1-25,0 25,0-25,0 24,0 1,-1-25,1 25,0-25,0 0,-25 25,25-25,-1 25,1-25,-25 24,25-24,0 25,0-25,-1 25,1 0,0-25,0 25,0-1,-1-24,1 25,0 0,0-25,0 25,-1 0,1-25,0 24,0-24,-25 25,25-25,-1 25,1 0,0-25,0 25,0-25,-1 24,1 1,0-25,0 25,0-25,-1 25,1 0,0-25,0 24,0-24,-25 25,25-25,-1 25,1-25,0 25,0 0,0-25,-1 0,-24 25,25-25,0 24,0-24,-25 25,25-25,-1 25,1-25,0 25,0 0,0-25,-25 24,24-24,1 0,-25 25,25-25,-25 25,25-25,-25 25,25-25,-1 0,-24 25,25-25,-25 24,25 1,0-25,-25 25,25-25,-25 25,24 0,1-25,-25 24,25 1,0 0,0 0,-1 0,1-1,0-24,-25 25,25-25,0 25,-1 0,1-25,-25 25,25-25,0 24,-25 1,25-25,-1 25,1-25,0 25,-25 0,25-25,0 24,0-24,-1 25,1 0,0-25,0 25,0-25,-1 25,1-1,0 1,0-25,0 25,-1 0,1-25,0 25,0 0,0-1,-1-24,1 25,0-25,0 25,-25 0,25-25,-1 25,1-25,-25 24,25-24,0 25,0-25,-1 25,1-25,-25-25</inkml:trace>
  <inkml:trace contextRef="#ctx0" brushRef="#br0" timeOffset="58705.25">7367 9649,'0'-25,"0"0,-24 25,24-24,0-1,0 0,0 0,0 0,0 1,0-1,0 0,0 0,0 0,0 1,0-1,0 0,0 0,0 0,0 1,0-1,0 0,0 0,0 0,0 1,0-1,0 0,0 0,0 0,0 0,0 1,0-1,0 0,0 0,0 0,0 1,0-1,0 0,0 0,0 50,0 0,-25-25,25 25,-25-1,0 1,0 0,25 0,-24-25,24 25,-25-25,25 24,-25 1,0 0,25 0,0 0,0-50,0 0,25 0,-25 0,0 1,25 24,-25-25,25 0,-25 0,24 25,-24-25,0 1,25 24,-25-25,0 0,25 25,-25-25,25 25,-25-25,0 50,25 0,-25 0,24-25,-24 25,25-25,-25 24,25-24,-25 25</inkml:trace>
  <inkml:trace contextRef="#ctx0" brushRef="#br0" timeOffset="59318.59">7442 9153,'0'25,"25"-25</inkml:trace>
  <inkml:trace contextRef="#ctx0" brushRef="#br0" timeOffset="59494.33">7715 9203,'-25'0,"50"0</inkml:trace>
  <inkml:trace contextRef="#ctx0" brushRef="#br0" timeOffset="59637">7938 9203,'25'0</inkml:trace>
  <inkml:trace contextRef="#ctx0" brushRef="#br0" timeOffset="59777.24">8285 9227</inkml:trace>
  <inkml:trace contextRef="#ctx0" brushRef="#br0" timeOffset="59920.23">8657 9227,'25'0</inkml:trace>
  <inkml:trace contextRef="#ctx0" brushRef="#br0" timeOffset="60073.28">9029 9203,'25'0</inkml:trace>
  <inkml:trace contextRef="#ctx0" brushRef="#br0" timeOffset="60216.9">9476 9178</inkml:trace>
  <inkml:trace contextRef="#ctx0" brushRef="#br0" timeOffset="60368.25">9922 9103,'0'0</inkml:trace>
  <inkml:trace contextRef="#ctx0" brushRef="#br0" timeOffset="60521.23">10394 9079</inkml:trace>
  <inkml:trace contextRef="#ctx0" brushRef="#br0" timeOffset="60673.21">10865 9128,'25'0</inkml:trace>
  <inkml:trace contextRef="#ctx0" brushRef="#br0" timeOffset="60812.21">11361 9178,'0'0,"25"0,-25-25,25 25</inkml:trace>
  <inkml:trace contextRef="#ctx0" brushRef="#br0" timeOffset="60949.59">11956 9203,'25'0,"0"0,0 0</inkml:trace>
  <inkml:trace contextRef="#ctx0" brushRef="#br0" timeOffset="61089.02">12601 9252,'0'0,"25"0,0 0,0 0</inkml:trace>
  <inkml:trace contextRef="#ctx0" brushRef="#br0" timeOffset="61237.74">13122 9277,'0'0,"25"-25,0 25</inkml:trace>
  <inkml:trace contextRef="#ctx0" brushRef="#br0" timeOffset="61377.71">13494 9302,'25'0,"0"0</inkml:trace>
  <inkml:trace contextRef="#ctx0" brushRef="#br0" timeOffset="61497.57">13990 9327,'25'0,"0"0</inkml:trace>
  <inkml:trace contextRef="#ctx0" brushRef="#br0" timeOffset="61648.96">14412 9351,'25'0,"-1"-24,1-1</inkml:trace>
  <inkml:trace contextRef="#ctx0" brushRef="#br0" timeOffset="62549.2">15082 9351,'-25'0</inkml:trace>
  <inkml:trace contextRef="#ctx0" brushRef="#br0" timeOffset="62873.18">15379 9327,'25'0</inkml:trace>
  <inkml:trace contextRef="#ctx0" brushRef="#br0" timeOffset="63024.21">15553 9327</inkml:trace>
  <inkml:trace contextRef="#ctx0" brushRef="#br0" timeOffset="63185.05">15801 9302,'0'-25</inkml:trace>
  <inkml:trace contextRef="#ctx0" brushRef="#br0" timeOffset="63328.25">15999 9302</inkml:trace>
  <inkml:trace contextRef="#ctx0" brushRef="#br0" timeOffset="63481.11">16223 9277,'0'-25,"24"25</inkml:trace>
  <inkml:trace contextRef="#ctx0" brushRef="#br0" timeOffset="63628.32">16595 9252</inkml:trace>
  <inkml:trace contextRef="#ctx0" brushRef="#br0" timeOffset="63780.3">16868 9227,'0'-24</inkml:trace>
  <inkml:trace contextRef="#ctx0" brushRef="#br0" timeOffset="64056.43">17066 9203</inkml:trace>
  <inkml:trace contextRef="#ctx0" brushRef="#br0" timeOffset="123380.17">6077 9227,'0'25,"-24"-25,-1 0,0 0,0 0,0 0,25 25,-24-25,-1 0,0 0,0 0,0 0,25 25,0 0,0-1,0 1,0 0,0 0,0 0,25-25,0-25,0 25,0 0,-1 0,1 0,0 0,0 0,0 0,-1 0,-24 25,0-1,0 1,0 0,-24-25,24 25,-25-25,0 25,0-25,0 0,1 0,-1 0,0 0,0 0,0 0,1 0,-1 0,0 0,0 0</inkml:trace>
  <inkml:trace contextRef="#ctx0" brushRef="#br0" timeOffset="124064.97">6202 9302,'0'25,"0"-1,0 1,0 0,-25-25,25 25,0 0,0-1,0 1,0 0,25 0,-1-25,1 0,-25-25,0 0,25 0,-25 1,0-1,0 0,0 0,-25 0,25 1,0-1,-25 25,25-25,-24 25,24 25</inkml:trace>
  <inkml:trace contextRef="#ctx0" brushRef="#br0" timeOffset="124620.23">6425 9351,'-25'25,"25"0,0 0,0 0,-25-1,25 1,0 0,0 0,0 0,0-1,25-24,-25 25,25-25,0 0,-1 0,-24-25,0 1,0-1,0 0,0 0,0 0,-24 1,-1-1,25 0,-25 25,25-25,-25 25,25-25,0 1,-25 24,1-25,24 0</inkml:trace>
  <inkml:trace contextRef="#ctx0" brushRef="#br0" timeOffset="124993.52">6450 9178,'0'-25,"0"0,-25 25</inkml:trace>
  <inkml:trace contextRef="#ctx0" brushRef="#br0" timeOffset="125600.43">6896 9252,'0'-25,"-25"25,0 0,1 0,24 25,-25-25,0 0,25 25,-25-25,0 25,1 0,24-1,-25-24,25 25,-25 0,25 0,0 0,-25-1,25 1,0 0,0 0,25-25,-25 25,25-25,0 0,-1 0,1 0,0 0,0 0,0 0,-1 0,1 0,0-25,0 25,0 0,-1 0,1-25,0 25,0 0,0 0,-25-25</inkml:trace>
  <inkml:trace contextRef="#ctx0" brushRef="#br0" timeOffset="163557.81">9128 12898,'0'-24,"0"-1,25 25,-25-25,0 0,0 0,25 25,-25-24,0-1,25 25,-25-25,0 0,25 0,-25 1,0-1,24 0,-24 0,0 0,0 1,25 24,-25-25,0 0,25 25,-25-25,0 0,0 1,25 24,-25-25,0 0,25 25,-25-25,0 0,25 25,-25-24,0-1,24 25,-24-25,0 0,0 0,25 25,-25-25,0 1,25-1,-25 0,25 0,-25 0,25 1,-25-1,0 0,24 25,-24-25,0 0,25 25,-25-24,25-1,0 0,-25 0,0 0,25 25,-25-24,0-1,0 0,24 25,-24-25,0 0,0 1,0-1,0 0,0 0,25 25,-25-25,25 25,-25-24</inkml:trace>
  <inkml:trace contextRef="#ctx0" brushRef="#br0" timeOffset="164105.71">9724 11485,'25'0,"-25"-25,24 25,-24-25,25 25,0 0</inkml:trace>
  <inkml:trace contextRef="#ctx0" brushRef="#br0" timeOffset="166649.79">9873 11509,'24'0,"1"0,0 0,0 0,0-24,-1 24,1 0,0 0,0 0,0 0,-1 0,1 0,0 0,0 0,0-25,-1 25,1 0,0 0,0 0,0 0,0 0,-1 0,1 0,0 0,0 0,0 0,-25-25,24 25,1 0,0 0,0 0,0 0,-1 0,1 0,0 0,0 0,0 0,-1 0,1 0,0 0,0 0,0 0,-1 0,1 0,0 0,0 0,0 0,-1 0,1 0,0 0,0 0,0 0,-1 0,1 0,0 0,0 0,0 0,-1 0,1 0,0 0,0 0,0 0,0 0,-1 0,1 0,0 0,0 0,0 0,-1 0,1 0,0 0,0 0,0 0,-1 0,1 0,0-25,0 25,0 0,-1 0,1 0,0 0,0 0,0 0,-1 0,1 0,0 0,0 0,0 0,-1 0,1 0,0 0,0 0,0 0,-1 0,1 0,0 0,0 0,0 0,-1 0,1 0,0 0,0 0,0 0,-1 0,1 0,0 0,0 0,0 0,0 0,-1 0,1 0,0 0,0 0,0-25,-1 25,1 0,0 0,0 0,0 0,-1 0,1 0,0 0,0 0,0 0,-1 0,1 0,0 0,0 0,0 0,-25-24,24 24,1 0,0 0,0 0,0 0,-1 0,1 0,0 0,0 0,0 0,-1 0,1 0,0 0,-25-25,25 25,0 0,-1 0,1 0</inkml:trace>
  <inkml:trace contextRef="#ctx0" brushRef="#br0" timeOffset="168969.8199">13345 11485,'0'-25,"25"25,0 0,0-25,-1 25,-24-25,25 25,-25-25,25 25,0 0,-25-24,25 24,-25-25,25 25,-1 0,-24-25,25 0,0 25,-25-25,25 25,-25-24,25 24,-1-25,-24 0,25 25,-25-25,25 25,-25-25,25 25,-25-25,25 25,-25-24,24 24,-24-25,25 25,-25-25,25 25,-25-25,25 25,-25-25,25 25,-25-24,24 24,-24-25,25 25,-25-25,25 25,-25-25,25 25,-25-25,25 1,-1 24,-24-25,25 25,-25-25,25 0,0 0,0 1,-1 24,-24-25,25 0,0 0,0 25,-25-25,25 25,-25-24,24-1,1 0,-25 0,25 25,-25-25,25 25,-25-24,25-1,-1 0,-24 0,25 25,-25-25,25 1,0-1,-25 0,25 25,-25-25,25 0,-25 1,24-1,-24 0,25 0,-25 0,25 25,-25-24,25-1,-25 0,25 0,-1 0,-24 0,0 1,25-1,-25 0,25 0,-25 0,25 25,-25-24,25-1,-25 0,24 0,-24 0,25 25,-25-24,25-1,-25 0,25 25,0-25,-1 0,-24 1,25-1,-25 0,25 25,-25-25,25 25,0-25,-25 1,24 24,-24-25,0 0,25 0,-25 0,25 25,-25-24,25 24,-25-25,25 0,-25 0,24 25,-24-25,25 1,-25-1,25 25,0-25,0 0,-25 0,24 25,-24-24,25 24,-25-25,25 25,-25-25,25 25,-25-25,25 25,-25-25,24 25,-24-25,0 1,25 24,-25-25,25 25,-25-25,25 0,0 0,-1 1,1-1,0 0,0 0,0 25,-25-25</inkml:trace>
  <inkml:trace contextRef="#ctx0" brushRef="#br0" timeOffset="170302.02">15156 9327,'0'-25,"0"50,0-1,0 1,0 0,0 0,0 0,25-25,0 0,-1 0,-24-25,0 0,0 0,0 0,0 1,-24 24,24-25,-25 25,0 25,0-25,25 24,0 1,0 0,-25 0,25 0,0-1,0 1,0 0,25-50,0 25,-25-25,25 25,-25-24,0-1,0 0,0 0,0 0,0 1,0-1,-25 25,0 0,25 25,-25-25,1 24,24 1,0 0,-25 0,25 0,0-1,0 1,0 0,25-25,-1 0,1 0,0 0,-25-25,25 25,-25-25,25 25,-25-24,0-1,24 25,-24-25,0 0,0 0,0 1,-24 24,-1 0,0 0,0 24</inkml:trace>
  <inkml:trace contextRef="#ctx0" brushRef="#br0" timeOffset="172430.47">14734 10120,'25'0,"0"0,0 0,0 0,-1 0,1 0,0 0,0 0,0 0,-1 0,1 0,0 0,25 0,-26-24,1 24,25 0,-1 0,-24 0,25 0,-1 0,-24 0,25 0,-1-25,1 25,0 0,-1 0,1 0,24 0,-24-25,0 25,24 0,-24 0,-1 0,26-25,-26 25,1 0,24 0,-24 0,-1 0,1 0,0 0,-1 0,1 0,-25 0,24 0,1 0,-25 0,24 0,-24 25,25-25,-25 0,-1 0,1 0,0 0,0 0,0 0,-1 0,1 0,0 0,0 0,0-25,-1 25,1 0,0 0,-25-25,25 25,0-25,-25 1,-25 24,25-25,-25 25,0 0,0 0,1 0,-1 0,0 0,0 0,0 0,1 0,-1 0,0 0,50 0,0 0,-1 0,1 0,0 0,0 25,0-25,-1 0,1 0,0 0,0 0,-25 24,25-24,-25 25,0 0,-25 0,0-25,0 25,0-25,1 0,-1 25,0-25,0 0</inkml:trace>
  <inkml:trace contextRef="#ctx0" brushRef="#br0" timeOffset="192089.44">18306 9922,'0'-25</inkml:trace>
  <inkml:trace contextRef="#ctx0" brushRef="#br0" timeOffset="192730.09">18505 9823,'0'-25,"-25"25,25-25,-25 25,0 0,25 25,-25-25,1 25,-1-25,25 24,-25-24,25 25,-25-25,0 25,25 0,-24-25,24 25,-25-1,25 1,0 0,-25 0,25 0,0 0,0-1,0 1,25 0,0 0,-1-25,1 25,0-25,-25 24,25-24,0 0,-1 0,1 0,0 0,0 0,0 0,-1 0,1-24,0 24,-25-25,25 0,0 25,-1-25,1 0,0 1,0-1,-25 0,25 25,-25-25,0 0,0 0,0 1,0-1,-25 25,25-25,-25 0,0 0,25 1,-25 24,25-25,-24 0,-1 25,25-25,-25 25,25-25,-25 25,25-24,-25 24,1 0,-1 0,0 0,0 0,0 0,25 24,-24-24,24 25,-25-25,25 25,0 0</inkml:trace>
  <inkml:trace contextRef="#ctx0" brushRef="#br0" timeOffset="194029.24">19298 9798,'0'-25,"-24"25,24 25,0 0,0-1,0 1,24-25,-24-25,25 25,-25-24,-25 24,1 0,24 24,-25-24,0 0,25 25,-25-25</inkml:trace>
  <inkml:trace contextRef="#ctx0" brushRef="#br0" timeOffset="194666.24">19422 9575,'0'0,"-24"0,48 0,1 0,0-25,0 25,0 0,-25-25,24 25,1-25,0 25,0 0,0-25,-1 25,1-24,0 24,0 0,-25-25,0 50,0-1,0 1,0 0,0 0,0 0,0-1,0 1,0 0,0 25,0-26,0 1,0 0,0 0,0 0,0 24,0-24,0 0,0 0,0-1,0 1,0 0,0 0,-25 0,25 0</inkml:trace>
  <inkml:trace contextRef="#ctx0" brushRef="#br0" timeOffset="195529.3799">20142 9500,'0'25,"0"0,0 0,0-1,0 1,0 0,0 0,0 0,25-1,-25 1,0 0,0 0,0 0,24-1,-24 1,0 0,0-50,0 0,0 1,0-1,0 0,0 0,-24 25,24-25,0 1,-25-1,25 0,-25 0,25 0,0 1,0-1,0 0,-25 0,25 0,0 1,0 48,0 1,25 0,0 0,0 0,-1-1,1-24,-25 25,25-25,0 25,0-25,-1 0,1 0,-25-25,25 25,-25-25,0 1,25-1,-25 0,0 0,0 0,25 1,-25-1,0 50,24-1,-24 1,25 0,-25 0,25 0,-25-1,25 1,-25 0,25 0,-25 0,0-1,24 1,-24 0,25-25,-25 25,0 0,25-25,-25 24,0 1,25-25,-25 25,25-50</inkml:trace>
  <inkml:trace contextRef="#ctx0" brushRef="#br0" timeOffset="195816.3799">20712 9376,'0'-25,"25"50,-25 0,25 0,-25 0,0-1,25 1,-25 0,24 0,-24 0,25 24,-25-24,25 0,-25 0,25 24,-25-24,25 0,-25 0,0-1,25 1,-25 0,0 0,0 0,24-1,-24 1,0 0</inkml:trace>
  <inkml:trace contextRef="#ctx0" brushRef="#br0" timeOffset="196165.6">20737 9252,'0'0,"-25"0,25-25,25 25,-25-24,25 24,0-25,-1 25,1 0,0-25,0 25,0 0,-25 25,25-25,-25 25,24-1,-24 1,0 0,0 0,0 0,0-1,-24 1,-1 25,25-25,-25-1,0 1,0 0,0 0,25 0,-24-25,-1 24</inkml:trace>
  <inkml:trace contextRef="#ctx0" brushRef="#br0" timeOffset="196605.37">21580 9475,'0'0,"-24"0,-1 0,0 25,0-25,0 0,25 25,-24-25,24 25,-25 0,0-1,25 1,-25-25,25 25,0 0,0 0,0-1,25 1,0-25,-25-25,25 25,-25-24,24 24,-24-25,0 0,25 25,-25-25,25 0,0 25,0 25,-1-25,1 0,-25 25,25-25,0 0,0 25,-1-25,26 0,-25 0</inkml:trace>
  <inkml:trace contextRef="#ctx0" brushRef="#br0" timeOffset="196745.52">22201 9426</inkml:trace>
  <inkml:trace contextRef="#ctx0" brushRef="#br0" timeOffset="198467.37">15305 9500,'-25'-25,"25"50,0 0,0 0,0 0,0-1,0 1,0 0,0 0,0 0,25-1,-25 1,0 0,0 0,25-25,-25 25,0-1,0 1,24 0,-24 0,25-25,-25 25,25-25</inkml:trace>
  <inkml:trace contextRef="#ctx0" brushRef="#br0" timeOffset="199107.34">15429 10170,'0'25,"0"0,0-1,0 1,0 0,0 0,0 0,0-1,0 1,0 0,0 0,0 0,25-1,-25 1,0 0,0 0,0 0,24-25,-24 24</inkml:trace>
  <inkml:trace contextRef="#ctx0" brushRef="#br0" timeOffset="199566.87">15602 10914,'0'-25,"-24"25,24 25,0 0,0 0,0-1,0 1,0 0,0 0,0 0,0-1,0 1,0 0,0 0,0 0,0 0,0-1,0 1,0 0,0 0</inkml:trace>
  <inkml:trace contextRef="#ctx0" brushRef="#br0" timeOffset="199959.25">15602 11485,'0'24,"0"1,0 0,0 0,0 0,0-1,25-24,-25 25,0 0,0 0,0 0,0-1,0 1,25-25,-25 25,0 0,0 0,0-1,0 1</inkml:trace>
  <inkml:trace contextRef="#ctx0" brushRef="#br0" timeOffset="200270.77">15677 12105,'0'24,"25"1,-25 0,0 0,0 0,25 0,-25-1,0 1,0 0,24 0,-24 0,0-1,0 1,0 0,25 0</inkml:trace>
  <inkml:trace contextRef="#ctx0" brushRef="#br0" timeOffset="200476.41">15776 12700,'0'25,"0"0,25-1,-25 1,0 0,0 0,0 0,25-25</inkml:trace>
  <inkml:trace contextRef="#ctx0" brushRef="#br0" timeOffset="200627.54">15826 12973,'0'25,"25"-25,-25 24,0 1,0 0,0 0,24-25</inkml:trace>
  <inkml:trace contextRef="#ctx0" brushRef="#br0" timeOffset="200758.97">15851 13271,'0'0,"0"24,0 1,0 0,0 0</inkml:trace>
  <inkml:trace contextRef="#ctx0" brushRef="#br0" timeOffset="200935.25">15900 13469,'0'0,"0"25,0 0,25-25,-25 24,25 1,-25 0,25-25,-25 25,0 0,24-1,-24 1,25-25,-25 25,0 0,25 0,-25-1</inkml:trace>
  <inkml:trace contextRef="#ctx0" brushRef="#br0" timeOffset="201063.14">16074 14064,'0'0,"0"25,0 0,25 0</inkml:trace>
  <inkml:trace contextRef="#ctx0" brushRef="#br0" timeOffset="201571.16">16099 14213,'0'25,"0"0</inkml:trace>
  <inkml:trace contextRef="#ctx0" brushRef="#br0" timeOffset="202683.46">16148 14312,'-25'0,"25"25,-24-25,24 25,-25-25,25 25,0 0,0-1,0 1,0 0,0 0,0 0,0-1,0 1,25 0,-1-25,1 0,-25-25,25 25,-25-25,0 1,25-1,-25 0,0 0,0 0,0 1,0-1,0 0,0 0,0 0,-25 25,25-25,-25 25,0 0,25 25,0 0,0 0,0 0,0 0,0-1,0 1,25-25,-25 25,25-25,0-25,-25 0,0 1,0-1,0 0,0 0,-25 25,25-25,-25 25,0 0,1 0,-1 25,0 0,25 0,0 0,0-1,0 1,0 0,25-25,0 0,-1 0,1-25,0 0,-25 1,25 24,-25-25,0 0,0 0,0 0,0 0,0 1,0-1,-25 25,25-25,-25 25,0 0,1 0,24 25,-25 0,25-1,0 1,-25 0,25 0,0 0,0 0,0-1,25-24,0 0,-1 0,-24-24,25 24,-25-25,25 0,0 0,-25 0,0 0,25 25,-25-24,0-1,0 0,0 0,0 0,0 1,-25 24,0 24,0-24</inkml:trace>
  <inkml:trace contextRef="#ctx0" brushRef="#br0" timeOffset="-199986.3799">16148 14932,'0'25,"0"0,0 0,0 0,0-1,0 1,0 0,0 0,0 0,0-1,0 1,0 0,0 0,0 0,0-1,0 1,0 0,0 0,0 0,0 0,-25-25,1 0,24-25,-25 25,0-25,0 25,25-25,0 50,25-25,0 0,0 0,-25 25,24-25,1 0,0 0,-25-25,25 25,0 0,-1-25,-24 0,0 0,25 25,-25-24</inkml:trace>
  <inkml:trace contextRef="#ctx0" brushRef="#br0" timeOffset="-197542.22">15727 16148,'-25'0,"0"0,0 0,0 25,0-25,25 24,-24-24,24 25,0 0,0 0,-25-25,25 25,0-1,0 1,0 0,0 0,0 0,0 0,0-1,0 1,0 0,25 0,-1 0,1-25,-25 24,25-24,0 0,0 0,0 0,-1-24,1 24,0-25,0 0,0 25,-1-25,-24 0,25 1,0 24,-25-25,0 0,0 0,0 0,0 0,-25 1,25-1,-25 25,1-25,-1 0,0 25,0-25,0 25,1-24,-1 24,0 0,0-25,0 25,0 0,1 0,-1 0,0 0,25 25,-25-25</inkml:trace>
  <inkml:trace contextRef="#ctx0" brushRef="#br0" timeOffset="-196768.76">16173 16396,'25'0,"0"0,-25-25,-25 25,25 25</inkml:trace>
  <inkml:trace contextRef="#ctx0" brushRef="#br0" timeOffset="-195969.87">16793 16173,'0'-25,"-25"25,1 0,-1 25,0-25,0 0,0 24,0-24,1 0,-1 0,0 25,0-25,25 25,25-25,-25 25,0 0,25-25,-25 24,0 1,25-25,-25 25,24-25,1-25,0 25,0-25,0 25,0 0,-1 0,1 0,0 0,0 0,0 0,-1 0,1 25,0-25,-25 25,25-25,-25 25,0 0,0 0,-25-25,25 24,-25 1,0 0,1-25,-1 25,0-25,0 0,0 25,1-25,-1 0,0 24,0-24,0 0,0 0,1 0,-1 0,0 0,25-24</inkml:trace>
  <inkml:trace contextRef="#ctx0" brushRef="#br0" timeOffset="-195505.41">17264 16197,'-24'0,"24"25,0 0,0 0,0 0,0-1,0 1,24 0,-24 0,0 0,25 0,-25-1,0 1,0 0,0 0,25 0,-25-1,0 1,25-25</inkml:trace>
  <inkml:trace contextRef="#ctx0" brushRef="#br0" timeOffset="-191850.4799">17562 16173,'0'-25,"25"25,-25-25,25 25,-25-25,0 0,0 1,0-1,0 0,0 50,0 0,0-1</inkml:trace>
  <inkml:trace contextRef="#ctx0" brushRef="#br0" timeOffset="-190618.84">17537 16222,'25'0,"0"0,0 0,-25-25,24 25,1 0,0 0,0 0,0 0,0 0,-1 0,1 0,0 0,0 0,0 0,-25-24,24 24,-24-25,25 25,-25 25,0-1,0 1,-25 0,25 0,-24 0,24-1,0 1,-25 0,25 0,-25 0,25 0,0-1,-25 1,25 0,-25 0,25 0,0-1,-24-24,24 25,0 0</inkml:trace>
  <inkml:trace contextRef="#ctx0" brushRef="#br0" timeOffset="-189762.51">18455 16197,'-25'0,"0"0,25 25,-24-25,-1 0,0 0,0 25,0-25,1 25,-1-25,25 25,-25-25,0 24,25 1,-25-25,25 25,-24-25,24 25,-25 0,25 0,-25-1,25 1,0 0,0 0,0 0,0-1,25-24,-25 25,25-25,-1 0,1 0,0-25,0 25,0 0,-1 0,1 0,0-24,0 24,0 0,-1 0,1-25,0 25,0 0,0 0,-25-25,24 25,1 0,-25-25,25 25,-25-25,0 1,-25 24,0 0,25-25,-24 25,-1 0,0 0,0 0,0 0,1 0,-1 25,0-25,0 24,-24-24,24 25,0-25,0 25,0 0,1 0,-1-1</inkml:trace>
  <inkml:trace contextRef="#ctx0" brushRef="#br0" timeOffset="-188810.8499">19249 16222,'-25'0,"0"0,0 0,1 0,-1 0,0 0,25 25,-25-25,0 0,1 0,-1 0,0 0,0 0,0 0,25 25,0 0,0-1,0 1,0 0,0 0,0 0,0 0,0-1,0 1,25-25,0 0,0 0,-25-25,25 25,-1 0,1-24,0 24,0 0,0 0,-1 0,1 0,0 0,0 24,0-24,-1 25,1-25,-25 25,25-25,0 25,-25 0,25-25,-25 24,0 1,-25 0,0 0,0-25,0 25,1-25,-1 0,0 24,0-24,-24 25,24-25,-25 0,25 0,-24 0,24 0,0 0,-24 0,24 0,0 0,0 0</inkml:trace>
  <inkml:trace contextRef="#ctx0" brushRef="#br0" timeOffset="-185799.31">19844 16446,'25'0,"-25"-25,25 25,0-25,-1 25,-24-25,25 25,0 0,0 0,-25-25,25 25,-1 0,1 0,0 0,0 0,-25 25,0 0,0 0,0 0,0-1,0 1,0 0,0 0,-25 0,25-1,0 1,0-50,0 1,0-1,25 0,-25 0,0 0,25 1,-25-1,24 0,-24 0,25 25,0 0,0 0,-25 25,0 0,0 0,0-1,0 1,0 0,0 0,0 0,0-50,0 0,0 0,25 25,-25-25,24 25,-24-24,25-1,-25 0,25 25,-25-25,25 25,-25-25,25 25,-25 25,0 0,0 0,0 0,0-1,0 1,0 0,0 0,0 0,0-1,0 1,0 0,-25-25,25 25,0 0,-25-25</inkml:trace>
  <inkml:trace contextRef="#ctx0" brushRef="#br0" timeOffset="-184910.4499">20241 15726,'0'-25,"0"1,25-1,0 25,-25-25,24 25,-24-25,25 25,-25-25,25 25,0 0,0-24,-1 24,1 0,0 0,0 0,-25 24,0 1,0 0,0 0,0 0,0-1,-25 1,0-25,25 25,-25 0,1 0,-1-1,0-24,25 25,0-50,25 25,0-24,-1 24,1 0,0 0,0 0,0 0,-25 24,24-24,-24 25,0 0,0 0,-24-25,24 25,-25-25,25 24,-25-24,0 25,0-25,1 0,-1 25,0-25,0 0,0 0,1 25,-1-25,0 0,0 0,0 0</inkml:trace>
  <inkml:trace contextRef="#ctx0" brushRef="#br0" timeOffset="-184266.84">21010 15949,'0'-24,"0"48,-25-24,25 25,-25-25,25 25,-24 0,-1 0,25 24,-25-24,0 0,25 24,-25 1,0 0,1-1,-1 1,0 0,0 24,-24-24,24-1,0 26,0-26,0 1,1-1,-1 1,0 0,0-1,0-24,1 0,-1 24,25-24,-25 0,0-25,25 25,0 0,-25-25,25 24,-24 1,24 0</inkml:trace>
  <inkml:trace contextRef="#ctx0" brushRef="#br0" timeOffset="-183674.67">21159 16421,'0'0,"-25"-25,25 50,0 0,0-1,0 1,0 0,0 0,0 0,0-1,0 26,25-25,-25 0,0-1,0 26,25-25,-25 0,0-1,0 1,24 0,-24 0,0 0,0-1,0 1,0 0</inkml:trace>
  <inkml:trace contextRef="#ctx0" brushRef="#br0" timeOffset="-183259.28">21432 16470,'0'0,"24"0,1 0,-25-24,0 48,-25-24,1 25,-1 0,0-25,0 25,0-25,25 25,-24-25,-1 0,25 24,-25-24,25 25,0 0,0 0,25-25,-25 25,25-25,-25 24,24-24,1 25,0-25,0 25,0-25,-1 0,1 25,0-25,0 25,0-25,-1 24,1-24,0 0,0 25,0-25</inkml:trace>
  <inkml:trace contextRef="#ctx0" brushRef="#br0" timeOffset="-182538.8599">22027 16594,'0'-24,"0"-1,0 0,-25 25,0 0,0 0,1 0,-1 25,0-25,0 25,0-25,25 24,-24 1,-1 0,25 0,0 0,-25-1,25 1,0 0,25-25,0-25,-1 25,1 0,-25-25,25 25,0-24,0 24,-1-25,1 25,0-25,0 0,0 25,0-25,-25 1,0-1,24 25,-24-25,0 50,0 0,0-1,0 1,25 0,-25 0,25 0,-25-1,25 1,-25 0,25 0,-25 0,24-1,-24 1,25 0,-25 0,0 0,0-1,25 1,-25 0,0 0,0 0,0-1,-25-24,25 25,-25-25,25 25,-24-25,-1 0,0 0,25-25,-25 25,0-25,25 1,0-1,0 0,0 0,25 0,0 1,0-1,0 25,-1-25,1 25,0 0,0-25</inkml:trace>
  <inkml:trace contextRef="#ctx0" brushRef="#br0" timeOffset="-182371.59">22746 16669,'0'-25</inkml:trace>
</inkml:ink>
</file>

<file path=ppt/ink/ink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44.20712" units="1/cm"/>
          <inkml:channelProperty channel="Y" name="resolution" value="44.13793" units="1/cm"/>
        </inkml:channelProperties>
      </inkml:inkSource>
      <inkml:timestamp xml:id="ts0" timeString="2022-10-24T16:26:25.376"/>
    </inkml:context>
    <inkml:brush xml:id="br0">
      <inkml:brushProperty name="width" value="0.05292" units="cm"/>
      <inkml:brushProperty name="height" value="0.05292" units="cm"/>
    </inkml:brush>
  </inkml:definitions>
  <inkml:trace contextRef="#ctx0" brushRef="#br0">9029 13097,'0'-25,"25"0,0 0,-25 1,25-1,-25 0,24 25,-24-25,25 25,-25-25,0 1,0-1,0 50,-25-25,25 24,-24 1,24 0,0 0,-25-25,25 25,0-1,-25-24,25 25,-25-25,25 25,-25-25,25 25,-24-25,24 25,0-1,-25-24,25 25,-25 0,25 0,-25-25,25 25,0 0,-25-25,25 24,0 1,-24-25,24 25,0 0,-25-25,0 25,25-1,-25-24,25 25,-25 0,25 0,-24-25,24 25,-25-1,25 1,-25-25,25 25,-25-25,25 25,-25-25,25 25,0-1,-24-24,-1 25,25 0,0 0,-25-25,25 25,-25-25,25 24,-25-24,25 25,0 0,-24 0,-1 0,25-1,-25-24,25 25,-25 0,0 0,25 0,-24-25,24 24,0 1,-25-25,0 25,0-25,25 25,-25-25,25 25,-24-25</inkml:trace>
  <inkml:trace contextRef="#ctx0" brushRef="#br0" timeOffset="1167.93">7467 13345,'0'25,"24"-25,-24 25,25-25,0 0,0 0</inkml:trace>
  <inkml:trace contextRef="#ctx0" brushRef="#br0" timeOffset="1327.71">7814 13370,'0'-25,"25"25,-25 25,24-25</inkml:trace>
  <inkml:trace contextRef="#ctx0" brushRef="#br0" timeOffset="1456.33">8037 13370,'25'0,"0"0</inkml:trace>
  <inkml:trace contextRef="#ctx0" brushRef="#br0" timeOffset="1592.01">8236 13370</inkml:trace>
  <inkml:trace contextRef="#ctx0" brushRef="#br0" timeOffset="1723.62">8434 13370</inkml:trace>
  <inkml:trace contextRef="#ctx0" brushRef="#br0" timeOffset="2307.96">9451 13246</inkml:trace>
  <inkml:trace contextRef="#ctx0" brushRef="#br0" timeOffset="2467.9">9724 13246</inkml:trace>
  <inkml:trace contextRef="#ctx0" brushRef="#br0" timeOffset="2613.8">9897 13221,'-24'0</inkml:trace>
  <inkml:trace contextRef="#ctx0" brushRef="#br0" timeOffset="2979.94">9228 13246,'0'25,"24"-25,1 0,0 0,0 0,0 0,0 0,-1 0,1 0,0 0,0 0</inkml:trace>
  <inkml:trace contextRef="#ctx0" brushRef="#br0" timeOffset="3173.12">9501 13271,'24'0,"1"0,0 0,0-25,0 25,-1 0,1 0</inkml:trace>
  <inkml:trace contextRef="#ctx0" brushRef="#br0" timeOffset="3325.04">10195 13221,'0'-25,"25"25</inkml:trace>
  <inkml:trace contextRef="#ctx0" brushRef="#br0" timeOffset="3471.99">10493 13196,'25'0</inkml:trace>
  <inkml:trace contextRef="#ctx0" brushRef="#br0" timeOffset="3623.9">10741 13221,'0'-25,"25"25,-1 0</inkml:trace>
  <inkml:trace contextRef="#ctx0" brushRef="#br0" timeOffset="3759.95">11014 13196</inkml:trace>
  <inkml:trace contextRef="#ctx0" brushRef="#br0" timeOffset="3903.17">11311 13221</inkml:trace>
  <inkml:trace contextRef="#ctx0" brushRef="#br0" timeOffset="4070.07">11708 13196,'0'0,"25"0</inkml:trace>
  <inkml:trace contextRef="#ctx0" brushRef="#br0" timeOffset="4207.81">12055 13196,'25'0,"-25"-25,25 25</inkml:trace>
  <inkml:trace contextRef="#ctx0" brushRef="#br0" timeOffset="4367.96">12378 13196,'25'0,"-25"-25</inkml:trace>
  <inkml:trace contextRef="#ctx0" brushRef="#br0" timeOffset="4511.69">12874 13171,'25'0,"0"0</inkml:trace>
  <inkml:trace contextRef="#ctx0" brushRef="#br0" timeOffset="4672.39">13246 13196,'0'0,"0"-25,25 25</inkml:trace>
  <inkml:trace contextRef="#ctx0" brushRef="#br0" timeOffset="4818.96">13444 13196,'25'0,"0"0,0 0,0 0</inkml:trace>
  <inkml:trace contextRef="#ctx0" brushRef="#br0" timeOffset="4947.96">13767 13221,'25'0,"0"0,-1 0</inkml:trace>
  <inkml:trace contextRef="#ctx0" brushRef="#br0" timeOffset="5271.65">14089 13196,'0'-25,"25"25,0 0,0 0,-25-25,25 25,-1 0,1 0,0 0,-25-24,25 24,0 0,-1 0</inkml:trace>
  <inkml:trace contextRef="#ctx0" brushRef="#br0" timeOffset="5975.9">14561 13196,'25'25</inkml:trace>
  <inkml:trace contextRef="#ctx0" brushRef="#br0" timeOffset="6117.28">14908 13221,'25'0,"-25"25</inkml:trace>
  <inkml:trace contextRef="#ctx0" brushRef="#br0" timeOffset="6247.53">15206 13246</inkml:trace>
  <inkml:trace contextRef="#ctx0" brushRef="#br0" timeOffset="6380.35">15354 13246,'25'0,"0"0</inkml:trace>
  <inkml:trace contextRef="#ctx0" brushRef="#br0" timeOffset="7081.14">15851 13146,'0'25,"0"0,24-25</inkml:trace>
  <inkml:trace contextRef="#ctx0" brushRef="#br0" timeOffset="7785.33">15727 13196,'24'0,"1"0,0 0,0 0,0 0,-25 25,24-25,-24-25,25 25,0 0</inkml:trace>
  <inkml:trace contextRef="#ctx0" brushRef="#br0" timeOffset="8027.84">15975 13171,'-25'0,"0"0,0 0,50 0,-25-25</inkml:trace>
  <inkml:trace contextRef="#ctx0" brushRef="#br0" timeOffset="9280.44">5482 13246,'0'25,"0"-1,-25 1,25 0,0 0,0 0,0-1,0 26,0-25,0 0,0-1,0 1,0 0,0 0,-24 0,24-1,0 1,0 0,0 0,0 0,24-50</inkml:trace>
  <inkml:trace contextRef="#ctx0" brushRef="#br0" timeOffset="10077.29">5705 13395,'-24'0,"24"-25,0 0,0 0,24 0,1 25,0 0,-25 25,25-25,-25 25,0 0,0 0,-25-1,25 1,-25-25,25 25,-25-25,50 0,0 0,0 0,0 0,-1 25,1-25,0 25,-25-1,0 1,0 0,-25-25,0 0,25 25,-24-25,-1 0,0 0,25 25,-25-25,0 0,1 0,-1 0,25-25</inkml:trace>
  <inkml:trace contextRef="#ctx0" brushRef="#br0" timeOffset="10836.58">6102 13295,'0'-24,"-25"24,25 24,-24-24,24 25,-25-25,25 25,0 0,0 0,0-1,25-24,-1 0,-24-24,25-1,-25 0,0 0,0 0,0 1,0 48,0 1,0 0,0 0,25-25,-25 25,0-1,0 1,0 0,0 0,0 0,0-1,25 1,-25 0,0 0,25-25</inkml:trace>
  <inkml:trace contextRef="#ctx0" brushRef="#br0" timeOffset="11067.8699">6400 13395,'0'0</inkml:trace>
  <inkml:trace contextRef="#ctx0" brushRef="#br0" timeOffset="11491.43">6574 13295,'0'0,"0"25,-25-25,25 25,-25-25,25 25,-25-25,25 25,0-1,-25-24,25 25,25-25,0 0,0 0,0 0,-25-25,24 25,1 0,0 0,0-24,0 24,-1 0,-24-25</inkml:trace>
  <inkml:trace contextRef="#ctx0" brushRef="#br0" timeOffset="11791.72">6623 13271,'0'24,"0"1,25 0,-25 0,0 0,0-1,0 1,0 0,0 0,0 0,25-1,-25 1,25 0</inkml:trace>
  <inkml:trace contextRef="#ctx0" brushRef="#br0" timeOffset="12336.9499">6896 13320,'0'-25,"25"1,0 24,-1 0,-24 24,25-24,-25 25,0 0,0 0,0 0,-25-1,25 1,-24-25,-1 25,25 0,-25 0,0-1,25 1,-25-25,25 25,0 0,-24-25,24 25,24-25,1 0,0 0,0-25,0 25,-1 0,1-25,0 25,-25-25</inkml:trace>
  <inkml:trace contextRef="#ctx0" brushRef="#br0" timeOffset="12691.78">6970 13097,'0'25,"-24"-25,24 24,0 1,24-25,-24-25,25 25,-25-24</inkml:trace>
  <inkml:trace contextRef="#ctx0" brushRef="#br0" timeOffset="13172.76">7417 13146,'-25'0,"0"0,25 25,-24-25,24 25,-25-25,25 25,-25-25,25 25,0 0,-25-25,25 24,0 1,-25 0,25 0,0 0,0-1,0 1,0 0,25-25,0 0,0 25,0-25,-1 0,1 0</inkml:trace>
  <inkml:trace contextRef="#ctx0" brushRef="#br0" timeOffset="-211730.7">15925 13146</inkml:trace>
  <inkml:trace contextRef="#ctx0" brushRef="#br0" timeOffset="-208484.77">12179 13221,'0'25,"0"0,0-1,0 1,0 0,0 0,0 0,0-1,0 1,0 0,0 0,0 0,0-1,0 1,0 0,0 25,0-26,0 1,0 0,0 0,0 24,0-24,0 25,0-25,0 24,0-24,0 25,0-1,0 1,0-1,0 1,0 0,25-1,-25 1,0 0,0-1,0 26,0-26,0 1,0-1,0 1,0 0,0-1,0 26,0-26,0 1,-25-1,25 26,0-26,0 1,-24 0,24 24,0-24,0-1,0 1,-25-25,25 24,0 1,0 0,0-26,0 26,0-25,0 0,0-1,0 26,0-25,0 0,0-1,0 1,0 0,0 0,0 0,0-1,0 1,0 0,-25-25,0 0,0 0,1 0,24-25,-25 25,25-25,-25 1,25-1,-25 0,25 0,0 0,-25 25,25-24,0 48,0 1,0 0,0 0,25 0,-25-1,0 1,25 0,-25 0,25 0,0-25,-25-25,24 0,1 0,-25 0,25 1,0-1,-25 0,25 0,-1 0,-24 1,25 24,0-25,-25 0,25 25,-25-25,25 25</inkml:trace>
  <inkml:trace contextRef="#ctx0" brushRef="#br0" timeOffset="-207582.07">10939 16470,'0'0,"-25"0,1 0,-1 0,0 0,0 25,0 0,25 0,0 0,0-1,-24 1,24 0,0 0,0 0,0-1,0 1,0 0,0 0,0 0,0 24,0-24,0 0,24 0,-24-1,25-24,-25 25,25-25,-25 25,25-25,0 0,-1 25,1-25,0 0,0-25,0 25,-1-25,1 0,0 1,-25-1,25 25,-25-25,0 0,0 0,25 25,-25-24,0-1,0 0,0 0,0 0,0 1,-25-1,25 0,-25 0,0 0,25 1,-25-1,1 0,-1 0,25 0,-25 25,0-24,0 24,1 0</inkml:trace>
  <inkml:trace contextRef="#ctx0" brushRef="#br0" timeOffset="-207057.65">11435 16818,'-24'0,"24"24,0-48,0-1,24 25,-24-25</inkml:trace>
  <inkml:trace contextRef="#ctx0" brushRef="#br0" timeOffset="-206386.0799">11683 16594,'0'-24,"25"24,-25-25,25 25,0 0,0-25,-1 50,1-25,-25 25,25-25,-25 24,0 1,0 0,0 0,0 0,0-1,0 1,-25 0,0 0,25 0,-24-25,24 24,0-48,0-1,24 25,1 0,0-25,0 25,0 0,-1 0,-24 25,25-25,-25 25,25-25,-25 24,25 1,-25 0,0 0,0 0,-25-1,25 1,-25-25,25 25,-25-25,1 25,-1-25,0 25,0-25,0 0,1 0</inkml:trace>
  <inkml:trace contextRef="#ctx0" brushRef="#br0" timeOffset="-205850.12">12204 16570,'0'24,"0"1,-25-25,25 25,0 0,0 0,0-1,-24 1,24 0,0 0,0 0,0-1,0 1,0 0,0 0,0 0,-25-1,25 1,0 0,0 0,0 0,0-1,25 1,-25 0,24-25,1 0,0 0,0 0,-25-25,25 25,-1-25,1 1,0-1,0 0,-25 0,25 0,-25 1,-25 24,0-25,0 25,0 0,1 0,-1 0,0 0,0 25,0-25,25 24,-24-24</inkml:trace>
  <inkml:trace contextRef="#ctx0" brushRef="#br0" timeOffset="-205408.55">12576 16694,'0'-25,"0"50,25-1,-25 1,25 0,-25 0,0 0,25-1,-25 1,25 0,-25 0,0 0,24-1,-24 1,0 0,25 0,-25 0,0-1,25 1,-25 0</inkml:trace>
  <inkml:trace contextRef="#ctx0" brushRef="#br0" timeOffset="-204865.93">12576 16669,'0'0,"-24"0,24-25,0 50,0 0,24-1,-24 1,25-25,-25 25,25 0,-25 0,25-25,-25 24,25-24,-1 0,1 0,-25-24,25 24,-25-25,25 0,-25 0,25 0,-25 1,0-1,24 25,-24-25,0 0,25 25,-25-25,25 25,-25 25,0 0,25 0,-25 0,0-1,0 1,25 0,-25 0,0 0,24-1,-24 1,0 0,25-25,-25 25,0 0,25-1,-25 1,25 0,-25 0,25 0</inkml:trace>
  <inkml:trace contextRef="#ctx0" brushRef="#br0" timeOffset="-204562.16">13172 16520,'0'25,"0"0,0-1,0 1,0 0,0 0,0 0,0-1,0 1,0 0,24 0,-24 24,0-24,25 0,-25 0,25 0,-25-1,25-24,-25 25,25 0,-25 0,0 0,24-25,-24 24</inkml:trace>
  <inkml:trace contextRef="#ctx0" brushRef="#br0" timeOffset="-204257.67">13147 16594,'0'0,"-25"0,25-24,0-1,0 0,0 0,0 0,25 1,0 24,-25-25,24 25,1 0,0 0,0 0,0 0,-1 0,1 25,0-25,-25 24,0 1,0 0,0 0,0 0,-25-1,0 1,1 0,24 0,-25-25,0 25</inkml:trace>
  <inkml:trace contextRef="#ctx0" brushRef="#br0" timeOffset="-203741.3599">13717 16669,'-24'0,"24"25,-25-25,25 24,-25 1,25 0,-25 0,25 0,0-1,0 1,0 0,0 0,0 0,0-1,0 1,25-25,0 0,-25-25,25 1,-25-1,0 0,0 0,0 0,24 25,-24 25,25-25,0 0,-25 25,25-25,0 0,-1 0,1-25,0 25,0 0,0-25,-1 25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in"/>
          <inkml:channel name="T" type="integer" max="2.14748E9" units="dev"/>
        </inkml:traceFormat>
        <inkml:channelProperties>
          <inkml:channelProperty channel="X" name="resolution" value="8401.79492" units="1/cm"/>
          <inkml:channelProperty channel="Y" name="resolution" value="6301.34619" units="1/cm"/>
          <inkml:channelProperty channel="F" name="resolution" value="1999.5116" units="1/in"/>
          <inkml:channelProperty channel="T" name="resolution" value="1" units="1/dev"/>
        </inkml:channelProperties>
      </inkml:inkSource>
      <inkml:timestamp xml:id="ts0" timeString="2023-10-18T08:57:53.652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4147 1652 57 0,'-11'-51'154'0,"-3"7"-92"0,1 0-47 0,0 8-26 0,0 2-16 15,-7 5-7-15,7 7-6 0,-6 3 0 0,0 5 5 0,-1 2 2 16,-6 2 0-16,0 0-1 0</inkml:trace>
  <inkml:trace contextRef="#ctx0" brushRef="#br0" timeOffset="1500.6099">3302 2084 239 0,'-15'-7'340'0,"10"0"-128"0,-1 0-85 16,-1 3-45-16,7-4-32 0,-6 5-17 0,-1-5-7 0,1 4-2 16,6 2-2-16,-6-3 3 0,6 2 0 0,0-1-1 0,-8 1 1 15,8-2-3-15,0 2-3 0,0 3-3 0,-7-4 0 16,7 4-3-16,0 0-2 0,0 0 0 0,0 0-2 15,0 0-2-15,0 0-3 0,0 0 0 0,0 0-4 0,0 4 2 16,0-1-1-16,0 2-1 0,0-2 1 0,0 4 1 0,7 0 1 16,-7 1 2-16,0 3 0 0,0-1 1 0,0 5 2 15,0 0 1-15,0-1 3 0,0 9 0 0,-7 0 2 0,7 2 1 16,-6 0 1-16,-1 4 1 0,2 1 3 0,-2 3 0 16,7 0-3-16,-6 3 0 0,-1-3-3 0,0 1-1 0,1 2-2 15,6-4-1-15,-7 2-5 0,1-5 2 0,0 0-3 0,6-3 0 16,-7 0 1-16,7-4 3 0,-6-4 1 0,6 1 2 15,0-5 4-15,-7-3 3 0,7-3 7 0,0-2 8 16,0 1 10-16,0-2 10 0,0-2 10 0,0 1 11 0,0-4 11 16,0 0 4-16,0 0 1 0,0 0-5 0,7-4-8 0,-7 1-11 15,6-2-14-15,-6-2-12 0,7 1-14 0,-7-2-10 16,6 0-5-16,0 1-5 0,-6-3-3 0,7 2-1 0,-7 4 1 16,6-3-1-16,-6 3-2 0,7-3 1 0,-7 3-1 15,0-3 0-15,0 4 0 0,7 3-1 0,-7-4-1 0,0 4 0 16,0-4 0-16,0 4-1 0,0 0-1 0,6 0-2 0,-6 0 0 15,7 0-1-15,-7 0 0 0,5 4 0 0,2-4 0 16,-1 4 2-16,1-1-1 0,1 4 1 0,4-3 1 0,-5 3 1 16,-1 1 1-16,7-1 0 0,-8 1 1 0,10-2 0 15,-2 5 1-15,0 1 1 0,0-5 1 0,-1 3-1 0,2-2-2 16,5 0-4-16,-6-1-6 0,7 0-7 0,0 1-12 0,0-5-15 16,5 1-19-16,-5-1-22 0,5-3-23 0,2 0-26 15,-2 0-32-15,2 0-42 0,-1-3-66 0,0-1-115 0,-6 1-68 16,-8-5-26-16</inkml:trace>
  <inkml:trace contextRef="#ctx0" brushRef="#br0" timeOffset="1782.25">3764 2554 377 0,'0'-8'295'0,"0"-3"-79"0,0 3-59 0,0-2-39 15,0 3-23-15,0 3-15 0,0-4-3 0,0 5-8 16,0-1-8-16,0 0-9 0,0 1-9 0,0 3-8 0,0-3-7 15,0 3-7-15,0 3-7 0,0 0-4 0,0-3-3 16,6 8-1-16,-6-2 1 0,0 6 3 0,0-5-1 0,0 8 2 16,0-4 1-16,7 3 1 0,-7-3 1 0,0 3 1 0,0 2-1 15,7-1-1-15,-7-4 0 0,5 3 1 0,3-3-1 16,-8 4 0-16,7-5-1 0,-1 2-2 0,6-1 2 16,-5-1-2-16,7 1-2 0,-2 1 2 0,1-5-1 0,6 1 0 15,-5-1 0-15,12-4-2 0,-7 1-1 0,8 0-2 0,-2-4-1 16,2 0-7-16,-2-4-15 0,2 0-18 0,0 1-16 0,-2-4-24 15,-7-4-30-15,10-1-35 0,-9 1-45 0,-6-3-56 16,0-5-81-16,-7 1-83 0</inkml:trace>
  <inkml:trace contextRef="#ctx0" brushRef="#br0" timeOffset="1907.13">4089 2435 158 0,'-12'-9'401'0,"-2"1"-98"16,1 0-98-16,1 1-73 0,5 0-46 0,1 3-31 15,-1 1-20-15,7-1-14 0,0-1-9 0,7 5-11 0,-1 0-17 16,7 0-28-16,6 0-46 0,1 5-82 0,1-5-134 15,4 0-76-15</inkml:trace>
  <inkml:trace contextRef="#ctx0" brushRef="#br0" timeOffset="2376.41">4539 2392 204 0,'0'-3'450'16,"0"-1"-131"-16,-6-1-135 0,6 2-72 0,0 3-37 0,0-3-18 15,-7-1-8-15,7 4-6 0,0 0-5 0,0 0-5 16,-6 0-3-16,6 4-6 0,-7 2-4 0,7 3-4 0,-6 1-3 16,-1 1-1-16,-6 5-3 0,6-3 2 0,-6 6-1 15,8-5 0-15,-10 5-1 0,10 0-2 0,-2-5 1 0,1 4-2 16,-1-4 2-16,0 1-1 0,7-1-1 0,-6-2 0 0,6-1-1 16,0 0 0-16,6-3 0 0,-6-5 0 0,0 1 1 15,0-1 5-15,7 1 8 0,-7-4 10 0,7 0 11 0,-1-4 11 16,1 1 7-16,5-9 8 0,1 6 7 0,0-9 5 15,-6 4 0-15,6-3 1 0,0-2-3 0,-6 2-2 0,-1-1-4 16,7 1-4-16,-6-2-6 0,-1 2-8 0,1-4-6 16,-1 4-7-16,-6-2-8 0,7 5-5 0,-7 4-6 0,6 0-3 15,-6-1-4-15,0 5-2 0,6-1-2 0,-6 4-6 0,0-3-3 16,0 3-5-16,0 3-2 0,7 1-2 0,-7 3 1 16,0 1-1-16,0 2 2 0,0 5 2 0,0 4 3 0,7-5 2 15,-7 8 1-15,0-3 0 0,0 3 1 0,6-1-1 16,-6 2-1-16,7-1 0 0,-7 3 0 0,6-3 0 0,-6 0 0 15,7 4 1-15,-7-5 0 0,6 6 1 0,1-6-2 0,-1 1 1 16,0 4 2-16,1-8 0 0,-1 4-2 0,2 0 0 16,-1-3 0-16,5-1 0 0,-6 0-3 0,7-4 2 0,1 1 1 15,-8-3 0-15,7-2-3 0,0 1-5 0,6-3-10 16,-5 0-17-16,-1-5-18 0,7 1-28 0,-7-2-28 0,-1-2-29 16,1 0-25-16,7-2-28 0,-7-5-36 0,0-1-45 0,0 0-68 15,-7-3-103-15,1-3-41 0</inkml:trace>
  <inkml:trace contextRef="#ctx0" brushRef="#br0" timeOffset="2970.89">4910 2546 238 0,'0'-11'404'0,"0"0"-108"0,0 0-108 16,0 4-68-16,0 2-40 0,0 2-23 0,0 0-15 15,0 3-8-15,0 0-7 0,0 0-1 0,0 3 0 0,0 5 1 16,0-1 2-16,-6 4 1 0,6 4-1 0,0 2 0 0,-6-2-3 15,6 4-4-15,0-1-4 0,0 4-5 0,0-4-2 16,0 1-2-16,6-1 0 0,0 1 0 0,-6-5-1 0,13 1 2 16,-6-5 2-16,-1 2 4 0,7-5 4 0,0 0 7 15,0 1 7-15,0-8 8 0,6-4 8 0,-6 0 10 0,7-3 8 16,0 0 5-16,-7-5 1 0,7 2 6 0,-1-5 5 0,-6 1 1 16,1 2 1-16,5-6-4 0,-6 4-4 0,-6-1-2 15,6 0 0-15,-7 1-6 0,7-1-5 0,-7-1-4 0,1 7-2 16,-7-3 3-16,6 2 3 0,-6 2 0 0,0 1-5 0,0 3-5 15,0 0-5-15,0 0-7 0,0 4-9 0,0-3-14 16,0 6-7-16,0-3-7 0,0 8-5 0,0-1 0 0,0 0-2 16,0 4-1-16,0 0 1 0,0 1 2 0,0 2-1 15,0-3 1-15,0 3 1 0,7-2-2 0,-1 2 0 0,1-2 2 16,0-2-1-16,-1 1-1 0,7 0-1 0,-7-3 0 0,7-2 1 16,0 2 0-16,-6-4 1 0,6-1 0 0,0-3 1 15,7 0 1-15,-7 0 1 0,0-3-1 0,0-5-4 0,-1 4 1 16,9-2 1-16,-9-5-2 0,1 3 0 0,0-3 0 15,1 1-1-15,-8-2 0 0,7-2 2 0,-7 2-1 0,1-2 0 16,-1 3 1-16,1-1 2 0,-7-2 0 0,0 3 2 0,0 0-1 16,0 4-1-16,0 0 3 0,0-4-1 0,0 7 2 15,0 1-2-15,0-1-1 0,0 1-3 0,0-1 3 16,-7 4-1-16,7 0-3 0,0 4 0 0,0-1 0 0,0 1 0 16,0 3 5-16,0 4-1 0,0 0-3 0,0-1 0 0,7 2 0 15,-7-1 0-15,0 3-1 0,7-2-1 0,-1 2-4 0,-6 1 1 16,7-4 2-16,-1 4 1 0,1-5 1 0,5 5 0 15,-5-4 1-15,6-1 0 0,0 2-1 0,0-1-1 0,0-3-2 16,7-2-7-16,-1 1-20 0,2-2-30 0,-3-2-39 16,2-3-44-16,6 0-43 0,-6 0-36 0,-1-3-34 0,0-2-36 15,2-2-33-15,-9 1-53 0,1-6-108 0,0-3-42 16,-7 5-7-16</inkml:trace>
  <inkml:trace contextRef="#ctx0" brushRef="#br0" timeOffset="3080.35">5639 2370 28 0,'-12'-10'476'0,"-1"-2"-62"0,6 5-152 16,1-4-110-16,-1 7-63 0,0-3-37 0,14 2-23 16,0 3-16-16,-1-3-12 0,7 3-11 0,0 2-18 0,7-4-29 15,-1 0-44-15,2 0-71 0,-3 4-147 0,9-4-78 0</inkml:trace>
  <inkml:trace contextRef="#ctx0" brushRef="#br0" timeOffset="3440.04">5985 2194 451 0,'0'0'448'0,"0"-3"-155"0,0 3-123 0,0 0-74 0,0 0-36 0,0 3-22 16,0 1-9-16,0-1-6 0,0 1 2 0,0 7 2 15,0 0 1-15,0 1 1 0,6 2 1 0,-6 4-2 16,0 4 1-16,0-1 1 0,0 6-3 0,0 2-3 0,-6 0 1 16,-1 0-1-16,-6 5-2 0,7-1-2 0,-7-1-2 15,0 1-3-15,0-3-1 0,6 2-2 0,-5-2-1 0,-2-5 0 16,7-2 0-16,1-2 0 0,0-2 1 0,6-4-1 0,-7-1 2 15,7-3 4-15,-6-3 3 0,6-1 5 0,0-4 5 16,6 1 5-16,-6-4 5 0,7 0-2 0,5-7-4 0,-5 0-1 16,7-1-5-16,-2-3-7 0,1-3-6 0,-6 2-4 0,6 2-4 15,-6-5 2-15,-1 3 5 0,0 2 3 0,-6 3 3 16,0-1 6-16,7 1 2 0,-7 0 0 0,0 3-1 0,0 1-3 16,0-1-5-16,0 4-5 0,0 0-5 0,0 0-4 15,0 4-5-15,6-1-1 0,-6 1 0 0,0-1 0 0,0 4-1 16,7 1 1-16,-7-1 1 0,6 1 0 0,1 2 1 0,6-2-3 15,-1 3-12-15,8 0-23 0,0-3-31 0,0-1-37 16,6 0-38-16,6 0-50 0,0 1-70 0,8-5-141 16,0 1-87-16,-9-4-38 0</inkml:trace>
  <inkml:trace contextRef="#ctx0" brushRef="#br0" timeOffset="4049.75">6525 2700 150 0,'0'0'253'15,"-6"-4"-68"-15,6 4-58 0,-7 0-45 0,7 0-30 0,0 0-17 16,0 0-13-16,-6 0-8 0,6 0-5 0,6 0-4 15,-6 4-1-15,0-4-3 0,0 4 3 0,7-4 1 0,-1 2 5 16,-6-2 5-16,7 4 7 0,-1 0 6 0,1-4 6 16,1 4 7-16,5-4 1 0,-8 3 1 0,8-3 0 0,0 0-2 15,7 0-2-15,-7 0-6 0,-1 0-3 0,9-3-4 0,-3 3 1 16,2-4 0-16,0 0 0 0,-2 0-1 0,3-2 3 16,-1-2 3-16,-1 1 3 0,0-1 4 0,1 1 0 0,-7 0 4 15,0 0 2-15,-7-1 3 0,8 1-2 0,-8 0 0 16,-6 3-4-16,6-4-3 0,-6 2-6 0,0 2-6 0,0-3-4 15,0 3-6-15,-6-4-4 0,0 5-4 0,6-2-3 0,-7 3-3 16,0 2-3-16,7-4-1 0,0 4-3 0,-6 0-5 16,6 0-4-16,6 4-2 0,-6-4-2 0,0 2-7 0,7 6-2 15,-7-4-3-15,7 4-3 0,-1-1-3 0,0 0 0 16,1 1 0-16,6-1 0 0,-5 0 2 0,-3 4 4 0,1-3 3 16,1-1 4-16,-7 0 6 0,7 0 4 0,-7 1 4 15,0-5 3-15,0 5 1 0,-7-2 1 0,0 2 0 0,-4-4 2 16,-2 3 0-16,-8 1 1 0,1-1-1 0,1 1 0 0,-14-1 0 15,8 0 0-15,-1 0-7 0,-7 1-23 0,7-1-53 16,6 0-90-16,1-3-132 0,6-1-87 0,-1 1-49 0</inkml:trace>
  <inkml:trace contextRef="#ctx0" brushRef="#br0" timeOffset="5660.41">7379 2619 358 0,'0'-3'297'0,"-7"-5"-91"16,1 5-71-16,6-1-41 0,0 0-22 0,0 0-16 0,0-4-6 16,0 6-2-16,0-2-3 0,0-4-2 0,6 5-1 0,-6-5-4 15,7 4-4-15,-1-3-4 0,1 4-4 0,-2-4-5 16,2 3-4-16,7-4 0 0,-7 1-3 0,5 4-2 15,-5-1-1-15,-1 1-3 0,7-1-2 0,-6 4-1 0,0-5-1 16,-1 5 0-16,1 0-3 0,-1 0 0 0,0 5 1 0,1-1 0 16,-1 3 1-16,1 0 3 0,-1 4-2 0,1 0 1 0,-7 3 2 15,0 5 1-15,7-1 1 0,-7 1-2 0,0-1 1 16,0 0-1-16,0 4 0 0,6 0-3 0,-6-4-1 16,0 5-1-16,6-5-1 0,-6 0 1 0,7 0-1 0,-1-3 1 15,1 4-1-15,-1-5 2 0,1-3 0 0,0 1 4 0,-2-3 1 16,8-1 5-16,-5 0 7 0,4-5 5 0,2-3 7 15,-1 0 5-15,6 0 8 0,-6-3 6 0,7-5 6 0,-7 0 4 16,6 1 0-16,-6-3 4 0,0-2 4 0,1 1 3 16,-2-3 0-16,-5 3 6 0,-1-4-2 0,1 1-3 0,-1 3-4 15,-6-5-3-15,7 6 0 0,-7-5-1 0,0 4-4 0,0 1-7 16,0 2-3-16,0 1-3 0,0-1-1 0,0 1-6 16,0 3-9-16,0 1-7 0,0-1-5 0,0 4-8 15,0-3-4-15,0 6-5 0,-7-3-1 0,7 4-4 0,0-1 1 0,7 4-4 16,-7 1 2-16,0 3 1 0,0-1 1 0,7 2 0 15,0-1 1-15,-7 0 1 0,12-1-1 0,-6 6 0 0,1-5-1 16,6 3 0-16,0-3 1 0,0 0 0 0,0 1 1 16,0-2 0-16,7 1 2 0,-7 0-1 0,7-4 2 0,-8 0-1 15,8-3 1-15,-7 0-2 0,6 0 2 0,-5-4-1 0,-1 0 0 16,0 0 1-16,-1-4 0 0,-5 4 3 0,-1-4 3 16,1-3 2-16,0 3 2 0,-7-6 1 0,6 2 0 15,-6 1 0-15,0-5 1 0,0 2-4 0,-6-1-3 0,6-4-2 16,-7 4-2-16,7-3-2 0,-7-2-1 0,1 3-1 0,6 1 1 15,-7-3 1-15,7 5-1 0,0-5-1 0,0 4-1 0,0 0 0 16,7 0 0-16,-1 0-1 0,8 0-1 0,-8-3-3 16,7 6 2-16,0-3-1 0,0-1-2 0,1 6 1 15,5-5 1-15,-6 3 0 0,0 2 1 0,0-2-1 0,0 4 0 16,-1-3-1-16,-5 3 2 0,6 0-1 0,-6 1 1 0,0-1-1 16,-7 4 1-16,6-3 0 0,-6 3 0 0,0 0 0 15,0 0 0-15,0 0-2 0,0 0 0 0,0 0 0 0,0 3 1 16,-6 4 1-16,-1 1 0 0,0-1 1 0,2 0 2 15,-3 4 0-15,1 0 0 0,1 3 0 0,0 2 0 0,0-1-3 16,-1 3 0-16,1-4 2 0,6 1 1 0,-7-4-1 0,7 4 0 16,0 0 0-16,0-1-3 0,0-3 4 0,0 0-3 15,0-1-2-15,0-2-1 0,7 0-1 0,-7-5 0 0,0 5 0 16,6-5 0-16,-6-3 4 0,7 0-1 0,-1 0 3 0,6-3 1 16,-5-1 1-16,6-3 0 0,1-1 1 0,-1-2 0 15,-2-1-2-15,4-5 1 0,-2 5 0 0,-7 1 0 16,7-1 3-16,-6-4-1 0,-1 4 3 0,0 0 1 0,-6 0 3 15,7 4 1-15,-7 0 2 0,0-1 1 0,0 1 0 0,0 3-2 16,0 1-1-16,0-1-1 0,0 4-3 0,0 0-4 0,0 0-1 16,0 0-2-16,-7 4-2 0,7 3-1 0,-6 0 0 15,6 1 1-15,0-1 0 0,0 4-1 0,-6 0 2 16,6 0-2-16,6-1 1 0,-6 2 0 0,0-1 1 0,6-1-1 16,-6-2 2-16,7 3-1 0,-1 0-1 0,1-3 1 0,0-1-2 15,-1 0-1-15,1 0 1 0,6 1-1 0,-7-5-1 16,7 1 1-16,1 0 1 0,-7-4 1 0,6 0 2 0,-1 0 0 15,1-4 2-15,-6 0 0 0,6 1 1 0,0-5 0 16,-7 1-1-16,7-5 0 0,-7 2 2 0,1-1 3 0,6-4 1 16,-6 1 3-16,-2-5 1 0,2 5 0 0,6-5 1 0,-5 1 1 15,-2-4-2-15,0 4-3 0,1-4-3 0,-1 0-2 16,-6 0 0-16,7-1 1 0,-7 3-2 0,6-3 0 0,-6 0 0 16,0 6 2-16,0-2 4 0,-6 5 5 0,6 3 3 0,0 0 2 15,0-1 2-15,-7 9-1 0,7-4 0 0,0 7-3 16,0-4-4-16,0 4-6 0,0 4-5 0,-6-4-3 0,6 7-2 15,0 0 0-15,0 4 0 0,-7 3 2 0,7-2-1 16,7 6 1-16,-7 0 2 0,0 1 1 0,0-2 0 0,6 6 0 16,-6 0-1-16,0-6 1 0,7 10 1 0,-1-10-2 0,0 5 1 15,-6 1-1-15,7-2-1 0,6-2 0 0,-6-1 0 16,0 0 0-16,5 0-1 0,-5-3-1 0,6 0-3 16,0 0-3-16,0-4-6 0,0 0-16 0,6-4-27 0,-5 0-39 15,6 0-43-15,-2-3-38 0,2 0-33 0,-7-4-27 0,7-4-22 16,-8 0-26-16,9-3-25 0,-9 0-44 0,-5 0-92 0,-2-4-43 15,3-5-13-15</inkml:trace>
  <inkml:trace contextRef="#ctx0" brushRef="#br0" timeOffset="5785.65">8675 2520 197 0,'-7'-3'410'0,"1"3"-126"0,6-4-112 15,-7 4-71-15,7 0-41 0,0 0-24 0,7 0-13 0,-1 0-8 16,7 0-6-16,7 4-5 0,0-4-7 0,5 0-24 15,1 3-31-15,0-3-54 0,6 0-96 0,-4 0-107 0,4 0-66 16</inkml:trace>
  <inkml:trace contextRef="#ctx0" brushRef="#br0" timeOffset="6239.01">8942 2513 447 0,'-7'4'369'0,"-6"-4"-142"0,7 3-99 0,-1 4-56 16,7-3-28-16,-6 0-14 0,6 3-8 0,0 0-4 15,0 0-1-15,0 1 1 0,6-1-1 0,-6 5 2 0,7-5-4 16,-1 4 0-16,7-4 1 0,1 1 0 0,-2-2 0 0,0-1 2 16,2 2 2-16,6-7 2 0,-7 3 4 0,6-3 2 15,-6-3 4-15,7 3 5 0,-1-4 3 0,-6-4 7 0,1 5 2 16,-2-4 4-16,3 0 3 0,-4-1 4 0,-4 1 1 0,-1 0 0 16,1-5-1-16,0 5-4 0,-7-3-3 0,0 2-1 15,0 1-5-15,0-1-3 0,0 1-6 0,0 0-5 0,0 3-4 16,-7 1-4-16,0 3-5 0,7 0-4 0,-6 0-7 15,-1 3-3-15,1 1-2 0,-7 3-1 0,6 0-1 0,1 4 1 16,6 1-2-16,-6-2-1 0,6 2 0 0,0-3 1 16,0 7-1-16,6-5 0 0,-6-4 0 0,6 4-1 0,1 0 0 15,1-4-1-15,-3-3 2 0,8 4-2 0,0-8 1 0,-6 3 1 16,6-3 0-16,7 0 2 0,-8-3-1 0,8-1 0 0,-7-4-1 16,6 5 1-16,-5-8 0 0,5 4 0 0,-1-4-1 15,-4 0 0-15,6 3 1 0,-7-4 4 0,6 3 6 16,-5-3 8-16,-1 4 9 0,0 1 7 0,0 0 16 0,-7 4 15 15,1-1 8-15,-1-4 3 0,1 8-3 0,0-3-5 0,-7 3-11 16,5 0-5-16,-5 0-16 0,7 3-14 0,-7 1-11 16,8 0-5-16,-3 3-2 0,3 0-3 0,-3 0 3 0,9 5-2 15,-1-1 2-15,6 0-5 0,1 0-24 0,6 4-46 16,-1-4-56-16,8-1-58 0,-1 1-78 0,8-3-146 0,-1 3-112 16,0-4-78-16,1-4-29 0</inkml:trace>
  <inkml:trace contextRef="#ctx0" brushRef="#br0" timeOffset="6348.42">10473 2576 109 0,'0'-5'558'15,"0"2"8"-15,0-1-58 0,0 0-250 0,0 4-157 0,0-4-96 16,6 4-65-16,-6 0-60 0,6 0-84 0,1 0-181 16,-1 0-91-16,7 0-36 0</inkml:trace>
  <inkml:trace contextRef="#ctx0" brushRef="#br0" timeOffset="24618.74">3731 12173 28 0,'-6'4'40'0,"6"-4"-2"0,0 3 1 15,0-3-1-15,-7 5 2 0,7-5-2 0,0 0-3 16,0 0 2-16,0 0 1 0,0 0 1 0,0 0 3 0,0 0 3 16,0 0 0-16,0 0 1 0,0 0 1 0,0 0-5 15,0 0-4-15,0-5-3 0,7 5-4 0,-7 0-4 0,0 0-4 16,6-3-5-16,-6 3 0 0,0 0-3 0,0 0-1 16,0-4-3-16,7 4 1 0,-7 0 1 0,0 0 4 0,0 0 3 15,0 0 5-15,0 0 2 0,8 0 1 0,-8 0 3 0,0 0 1 16,5 0-3-16,-5 0-2 0,6-3-3 0,-6 3-4 15,0 0-2-15,7 0-3 0,-7-4-3 0,0 4-2 0,6 0-1 16,-6-4-3-16,0 4-1 0,7 0-2 0,-7 0 0 0,0 0-1 16,0 0-2-16,0 0 0 0,0 0-1 0,0 0 0 15,0 0 1-15,7 0 0 0,-7 0 0 0,0 0 0 0,0 0 1 16,5 0 3-16,-5 0 1 0,8 0 2 0,-8 0 0 16,7 0 1-16,-1 0 0 0,-6 0 1 0,7 0-2 0,-7 0-2 15,5-2 0-15,-5 2-2 0,7 0-2 0,-7 0 0 0,0 0-1 16,7 0 0-16,-7 0 0 0,0 0 0 0,7 2-2 15,-7-2 1-15,0 0 1 0,0 0 0 0,6 0 1 16,-6 0 0-16,0 0-1 0,6 0 0 0,-6 0 1 0,0 0 0 16,0 0-1-16,7 0 0 0,-7 0 0 0,0 0 0 0,6 0 0 15,-6 0 1-15,0 0-2 0,6 0 1 0,-6 0 0 0,7 0 0 16,-7 0 0-16,0 0 0 0,6 4-2 0,-6-4 2 16,7 0 1-16,-7 0 0 0,0 4 0 0,7-4 0 15,-7 0-1-15,0 0 0 0,7 0 2 0,-7 0-2 0,6 0 0 16,0 0 0-16,-6 0 0 0,7 0 1 0,-2-4-1 0,3 4 1 15,-2 0-1-15,1-4 0 0,0 4 0 0,-1 0 1 16,1-2-1-16,-7 2 0 0,6 0 2 0,0 0-2 0,1-5 1 16,-7 5-1-16,6 0 1 0,-6 0-1 0,7 0-1 0,0 0 0 15,-7 0 0-15,6 0 1 0,-6 0-1 0,7 0 1 16,-7 0-1-16,6 0 2 0,-6 0 0 0,7 0 2 0,-7 0 0 16,6 0-1-16,-6 0 2 0,6 0-1 0,-6-4 2 15,7 4-2-15,-7 0 1 0,6 0 1 0,1 0-2 0,-7 0 3 16,7 0-1-16,-1-3 1 0,0 3-1 0,-6 0 1 0,7 0-2 15,1-5-1-15,-3 5 1 0,1 0-2 0,-6 0 0 16,7-2-1-16,0 2 1 0,-7 0-1 0,0 0 0 0,7 0-1 16,-7 2 1-16,6-2-1 0,-6 0 1 0,5 0 0 15,-5 5-1-15,8-5 0 0,-8 0 1 0,7 0-1 0,-7 3-2 16,0-3 1-16,6 0 0 0,1 0 1 0,-2 0 0 0,-5 0-1 16,7 0 0-16,0 0 1 0,0 0 1 0,-1 0 0 15,0 0-1-15,1 0 1 0,-7 0 0 0,6 0-1 16,0 0 4-16,-6 0-2 0,7 0-1 0,0 0 0 0,0 0 0 15,-7 0 0-15,6-3-1 0,1 3 0 0,-1 0-2 0,0 0-1 16,1-5 3-16,-1 5 1 0,1 0-1 0,-1-2 1 0,1 2 2 16,0 0-1-16,-1-4 1 0,7 4 0 0,-7-4-2 15,1 4 1-15,-1-4 0 0,8 4 0 0,-7-3-2 16,5 3 0-16,-5 0 1 0,-1 0 0 0,7-4 0 0,-6 4 0 16,6-4 1-16,-6 0-1 0,5 4 1 0,-4-2-1 0,-3 2-1 15,8 0 0-15,-6 0 3 0,6 0-3 0,0-5 0 16,0 5 0-16,-6-3-1 0,6 3 1 0,0 0-1 0,0 0 2 15,-1-4-1-15,-5 4 0 0,6 0 0 0,-6 0 1 0,6 0 0 16,-7 0 0-16,1 4 1 0,-1-4-2 0,0 0-1 16,1 0 0-16,-1 3 1 0,2 2 0 0,4-5-1 0,-5 0-1 15,-1 2 1-15,1-2 0 0,-1 0 0 0,8 0 0 16,-8 0 0-16,7 0 1 0,-7 4 0 0,1-4 0 0,6 0 0 16,-7 0 0-16,8 0 1 0,-8 4 0 0,1-4 0 0,-2 0-1 15,2 0-2-15,6 4 1 0,-5-4 0 0,-2 0-1 16,0 0 0-16,1 3 1 0,-1-3-1 0,1 4 1 0,-1 0 0 15,1-4 0-15,-1 4-1 0,1-4 1 0,0 0-1 16,-1 0 2-16,0 0 0 0,1 0-2 0,-1 0 0 0,7 0 0 16,-7 0 2-16,1 0 0 0,0 0 0 0,-1 0-1 0,1 2 0 15,-1-2 1-15,1 0 1 0,-1 0 2 0,1 0-3 16,-1 0 0-16,0 0 0 0,2 0-1 0,-3 0 1 0,3 0-1 16,-1 5 1-16,-2-5-2 0,2 0 1 0,-1 0-1 15,1 0 1-15,-7 3-2 0,7-3 0 0,-1 0 0 0,-6 4-1 16,7-4-1-16,-7 5-1 0,6-5 0 0,-6 2 0 0,7-2 1 15,-7 4-2-15,6 0 0 0,-6-1 0 0,0-3 0 16,6 4 0-16,-6-1 0 0,7 2 0 0,-7-5 0 16,6 4 1-16,-6-2 1 0,7-2 1 0,-7 7 0 0,7-7 2 15,-7 5 2-15,0-2 0 0,7-3 0 0,-7 4-1 0,6-4-1 16,-6 4 2-16,6 0 0 0,-6-1 0 0,7-3-1 0,-2 4 0 16,-5-4-1-16,0 3 1 0,8-3 0 0,-8 5 0 15,7-5-1-15,-1 0 1 0,-6 2 0 0,0-2 1 0,7 0 0 16,-7 0 0-16,6 4 0 0,-6-4 0 0,7 4-1 15,-7 0 1-15,6-4-1 0,-6 0 1 0,6 3 1 0,-6 1 0 16,7 0-1-16,-7-4 1 0,6 4 0 0,-6-2-2 16,0 3 1-16,7-5-1 0,-7 3 0 0,0 1 0 0,0 0 0 15,6-4 0-15,-6 3 1 0,0 1 0 0,0-4 0 0,0 4 0 16,0-4 0-16,0 3 2 0,-6 1 0 0,6-4 0 16,0 3 0-16,-7 1 2 0,7-4 0 0,-6 5 1 0,6-5-1 15,-7 2 0-15,1-2-1 0,6 5 2 0,-6-2-3 16,-1-3 0-16,-6 3 1 0,7 1-1 0,-1 0-2 15,-1 0 1-15,3 0 2 0,-2-4 0 0,1 7 1 0,0-7-1 0,-1 8-2 16,0-6 1-16,0-2 2 0,-6 4-2 0,7-4-1 16,0 4-1-16,-7-4 0 0,6 4 3 0,1-4 0 0,-8 3-1 15,8-3 0-15,-6 4-1 0,-3 0 1 0,2-4 0 16,7 4 1-16,-7-2 1 0,0 6 2 0,0-4 1 0,0 0 1 16,0-1 0-16,0 1 1 0,7-4 0 0,-7 0 0 0,0 4-2 15,6-4-1-15,1 0 1 0,-7 0 1 0,6 3 2 16,7-3 1-16,-6 0 1 0,-1 0 1 0,1 0 1 15,6 0-1-15,-6 0-1 0,6 0-4 0,-8 0-1 0,3 0-1 16,5 0-3-16,-8 4-2 0,1-4-1 0,7 0 0 0,-12 0 0 16,6 0 0-16,-1 0-2 0,0 0 1 0,-6 0 1 0,7 0-1 15,-7 0 1-15,0 3 0 0,7-3 0 0,-8 0 0 16,1 0 2-16,0 4-1 0,8-4 0 0,-10 0 2 0,2 0-1 16,1 4-1-16,5-4 0 0,-6 0-1 0,0 0 0 15,0-4 0-15,0 4 1 0,0 0-2 0,7-4 0 0,-7 4 1 16,0-3 1-16,0-1 2 0,0 4-1 0,6-3 2 15,-13-1 1-15,7 4 0 0,0-4 2 0,1 4 0 0,-1-3 0 16,-1 3 0-16,1-4-1 0,0 4-1 0,1-4-2 0,-2 4-1 16,1 0-1-16,6 0 0 0,-5 0 1 0,-1 0-1 0,-1 0 1 15,8 0 2-15,-7-3 0 0,6 3 2 0,-5 0 1 16,5-5-1-16,-6 5 0 0,6 0 0 0,0 0 1 16,-5 0 0-16,-1 0-2 0,0 0-1 0,-1 0 0 0,2-2-2 15,-1 2 1-15,-6 0 0 0,5 0-1 0,-4 0-1 0,-3 0-1 16,8 0 1-16,-7 0-1 0,1 0 1 0,0 0 0 15,5 0-1-15,-5 2-1 0,0-2 1 0,5 5 2 0,-5-2 1 16,6-3 2-16,0 0 2 0,-1 0 0 0,1 0 1 16,1 0 1-16,5 0 1 0,1-3-2 0,-7 3-1 0,6 0 0 15,0 3 0-15,2-3-2 0,-2 0-2 0,-6-3 0 0,5-2 0 16,3 5-2-16,-2-2 1 0,7 2-2 0,-7-4 1 16,1 4 0-16,-1 0 1 0,1-4 4 0,1 4 1 0,-3-4 5 15,1 4 2-15,1-3 2 0,-1-1 0 0,7 0 4 16,-6 0 3-16,-1 2 1 0,7-4 0 0,-6 4 0 0,-1-2 1 15,1-3 2-15,6 3 0 0,-6 0-1 0,6-3-8 0,0 4 0 16,-7-4-4-16,7 2-2 0,-6-2-2 0,6 3 1 16,-7-3 3-16,7 3 1 0,0 1 5 0,-7-5-1 15,7 5 1-15,0-2-3 0,-6 3 0 0,6-2-4 0,0-4-6 16,0 5-4-16,0-1-1 0,0 0-4 0,6 0 0 0,-6 2-4 16,0-3-5-16,7 2-11 0,0-4-17 0,-1 3-22 0,7 0-24 15,0-3-28-15,6 0-41 0,1 0-72 0,-1-5-145 16,1 5-76-16,7-3-39 0</inkml:trace>
  <inkml:trace contextRef="#ctx0" brushRef="#br0" timeOffset="30826.06">3979 12621 43 0,'0'0'174'0,"0"-4"-5"16,0 4-10-16,0-4-17 0,0 4-20 0,0-4-17 16,0 0-23-16,-6 4-19 0,6-3-13 0,0 3-12 0,-7 0-9 15,7-4-6-15,0 4-6 0,-6 0-4 0,6 0-3 0,-7-2-2 16,7 2-2-16,-7 0-1 0,7 0-3 0,0-5 0 16,-6 5 0-16,6 0 0 0,0 0-1 0,-8-3 1 0,8 3 2 15,0 0 0-15,0-4 4 0,0 4 4 0,0-4 1 16,-5 4 4-16,5-4 1 0,0 4 2 0,0-3 1 0,0-1-1 15,0 0-3-15,0 1-2 0,0 3-1 0,0-3-1 0,0 3-1 16,0-5-1-16,0 1-2 0,0 4-1 0,5-3-1 16,-5-1 0-16,0 4 1 0,0-3 2 0,0 3 1 15,8-4 2-15,-8 4 2 0,0-3 1 0,0 3 2 0,0-4 5 16,0 4-2-16,0 0-3 0,0 0-3 0,0 0-1 0,0 0-4 16,0 0-1-16,0 4 0 0,0-1-7 0,-8 1 2 0,8 3 1 15,-5-4 0-15,5 9 0 0,-7-5 2 0,1 0 0 16,0 5 0-16,-1-2-2 0,0 1 1 0,0 1 0 15,1-1 1-15,-1-1 1 0,1 2 2 0,0 2-2 0,-1 1 1 16,7-1 1-16,-6 1-1 0,-7-1 1 0,6 6-1 0,0-3-2 16,2 2 0-16,-8-1-1 0,6 0 0 0,-6 0-1 15,-1 1 0-15,8-1-2 0,-7 5 1 0,0-6 0 0,0 2-1 16,0 0 2-16,6 2-1 0,-6-6 1 0,1 3 0 16,5-4-2-16,-6 1 2 0,6 0-2 0,1-4 0 0,-1 1-1 15,1-2 0-15,-1 1-2 0,7-3-1 0,-6-1 1 0,-1 0 0 16,7 0 0-16,-6-3-1 0,6 0 1 0,0-1 0 15,-6 1-1-15,6-1 1 0,0-3-1 0,0 5 0 0,0-5-1 16,0 2-1-16,0-2-5 0,0 0-7 0,0 0-7 0,0 0-10 16,0 0-12-16,6 0-11 0,-6-2-13 0,6-3-16 15,1 2-32-15,-1-4-55 0,7-5-93 0,-6 2-90 0,6-5-53 16</inkml:trace>
  <inkml:trace contextRef="#ctx0" brushRef="#br0" timeOffset="31279.64">4194 12642 66 0,'-7'4'283'0,"7"-4"-58"0,0 0-57 16,-7 0-45-16,7 4-32 0,-5 0-21 0,5-4-13 0,-7 3-10 15,1 4-6-15,6-7-6 0,0 4-2 0,-7-1-5 0,7 1 0 16,-8 0-4-16,3 3-1 0,5 1 1 0,-6-2 0 16,-1 3-1-16,0-3-2 0,0 9-1 0,1-4 0 15,1 0 0-15,-3 4 0 0,-5 0-1 0,7-1-2 0,-1 1-1 16,-6 0 0-16,6-1-2 0,1 5 1 0,-7-5-2 0,7 1 0 15,-7 2-3-15,6 3 2 0,-6 1 1 0,6-2-2 16,-5 3 0-16,5 3-2 0,-6-3 0 0,0 4-1 0,0 0-1 16,0 3-2-16,-7 1-1 0,7-1 0 0,-6 0-1 15,0 4-1-15,-2-1 1 0,9-3-1 0,-9 2-2 0,9-2 0 16,-1-4 0-16,-5 1-1 0,3-4-1 0,9 0 0 16,-7 0 0-16,6-5 2 0,-6 2-1 0,7-7 0 0,0 3-3 15,-1-5-3-15,7-3-6 0,0 1-10 0,0-1-9 0,0-3-12 16,7-4-16-16,-1 0-31 0,0-4-47 0,7-3-72 15,0-4-109-15,7-1-67 0</inkml:trace>
  <inkml:trace contextRef="#ctx0" brushRef="#br0" timeOffset="31670.64">4539 12668 99 0,'-6'-4'387'0,"6"4"-87"16,0 0-93-16,-7 4-77 0,1-4-49 0,6 7-32 0,-7-3-14 15,1 3-7-15,-7 1-4 0,6 3-2 0,0-1-2 16,-6 5-1-16,8 3-5 0,-10-3 3 0,3 6-1 0,-1 2 1 15,6 3 2-15,-12 0 0 0,6 3 0 0,0 4 1 16,-7 0 5-16,1 3-5 0,-1 0 1 0,0 1-3 0,1 4-1 16,-7-5-2-16,6 5-1 0,-5-4 0 0,-1 3-4 0,-2-1 1 15,-4-2-3-15,0 4 0 0,6 0-1 0,-6-5 0 16,-1 3-1-16,1 3-1 0,4-9-1 0,4-1-2 0,-3-1 0 16,8-2-1-16,6-8-1 0,0 1 0 0,-1-4 0 0,2-4-1 15,6 1-5-15,-1-4-2 0,7-3-7 0,0 0-8 16,0-4-8-16,0-2-10 0,7-2-14 0,-1-2-18 15,6-6-31-15,2 1-41 0,5-9-55 0,-6 1-104 0,13-6-71 16</inkml:trace>
  <inkml:trace contextRef="#ctx0" brushRef="#br0" timeOffset="31967.64">4845 12741 180 0,'0'-3'442'0,"-6"3"-105"0,6 0-119 15,-6 3-88-15,-2-3-52 0,8 7-28 0,-5-3-11 16,-3 7-7-16,-4 1-3 0,5-3-1 0,-6 11-2 0,6-3-3 16,-6 2-2-16,0 7-2 0,7-1-5 0,-7 1-1 0,-7 8-1 15,1-2 0-15,7 4-2 0,-16 0-1 0,9 6 0 16,-7-2 0-16,0-1-2 0,0 3 0 0,-6-2-4 0,-1-1-1 15,8 3-1-15,-8-2-1 0,0-3 1 0,0-1-2 16,7 1 1-16,0-4 0 0,0-4 0 0,0 0-1 0,6-3-1 16,1-1 0-16,0-2-3 0,5-5-2 0,2-3-6 0,5-1-7 15,1-3-7-15,6 0-5 0,0-4-8 0,0-4-11 16,6-3-21-16,6-3-30 0,2-4-45 0,5 0-81 0,0-8-109 16,2-3-54-16</inkml:trace>
  <inkml:trace contextRef="#ctx0" brushRef="#br0" timeOffset="32249.33">5007 12855 356 0,'-12'7'448'16,"-8"4"-132"-16,7 0-125 0,-7 8-76 0,1-1-41 0,0 0-21 15,-1 4-17-15,1 4-5 0,-1-1-4 0,0 1-2 16,0 3-4-16,2 1-2 0,-2-1-2 0,0 4-4 0,1 4 1 15,-7-4-6-15,6 4-1 0,-6-1-3 0,0 5-1 16,-6-2-2-16,6 2-1 0,-7-2 0 0,7 7-1 0,-7-3 1 16,0-3 0-16,1 4-5 0,0-4-2 0,-1 4-1 0,7-4 0 15,-7-3-4-15,8 0-1 0,-2-4-4 0,8-3-4 16,0-5 0-16,-2 0 0 0,9-6-4 0,6 3-6 16,-1-8-7-16,7-2-8 0,0-2-11 0,7-6-13 0,-1-1-24 15,6-6-34-15,2-3-46 0,5-2-69 0,7-7-93 0,-6 1-43 16</inkml:trace>
  <inkml:trace contextRef="#ctx0" brushRef="#br0" timeOffset="32468">5093 13287 61 0,'12'-11'456'16,"8"1"-56"-16,-13 2-141 0,6 1-114 0,-7-1-66 0,6 4-36 15,-12 4-16-15,8 0-7 0,-8 4 2 0,0 4 0 16,-8-1 4-16,-4 7 0 0,0 5 3 0,-2-1 1 15,-6 7-1-15,1 1-2 0,-7 7-1 0,1-3-4 0,-3 6-1 16,-4-4-1-16,6 6 0 0,-6 2 0 0,6-3 0 0,-7 0-2 16,0-1-4-16,8 1-1 0,-2-5-3 0,-5 1-3 0,13-3-1 15,-8-1-3-15,2 0-5 0,4-2-11 0,2-6-13 16,0 5-20-16,6-4-27 0,-7-3-51 0,14-2-106 16,-1-2-111-16,1-4-77 0,-1-4-38 0</inkml:trace>
  <inkml:trace contextRef="#ctx0" brushRef="#br0" timeOffset="33639.85">2696 15519 51 0,'6'-4'358'0,"-6"0"-66"0,0 0-71 16,7-3-64-16,-7 3-49 0,6-2-35 0,1-2-19 0,-7-4-12 16,7 5-6-16,-1-1-6 0,2-2-2 0,-3-1-2 0,1-4-2 15,7 4 2-15,-6-3-1 0,7 3 0 0,-8-3 1 0,1-1-1 16,5-5 1-16,1 2 2 0,0 0 3 0,0-4 0 16,0 0 2-16,6-3 4 0,2 0 0 0,-2-2 3 15,1-2-1-15,6-4 0 0,-1 1-3 0,8-5-3 0,-7-4-1 16,8 1-6-16,-3 0-4 0,2-1-3 0,6-2-2 0,-1-5-1 15,2 0-3-15,-1 1 0 0,0-1-3 0,0 0-2 16,0 1 0-16,0-1 0 0,1 4 2 0,-1 1-2 0,-8-2 0 16,3 5-1-16,-8 4-1 0,0-1 0 0,0 4-3 15,0-1 0-15,0 2-2 0,-7 3-1 0,1 0 0 0,0-1-1 16,0 5 0-16,-1-2 1 0,0-2 0 0,0 0 0 0,1 3-1 16,0-4 1-16,-2-2-1 0,3 3 0 0,-1-1 0 15,-1-3 0-15,1 4 0 0,-1 0 1 0,0-1 0 16,1 5-1-16,-7-1 0 0,8 4 0 0,-10 4 1 0,-4 3 1 15,0 0-1-15,0 5-1 0,-1-2 1 0,-1 5 1 0,-5-1 1 16,0 6-2-16,-5-2-1 0,-1 0 0 0,-1 4 0 0,-7 0 0 16,3 4-1-16,-4 0-1 0,3-2 0 0,-2 3 1 15,-5-2 1-15,6 4 0 0,0-3 1 0,7 0 0 16,-1 0 2-16,0-4-2 0,1 3 1 0,6-3 0 0,0 0-3 16,0 0 1-16,6 0 1 0,1 0-1 0,6-3 0 0,-6 3 1 15,6-8-1-15,6 8 0 0,-6-7 2 0,6 3-1 16,1 1-1-16,-7-4 1 0,7 3-1 0,0 0 0 0,-7 4 0 15,-1-4 0-15,2 4 0 0,-2-3 0 0,1 3 0 16,-7 3-1-16,1-3 0 0,0 4 1 0,0 0 0 0,-7 2 1 16,0 2-1-16,0 3 1 0,-7 0 1 0,0 3 0 0,0 1 1 15,-5 4 1-15,-1-1 1 0,-7 1-1 0,8-1 3 16,-1 0-1-16,-7-4-2 0,7 5 0 0,-1 0-2 0,8-9-12 16,-7 5-20-16,6-1-28 0,1-2-33 0,6-1-47 15,0-4-87-15,6 0-154 0,1-3-85 0,1-1-35 0</inkml:trace>
  <inkml:trace contextRef="#ctx0" brushRef="#br0" timeOffset="35843.51">3008 15705 4 0,'0'0'375'0,"-6"0"-70"0,6 0-81 0,0 0-68 0,-7 0-53 16,7 0-37-16,0 0-20 0,0 0-12 0,0 0-6 0,0 0-3 16,0 0-2-16,0 0-3 0,0-4 0 0,0 4-1 15,0 0 1-15,0 0 0 0,0 0 1 0,0 0 3 0,0 0 1 16,0 0 1-16,0 0 0 0,0-3-2 0,0-1-3 16,0 4-3-16,7-4 0 0,-7 1-2 0,0-1-1 0,6 0 0 15,-6 1 5-15,7-1 1 0,-7-3 2 0,7 7 3 0,-7-8 0 16,6 5-1-16,-6 3-1 0,7-7-2 0,-7 2-2 15,6 3-4-15,1-2-3 0,-1 4-4 0,-6-4-2 16,6 0 0-16,1 4-1 0,-7 0-2 0,6 0-1 0,2 4-1 16,-8 0 2-16,7 2 5 0,-7 6 3 0,0-1-1 0,0 3 2 15,0 5 1-15,0-5 3 0,0 8 1 0,0-3 1 0,0-2-4 16,-7 6 0-16,7-5 0 0,0 1-2 0,0-1 0 16,0 4-1-16,7-8-2 0,-7 5 1 0,5-4-3 15,-5-1 0-15,8 1-1 0,-3-5 0 0,2 2 1 0,-1-1 2 16,0-4 4-16,1-3 5 0,7 0 4 0,-8-1 4 0,7-3 4 15,0 0 4-15,0-3 6 0,0-5 2 0,-1 4 3 16,1-7 7-16,2 5 11 0,-3-6 10 0,1 1 10 0,0 0 8 16,-8-3 16-16,10 2 8 0,-9-3 5 0,1 1-4 15,-1-1-4-15,-6 1-4 0,7-1-9 0,-7 1-10 0,0 3-14 16,0 0-4-16,0 0-6 0,0 3-5 0,0 5-9 0,0-2-8 16,0 2-11-16,-7-1-1 0,7 4-5 0,0 0-11 15,-6 0-5-15,-1 4-7 0,1 4-3 0,-1 3 0 0,-1 0 5 16,3 0-5-16,-1 0-2 0,-1 0 0 0,1 4-2 0,6-5 2 15,-7 5-2-15,1-4 0 0,6 3 1 0,0-3 2 16,0 1 0-16,0 2 0 0,0-3 0 0,6 0 1 0,1 1 0 16,-1-6-1-16,-6 5-1 0,7-3-2 0,-1 3 0 15,7-4-1-15,-6-4-2 0,-1 5-1 0,7-4 0 0,-6-1 0 16,6-3 0-16,-1 4 1 0,-5-4 1 0,0-4 2 0,6 1 2 16,-7-1 2-16,1 0 0 0,-1 0 1 0,-6-3-1 15,0 0 3-15,0 0-1 0,0-1-1 0,0 1 0 0,-6-3 0 16,6 1 4-16,-7 3-1 0,1-2 0 0,-1 1 0 15,1 3-1-15,6-3-1 0,-7 0 0 0,7 3-3 0,0 1-2 16,-7-5 1-16,7 4-2 0,0 0-4 0,0 0-2 0,7 1-4 16,0-1-8-16,-7-3-14 0,6 4-22 0,7-5-43 15,-6 1-53-15,6 3-57 0,0-3-51 0,-1 0-46 0,8-4-55 16,0 0-84-16,6 0-125 0,-6 0-36 0,-1-4 5 16</inkml:trace>
  <inkml:trace contextRef="#ctx0" brushRef="#br0" timeOffset="36797.3">3712 15786 240 0,'0'0'310'0,"6"-4"-74"0,1 0-70 0,-7 1-52 15,6 3-31-15,-6-5-14 0,7 5-9 0,-7-3-3 16,8 3-1-16,-8-4-1 0,0 4-2 0,5-2-1 0,-5 2 0 16,0-5-3-16,0 2 0 0,0 3 3 0,0-4 3 15,0 4 3-15,0 0 1 0,0 0 1 0,0-4-1 0,0 4-3 16,-5 0-5-16,5 0-6 0,-8 4-8 0,1-4-7 0,-6 4-4 16,7 4-4-16,-14-2-1 0,8 2 4 0,-1 3 5 15,-1 3 4-15,-5-3 5 0,6 4 3 0,0-4 1 16,-1 3-5-16,1 1 0 0,6 3-4 0,-5-3-4 0,6 0-6 15,-1-1-5-15,1-2-4 0,6-1-3 0,0-1-2 0,0 1-4 16,6 0-4-16,-6-3 0 0,7-1 0 0,-1-3-1 0,6-1 0 16,1 1 0-16,-6-4 2 0,7 0 0 0,-1 0-1 15,0-4-1-15,0 1 0 0,0-1 0 0,0-3-1 16,0-1 0-16,0 1 0 0,0-3 1 0,-7-2 2 0,7 5 4 16,-6-8 6-16,1 3 8 0,-3 3 8 0,1 1 9 0,-6-4 8 15,7 2 11-15,-7-1 8 0,0 0 7 0,0 3 5 16,0 2 5-16,0-2 0 0,0 1-1 0,0-1-5 0,0 5-8 15,-7-1-9-15,7 4-10 0,0-4-13 0,0 4-10 16,0 0-11-16,0 0-6 0,-6 4-4 0,6 0-5 0,0-1 0 16,-5 5 0-16,5 3-1 0,0-4 0 0,0 4 0 0,0-4 1 15,0 4 0-15,0-4 0 0,0 4 1 0,5-3-1 16,-5 3 0-16,6-5 0 0,-6 2 5 0,7 0-3 0,-1 3-1 16,1-4-1-16,0-4-1 0,-2 6 1 0,3-3-2 0,-1-2 0 15,6 0-4-15,-8-1-2 0,9 1-10 0,-1-4-21 16,-7 4-31-16,7-4-36 0,0 0-45 0,0-4-36 0,1 0-36 15,-2 1-26-15,0-5-19 0,9 2-25 0,-1-3-36 16,-8-5-67-16,8-1-66 0,-7 1-31 0,0-1 0 0</inkml:trace>
  <inkml:trace contextRef="#ctx0" brushRef="#br0" timeOffset="37469">4096 15642 101 0,'0'-2'389'0,"0"-6"-74"0,0 4-80 16,0-4-73-16,0 5-50 0,0-3-27 0,0 0-12 0,0 0-1 15,0 2 1-15,-7 0 2 0,7 1 3 0,0-1 4 16,0 0 6-16,0 1 6 0,0 0 0 0,-6 3 0 0,6 0-8 16,0-5-7-16,0 5-9 0,0 0-14 0,0 5-14 0,0-2-12 15,-6 0-6-15,6 5-5 0,-7-1 1 0,7 9 0 16,-7-2 7-16,7 1 9 0,-6 2 5 0,6 5 8 0,-7-3 4 16,7 3 6-16,0-1 4 0,0 5 3 0,0-3 4 15,7 2 2-15,-7-3 0 0,6 3-1 0,-6-3-3 0,7 5-9 16,0-6-5-16,-1 1-7 0,0-4-8 0,1 5-9 0,1-9-6 15,-3 4-6-15,1-4-3 0,8 1-2 0,-7-3-1 16,-1 2-3-16,-1-6-2 0,3-1-2 0,-1 0 0 16,-1 1-2-16,6-4-2 0,-5-1-11 0,0-3-29 0,6 0-44 15,-7 0-53-15,7-7-52 0,-7 3-51 0,8-7-52 0,-1 1-75 16,-6-5-109-16,5-1-79 0,-5-2-30 0,-1 0 12 16</inkml:trace>
  <inkml:trace contextRef="#ctx0" brushRef="#br0" timeOffset="37640.92">3998 15797 286 0,'0'3'474'0,"-6"-3"-92"0,6 0-141 0,0 0-96 0,-7 0-53 16,14 0-26-16,-7 0-15 0,0 0-4 0,6 0-5 0,8 0-2 16,-1-3-3-16,0 3-9 0,6-4-10 0,1 1-16 15,7-1-19-15,-2 0-21 0,1 0-29 0,-1-4-44 0,8 1-74 16,-7 0-143-16,-6 0-86 0,6-1-42 0</inkml:trace>
  <inkml:trace contextRef="#ctx0" brushRef="#br0" timeOffset="38172.64">4318 15822 203 0,'-7'11'457'0,"0"1"-82"0,1-2-152 0,6 5-99 16,-7-8-50-16,7 4-23 0,0-4-7 0,7-3 0 15,-7 3 3-15,6-2 2 0,1-2 3 0,0 1 3 0,-1-2-1 16,7-2-2-16,0 0-2 0,0 0-2 0,7-2-2 0,-7 2 5 16,0-4 5-16,0 1 5 0,0-2 8 0,-6 2 8 15,5-5 5-15,-4 1 8 0,-3 3 12 0,3-3 8 0,-8 4 5 16,5-5-1-16,-5 1-5 0,0-1-11 0,0 2-7 0,-5-2-9 16,5-3-13-16,-8 4-16 0,3-1-14 0,-3 1-10 15,-4 3-4-15,5-3-2 0,-6 4-11 0,0-1 0 0,6 0-5 16,-6 4 0-16,7 0-5 0,-7 0 4 0,6 0-2 15,0 4 0-15,1-4 6 0,-1 7-4 0,1-3 0 0,0 3-2 16,-1 0 2-16,1 1-1 0,-1 3 0 0,7 0 1 0,0-1 1 16,0 1 1-16,0 1-2 0,0-2 2 0,0 1-1 15,0 0 0-15,7 1 0 0,-1-5-1 0,1 0 0 16,5 4-1-16,-5-3 0 0,6-2 2 0,1-2 0 0,-2 1 1 16,8-2 0-16,-7-3 0 0,7 0 1 0,5 0-1 0,-5-3-1 15,0-6 0-15,6 3 0 0,0-2 0 0,-1-3-1 0,2-1 0 16,-8 3 0-16,7-3 0 0,0-3 1 0,-6 5-2 15,0-2 1-15,-7 1-2 0,6 1-1 0,-6 2 2 0,-7 1-3 16,8 0-1-16,-8 3 4 0,-6 0-4 0,7 1 0 16,-2 3-4-16,-5 0 0 0,0 0-1 0,0 0 1 0,0 3 1 15,0 5-4-15,0-1 4 0,0 4 1 0,-5 0 1 16,5 0 2-16,0 4 3 0,0-5 2 0,0 1 2 0,5 5 1 16,-5-7 3-16,7 3 4 0,-7-1 3 0,8 0 4 0,5-4 2 15,-1 4-3-15,1-3 0 0,0-5-1 0,0 1-5 16,13 0-2-16,-6 0-4 0,6-4-8 0,6 0-23 0,-5-4-51 15,11 0-83-15,2 0-84 0,-1 1-97 0,0-8-185 16,0 3-100-16,-7-6-77 0,1 3-30 0,-7-5 22 0</inkml:trace>
  <inkml:trace contextRef="#ctx0" brushRef="#br0" timeOffset="38844.58">2233 16669 77 0,'0'-4'479'0,"-5"0"-31"0,5 1-136 15,-7 3-122-15,7-4-79 0,-8 4-48 0,8-4-22 16,0 4-11-16,-5 0-3 0,5 0 3 0,0 0 2 16,0 0 1-16,0 0 1 0,5 0 2 0,-5 0-2 0,8-4-2 15,4 4-1-15,-5 0-3 0,13-2 4 0,-7 2 4 0,6 0 4 16,-6-5 0-16,13 2 3 0,-6 3 1 0,6-4 1 0,-7 1 0 15,7 3-3-15,1-5-2 0,-2 2-1 0,2-1-1 16,-2 0-3-16,-5 1-1 0,5 0-2 0,2-2-2 16,-1 5-4-16,-6-7-5 0,-1 7-7 0,7-4-3 0,-13 1-6 15,7-1-12-15,1 4-20 0,-3-3-30 0,-5-1-27 0,1 0-28 16,-1 0-27-16,-1 4-30 0,-6-3-39 0,7-1-54 16,-13-4-79-16,7 6-85 0,-14-2-40 0</inkml:trace>
  <inkml:trace contextRef="#ctx0" brushRef="#br0" timeOffset="39110.38">2526 16573 392 0,'-13'0'504'0,"7"0"-84"16,0 0-157-16,-1 0-109 0,1 4-69 0,6-4-43 15,0 4-21-15,0-1-11 0,0 1-3 0,0 3 1 0,6-3 5 16,-6 4 7-16,7 2 9 0,-1 5 10 0,0-1 7 16,1 5 5-16,-1-4 6 0,1 7 2 0,-1-5 2 0,1 6 3 15,-7-2 2-15,7 6 0 0,-2-6 1 0,3 1 7 0,-3 0 3 16,-5 1 3-16,0-2 2 0,8 1-3 0,-8 1-5 0,0-2-3 15,7 1-7-15,-7-4-11 0,0 1-9 0,0 2-7 0,0-5-9 16,0 2-7-16,0 0-5 0,0-4-7 0,0 1-2 16,5-1-12-16,-5-2-21 0,0-1-32 0,0 0-37 0,7-4-38 15,-7 0-36-15,7 0-29 0,-7-3-29 0,7-4-32 0,-1 0-43 16,0-4-69-16,7-3-78 0,-6 0-34 0,6-4-4 16</inkml:trace>
  <inkml:trace contextRef="#ctx0" brushRef="#br0" timeOffset="39391.71">2839 16848 7 0,'-7'0'517'0,"1"0"3"0,-7 0-98 0,7 0-160 0,0 0-112 15,6 0-68-15,-7 0-40 0,7 4-22 0,0-4-10 0,0 0-3 16,0 0 0-16,0 0 5 0,0 0 5 0,0 0 8 0,0 0 9 15,7 0 9-15,-7 0 12 0,6 0 9 0,6 0 6 0,1 0 2 16,1 0 0-16,-2-4-3 0,1 4-2 0,0-4-4 16,8 4-7-16,-8-4-7 0,6 1-9 0,0 3-6 0,-5-4-6 15,5 1-5-15,-6-1-8 0,0 4-3 0,7-3-7 0,-7 3-12 16,-1 0-19-16,1-4-21 0,-5 4-24 0,4 0-25 0,-4 0-20 16,4 0-20-16,-6 0-17 0,7-4-9 0,-6 4 0 15,0 0 5-15,-1 0 6 0,1-4 4 0,-1 4 0 0,0 0-4 16,-6 0-13-16,7 0-26 0,-7 0-45 0,0 0-67 0</inkml:trace>
  <inkml:trace contextRef="#ctx0" brushRef="#br0" timeOffset="39672.94">2918 17057 285 0,'-13'4'468'0,"6"2"-113"16,0-1-130-16,0-3-92 0,1 3-52 0,-1-2-27 16,7-3-8-16,0 4-4 0,0-4 3 0,7 0 6 0,-7 4 7 15,6-4 8-15,1 0 7 0,0 0 4 0,6-4-2 0,0 4-4 16,7-4-6-16,-1 4-7 0,1-3-11 0,-1-2-11 0,1 3-9 16,6-3-8-16,-1 3-7 0,-5-2-5 0,6 0-3 15,1 0-1-15,-8 4-3 0,0-4 0 0,1 0-5 0,-1 4-2 16,-6-3-9-16,1 3-11 0,5-4-15 0,-6 4-18 0,-8-2-18 15,10 2-18-15,-9-5-22 0,7 5-26 0,-6-7-41 0,-1 3-71 16,1 0-122-16,-1 1-63 0,-6-5-22 0</inkml:trace>
  <inkml:trace contextRef="#ctx0" brushRef="#br0" timeOffset="40454.28">3431 16800 68 0,'-6'-4'506'0,"6"2"8"16,-6-2-135-16,6 0-142 0,0 0-89 0,0 1-56 15,0-2-27-15,6-2-8 0,-6 3 0 0,6 1 5 0,2-4 5 16,4 3 4-16,-4-3 0 0,4 3-1 0,-6-3-4 0,8 3-7 16,-1 0-9-16,0 4-12 0,-1-4-12 0,2 8-8 0,-1-4-7 15,-7 8-3-15,6-5-3 0,1 5-1 0,-6 3-1 0,1-1 3 16,-8 1 2-16,0 5 2 0,0-2 3 0,0 5 1 15,-8-2 6-15,1 2 3 0,1 0 3 0,-1 2 3 0,-5 1 4 16,-1 1 2-16,0-2-6 0,-6 1 4 0,6 0 1 0,-7 0 3 16,0 0 5-16,7-3 7 0,-7-1 8 0,1 0 11 0,6 0 16 15,0-4 0-15,0 2 2 0,0-6-2 0,6 2-8 0,-5-2-7 16,12-3-16-16,-7 1-14 0,7-4-12 0,-6 4-9 16,6-5-8-16,0-3-3 0,0 4-3 0,6-2-3 0,-6-2 1 15,7 5 0-15,-7-5 3 0,12 0 1 0,-5 0 1 0,6 0 1 16,7 0 1-16,-1 0 1 0,0-5-1 0,9 3 0 0,-10-2-1 15,9 1-1-15,-2-1-3 0,-5 0-8 0,5 0-16 16,-5 0-34-16,0 0-48 0,0 4-49 0,6 0-51 0,-13-2-42 16,6-3-37-16,1 3-32 0,-1-3-34 0,7-2-40 0,-6-1-76 15,-8 1-44-15,9-3-9 0</inkml:trace>
  <inkml:trace contextRef="#ctx0" brushRef="#br0" timeOffset="40797.97">3932 16915 83 0,'-5'0'477'0,"-2"0"-27"0,-5 0-144 15,5 2-124-15,-7 5-78 0,8 1-47 0,-7 4-18 0,0-2-4 16,1 1 3-16,-2 4 6 0,2 4 10 0,5-5 7 0,-6 4 8 16,5-4 4-16,-4 6 0 0,5-3-6 0,1 2-5 0,6 0-5 15,-7-5-8-15,7 4-7 0,0-4-9 0,7 1-4 0,-7-1-3 16,6-2 0-16,8 3 0 0,-9-8 1 0,10 0 1 15,-2 1 2-15,-1-5 3 0,2 1-2 0,5 0-1 0,0-4-1 16,1-4-2-16,-1 0-2 0,-7 1 3 0,9 0 5 0,-1-6 6 16,-1 1 14-16,1-1 23 0,-1-3 23 0,-6 2 23 0,0-2 16 15,0-3 8-15,-6 5 1 0,-1-6-2 0,0 2-8 0,-6-1-19 16,0 1-21-16,0-1-25 0,0 0-17 0,-6-3-10 16,-7 5-9-16,6-3-9 0,-6-2-7 0,1 3-4 0,-1-3-5 15,-7 0-1-15,7 3-4 0,-6 0-6 0,6 1-1 0,-1-1-2 16,0 1 0-16,2 2-3 0,0-2-7 0,5 2-14 15,0 2-27-15,0 3-55 0,1-5-72 0,6 5-64 0,0-3-53 0,6 2-40 16,1-4-37-16,0 5-48 0,6-3-50 0,-7-2-69 0,6 1-8 16,-4 0 14-16</inkml:trace>
  <inkml:trace contextRef="#ctx0" brushRef="#br0" timeOffset="41079.35">3979 16452 302 0,'-13'-7'489'0,"7"0"-62"0,-8 2-159 0,8 3-115 16,-2-2-67-16,-4 4-32 0,6 4-15 0,-7-2-4 0,6 3 2 16,-6 2 3-16,6 0 3 0,1 1 0 0,6 2 0 15,-6 1-2-15,6 1-6 0,0 3-7 0,6-5-7 0,-6 1-6 16,13 0-4-16,-7-3-2 0,8 3-2 0,-7-8 2 16,5 4 7-16,0-3 8 0,-4-4 9 0,5 0 9 0,0 0 12 15,0-4 15-15,0 1 20 0,-7-1 20 0,8-4 15 0,-8 6 19 16,1-6 13-16,-1 1 5 0,1-1-1 0,-7 4-11 15,6-3-17-15,-6 0-22 0,-6-4-20 0,6 7-22 0,-7-3-25 16,7-1-18-16,-6 6-17 0,-1-7-16 0,1 6-25 0,-8-1-43 16,8 1-55-16,-7 3-59 0,7 0-50 0,-1 0-42 15,7 0-39-15,0 0-43 0,0 0-60 0,7 0-107 16,-1 3-27-16,0-3 12 0</inkml:trace>
  <inkml:trace contextRef="#ctx0" brushRef="#br0" timeOffset="41407.65">4649 16705 59 0,'-6'-3'508'0,"6"3"9"0,-6 0-116 0,-1 0-156 16,1 0-102-16,-1 3-66 0,1-3-36 0,-7 4-12 0,6 3-1 15,-12 0 10-15,6 1 11 0,0 6 14 0,-7 1 14 0,1-1 14 16,6 6 13-16,-6-3 2 0,6 2 2 0,-7-1-1 0,13 3-3 16,-6 2-5-16,6-4-7 0,7 2-11 0,-6-2-5 15,6-5-1-15,6 5-2 0,-6-4-5 0,7-1-3 0,6 1 1 16,-6-5-2-16,5 1 1 0,9 1-4 0,-2-6-6 0,0 1-9 16,7 1-6-16,0-4-10 0,7-4-20 0,-1 4-31 0,0-4-47 15,8 0-58-15,-1-4-57 0,-7 4-54 0,0-4-44 0,2-4-51 16,-2 1-78-16,-5 1-141 0,-2-6-40 0,1 1-2 15,-13 1 29-15</inkml:trace>
  <inkml:trace contextRef="#ctx0" brushRef="#br0" timeOffset="45423.78">5294 12668 225 0,'-6'0'316'0,"-1"0"-78"0,1 0-72 0,0 0-51 0,-1 0-32 15,1 0-20-15,-1 0-10 0,0 0-9 0,1 0-3 16,-1 0-8-16,1 0-4 0,-7 0-7 0,7 0-4 0,-1 3-6 15,1 1-2-15,-1 0-3 0,-6 3-1 0,5 1 0 0,-4-2-2 16,6 6 0-16,-7 2-2 0,6-2 0 0,-6 5 0 16,0 3 0-16,0-3 0 0,7 6-1 0,-7-2 2 15,-1 5 1-15,1 0 1 0,-7-1-1 0,7 1 1 0,-6 3 0 16,6-3-1-16,-6 4 0 0,-1-1 0 0,1 0-3 0,6-3 0 16,-7-1 0-16,1-3-1 0,6-1-2 0,-6 2 1 15,6-4-1-15,5-1 0 0,-4 0-4 0,-1-6-8 0,6-2-14 16,7 1-22-16,-7-3-28 0,14-6-58 0,-7-2-111 15,7-2-88-15,6-2-56 0</inkml:trace>
  <inkml:trace contextRef="#ctx0" brushRef="#br0" timeOffset="45657.96">5301 12873 290 0,'0'0'451'16,"0"3"-123"-16,0-3-141 0,0 8-88 0,-7-1-47 16,1 5-20-16,-1-2-11 0,-5 5-2 0,-1 3 1 0,-1 4 1 15,-5 0 3-15,0 4 3 0,-1 4 1 0,-1-1 0 16,3 4-3-16,-2-4-5 0,-6 4-4 0,7 0-3 0,-8 3-4 16,9-3-2-16,-2 0-2 0,-7 1-3 0,8-1-1 0,-1-1-3 15,1 1-6-15,-1-4-5 0,8 1-9 0,-2-1-11 16,1-3-14-16,7 3-18 0,-1-7-24 0,7 0-39 0,-6-3-63 15,6-4-117-15,6-5-65 0,1-3-37 0</inkml:trace>
  <inkml:trace contextRef="#ctx0" brushRef="#br0" timeOffset="45830.1">5204 13416 310 0,'0'0'430'0,"0"0"-120"0,-7 7-113 16,7 0-75-16,-13 0-42 0,7 8-23 0,-9 4-9 15,3-1-3-15,-7 3-1 0,5 6-2 0,-5-2-7 16,0 4-6-16,-8 4-6 0,2 1-5 0,4-2-6 0,-4 1-6 16,-1 3-8-16,-7 1-12 0,8 0-13 0,5-4-16 0,-6 3-24 15,7-6-39-15,-2-1-65 0,2-3-138 0,6-4-75 0,6-4-49 16</inkml:trace>
  <inkml:trace contextRef="#ctx0" brushRef="#br0" timeOffset="71339.82">4442 12763 18 0,'0'-4'219'0,"0"-3"-49"0,0 3-42 0,0 2-31 16,0-3-18-16,0-2-11 0,0 3-6 0,0-3-1 16,0-1-3-16,0 5-3 0,5-4-5 0,-5 2-4 0,0-1-2 15,7-2-1-15,-7 5 0 0,0-5-6 0,0 4-8 0,0-3-4 16,-7 4-4-16,7-1-2 0,-5 1-4 0,5-1-5 16,-7 0-3-16,1 4-3 0,-1-4 3 0,7 4-4 0,-7-3 0 15,1 3-1-15,-1 0 0 0,1-5-1 0,6 5-1 16,-7 0 0-16,7 0-5 0,-6-2 4 0,6 2-1 0,0 0 2 15,0-5 3-15,-6 5 2 0,6 0-1 0,0 0 3 0,0 0 2 16,0-2 1-16,0 2 0 0,-7 0-1 0,7-4 0 16,0 4 2-16,-7 0 2 0,7 0 0 0,0-4-1 15,0 4 0-15,-7 0-1 0,7 0 1 0,0-4-2 0,0 4-1 16,0 0-2-16,0 0-3 0,-6 0-1 0,6 0-2 0,0 4-1 16,-7 0-1-16,1 2 0 0,0 1 1 0,-7 5 0 0,-1 3 2 15,-5 3-1-15,0 3 4 0,-8 2 0 0,1 2 2 16,0 5-1-16,-6 3 1 0,-1-4 0 0,0 4-1 15,1 3 0-15,6-3 1 0,-7 1-1 0,1-1-1 0,6-1-1 16,0-1-1-16,6-2-1 0,-6 0-2 0,13-8-4 0,1 2-5 16,5-1-7-16,7-8-9 0,0 1-11 0,7-4-20 15,5-8-43-15,1 1-55 0,6-8-97 0,8 1-93 0,-9-4-56 16</inkml:trace>
  <inkml:trace contextRef="#ctx0" brushRef="#br0" timeOffset="71589.8">4708 12621 171 0,'7'-4'388'0,"-7"0"-104"0,7 4-100 16,-7 0-65-16,0 0-42 0,0 0-26 0,0 4-14 0,-7-4-11 15,7 4 1-15,-7 2-4 0,1 1 0 0,-1 5-2 16,-6-1 0-16,1 7-3 0,-2-3-3 0,-5 4-1 15,-1 2-5-15,-6 4-2 0,0 2-2 0,0-2 0 0,0 4-2 16,-7 1 2-16,7 0-3 0,1-1-1 0,-2 0-3 0,2 0 0 16,-2 0-4-16,8-3-2 0,-1-1-8 0,7-2-9 15,0-1-7-15,6-4-13 0,1-4-18 0,6 1-22 0,6-4-31 16,7-3-36-16,-6-6-50 0,13-2-87 0,-1-2-66 16</inkml:trace>
  <inkml:trace contextRef="#ctx0" brushRef="#br0" timeOffset="71839.78">5099 12683 90 0,'13'-19'393'0,"0"5"-113"0,1 3-102 15,-2-1-55-15,-5 6-26 0,-2-2-16 0,3 0-12 0,-8 5-8 16,7-1-10-16,-7 4-11 0,0 0-8 0,0 0-9 0,-7 7-8 16,-1 1-7-16,-4 6-2 0,6 1-2 0,-7 7-1 15,-7 0 1-15,1 4 0 0,-1 3-2 0,0 5 1 0,-5 2-1 16,-2 0 1-16,-5 8 0 0,5 1-1 0,-5 2 1 15,0-4-1-15,6 6 2 0,-6-6-1 0,5 1-4 0,-6 1-1 16,8-9-1-16,-2 4-3 0,1-3-2 0,6-4-5 16,1-4-4-16,6-3-8 0,0-1-8 0,7-6-15 0,-1 0-31 15,14-9-31-15,-7 0-48 0,13-5-77 0,0-5-105 0,6 0-54 16</inkml:trace>
  <inkml:trace contextRef="#ctx0" brushRef="#br0" timeOffset="72027.2">5256 12896 445 0,'-20'9'415'0,"0"11"-146"0,1 1-107 0,-7 5-62 0,-6 3-35 16,5 4-16-16,-5 0-14 0,-1 4-5 0,1-1-6 0,5 0-6 16,-12 6-5-16,7-2-3 0,-1 4-2 0,-6-3-2 15,6 3-3-15,1-1-4 0,-1 4-7 0,1-2-9 16,6-1-9-16,-1-4-15 0,2 0-28 0,12-3-39 0,0-1-46 15,6-10-60-15,7 0-77 0,0-8-81 0</inkml:trace>
  <inkml:trace contextRef="#ctx0" brushRef="#br0" timeOffset="72167.98">5281 13357 368 0,'-19'7'395'0,"-1"4"-135"0,-6 3-103 16,1 5-61-16,-8-1-33 0,0 4-19 0,1 4-13 0,-8-4-12 15,7 7-10-15,1-3-12 0,-7 6-18 0,7-3-42 16,-7 2-80-16,13-2-149 0,-6-4-76 0,5 1-44 16</inkml:trace>
  <inkml:trace contextRef="#ctx0" brushRef="#br0" timeOffset="73121.28">3784 12331 21 0,'-7'-4'230'0,"7"4"-70"16,-7 0-60-16,1-4-43 0,6 4-25 0,-7 4-14 15,1-4-6-15,6 0-5 0,-5 4 0 0,5 0 0 0,-8-4-2 16,8 0-1-16,0 4 1 0,0-4-1 0,0 3-1 16,0-3 0-16,0 4 1 0,0-4 0 0,0 0 0 0,0 2 1 15,0-2-2-15,0 6 3 0,0-6 1 0,0 0 1 16,0 2 0-16,0-2 2 0,0 4 3 0,0-4 2 0,0 4 0 15,0 0 1-15,0-4-2 0,0 3-1 0,0 1 0 0,0-4 1 16,8 4-3-16,-8-4-1 0,5 4-1 0,-5-4 4 16,6 2 0-16,1-2 1 0,-1 5-1 0,1-5 0 0,0 0 0 15,6 0 1-15,-6 0-2 0,-1 0-3 0,1 0-1 0,5 0-3 16,-5 0 0-16,-7 3-2 0,7-3-1 0,-1 0-2 16,0 4 0-16,-6-4-1 0,0 4 1 0,7-4 0 0,-1 3 1 15,-6 1 0-15,6 0-1 0,1-4 0 0,-7 3 2 16,6 1-1-16,1-1-1 0,0-3 1 0,-7 4-1 0,7 0 0 15,-1-1 0-15,0 2-1 0,1 1-2 0,-7-2-2 0,5 0 0 16,3-1-2-16,-2 2-3 0,-6 2-2 0,7 1-3 16,-7-2-3-16,7 2-3 0,-1-5-2 0,-6 5-2 0,7-2-3 15,-1 2-1-15,-6-1-4 0,6 1 1 0,-6-4-1 16,7 3 2-16,-7-4 3 0,6 4 2 0,1-3 4 0,0 1 3 16,-7-5 5-16,6 3 3 0,1 0 5 0,-1-3 3 0,-6 4 1 15,7-4 2-15,-1 4 0 0,-6-4 0 0,6 3 0 16,1-3 0-16,-1 0-1 0,1 0 0 0,0 0 0 0,-1 0 0 15,0 0-1-15,9 0 0 0,-4 0 0 0,-4 0 1 16,7-3 1-16,-8 3 0 0,7 0 0 0,0 0-2 0,-6 0 2 16,-2 3-1-16,9-3 1 0,-7 0 0 0,-1 0-1 0,0 4 1 15,1 0-1-15,5 0 1 0,-5-4-1 0,0 3 0 16,0 4 0-16,-1-3-1 0,1-1-4 0,5 1-4 16,1 4-2-16,-6-4-5 0,6 0-10 0,0-2-12 0,0-2-13 15,0 5-16-15,0-3-8 0,1-2-14 0,-2 5-14 0</inkml:trace>
  <inkml:trace contextRef="#ctx0" brushRef="#br0" timeOffset="83310.59">6577 15647 139 0,'0'-5'179'0,"0"5"-31"0,7-2-36 16,-7 2-26-16,0 0-15 0,6 0-9 0,-6-4-5 15,0 4-1-15,0 0 0 0,0 0 0 0,0 0 0 0,0 0-2 16,0 0-4-16,0 0-4 0,0 0-5 0,0 0-6 15,0 0-3-15,0 0-3 0,0 0-2 0,0 0-1 0,0 0-1 16,0-4-1-16,0 4 0 0,0 0 0 0,0 0-1 16,0-4 0-16,0 4-2 0,0 0-2 0,0 0 0 0,0 0-1 15,0 0-2-15,0 0-1 0,0 0 0 0,0-3-2 16,0 3-2-16,0 0-2 0,0-5 0 0,0 2-1 0,0 3 0 16,7-4-1-16,-7 2-2 0,0-4 0 0,0 4 0 0,0-2 2 15,0 0 0-15,0 0 0 0,0 1 0 0,7-5 0 16,-7 5 0-16,0-5 0 0,0 5 1 0,0-5 1 0,7 1-3 15,-7 0 0-15,6 0 2 0,-6-1 0 0,0 0 1 16,6 2 0-16,-6-2 1 0,0 5 1 0,0-5 1 0,0 2-2 16,0-2-2-16,0 1 0 0,7-1 0 0,-7 0 0 0,0 2-3 15,0-2-1-15,0 0 0 0,6 1 0 0,-6-4 2 16,0 4-1-16,0 0-1 0,0-4 1 0,6 3 0 0,-6-3-1 16,0-1 1-16,0 3 0 0,0-3-3 0,7 2-1 0,-7-6 0 15,7 5 2-15,0-3-2 0,-7-1-1 0,6 1 0 16,0 0-1-16,0 2 1 0,-6-3 0 0,7 1-1 0,-1-1-2 15,1 0 2-15,0 4-1 0,0-3 1 0,-1 3-1 16,1-4 1-16,-1 4 0 0,-1-4 1 0,-5 5 0 0,8-5 0 16,-1 3 1-16,-1-2-1 0,1-1 1 0,-1 1-1 0,-6-1 0 15,7 1 0-15,-1-5 0 0,-6 5 0 0,7-5 0 16,-1 5 0-16,0-4-1 0,-6 2 1 0,7-2-1 16,-1 0 1-16,1 0 0 0,0-1-2 0,-1 1 1 0,1 0 1 15,-1 2-1-15,-6-1 1 0,7-2 0 0,-1 1-2 0,0-1 1 16,8 2 1-16,-14 2 0 0,6-3 0 0,0-1 0 0,1 2-2 15,1 1 2-15,-3-3 1 0,-5 5-1 0,8-3 0 16,-3 1-1-16,1 2 0 0,1-4 0 0,0 3 1 0,0 0 0 16,-1-3-1-16,1 3 0 0,-1 0 0 0,0-3 0 15,1 4 0-15,-1-5 0 0,1 5-1 0,6-6 0 0,-6 6 2 16,-1-3 0-16,0-2 0 0,7 4 3 0,-7-4-3 16,8 5 0-16,-1-4 0 0,-6-1 0 0,4 4 0 0,4-2-1 15,-2 2 0-15,-7 1 0 0,7-1 1 0,0-4 0 0,0 8 0 16,-6-3 0-16,6-2 0 0,-7 3-1 0,7 1 0 0,-6-1 1 15,-1 1 0-15,7-3-2 0,-7 5 1 0,7-5 1 16,-5 0 1-16,-1 4-1 0,-2-3 1 0,8-1-2 16,-6 1-1-16,6-2 2 0,-6 1 0 0,6-3 0 0,-7 0-1 15,7 0 1-15,-7-1 0 0,8 2 0 0,-1-3 0 0,-7 3-1 16,1-2 0-16,5 0-1 0,2 5 0 0,-7-4 0 16,5 4 0-16,1-5 1 0,0 1-1 0,-6 3 2 0,6 0 0 15,0-3 0-15,0 3 0 0,-7 1 1 0,7-5-1 16,1 4 0-16,-8 1 0 0,7-5-1 0,0 4 1 0,-7 1-1 15,8-1 1-15,-9 5 0 0,3-1-1 0,-8 0 1 0,5-1 1 16,-5 5-1-16,0 0 0 0,8-4 0 0,-8 7 1 16,-8-3-1-16,8 4 1 0,0-4-1 0,-5 3-1 15,-3-1 0-15,3 2 0 0,-2 0-1 0,0 3-1 0,-6 0 1 16,7 0-2-16,-7 0 2 0,0 3 0 0,6-3-1 0,-6 3 2 16,0 2 0-16,1-1-3 0,5-1 1 0,-6 1 0 0,6-1 0 15,1 1-1-15,-7-1 0 0,6 1 1 0,7-4-1 16,-6 4 0-16,6 0 0 0,-6-4-2 0,6 3-1 0,0 1 0 15,6-1 0-15,-6-3-1 0,6 5 0 0,7-3 1 16,-6 2 2-16,6-4 0 0,0 4 2 0,0-4-2 0,6 0-1 16,-6 4-1-16,7-4 3 0,-1 0-3 0,1 0-4 15,0 0 1-15,-7 0-2 0,6 3-1 0,-6-3 0 0,0 4 1 16,0 0-5-16,-6 0 3 0,5 3 1 0,-5-4 2 16,0 4 0-16,0 1 3 0,-1-1 1 0,-6 0 0 0,6 0 2 15,-6 5 2-15,0-5 0 0,0 3 1 0,0 2 1 0,0-1 1 16,-6 4-2-16,6-5 1 0,-6 9 1 0,-1-8 0 15,0 7 0-15,-6 1-2 0,7-1-4 0,-1 1-6 0,-6-2-7 16,7 2-13-16,-1-1-19 0,1 1-27 0,-8-2-34 0,9 2-47 16,-2-4-78-16,7-1-100 0,0 5-53 0</inkml:trace>
  <inkml:trace contextRef="#ctx0" brushRef="#br0" timeOffset="85061.32">6056 16500 333 0,'-5'-4'350'0,"-3"-3"-96"0,1 4-92 16,2-4-60-16,-3 2-41 0,8 1-20 0,-5 1-7 15,-2-1 1-15,0 1 0 0,7-1 5 0,0 0 1 0,-6 1 1 16,6 3 1-16,0-4-6 0,0 0-2 0,0 1-8 15,0 3-6-15,0-5-6 0,6 3-1 0,-6 2-3 0,7-4-3 16,0 0 0-16,-2 0-1 0,3 1 1 0,-3-1 3 16,10 0 0-16,-10 0 2 0,9 2 0 0,-1-6 0 0,0 4 2 15,6 1 0-15,-6-1 1 0,7-4 1 0,-1 5-1 0,1-4 0 16,6 3 1-16,-1-3-1 0,2-1 1 0,5 1-1 16,-6-1-2-16,7 1-1 0,-8 0-1 0,9 0-1 0,-8-1-1 15,0 4-3-15,0 1-3 0,-7 3-2 0,-6-4-1 0,7 4-3 16,-12 0 2-16,5 4-2 0,-8-4-2 0,1 3-1 15,-6 1-8-15,7-4-11 0,-7 4-12 0,6 0-15 0,-6-4-17 16,0 2-19-16,0-2-26 0,0 5-31 0,0-5-34 16,0 0-44-16,0 0-72 0,-6 0-88 0,-1 0-39 0</inkml:trace>
  <inkml:trace contextRef="#ctx0" brushRef="#br0" timeOffset="85311.36">6311 16368 185 0,'-14'-3'472'0,"8"3"-116"0,-1 0-127 0,1 0-89 0,6 0-61 15,0 0-36-15,-7 0-21 0,7 3-10 0,7-3-6 0,-7 4-4 16,0 3 0-16,0-3 4 0,6 7 1 0,-6-1 5 0,7 2 2 16,-7 3 2-16,6 3-1 0,-6 0 7 0,7 4 3 15,-7 0-3-15,7 4-1 0,-7-1 0 0,0 1-1 16,0-1 0-16,6 6 0 0,-6-6-4 0,0 0-3 0,6 0 1 16,-6 1-1-16,7 0 1 0,-7-3-1 0,6-2-2 0,-6 1 1 15,7 0-1-15,-7-3-1 0,6-2-2 0,1 3-1 0,-7-3-5 16,7-2-2-16,-1-4 0 0,1 4-1 0,-2-4-4 15,3-1-10-15,-3-2-14 0,10-1-20 0,-2-3-29 0,-1-4-43 16,1 0-65-16,0 0-92 0,7-4-103 0,-7-3-57 0</inkml:trace>
  <inkml:trace contextRef="#ctx0" brushRef="#br0" timeOffset="85764.38">6532 16644 10 0,'-7'-5'470'0,"7"2"-70"0,-6 3-129 0,6-4-104 16,-7 4-74-16,7-3-43 0,7 3-21 0,-7-5-15 0,6 5-5 15,1-3-1-15,-1-1-1 0,1 0 2 0,6 1 1 16,0 0 2-16,0-2 1 0,0 2 1 0,7-1 1 0,-1 0-1 16,1 1 1-16,-1-1-2 0,7 1-1 0,-6-1 0 0,6 0 1 15,-6 0 1-15,6 4 0 0,-1-3 1 0,-5-1 1 16,6 1-1-16,-6-2-1 0,7 5-2 0,-9-2-1 0,2-2-3 16,0 4-3-16,-8 0-2 0,1-4-2 0,1 4 0 15,-1 0 3-15,-7 0-3 0,6 0-1 0,-5 0-1 0,6 4-10 16,-6-4-15-16,0 0-23 0,-1 0-38 0,-6 0-61 0,7 0-96 15,-1 0-124-15,-6 0-69 0</inkml:trace>
  <inkml:trace contextRef="#ctx0" brushRef="#br0" timeOffset="85967.68">6694 16804 236 0,'-6'4'498'0,"-1"-1"-77"16,7 1-158-16,0-4-113 0,0 4-69 0,0-4-38 0,0 0-20 15,7 0-10-15,-1 0-6 0,8 0-2 0,-7 0 0 0,6-4 1 16,-2 4 1-16,4-4-1 0,4-3 1 0,1 3-1 0,-1 0 0 16,7-2-2-16,-6-2-2 0,6 5-9 0,1-5-12 15,-3 4-18-15,3-3-28 0,-1 0-38 0,0-1-57 0,-1 1-96 16,9-4-121-16,-15 3-59 0</inkml:trace>
  <inkml:trace contextRef="#ctx0" brushRef="#br0" timeOffset="87170.9599">7483 16329 126 0,'7'-5'97'16,"-7"5"-40"-16,0-4-28 0,6 4-14 0,-6-3-4 0,0-2 0 15,6 5 2-15,-6 0 6 0,0-2 6 0,0-2 5 16,7 4 6-16,-7 0 2 0,0-4 3 0,0 4-1 16,6-4 2-16,-6 4-3 0,0 0-4 0,7-3-4 0,-7 3-4 15,0 0-5-15,0 0-4 0,0-4-5 0,0 4-4 0,0 0-2 16,0 0 0-16,0 0 2 0,0 0 5 0,0 0 6 0,0 0 4 15,0 0 3-15,0 0 4 0,0 0 2 0,-7 0 3 16,7-4 5-16,0 4 3 0,0 0 2 0,-6 0-1 16,6-4 0-16,0 4 1 0,0 0-2 0,0 0-5 0,0-2-7 15,0 2-7-15,0 0-10 0,0-5-2 0,-7 5-7 0,7 0-2 16,0 0-2-16,0 0 0 0,0-3 1 0,0 3-1 16,0 0 3-16,0 0-1 0,-6 0 4 0,6 0 1 0,0 0 2 15,0 0-1-15,0-4 0 0,0 4 1 0,-6 0 2 0,6 0 0 16,0-3-1-16,0 3 0 0,0 0 0 0,0 0 0 0,-7 0 0 15,7 0 0-15,0 0-5 0,0 0 0 0,0 0-2 16,-6 0-2-16,6 0 1 0,0 0-3 0,0 0-1 16,-7 0 0-16,7 3 0 0,-7-3 0 0,7 0 1 0,-6 4 0 15,-1-4 0-15,1 3 1 0,-1-3 0 0,1 0-2 0,0 5 1 16,-1-3-1-16,-7 2 2 0,7-4-1 0,-5 4 0 16,6 0 1-16,-1-1 1 0,-6 1 2 0,6 0-1 0,-6 0 6 15,7-2-4-15,0 3-2 0,-1-2 0 0,1 1-1 16,-1 1-2-16,1-3 1 0,-1 2-1 0,0 4-6 0,7-5 3 15,-5 0 1-15,-3 6 0 0,8-6 2 0,-5 4-1 0,5 0 0 16,-7-3 0-16,7 4 2 0,0-1 1 0,0 1 0 16,0-6-1-16,0 6 0 0,0-4 1 0,0 3 1 15,7-3 0-15,-7 2 0 0,5-1 1 0,-5 2-1 0,8-3 2 16,-3-1 0-16,2 5 1 0,0-5 0 0,-1 1 2 0,1-1-2 16,6 1 0-16,-7 3 0 0,7-2 0 0,-7-2 0 0,8 4-2 15,-1 1 0-15,0-1-2 0,-1-3 0 0,2 4 1 16,-7-2-3-16,5 5-1 0,1-3 1 0,0 3-1 15,1-1 1-15,-1-2-1 0,-1 3 0 0,1 3-1 0,-6-3 1 16,6 0 0-16,-6 1 0 0,-1 2 0 0,0-3 0 0,1 3 0 16,-7-2 0-16,6 3 1 0,-6-1-1 0,0 1 0 0,0-4-1 15,0 4 1-15,-6-1-1 0,-1-3 1 0,7 3 1 0,-6-2 1 16,0-1 1-16,-1 0-2 0,-6-1 2 0,6-2 2 0,1-1 4 16,-1 1 3-16,-5-5 1 0,5 0 6 0,-6 6 6 15,6-6 3-15,-6-3 4 0,0 3 4 0,7-3 3 0,-7-3 2 16,6 3 2-16,0-3-1 0,0-1-2 0,-5-4 0 0,6 1-5 15,-1 0-5-15,7-5-4 0,-6 2-3 0,6-1-3 0,-7 0-3 16,7-3-6-16,7-1-1 0,-7-4 0 0,0 4-2 16,6-3-2-16,1 0-1 0,-1-1-1 0,1-2 0 0,-2-2-1 15,2 6 2-15,0-5-1 0,0 3 0 0,6 0 1 0,-7 2-1 16,1-2 0-16,-1 4-3 0,1 1 3 0,-1-1-2 16,1 0-1-16,0 4-1 0,-1 0 0 0,-6 0 0 0,7 3 0 15,-7 2 2-15,6-2-2 0,-6 5-1 0,6-1 1 0,-6 0-1 16,0 0-1-16,0 2-3 0,0 2-1 0,0 0-5 15,0 0-15-15,0-5-20 0,0 5-20 0,0 0-21 16,0 0-20-16,0 0-27 0,7 0-40 0,-7 5-51 0,6-5-79 16,-6 0-112-16,7 0-49 0</inkml:trace>
  <inkml:trace contextRef="#ctx0" brushRef="#br0" timeOffset="87905.67">7932 16416 105 0,'0'0'311'0,"0"-4"-75"0,0 4-72 0,0-4-60 0,0 0-44 16,0 4-28-16,0-2-13 0,0 2-3 0,0 0 2 16,0 0 5-16,0-5 5 0,0 5 4 0,0 0 3 0,0-3 6 15,0 3 1-15,0 0-2 0,0 0-4 0,0-4-6 0,-7 4-2 16,7 0-2-16,0-3 2 0,-6 3 1 0,6 0 1 15,0 0 3-15,0-4 1 0,-7 4 1 0,7 0-3 0,0 0-6 16,0 0-3-16,-6 0-4 0,6 0-5 0,0 0-4 16,0 0-4-16,0 0 0 0,-6 0-3 0,6 0 2 0,0 4-3 15,-7-4 0-15,7 3-2 0,-6 1 0 0,-1 4 1 16,0-6-2-16,1 6 1 0,-1-1 0 0,1 1 1 0,0-2 4 16,0 2 2-16,-1 0 1 0,0 3 2 0,0-1 2 0,1 1 2 15,-1 1-1-15,-6 3 0 0,7 0-3 0,0-1-1 0,-1 1-4 16,7-1-1-16,-7 4-2 0,1-3-2 0,-1 3 1 15,7-3 1-15,-6 3 0 0,6-3-1 0,6 0 1 0,-6-5 0 16,0 5 1-16,7-4-2 0,-1 0-1 0,1 0 0 0,0 0 0 16,-1 0 1-16,0-4 0 0,7 0-1 0,-6 1 0 15,6-4 1-15,-6 4 0 0,6-6-1 0,-1 2-1 0,8-4 1 16,-7 4-1-16,0-4 0 0,0 0 0 0,7 0 1 0,-7-4 0 16,5 0 0-16,-3 2 0 0,4-2 0 0,-6-4 1 0,6 0 1 15,-6 1 0-15,1-3 0 0,5 2 0 0,-6-3 3 0,0-4 5 16,0 4 7-16,0-3 8 0,-5-1 9 0,-3 1 10 15,2-1 11-15,-1-3 10 0,-6 3 3 0,6 1-1 0,-6-5-1 16,-6 0-4-16,6 2-4 0,-6-2-8 0,-1 1-11 16,-6-1-9-16,7 2-2 0,-8-2 5 0,8 4 3 0,-7-3-1 15,0 3 0-15,0 0-2 0,0 5 1 0,-7-2-2 16,8 2-6-16,-1-1-11 0,-7 3-9 0,7 5-7 0,0-5-4 16,0 4-4-16,0 4-14 0,6-2-22 0,-6-3-26 0,13 5-27 15,-7 0-21-15,7 0-21 0,0 0-29 0,0 0-39 0,7-4-47 16,6 4-86-16,-6-3-91 0,6-2-46 0,0 3-19 15</inkml:trace>
  <inkml:trace contextRef="#ctx0" brushRef="#br0" timeOffset="88233.95">8245 15976 112 0,'-6'-4'459'16,"-1"4"-99"-16,-6 0-133 0,6 0-96 0,1 8-59 15,-7-5-33-15,0 5-19 0,6 3-5 0,0-4-6 0,1 0-2 16,6 4-1-16,-6 0 1 0,6 0 0 0,0-4 0 16,6 5 0-16,-6-5 0 0,6 5-1 0,1-6 0 0,7 2-2 15,-8-5 0-15,7 1 1 0,0 0 0 0,-7-4 2 16,8 0 4-16,-8 0 4 0,7 0 5 0,-1-4 2 0,-5-3 2 15,1 3 4-15,-3-3 3 0,2-1 5 0,0 1 2 16,-1-4 5-16,-6 3 1 0,0 1 2 0,0-4 0 0,0 4-1 16,0 0-7-16,0-5-8 0,-6 5-5 0,-1-3-9 0,-5 2-6 15,4 4-2-15,-5-3-6 0,7 0-3 0,-7 4-3 0,0-2-6 16,0 1-17-16,6 4-19 0,1-3-26 0,0 0-41 16,-1-1-46-16,7 4-73 0,0-4-134 0,0 4-82 15,7 0-33-15</inkml:trace>
  <inkml:trace contextRef="#ctx0" brushRef="#br0" timeOffset="88874.4">8759 16433 53 0,'-13'-6'511'0,"0"2"-18"0,1-3-154 15,-2 3-141-15,1-4-87 0,0 6-52 0,0 2-28 0,0-5-15 16,7 2-7-16,-8 3-4 0,1-4-2 0,1 4 0 16,-8 0 0-16,7 0-1 0,0 4 3 0,-6-4 2 0,-1 8 7 15,7-6 7-15,-12 6 7 0,10 3 11 0,-10-1 11 0,5 6 9 16,0 2 9-16,-5-4 4 0,5 9 1 0,1-4 2 15,4 2 0-15,-3 1-3 0,12 0-6 0,-8 0-1 0,9 0 0 16,5-4-1-16,0 1-1 0,0-1-4 0,5 0-4 0,9-4 0 16,-1 1 0-16,-2 0-4 0,10-4-7 0,5 0-3 15,0 0-6-15,0-3-4 0,0-2-5 0,8-2-6 0,4 0-9 16,1-4-4-16,0 0-2 0,7-4-6 0,-8 0-12 0,8 2-24 16,6-6-38-16,-7 1-43 0,1-5-50 0,0 2-70 0,-7-2-112 15,1-2-152-15,-8 2-81 0,-6 2-37 0</inkml:trace>
  <inkml:trace contextRef="#ctx0" brushRef="#br0" timeOffset="116139.16">7190 12485 49 0,'6'-4'118'15,"-6"0"-20"-15,7 2-20 0,-7-3-10 0,0 2-3 0,0 3-2 16,0-4 2-16,0 4-1 0,0-3-3 0,0 3-6 0,6 0-10 16,-6 0-6-16,0 0-10 0,0 0-6 0,0 0-7 15,0 0-5-15,0 0-2 0,0 0-1 0,0 0 1 0,0-5-2 16,7 5 3-16,-7 0 1 0,6-3 6 0,-6 3 4 15,6-4 5-15,1 0 5 0,-7 1 3 0,6 0 2 0,2-2 0 16,-3 2 0-16,3-1-3 0,-1 0-5 0,-7 1-4 0,5-1-3 16,-5 4-2-16,8-3-2 0,-8 3 3 0,0-4-1 15,0 4 1-15,0 0 1 0,0 0 0 0,0 0 0 16,0 0-4-16,0 0-1 0,0 0-4 0,0 0-2 0,0 0-4 16,0 0-1-16,-8 4-3 0,8-4 0 0,-5 3 1 0,5 1 0 15,-7 3 1-15,-1 0 3 0,3 4 0 0,-9 0 2 16,1 4 3-16,7 4 2 0,-7-2 0 0,0 6 0 0,-7-2 2 15,7 2 0-15,-6 2-1 0,-1 4-2 0,-1 1-3 16,3-1-1-16,-2 4-2 0,-6-4-1 0,1 5-1 0,-2 2-2 16,2-3-2-16,-2 0-1 0,1 0 0 0,-7 1 1 0,8-2 0 15,-2 1 1-15,2-3-1 0,-1-1 1 0,-2 0 0 16,4-3 0-16,3-5 0 0,2 2-2 0,0-1 0 0,5-5-2 16,2-1-3-16,5-2-2 0,-5-3-6 0,12-4-6 15,0 0-12-15,0 1-16 0,6-8-33 0,7 0-40 0,-1-8-55 16,9 1-85-16,4-3-113 0,-5-2-55 0</inkml:trace>
  <inkml:trace contextRef="#ctx0" brushRef="#br0" timeOffset="116483.16">7567 12634 346 0,'7'-7'361'0,"-1"-3"-109"16,1 6-84-16,0-4-49 0,-2 5-24 0,-5-1-14 0,0 2-6 16,0-3-9-16,0 5-7 0,0 0-11 0,0 0-11 0,0 0-10 15,-5 5-9-15,5-3-6 0,-14 5-7 0,8 1-3 16,-7 6 1-16,0 1 0 0,-7 0 1 0,1 7 2 0,0-1 1 16,-1 5 1-16,0 0 1 0,-5 4 0 0,-3-1-1 15,3 7 0-15,-8 1-1 0,1 0 1 0,-1 7-1 0,-6 0 0 16,0 0-2-16,6 0-1 0,-5-1 0 0,-1 5 0 0,5-7 0 15,3-2-2-15,-9-2 0 0,15 1-1 0,-2-6 0 16,1 1 0-16,0-4-1 0,7-4 0 0,6-2-2 0,-7 0-2 16,13-6-3-16,-6 2-8 0,13-5-7 0,-6-3-11 0,6-4-21 15,6 0-33-15,1-7-44 0,6 0-69 0,7-3-101 16,-1-4-92-16,1-4-50 0</inkml:trace>
  <inkml:trace contextRef="#ctx0" brushRef="#br0" timeOffset="116733.4">7867 12654 412 0,'6'-4'403'0,"-6"4"-124"0,0 0-103 16,-6 4-67-16,-1-1-39 0,1 8-23 0,-6 0-13 0,-2 4-6 15,1 3-1-15,-7 4-2 0,1-1-2 0,-1 8-1 16,-6 5-1-16,0 3-3 0,0 4 0 0,-6 2-1 0,-2 5-2 15,-4 3 0-15,6-3-2 0,-8 6-3 0,1-6-2 16,1 3-2-16,-2-3-2 0,7 4 0 0,-5-4-3 0,6-2-1 16,-1-2-1-16,0 1-1 0,7-5 0 0,-7-4 1 0,14 1-3 15,-7-4-3-15,6-4-1 0,7-3-3 0,0-1-6 16,6-2-6-16,-6-5-13 0,13-3-17 0,0-4-29 0,6-4-41 16,8-4-61-16,-1-6-102 0,5-1-82 0,10-6-52 15</inkml:trace>
  <inkml:trace contextRef="#ctx0" brushRef="#br0" timeOffset="116999.23">8270 12683 356 0,'-6'0'470'15,"0"3"-154"-15,0 5-128 0,-7 3-81 0,-1 3-39 16,1 5-20-16,-12 2-12 0,4 4-4 0,2 2-5 0,-7 6-4 15,0 3-4-15,0 5-2 0,-7-1-4 0,1 4-4 16,-2 6 0-16,3-1-2 0,-2-2 0 0,0 5-1 0,-5-1 0 16,5-3-3-16,0 0-1 0,1-1-1 0,-1-3 0 0,7 0-1 15,-6 0 0-15,6-4 0 0,0 0-1 0,-7-3-2 16,14-4 0-16,-8-4-4 0,14 1 0 0,-6-9-7 16,6 1-4-16,6-3-6 0,-6-1-10 0,13-7-12 0,-6 0-26 15,12-3-31-15,1-8-53 0,6 0-77 0,7-8-120 0,-1-3-54 16</inkml:trace>
  <inkml:trace contextRef="#ctx0" brushRef="#br0" timeOffset="117233.55">8310 12957 357 0,'0'-11'484'16,"7"1"-132"-16,-7 2-145 0,6 1-88 0,-6 3-48 0,0 0-26 15,0 4-19-15,0 0-13 0,5 4-6 0,-5 0-3 16,0 3-2-16,0 4-2 0,0 1-4 0,-5 2 1 15,5 4 2-15,-6 0 1 0,-7 7 1 0,6 2-1 0,-13 6 1 16,7-1 1-16,-12 5 3 0,5 4-1 0,-12-1-2 0,5 4-2 16,-5 4-4-16,-7-1-1 0,-1 4-1 0,2 0-6 15,-3-3-2-15,3 0-3 0,6 0-4 0,-8-9 0 0,8 2 1 16,6-4 0-16,0-4-1 0,6-4 0 0,7-4-7 16,0-2-13-16,7-8-18 0,6-1-28 0,6-3-39 0,1-11-58 15,6 0-86-15,6-4-86 0</inkml:trace>
  <inkml:trace contextRef="#ctx0" brushRef="#br0" timeOffset="117437.22">8792 13122 104 0,'6'-4'488'0,"-12"4"-65"0,6 4-143 0,-13 4-112 16,0 2-71-16,0 9-40 0,-7-2-18 0,1 6-10 15,-8 0-6-15,2 2-3 0,-2 4-5 0,2 4-3 0,-2 1-3 16,-5-2-2-16,-1 5-2 0,2-1-3 0,-3 5-2 15,2-1 0-15,-7 0-2 0,6 3-2 0,-6-1 0 0,-1-2-5 16,2-4-6-16,-1 5-6 0,6-4-12 0,-6-1-23 0,7 0-49 16,-8-2-80-16,8-5-144 0,6 3-73 0,0-2-43 15</inkml:trace>
  <inkml:trace contextRef="#ctx0" brushRef="#br0" timeOffset="118921.46">6349 17896 147 0,'0'-4'355'0,"-6"-3"-80"0,-1 3-72 16,7 0-57-16,-6 0-38 0,6 1-22 0,0-1-13 0,-7 1-9 15,7-1-2-15,0 1 0 0,0 3-6 0,7 0-7 16,-7-4-9-16,0 0-7 0,6 0-7 0,1 1-9 16,-1-5-5-16,1 4-3 0,0 2-3 0,6 2 1 0,-8-8 1 15,3 8 4-15,4-4 2 0,-4 1 6 0,-2-1 1 0,1 4 4 16,-1-4 1-16,7 0 0 0,-7 1 1 0,-6 3-1 16,7 0 0-16,-1 0 0 0,-6 0 0 0,7 0 0 0,-7 3 3 15,6 1 4-15,-6 0 6 0,7 3 4 0,-7-3 3 0,0 6 6 16,-7 2 5-16,7-1 8 0,-6 3 6 0,6 5 8 15,-7-5 6-15,1 4 5 0,6-2 2 0,-7 1-1 0,7 2-7 16,0-4-6-16,0-1-9 0,0 1-13 16,0-5-8-16,0 2-7 0,0-1-9 0,7 0-4 0,-1-4-2 15,1-2-5-15,6 1-2 0,0-2 0 0,0-4-2 16,0 0-7-16,6-4 2 0,1 0-3 0,-1-3-1 16,8 0-1-16,-8-1 0 0,0-3-3 0,2 0 1 0,-3 1 8 15,-5-5 13-15,1 4 10 0,-7 0 14 0,-1 0 15 16,1 0 15-16,-7 1 12 0,0 2 6 0,0 1-3 15,0 3-6-15,0 0-11 0,-7 0-13 0,7 0-14 16,-6 4-15-16,6 4-11 0,-7 0-8 0,-7 0-7 16,8 3-4-16,-1 5-2 0,1-2-1 0,0 1-2 0,0 0 1 15,6 3 0-15,0 1 0 0,0-4-1 0,0 4-1 16,6-1 0-16,0-2 0 0,7-2 0 0,-7 2-4 16,8-5 1-16,-1 3 0 0,0-2-2 0,7-1-1 15,-1-3 4-15,1 0-5 0,-1 0 0 0,-6-4-1 16,7 0-1-16,-1 0 0 0,1-4 3 0,-8 0 4 0,3 0-6 15,-10-3 4-15,8-1 3 0,-13 2 1 0,6-5 0 16,-6-1 3-16,0 2 0 0,-6-5-2 0,6 1 2 16,-5-1 0-16,-3 0-2 0,3 0 2 0,-3 1 0 15,1-1-2-15,1 0-2 0,0 5 3 0,6-2 0 0,0-3-2 16,0 5 2-16,0-1-1 0,0-1-1 0,12 5 0 16,-5-3 0-16,6 2-2 0,0 1 1 0,7-1 0 0,0 2-1 15,-1-6-2-15,1 5-4 0,5-1-7 0,1-2-5 0,-6-1-11 16,6-1-12-16,0-3-14 0,0 5-16 0,-6-1-21 15,-1 3-29-15,1 1-39 0,-14 4-53 0,7 3-50 0,-7-5-72 16,-6 3-127-16,0-6-113 0,-6 1-59 0,-7 3-25 0,-6 4 14 16</inkml:trace>
  <inkml:trace contextRef="#ctx0" brushRef="#br0" timeOffset="120078.15">7411 17742 42 0,'0'-4'445'0,"0"4"-82"16,0-3-110-16,0 3-96 0,0-4-61 0,0 4-39 0,0 0-21 15,0 0-5-15,0 0-1 0,0 0 4 0,0 0 4 0,0 0 4 16,-7 0 5-16,7 0 2 0,0 0 2 0,-7-4-2 16,7 4-1-16,-5 0-4 0,-2 0-2 0,1 0-1 0,-1 4-3 15,1 0-3-15,-8-1-1 0,1 1 1 0,-6 3 5 0,6 0 5 16,-7 1 9-16,2 3 8 0,-10 0 9 0,9 3 8 15,0 1 2-15,-7-1-3 0,6 1 1 0,1 4-5 0,-1-5-11 16,-1 5-9-16,10-4-11 0,-2-1-8 16,-1 1-6-16,7-5-7 0,1 2-8 0,6-1-4 0,0-4-2 15,0 4-1-15,6-4 0 0,1-3 1 0,0 3 0 16,6-7 0-16,0 4 1 0,0-8 0 0,7 1 0 16,-1-1 0-16,7-4-1 0,-6 1-3 0,6-3-1 0,-1-2-2 15,-4-3 2-15,-1 5 0 0,-1-5 2 0,-6 1 5 16,0-1 7-16,-7 0 10 0,0-3 20 0,1 3 18 0,-7 0 13 15,0 1 9-15,0-1 9 0,0 4 5 0,0 4 1 16,0 2-3-16,0 5-14 0,0 5-15 0,-7-5-12 0,7 4-11 16,-6-4-9-16,6 3-12 0,-6 1-9 0,-1 3-6 0,1-3-3 15,-1 7-3-15,1-3-2 0,-1-2-3 0,0 2-2 16,7-1 1-16,0 4 1 0,0 0-1 0,7-4 0 0,-7 4-4 16,7 0 3-16,6-4 4 0,-7 4-1 15,7 1 0-15,0-5 0 0,-7 5 4 0,8-6-2 0,-1 5 1 16,0-3-3-16,-1-1-1 0,2-3 0 0,5 3-1 15,-6 0-1-15,0-3-6 0,1 0-1 0,-8-1-1 16,13-3-2-16,-12 4 1 0,6-4-2 0,0-4 0 0,0 4 1 16,-7-3 1-16,7-1 1 0,-6-4 3 0,6-2 3 15,-6-1 0-15,-2 0 3 0,8-3 0 0,-5-1 0 16,-1-4 3-16,-2 1 1 0,-5-1 1 0,7 1-2 0,0 0 1 16,-7-4 0-16,6 0-2 0,-6-4 0 0,0 4 1 0,0-4-2 15,0 5 0-15,0-5 0 0,0 4-3 0,0 4 4 16,0-4 4-16,0 7-6 0,-6 1 8 0,6 2 4 0,0 1 3 15,0 0 2-15,-7 4 3 0,7 4-1 0,0-1-4 0,0-4 4 16,0 8-9-16,0 0-5 0,0 0-4 0,0 0-1 0,-7 4-1 16,7 4 1-16,0-1 0 0,0 3-1 0,0 2 0 0,-5 3 1 15,5-1 0-15,-7 1 1 0,7 2-3 0,0 2-1 0,0 3 0 16,0-3 2-16,0 3 1 0,-8 0 0 0,8-5 1 16,0 6-2-16,8-5 3 0,-8 1 0 0,0-2 0 15,0 2 0-15,7-1-2 0,-2 1 0 0,-5-2-2 16,7-2-1-16,0 1-5 0,-1-1-4 0,1-1-5 0,-1-3-13 15,1-4-11-15,-1 4-21 0,1 0-29 0,5-4-46 16,-5-3-49-16,7-4-50 0,-2 0-39 0,-5-4-36 16,6-3-43-16,0 3-59 0,0-3-83 0,-6 0-58 15,-1-4-17-15,0 3 18 0</inkml:trace>
  <inkml:trace contextRef="#ctx0" brushRef="#br0" timeOffset="120234.55">7607 17756 483 0,'-20'4'544'0,"7"-4"-94"0,-7 4-159 16,8-4-116-16,5 3-70 0,-6 1-43 0,6-4-22 0,1 4-10 16,6-4-6-16,-7 4-2 0,7-4 0 0,7 2 2 15,-7 3-3-15,6-1 1 0,7-1-1 0,1 1-4 0,5-4-6 16,7 3-16-16,-1-3-16 0,9 4-26 0,-2-4-24 0,1-4-35 16,-1 1-54-16,1-4-88 0,-1-4-142 0,-5 3-79 0,-2-3-32 15</inkml:trace>
  <inkml:trace contextRef="#ctx0" brushRef="#br0" timeOffset="120767.02">7887 17760 238 0,'-14'7'535'0,"1"-3"-26"16,7 4-172-16,-6-1-141 0,5 0-88 0,0 0-56 0,0 1-28 15,7-1-15-15,0 1-8 0,0-2-2 0,0 2 1 16,0-4 0-16,0 3-1 0,7 1 1 0,0-5-2 15,0 4 1-15,-1-3 0 0,0-1 0 0,0 1 0 0,7-4 0 16,-6 0-1-16,6 0 2 0,-6 0 0 0,5 0 0 16,-5-4 0-16,-1 1 2 0,1-1 0 0,0-3 3 15,-1 4 3-15,1-5 5 0,-7 4 7 0,5-3 6 0,-5-1 2 16,0 2 4-16,0-2 1 0,0 1 5 0,0-4 4 0,-5 4 5 16,5-2 4-16,-7-1 3 0,1 3 9 0,6-1 9 15,-7 1 5-15,0 0 2 0,1 3-1 0,-1-3-5 0,1 7-9 16,6-4-7-16,-6 4-10 0,-7 0-12 0,6 0-11 0,0 4-5 15,1 0-8-15,-1 3-3 0,1 0-3 0,0 0-1 0,0 4-1 16,-1-3 0-16,7 3 1 0,0 0 0 0,-7 0-2 16,7 4 2-16,7-5-1 0,-7 1 2 0,7 1-2 15,-7-2-1-15,6-3 0 0,0 1 1 0,7-1-1 0,-7-3-1 16,8 0 1-16,-1-1 3 0,-1-3-1 0,1 0 2 16,7 0-1-16,0-3 0 0,0-5 0 0,6 5 0 15,-1-5 0-15,-5 1-3 0,6-4-2 0,-7 0 0 0,1 0 1 16,1 1-3-16,-3-2 1 0,-5 5 0 0,1-1 0 0,-1 1 2 15,-7 4 1-15,0-1 3 0,1-1-1 0,-1 3 1 16,1 2 2-16,-7 0 0 0,0 0 7 0,7 2 6 0,-7 3 9 16,0 2 8-16,0 0 5 0,6 5 5 0,-6 3 5 0,7-1 1 15,-7 1-1-15,6 2-9 0,-6-2-11 0,6 3-6 16,0-3-10-16,1 0-7 0,1-1-20 0,4 1-35 16,8-3-47-16,-1-2-57 0,1-3-58 0,6-3-68 15,-1 0-94-15,2 0-178 0,5-1-77 0,-6-3-26 16,7 0 14-16</inkml:trace>
  <inkml:trace contextRef="#ctx0" brushRef="#br0" timeOffset="120876.58">8551 17881 330 0,'-13'-8'705'16,"-7"5"3"-16,14-8-29 0,-6 8-235 0,4-9-191 16,8 9-140-16,0-5-85 0,0 4-62 0,13 4-55 0,0 0-50 15,1 0-48-15,12 0-66 0,-1-2-115 0,2-6-122 0,6 4-74 16,-8-3-33-16</inkml:trace>
  <inkml:trace contextRef="#ctx0" brushRef="#br0" timeOffset="123049.06">10061 15628 88 0,'0'-3'249'0,"-5"3"-50"0,5 0-43 0,-8 0-37 16,8-5-25-16,0 5-17 0,0 0-9 0,0-3-6 0,0 3-8 16,0 0-8-16,0 0-9 0,0 0-6 0,0 0-9 15,0 0-6-15,0 0-5 0,0 0-4 0,0 0-3 0,0 0-1 16,0 0-2-16,0 0 2 0,0 0 1 0,0 0 3 16,0 0 0-16,0 0 6 0,0 0 3 0,-6 0 5 0,6 0 4 15,0 0 5-15,0 0 2 0,0 0 2 0,0 3 1 0,0-3 1 16,0 0-3-16,0 0 0 0,0 0-4 0,0 0-2 15,0 0-3-15,0 0-1 0,0-3-1 0,0 3-3 0,0 0-1 16,0 0 0-16,-6 0-2 0,6-4 1 0,0 4-1 16,0 0-1-16,0 0-1 0,0-2-1 0,0 2-1 0,0-6-1 15,0 6 0-15,0-2 1 0,0 2 1 0,0-4 0 0,0 4 1 16,0-4-2-16,0 0 0 0,6 1 0 0,-6-1 0 16,0 0-4-16,0 1-3 0,0-5-1 0,6 1 0 15,-6 0-1-15,8 0-1 0,-8-1 0 0,5 1-2 0,-5 0 1 16,8-4-1-16,-8 3 0 0,0-3 1 0,7-1 0 0,-7 3 0 15,0-3 1-15,5-3 0 0,-5 1 1 0,0-1 2 0,7 1 6 16,-7-1 4-16,0 0 2 0,0-3 2 0,0-1 1 16,0 1-1-16,6 0-1 0,-6 0-2 0,0-1-6 15,0 2-5-15,7-6-3 0,-7 5-1 0,6-1-1 0,-6-3 0 16,0 4-1-16,7-1-3 0,0 2 3 0,-7-5 0 0,6 3 1 16,1 2-4-16,-1-3 4 0,-6-2-1 0,6 4 1 15,1 0 2-15,-1-4-2 0,1 1 0 0,0-2 0 0,-7 0 3 16,7 2-3-16,-1-1 0 0,7 0 0 0,-8 0 0 0,3 0 0 15,-1-4 0-15,6 4 0 0,-7 0-1 0,1 1-1 16,-1 2 1-16,0-4-1 0,1 2 2 0,-1-1-1 0,1-3 1 16,-1-1 0-16,1 0 0 0,0 1 0 0,-1-1 0 15,-6 1-1-15,7-4 0 0,-1-1 1 0,0 4 1 0,7-3 0 16,-6-1 0-16,-1 5 0 0,1-4 0 0,6-1-1 16,0 4 0-16,-7 1 0 0,7-1 0 0,1 4-1 0,-9 0 0 15,10-3 0-15,-3 7 1 0,8-5 0 0,-7 2 0 0,0 2-1 16,-1 0 1-16,2 2-1 0,-1-2 1 0,0 1-1 15,0-1 0-15,0 5 1 0,0-1 0 0,0 0-1 0,0 1 0 16,-7-1 1-16,7 1-1 0,1 3 1 0,-7 0 0 0,5-1 0 16,-5 2 0-16,-1-2 0 0,7 1 0 0,-7 1 0 15,1-1-1-15,-1 3 1 0,1-7 0 0,-1 5 0 0,1-1 0 16,1 0-1-16,-3-3 0 0,1 2 0 0,1-3-1 16,0 5 0-16,0-5-2 0,-1 0 2 0,-1 4-1 0,3-3 0 15,-1 2 2-15,-1 2-3 0,0 3 0 0,1-5-1 0,-1 1-1 16,1 0-1-16,0-1 0 0,-1 2 0 0,7 0-1 15,-7-2 1-15,0 1 3 0,8 4 0 0,-7-1 3 16,6 1 1-16,-7-1-2 0,7 2 2 0,-7-2-1 0,8 1-2 16,0-1 2-16,-9 6 0 0,2-3 0 0,-1-2-1 15,-6 4 0-15,7 3 1 0,-7-4 0 0,0 0-1 0,0 0-1 16,0 4-2-16,0-3-1 0,-7-1 1 0,7 4-2 0,-6-3 1 16,6-1 0-16,-7 1 1 0,2 3 1 0,5-4-1 15,-7-1 1-15,0 2 0 0,0 3-1 0,0-3-1 0,-5 3-2 16,5 0 0-16,-6 0-1 0,0 0-1 0,-1 0 1 0,2 0 0 15,-1 3-1-15,-7 0 1 0,7 2 0 0,1-5 1 16,-3 4 1-16,4-1 2 0,-10 1-1 0,10-1 3 0,-4 1 1 16,2-1 1-16,0 1 1 0,0 0 1 0,1 0-1 15,-1-1 6-15,7 1-3 0,-1-1-4 0,7-3 0 0,-7 0-1 16,7 5-2-16,0-5 1 0,0 0 0 0,0 0-7 0,0 2 4 16,7-2 4-16,0 0 2 0,-1 0 0 0,0 0 0 15,7 0 1-15,0-2 0 0,0 2 1 0,-7-5-1 0,14 2 0 16,-7-1 0-16,0 1-1 0,1-1 1 0,5 0 0 0,-6 0-1 15,0 1-1-15,0-1 1 0,0 4 0 0,-7-3-1 16,7 3 1-16,0 0 0 0,-6 0 0 0,0 0 0 16,6 0 0-16,-7 0 0 0,7 3 0 0,0-3 0 0,-6 4-1 15,7-1 2-15,-9 1-1 0,2 4 0 0,6-1 0 0,-7 3 0 16,0-2 0-16,1 7 0 0,0-4 0 0,-7 3-2 0,6 4 0 16,-12 1 0-16,6-2 1 0,-7 2 1 0,0 4 0 15,1-2-2-15,-7 1 1 0,7 0 0 0,-6 1-1 16,5-1-5-16,-7 0-9 0,7 0-18 0,-5-1-25 0,5-2-59 15,7-1-118-15,-6-4-111 0,6 2-73 0,0-2-52 0</inkml:trace>
  <inkml:trace contextRef="#ctx0" brushRef="#br0" timeOffset="125502">10081 16012 332 0,'0'0'326'16,"-5"-3"-109"-16,5-1-86 0,-7 4-49 0,7-3-36 15,-8 3-21-15,8-4-8 0,0 1-3 0,-5 3 0 0,5 0 0 16,0-4 5-16,-8 4-1 0,8-4 5 0,0 4 2 0,0 0 0 16,0-4 2-16,0 4 0 0,0 0 1 0,0 0-1 15,0 0 0-15,0 0 0 0,0 0-5 0,0-3-2 16,8 3-5-16,-8 0-2 0,5-4-2 0,3 4-3 0,-1-4-1 16,-2 4-1-16,2-3 1 0,6 3 1 0,0-3 1 0,0-2-1 15,6 1 1-15,1 1 1 0,-6 0 2 0,5-1 2 0,1 0 2 16,-1 1 2-16,0-1 0 0,1 0 1 0,0 0 0 15,-1 1-3-15,0-2-3 0,-6 3-1 0,7-2-3 16,-7 1-2-16,6 3-2 0,-5-5-2 0,-1 5-1 0,0-3 2 16,-7 3-1-16,7 0-3 0,-6 0 0 0,0 0-1 0,-1 0 0 15,0 0-1-15,1 0-1 0,-7 3 0 0,6-3-1 16,-6 0-1-16,0 5-8 0,0-5-10 0,0 3-11 0,0-3-17 16,0 4-24-16,0-2-30 0,-6 3-31 0,-1-5-45 15,1 3-46-15,0-3-59 0,-1 4-85 0</inkml:trace>
  <inkml:trace contextRef="#ctx0" brushRef="#br0" timeOffset="125752.65">10297 15961 41 0,'-7'0'401'16,"0"0"-79"-16,1 0-95 0,-1 0-74 0,7 0-51 15,-6 0-41-15,6 0-26 0,0 0-15 0,0 0-9 0,0 5-4 16,6-5 0-16,-6 3 5 0,0 0 1 0,7 1 2 0,-1 3 0 16,-6-3 3-16,7 7-1 0,0 0 4 0,-1 0-3 15,-6 3-2-15,7 5-1 0,-7 0 0 0,0-1 1 0,0 4 0 16,0-4 1-16,0 4 0 0,0 3-1 0,0-3-1 0,0 1-1 15,0-1-1-15,-7 0-1 0,7-1 1 0,0 2 0 0,0-2 0 16,0-3 1-16,0 1-1 0,0 0 1 0,0-2-1 16,0 2-2-16,0-4-3 0,0-1-1 0,0 1-2 15,0-3-2-15,0-2-1 0,7 1-1 0,-7 4 0 0,0-7-1 16,0 2 0-16,0-3 0 0,0 1 0 0,6-2-1 0,-6 2-4 16,0-4-12-16,0-1-18 0,6 1-28 0,-6 0-48 15,7-4-83-15,-1-4-156 0,1 4-80 0,-1-7-43 0</inkml:trace>
  <inkml:trace contextRef="#ctx0" brushRef="#br0" timeOffset="126221.43">10668 16225 470 0,'-7'-3'429'0,"7"3"-146"0,0-4-118 16,0 4-72-16,7-4-45 0,-1 1-23 0,0 3-12 16,1-3-2-16,6-2 1 0,-7 1-2 0,7 4 1 0,-6-3 1 15,6 3 1-15,0-5 0 0,7 5 0 0,-7-2-3 16,0 2-3-16,6 0 0 0,-5 0-3 0,5 0-1 0,0 0 0 15,-5 0 1-15,5 0-1 0,0 0 1 0,-5-4 2 0,5 4 1 16,-6 0 1-16,6 0 3 0,-5-4 1 0,-1 4 0 16,6 0-1-16,-6 0-1 0,1 0 0 0,-9 0-3 15,8 0-3-15,2-4-3 0,-10 4-1 0,9 0-2 0,-8 0-11 16,7 0-19-16,-6 0-26 0,-1 0-39 0,1-3-54 0,5 3-89 16,-5-4-134-16,-7 0-67 0</inkml:trace>
  <inkml:trace contextRef="#ctx0" brushRef="#br0" timeOffset="126424.68">10850 16298 189 0,'0'0'489'0,"0"4"-115"0,-7-4-135 16,14 4-100-16,-7-4-63 0,0 4-35 0,6-4-20 16,0 0-8-16,1 2-8 0,7-2-1 0,-8 0 0 15,7 0-3-15,6 0 1 0,-5 0-1 0,5 0 0 0,1 0 0 16,-1 0 1-16,1-2 0 0,6 2 0 0,-6 0-1 0,-2-4-1 15,9 4-5-15,-7 0-11 0,-1 0-23 0,0-4-36 16,1 0-57-16,0 1-112 0,-1-1-110 0,1 0-71 0</inkml:trace>
  <inkml:trace contextRef="#ctx0" brushRef="#br0" timeOffset="127190.38">11846 15947 198 0,'-6'0'285'15,"6"0"-82"-15,0 0-70 0,0-4-43 0,-6 4-31 0,6 0-16 16,0 0-10-16,0-3-3 0,0 3-2 0,0 0-2 15,0 0 1-15,0 0-3 0,0 0-5 0,0 0-5 0,0-4-2 16,0 4-4-16,0 0-1 0,0 0-1 0,0 0-4 16,0 0-1-16,0 0-1 0,0 0 2 0,-7 0 0 0,7 0 2 15,0 0 0-15,0 4 3 0,0-4 1 0,0 0 5 0,0 0 4 16,0 0 1-16,0 0 3 0,0 0 0 0,0 0 0 16,0 0 0-16,0 0 0 0,0 0-5 0,0 0-1 0,0 0-2 15,0 0-2-15,0 0-3 0,0 0 0 0,0 0-2 16,0 0-1-16,0 0-1 0,0 0 0 0,0 3-2 0,0-3 2 15,0 0-1-15,0 4-2 0,0-4 3 0,0 0-1 0,0 0 1 16,0 0 1-16,0 0 1 0,0 0 0 0,0 0 1 16,0 0 5-16,0 0 1 0,-6 0 1 0,6 4-1 0,0-4 0 15,0 3 0-15,0 0 2 0,0 1-1 0,0 1-1 16,0 1-2-16,0-2-4 0,0 3 2 0,0-3 1 0,0 4-1 16,0-1-1-16,0 0 1 0,0 0 1 0,0 1 3 15,0-1 6-15,0 3 1 0,0 2 1 0,0-1 4 0,0 3 1 16,0-2 2-16,0 2 0 0,0 1-1 0,-7-1-1 0,7 1 1 15,0 3 1-15,0 1-3 0,0-1-2 0,-6 1-3 16,6 3-1-16,0-4-5 0,0 1-3 0,0 2-1 0,6-3-3 16,-6 5-2-16,0-5-1 0,0 0-1 0,7 0-1 15,-7 1 1-15,6-4-1 0,-6 3-1 0,0-7 4 0,7 3-4 16,-7 1 0-16,6-4 0 0,-6 0 1 0,0 1-1 16,6-6 0-16,-6 2 0 0,0-1-2 0,0-3 1 0,0 2 0 15,7-1 0-15,-7-5 0 0,0 3 0 0,0 1 0 0,0-4-1 16,0 0-1-16,0 3-2 0,0-3 0 0,0 0-2 15,0 0-5-15,0 0-14 0,0 0-21 0,0-3-27 0,0-1-38 16,6 1-53-16,1-4-77 0,0-1-140 0,-7-3-84 0,6 1-32 16</inkml:trace>
  <inkml:trace contextRef="#ctx0" brushRef="#br0" timeOffset="127518.49">12093 16155 76 0,'-13'0'480'0,"1"0"-58"0,6 5-161 16,-15-3-114-16,9 6-65 0,-1 3-41 0,0-1-19 15,0 7-8-15,-1-3-2 0,8 4 1 0,-7 0 2 0,0 0 3 16,6 4 0-16,-6 0 3 0,7 1 0 0,-1 2-1 0,1 1-4 16,0-4-4-16,6 3-3 0,0-3-2 0,6-4-3 15,-6 5 0-15,6-4-2 0,7-5 1 0,-6 1 3 16,6-1 3-16,0-3 4 0,0-4 5 0,0 0 8 0,1-3 4 15,-1 0 5-15,6-4 7 0,-7-4 6 0,9 4 8 0,-9-7 4 16,7 0-2-16,2-5 5 0,-8 2 6 0,-2-1 9 0,3 0 7 16,0-3 4-16,-1-1-4 0,-7 0-5 0,1 1 2 15,-1-2-7-15,-6 2-10 0,0-4-16 0,-6-1-14 0,-1 4-13 16,1-3-7-16,-7 0-7 0,-1-4-7 0,-5 7-7 16,6-3-8-16,-7 3-17 0,-6 0-24 0,7 1-28 0,-1 3-29 15,7 4-29-15,-6-4-35 0,13 6-42 0,-1-1-55 16,7 2-93-16,0 0-99 0,7 4-49 0,-1 0-8 0</inkml:trace>
  <inkml:trace contextRef="#ctx0" brushRef="#br0" timeOffset="127862.54">12466 16331 420 0,'-14'4'512'0,"-5"0"-124"16,6 3-165-16,-7 5-100 0,7-2-59 0,0 1-30 16,0 0-17-16,0 1-6 0,6 2-4 0,-6 1-2 0,8-5-1 15,-3 5-1-15,8-4 0 0,-5 3 2 0,10 1 0 0,-5-3-1 16,13 3 2-16,-6-5-1 0,6 5 0 0,0-4 0 16,6-1 0-16,1-2-1 0,6-1 0 0,-7 0 1 0,8-3-2 15,-8 0 3-15,7-4 0 0,0 0 4 0,-6-4 9 16,6 0 8-16,-7-3 9 0,1 4 16 0,-7-5 14 0,-1-3 12 15,-4 3 16-15,-1-2 8 0,-2-5-1 0,-5 4-1 0,-5-3-7 16,5-1-9-16,-15 0-12 0,3-3-11 0,-1 3-15 16,-7-3-12-16,-5-1-8 0,-2 2-7 0,2-2-6 0,-2 0-6 15,-5 5-7-15,-2-4-15 0,9-1-22 0,-8 4-28 16,8 1-32-16,-2-1-33 0,14 1-37 0,-7 2-54 0,15-2-79 16,5-1-156-16,0 1-78 0,0-1-23 0</inkml:trace>
  <inkml:trace contextRef="#ctx0" brushRef="#br0" timeOffset="128143.95">12524 15874 86 0,'-20'3'523'0,"1"1"2"0,0-1-173 0,-2 1-157 16,9 3-87-16,5 1-54 0,-6-5-26 0,13 5-14 0,-6-4-6 15,6-2-4-15,6-2 3 0,1 0-1 0,-1 0-3 0,6 0 2 16,-5-2-1-16,14-2 0 0,-2 1 0 0,0-5-1 16,1 0-3-16,-1 1 2 0,1 0 2 0,0-4 4 0,-8 0 5 15,8 3 8-15,-7-2 3 0,-7-1 6 0,1 0 1 16,0 3 4-16,-2-3 0 0,-5 1-1 0,-5-2-6 0,5 4-6 16,-14-1-4-16,8 1-5 0,-1 0-3 0,-12 1-6 0,6 3-3 15,0 0-6-15,0 1-12 0,0 3-18 0,0 0-18 16,7 0-23-16,-1 3-25 0,0 1-43 0,7-4-60 15,7 4-112-15,0-1-103 0,-1 1-56 0</inkml:trace>
  <inkml:trace contextRef="#ctx0" brushRef="#br0" timeOffset="128565.85">13162 16276 8 0,'6'-3'447'0,"-6"-1"-83"0,7-3-120 0,1 3-93 15,-3-3-56-15,-5 3-33 0,7-3-16 0,-1 4-6 0,-6-6 1 16,0 6 1-16,0 0-3 0,0-1-1 0,0 4-6 16,0-4-5-16,-6 4-5 0,-1 0-5 0,2 0-6 0,-10 4-4 15,2-4-2-15,-6 7 3 0,6 1 8 0,-14-1 4 16,2 0 8-16,-1 4 6 0,0 4 9 0,0-5 10 0,-7 5 11 16,7 4 10-16,0-5 4 0,1 4 5 0,-2 1 2 15,7-4 0-15,8 4-1 0,-2-2-8 0,1-3-6 0,7 2-9 16,6 2-8-16,0-4-6 0,6 1-7 0,0 0-4 0,15-1-6 15,-2 1-3-15,0-1-6 0,14-2-7 0,0-5-14 16,5 4-28-16,7-4-39 0,2 1-46 0,12-5-44 0,-8 2-60 16,15-5-87-16,-7 3-162 0,-1-6-84 0,1 3-30 15</inkml:trace>
  <inkml:trace contextRef="#ctx0" brushRef="#br0" timeOffset="138957.93">10687 17215 294 0,'0'-4'359'0,"0"0"-99"0,-7 0-86 0,7 0-61 15,0 0-40-15,-6 2-29 0,6-3-11 0,0 3-6 16,0 2 0-16,0 0 4 0,0 0 4 0,0 0 2 0,0-5 3 15,-6 2-1-15,6-1-1 0,0 4-4 0,0-4-3 0,-7 4-2 16,7 0-2-16,0-4-1 0,-6 4 1 0,6 0 0 0,-6 0-3 16,6 0-2-16,-7 0-1 0,0 0-3 0,0 4-2 15,-6-4 0-15,7 4-2 0,-7 3-2 0,0 0 1 0,-8 0-1 16,9 5 5-16,-7-1 6 0,6 3 2 0,-7 1 3 0,1 4 1 16,-1-1 4-16,1 0 1 0,-2 0 4 0,2 5-2 0,0-4-3 15,6 1 0-15,-7 3-1 0,7-1 2 0,7 0 0 0,-7-5-2 16,7 6 0-16,6-4 0 0,-7-1-2 0,7 4-1 15,7-4-2-15,-1 1-5 0,0-5-1 0,1 4 0 0,6-4-1 16,0 2-1-16,0-2-3 0,6 1 1 0,1-4-1 0,0-4-3 16,-1 5-2-16,8-10-2 0,-8 6-2 0,7-4 0 0,0-4-1 15,0-4-1-15,7 1 0 0,-8-4 4 0,8-1 6 0,-1-3 10 16,-6 0 8-16,0-4 13 0,1 1 11 0,-1-2 27 0,-7-1 25 16,1 2 18-16,-1-3 12 0,-6 3 4 0,-6 0-1 15,0 1-6-15,-1-4-6 0,-6 2-22 0,0-1-23 0,-6-3-22 16,-1 3-19-16,-7-5-11 0,2 0-9 0,-7-1-9 15,5 6-5-15,-5-5-3 0,-7 3-5 0,6 1 0 0,2 3 1 0,-10 1-2 16,9-2 0-16,-7 6-3 0,7-5-10 0,-1 3-19 0,7 3-33 16,-6 1-53-16,6 0-63 0,6 4-61 0,-1 2-49 0,3 2-39 15,5 0-42-15,-7 0-49 0,7 2-68 0,7-2-86 16,-7 4-8-16,0 4 24 0</inkml:trace>
  <inkml:trace contextRef="#ctx0" brushRef="#br0" timeOffset="139255.29">10368 17526 473 0,'-7'0'515'16,"1"0"-134"-16,6 3-153 0,0-3-97 0,0 0-59 0,0 0-33 16,0 4-18-16,6-4-10 0,1 0-3 0,-7 4 2 0,8-4 3 15,-3 7 6-15,1-3 3 0,1 4 4 0,6-2 5 0,-6 5 7 16,6 1 4-16,-6 5 4 0,5-2 2 0,-6 7 3 15,1 0 4-15,0 4 3 0,0 0 0 0,-1-1 0 0,0 1 1 16,1 3 1-16,-1-3-2 0,0 3-5 0,8 0-2 16,-8-4-2-16,8 2-5 0,-8-2-7 0,7 1-6 0,-8-4-7 15,10-4-6-15,-9 4-5 0,7-3-7 0,0-5-6 16,-7 1-3-16,7-5-11 0,1 2-25 0,-7-9-35 16,5 1-40-16,7 0-44 0,1-8-59 0,-1 0-91 15,1 1-163-15,7-9-80 0,-8 6-23 0</inkml:trace>
  <inkml:trace contextRef="#ctx0" brushRef="#br0" timeOffset="139568.19">11137 17558 245 0,'-7'0'518'0,"1"0"-68"0,-1 0-158 0,7-2-122 16,-6 2-74-16,6 0-46 0,0 0-23 0,-7 0-8 0,7 0-5 15,0 0 1-15,7 0-2 0,-7 0 2 0,0 0 0 0,6 0-1 16,1 0 0-16,-1-5-3 0,7 5-3 0,6 0 0 0,-5 0-1 16,5 0 1-16,7 0 0 0,0 0 2 0,-6 0 0 0,13 0 2 15,-8 5-2-15,2-5-2 0,-2 0-1 0,2 0-2 16,-9 0-1-16,10 0-1 0,-9 0-3 0,0 0 0 0,1 0 0 15,0 2-1-15,-8-2 1 0,1 0-2 0,0 0-3 0,0 0-9 16,-6 0-13-16,0 0-17 0,5-2-24 0,-5-3-33 0,-1 2-45 16,1-1-69-16,-1 1-114 0,-6-1-88 0,7-4-44 15</inkml:trace>
  <inkml:trace contextRef="#ctx0" brushRef="#br0" timeOffset="139771.51">11124 17738 463 0,'-7'7'496'0,"1"-3"-146"16,6 3-132-16,-7-3-88 0,7 3-59 0,7-3-35 0,-7-4-16 15,6 4-6-15,1 0-2 0,-1-4 1 0,1 0 2 0,6 0 2 16,6-4 1-16,1 4 2 0,-1-4 0 0,14 0-3 0,-7 1-2 16,7-1-3-16,-8 0-3 0,8 0-4 0,-1 1-1 0,8-1-4 15,-15 1-8-15,8-1-15 0,0-3-23 0,-1-1-32 16,1-2-54-16,-1 3-87 0,2-5-154 0,-9-3-75 0,8 5-41 15</inkml:trace>
  <inkml:trace contextRef="#ctx0" brushRef="#br0" timeOffset="140130.72">12185 17295 32 0,'-6'-4'511'16,"6"0"-4"-16,-7 1-151 0,1 3-148 0,6 0-91 0,-7 0-53 16,7 0-30-16,-7 0-16 0,7 3-10 0,0 1-2 0,-6 0-2 15,6 3 0-15,0 0 3 0,0 0 0 0,-8 5 0 0,8-1 3 16,0 3 1-16,0-2 0 0,0 2-1 0,0 1-1 16,0-1 3-16,0 5 1 0,0-1 6 0,0 1 5 0,-5-2 3 15,5 2 2-15,-13 3 6 0,7-3 2 0,-1-2 1 0,0 6-2 16,-6-5-2-16,6 0 1 0,-5 4 0 0,-1-7 4 0,6 3 2 15,-6-3 6-15,7 0 3 0,-7-1 2 0,7-3 2 0,-1 0 3 16,1 0 3-16,-1 0 2 0,7-4 4 0,-7-3 9 0,14 4 10 16,0-6 13-16,-1 3 10 0,7-1 6 0,6-1 2 0,1-3-3 15,5 4-5-15,9-1-14 0,4-3-17 0,2 0-17 16,5 0-18-16,1-3-13 0,6 3-11 0,6-4-8 0,1 1-10 16,0-1-13-16,6-1-36 0,0 5-59 0,0 0-67 0,-6 0-71 15,0 0-95-15,-7-6-180 0,0-2-105 0,-7-3-70 0,-7 0-9 16</inkml:trace>
  <inkml:trace contextRef="#ctx0" brushRef="#br0" timeOffset="144208.97">10257 12385 35 0,'0'-2'160'0,"7"-6"-42"0,-7 4-37 0,0 1-25 15,0-1-17-15,0-4-10 0,0 6-8 0,6-4-7 0,-6 4-7 0,0-2-3 0,0 4-2 0,0-3-1 0,0 3-1 31,0-4 0-31,0 4 0 0,0 0-2 0,0 0-1 16,0 0 1-16,0 0 1 0,0 0 0 0,0 0 1 0,0 0 2 16,0 0 6-16,0 0 5 0,0 0 7 0,0 0 5 0,0 0 3 0,0 0 3 0,0 0 0 0,0 0 2 0,0-4-5 31,0 4-5-31,0 0-4 0,0 0-6 0,7 0-5 0,-7-4-1 16,0 4-2-16,0 0-3 0,0 0-1 0,0 0-2 0,0-4 1 0,0 4 0 0,6-3 1 0,-6 0-1 0,7-2 1 15,0 3 1-15,-1-3 0 0,-6-2 4 0,7 3 0 0,-1 1-2 16,-6-1 0-16,6 0 1 0,1-3 1 0,-7 3 5 31,6 1 3-31,-6-2 2 0,7-1 2 0,-7 2-1 0,6 0 3 0,-6 1 2 0,0-5 2 0,7 4-3 0,-7 2-3 16,0-3-3-16,0-2-2 0,6 4 0 0,-6-1 1 0,0 0-5 15,0 4-1-15,0 0-1 0,7-4 0 0,-7 4-1 0,0 0-1 16,0 0-1-16,0 0-1 0,0 0-2 0,0 0-1 31,0 0-2-31,0 4-1 0,0-4 2 0,0 4 1 0,0 0 0 0,0-1 0 0,0 1 1 0,0-1 0 0,0 2-1 16,0 1 0-16,-7-2 0 0,7 3 0 0,-6 1 1 0,6 3 0 15,-7-4 0-15,7 4 3 0,-6 3 2 0,-1 2 1 0,7-2 0 16,-6 1 2-16,-7 3 1 0,7 1 1 0,-1 2-1 31,-6-3 0-31,0 8-2 0,0-4 1 0,0 0-2 0,-6 4 0 0,-1-4-1 0,0 3-2 0,1 6 1 0,-1-6-3 16,-6 0 1-16,6 4-2 0,-11-4-1 0,3 5 1 0,3-5-1 16,-1 4 1-16,0 2-1 0,0-6 1 0,0 4-1 15,0 1 0-15,-1-4 0 0,2 0-1 0,5 3 0 0,0-4 1 16,1 0-1-16,-1-2 1 0,7-1 0 0,0 0 1 15,0-4 0-15,8 0 0 0,-2 0 0 0,-1-3-2 0,2 0-1 16,6-3-7-16,-7-2-11 0,7-3-15 0,7 1-15 0,-1-4-26 16,2-1-27-16,-1 1-44 0,5-4-65 0,1-4-88 15</inkml:trace>
  <inkml:trace contextRef="#ctx0" brushRef="#br0" timeOffset="144631.01">10655 12506 89 0,'-6'-2'96'0,"6"-2"-26"0,0-4-19 15,-7 5-15-15,7 3-10 0,0-4-5 0,-7 4-3 32,0 0 1-32,1 4 1 0,-1-4 1 0,1 3 1 0,6 5 1 0,-6-4 4 0,-1 3 3 0,-6 0 0 0,7 4 3 0,-1 0 0 15,-1 3 1-15,3 1-1 0,-2 4 0 0,1-2 0 16,-7 3-2-16,6 1-2 0,-6 1-2 0,0 0 3 0,0 3 0 15,1 1 2-15,-2 4-2 0,-5-1 0 0,-2 4 0 16,2 0-1-16,0 0-2 0,-7 0-6 0,6 0-3 0,-5-1-3 16,-2 1-2-16,8 4-4 0,-7-3-2 0,0-5-2 0,6 3-2 31,-6-1 1-31,6-2-3 0,1 0 0 0,-1-4 1 16,1-4-2-16,0 6-1 0,6-8 0 0,-1-2 1 0,8-2-2 15,-1-1-6-15,1-2-7 0,-1-1-14 0,7-5-19 0,7 2-25 0,-7-4-31 0,6-4-50 0,7 0-87 0,1 0-86 16</inkml:trace>
  <inkml:trace contextRef="#ctx0" brushRef="#br0" timeOffset="144943.51">11026 12470 34 0,'0'5'387'0,"0"1"-134"0,0 5-107 0,-7-3-65 0,7 6-39 0,-6 1-19 0,-1-4-9 0,1 8-4 0,-8-2 0 0,8 5 4 15,-7 1 2-15,0 2 3 0,1 4-1 0,-2 1 1 32,-5 3 1-32,-1 0-3 0,0 3-3 0,-6 1-4 0,0 3-5 0,1 4-2 0,-1-4 0 0,-6 4 1 0,-2-1-1 15,8 3 0-15,-6-2 0 0,-1-1 2 0,7-2 1 0,0-2-2 16,-7 2-3-16,7-4-1 0,1-1-1 0,-2 0 0 0,0-2 0 31,2-1 0-31,7 0-5 0,-3-7-7 0,1-1-5 16,7 1-9-16,1-4-10 0,5-8-12 0,1 1-14 0,6-3-15 0,0-5-25 0,0-4-36 0,6 1-64 0,7-8-93 15</inkml:trace>
  <inkml:trace contextRef="#ctx0" brushRef="#br0" timeOffset="145256.21">11469 12408 320 0,'0'7'240'0,"0"0"-99"0,-7 4-60 31,-5 8-33-31,4-4-10 0,-4 7-3 0,-8-5 4 0,7 10 1 15,-7-1 3-15,1 3 2 0,-7 0-3 0,1 4 0 0,-9 3-8 16,8 1-4-16,-13 3-8 0,7 8-6 0,-7-4-6 16,-1 6-2-16,-5-1 2 0,6 2-4 0,-7 4-1 0,0 0-4 15,8-4 0-15,-8 1 3 0,7-2 1 0,-7 2-2 16,7 0-2-16,0-6 0 0,0 2 1 0,7-4-1 0,-9 4 1 16,10-8 1-16,4 1-2 0,-4-5-1 0,10-3-1 0,-4 1-9 15,12-9-11-15,-7 1-15 0,7-4-20 0,8 0-27 16,-3-8-30-16,1 1-43 0,7-4-61 0,7-8-79 0</inkml:trace>
  <inkml:trace contextRef="#ctx0" brushRef="#br0" timeOffset="145553.29">11450 12709 18 0,'-8'6'395'0,"1"5"-120"0,2 1-109 0,-3 5-76 15,-4 3-41-15,-1-3-20 0,0 9-8 0,0-4 2 16,-6 4 0-16,5 4 1 0,-5 2-1 0,0 1 3 0,-8 3 2 16,8 5-2-16,-7 3-4 0,0 0-7 0,0 0-3 0,-7 4-3 15,7-5-1-15,-7 5-2 0,1 0-3 0,-1-1-1 16,0 1-1-16,1 0 0 0,-1-1-1 0,1-3-1 0,-1-4 1 15,1 4-1-15,6-7 1 0,0-1 0 0,-7 1 0 16,7-4 0-16,6-3-5 0,-5-5-8 0,6 2-9 0,5-6-16 16,-6 1-27-16,8-4-22 0,5-4-31 0,1-2-38 0,-1-5-61 15,7 0-87-15</inkml:trace>
  <inkml:trace contextRef="#ctx0" brushRef="#br0" timeOffset="145835">11417 13126 252 0,'0'4'264'0,"-7"6"-87"15,1 1-63-15,-1 0-36 0,-6 3-21 0,6 6-14 16,-6-3-10-16,1 6-6 0,-2-1-2 0,1 0-3 0,7 3-2 15,-6 1 0-15,-2 0-1 0,-6 4-1 0,7-1-3 0,-6 3-2 16,-1 1-6-16,1 0 0 0,-1 4-4 0,-6-5 0 0,0 6-2 16,7-1-1-16,-8-5 0 0,2 1-1 0,-2 0-5 15,1 0-6-15,0-4-10 0,7 1-7 0,-7-5-13 16,6 2-14-16,1-2-21 0,-1-4-24 0,6-2-30 0,2-5-43 16,-1 1-53-16,7-4-68 0</inkml:trace>
  <inkml:trace contextRef="#ctx0" brushRef="#br0" timeOffset="146100.46">11671 13295 149 0,'0'2'320'0,"0"6"-117"0,-6 3-84 0,-1 1-48 15,1 6-23-15,-8 0-9 0,1 7-1 0,-7-2-2 0,1 6-2 16,-1 1 0-16,-6-1-6 0,0 4-5 0,-6 0-3 0,5-1-3 16,-6 5-7-16,1-4-4 0,0 3-4 0,-1-2-2 15,1-1 0-15,-7 0 0 0,6 0-2 0,-6-4-5 16,7 5-12-16,-1-9-15 0,0 4-16 0,1-4-27 0,-1-3-28 16,7 0-48-16,0-3-80 0,8-2-89 0</inkml:trace>
  <inkml:trace contextRef="#ctx0" brushRef="#br0" timeOffset="146912.8799">10303 12097 28 0,'0'-4'96'0,"0"4"-39"0,-6-4-28 0,6 0-15 16,0 1-9-16,0 3-5 0,0-4 0 0,0 1 2 16,0 3 4-16,0-4 2 0,0 4 5 0,0-3 6 0,-7 3 5 15,7 0 2-15,0-4 2 0,0 4 0 0,0 0-2 16,-7-4-2-16,7 4-4 0,0 0-6 0,-6 0-5 0,-1 0-2 15,7-4-4-15,-6 4-1 0,-1 0 0 0,1 0-2 0,6 0 0 16,-6 0 0-16,-1 0-1 0,7 0 1 0,-6 0 0 16,-2 0 2-16,8 0 4 0,-5 0 3 0,5 0 7 15,-7 0 4-15,7 0 5 0,-8 0 3 0,8-3 7 0,0 3 3 16,-5 0 3-16,5 0 2 0,0-5 4 0,0 5 1 0,0 0-2 16,0 0 1-16,0 0-3 0,0 0-5 0,0 0-3 0,0 0-5 15,0 0-8-15,0 0-3 0,0 0-5 0,5 0-3 16,-5 0-4-16,0 0-2 0,0 5-3 0,0-5 1 15,8 3-3-15,-8 1-1 0,7 0-4 0,-2 0-8 0,3-1-17 16,-2 1-22-16,7-1-28 0,-7 1-42 0,1 3-62 0,-1-3-93 16,1 0-75-16</inkml:trace>
  <inkml:trace contextRef="#ctx0" brushRef="#br0" timeOffset="147037.84">10245 12185 107 0,'0'4'82'15,"0"-4"-25"-15,0 0-17 0,0 0-13 0,6 2-7 0,-6-2-7 16,0 0-14-16,6 5-29 0,1-5-52 0,-1 0-95 0</inkml:trace>
  <inkml:trace contextRef="#ctx0" brushRef="#br0" timeOffset="147178.44">10368 12191 280 0,'-7'0'195'0,"7"0"-82"0,0 0-48 16,0 5-30-16,0-5-16 0,0 0-7 0,0 2-5 0,0-2-3 16,7 0-7-16,-7 5-21 0,8-5-42 0,-3 3-81 0,8-3-109 15</inkml:trace>
  <inkml:trace contextRef="#ctx0" brushRef="#br0" timeOffset="147319.3799">10511 12258 35 0,'0'4'63'0,"7"-4"-61"0,-1 0-85 0</inkml:trace>
  <inkml:trace contextRef="#ctx0" brushRef="#br0" timeOffset="147694.26">10811 12327 105 0,'-7'-4'119'0,"7"4"-60"15,0 0-44-15,0 0-46 0,0 0-64 0</inkml:trace>
  <inkml:trace contextRef="#ctx0" brushRef="#br0" timeOffset="147850.28">10544 12258 351 0,'-13'-4'233'0,"6"0"-103"0,7 4-60 0,0-3-38 16,0 3-22-16,7 0-22 0,-7 0-24 0,13-4-32 0,-7 0-48 15,6 4-79-15,-4-4-92 0</inkml:trace>
  <inkml:trace contextRef="#ctx0" brushRef="#br0" timeOffset="148006.49">10615 12225 114 0,'0'0'131'0,"-6"0"-36"0,6 0-27 0,0 0-16 15,6 0-13-15,-6 0-13 0,7 0-23 0,-1-4-29 16,8 4-49-16,-7 0-64 0,12-3-93 0</inkml:trace>
  <inkml:trace contextRef="#ctx0" brushRef="#br0" timeOffset="148162.93">10804 12239 63 0,'-12'0'133'0,"5"0"-37"0,-1 0-23 0,3 4-12 0,5-4-5 0,-6 0-6 16,6 0-4-16,-7 0-10 0,14 0-16 0,-7 0-30 15,6 0-35-15,7 0-58 0,0-4-86 0,0 4-86 16</inkml:trace>
  <inkml:trace contextRef="#ctx0" brushRef="#br0" timeOffset="148287.9">10967 12235 171 0,'-6'0'110'0,"-1"0"-48"15,7 0-28-15,0 0-10 0,0 0-6 0,0 0-7 0,7 0-11 16,-1 0-24-16,1 0-47 0,5 0-85 0</inkml:trace>
  <inkml:trace contextRef="#ctx0" brushRef="#br0" timeOffset="148428.59">11039 12258 78 0,'-7'4'131'0,"7"-4"-51"0,-6 0-33 16,6 0-14-16,0 2-12 0,0-2-15 0,6 0-25 16,1 0-55-16,6 0-100 0</inkml:trace>
  <inkml:trace contextRef="#ctx0" brushRef="#br0" timeOffset="148694.09">11345 12247 145 0,'-7'0'130'0,"7"0"-49"0,-6 0-33 0,6 0-19 0,0 0-10 15,0 0-7-15,6 0-7 0,1 3-16 0,0-3-39 16,5-3-74-16,1 3-108 0</inkml:trace>
  <inkml:trace contextRef="#ctx0" brushRef="#br0" timeOffset="148850.64">11586 12210 87 0,'-7'0'242'0,"1"0"-81"0,-1 0-59 0,1 0-36 0,6 0-22 16,-7 0-11-16,7 0-7 0,0 0-5 0,0 0-6 0,0 0-11 16,7 4-20-16,-1-4-25 0,1 0-31 0,-1 0-40 15,8 0-50-15,-8-4-70 0</inkml:trace>
  <inkml:trace contextRef="#ctx0" brushRef="#br0" timeOffset="149194.28">11677 12170 63 0,'0'0'174'0,"0"0"-46"0,0 0-38 16,0 0-29-16,0 0-23 0,0 0-14 0,0 0-9 0,0 0-7 16,0 0-3-16,0 0-2 0,0 0-2 0,0 0 0 15,0 0 0-15,6 0-1 0,-6 0-2 0,0 0 1 0,7-4-4 16,0 4-1-16,-7-4-1 0,7 4 0 0,-7 0 1 0,6-2 2 15,-6 2-1-15,6-5 2 0,-6 1 2 0,0 1 5 16,0-2 6-16,0 5 3 0,0-2 4 0,0 2 1 16,0-4 4-16,0 4 0 0,0-4 0 0,0 4 1 0,0 0-2 15,-6-4 1-15,6 4-1 0,0 0-2 0,0 0 0 0,0 0-2 16,0 0-1-16,0 0-2 0,6 0-2 0,-6-3-3 0,0 3-2 16,0 0 0-16,0 0-1 0,6-4-1 0,-6 4 1 15,0 0-3-15,7 0 1 0,-1-4-2 0,-6 4-2 0,7-4 0 16,-1 4-1-16,-6-2 1 0,7 2-1 0,-7 0-1 15,0-5-1-15,7 5 2 0,-7-3 0 0,0 3 0 0,0 0 0 16,0 0-1-16,7 0 0 0,-7 0 1 0,0 0-1 16,0 0-1-16,0 0-4 0,0 0-6 0,6 0-10 0,-6 3-11 15,0-3-17-15,5 5-20 0,-5-5-27 0,8 0-33 0,-8 2-31 16,0-2-33-16</inkml:trace>
  <inkml:trace contextRef="#ctx0" brushRef="#br0" timeOffset="149350.56">11814 12104 68 0,'0'0'81'0,"0"0"-16"0,0 0-14 0,7-4-12 0,-7 4-9 15,0 0-8-15,0 0-6 0,0-3-3 0,0 3-9 0,6-4-6 16,-6 4-9-16,0-4-15 0,7 4-22 0,-7 0-24 16,0-4-37-16</inkml:trace>
  <inkml:trace contextRef="#ctx0" brushRef="#br0" timeOffset="160401.47">10734 12191 4 0,'0'0'59'0,"0"-2"-24"15,0 2-12-15,0-4-10 0,5 4-1 0,-5-5 1 16,0 2 7-16,6-1 9 0,1 4 4 0,-7-3 4 0,7-1 0 15,0 0-2-15,-7 2 0 0,6-3-7 0,-6 1-6 0,5 1-3 16,3-2-1-16,-8 3-1 0,7-2 1 0,-7 4 2 16,0-4 2-16,0 4 4 0,0-4 6 0,0 4 1 0,0-3 2 15,0 3-2-15,0 0-3 0,-7 0-5 0,7-4-5 16,0 4-6-16,-8 0-6 0,8 0-1 0,-5 0-3 0,5 0-1 16,0 0-2-16,-6 0 1 0,6 0 1 0,0 0-1 0,0 0-1 15,-7 0-1-15,7 0-2 0,0 0-1 0,0 0-1 16,0 0 0-16,0 0 0 0,0 0-2 0,0 0 0 0,0 0 0 15,0 0 0-15,0 0-1 0,0 0-1 0,0 0 1 16,0 0-1-16,0 0 0 0,0 0 1 0,0 0 1 0,0 0 3 16,0 0 2-16,0 0 0 0,0 0 0 0,0 0 1 0,0 0 1 15,0 0 1-15,0 0 0 0,0 0-2 0,0 0-2 16,0 0-2-16,0 0-3 0,0 0-4 0,0 0-2 0,0 0-2 16,0 0-3-16,0 0 0 0,0 0 0 0,0 0 0 15,0 0 4-15,0 0 2 0,0 0 3 0,0 0 2 0,0 0 2 16,0 0 1-16,0 0 1 0,0 4 2 0,0-4 1 0,0 3 0 15,0-3 0-15,0 4-3 0,0 0-4 0,7-4-6 16,-7 4-5-16,0-4-2 0,0 2-1 0,6-2 0 16,-6 0 2-16,5 0 1 0,-5 0 6 0,8 0 7 0,-1 0 3 15,-7 0 2-15,6 0 1 0,0 0 0 0,-6 0-1 0,7 0 0 16,-7 0 1-16,6 0-1 0,-6 0 1 0,0 0-1 0,7 0 0 16,-7 0 0-16,0 5 0 0,0-5-1 0,7 0 0 15,-7 0 1-15,0 3-3 0,0-3 0 0,6 0-5 0,-6 4-5 16,6-4-4-16,-6 0-5 0,7 5-3 0,-1-5-3 15,-6 0-1-15,6 0-4 0,1 0 0 0,0 2-2 0,0-2-1 16,-1 0-7-16,1 0-9 0</inkml:trace>
  <inkml:trace contextRef="#ctx0" brushRef="#br0" timeOffset="-155164.22">10381 12214 15 0,'0'0'261'15,"0"0"-59"-15,0 0-51 0,0 0-46 0,0 0-39 16,0 0-25-16,0 0-18 0,0 0-12 0,0 0-5 0,0 0-4 15,0 0-3-15,0 0-2 0,0 0 1 0,0 0-1 0,0 0 0 16,0 0 1-16,0 0 1 0,0 0-2 0,0 0 2 0,0 0 0 16,0 0-1-16,0 0 2 0,0 0 0 0,0 0 0 15,0 0 0-15,0 0 0 0,0 4 0 0,-5-4 0 16,5 0 0-16,0 0-1 0,0 3 0 0,0-3 0 0,0 0-1 16,5 4 0-16,-5-4 0 0,0 3 1 0,0-3-1 0,6 5 0 15,-6-5-1-15,0 2 0 0,7-2 1 0,-7 4 0 16,6-4 0-16,-6 0 0 0,7 4 0 0,-7-4 0 0,7 0 3 15,-7 4-1-15,5-4 1 0,3 0-2 0,-1 3-2 16,-7-3-3-16,6 0-1 0,0 4-2 0,7-4-10 0,-6 0-5 16,6 0-10-16,0 0-13 0,-1 0-12 0,-5 0-18 0,13 0-23 15,-7 0-28-15,0 0-35 0</inkml:trace>
  <inkml:trace contextRef="#ctx0" brushRef="#br0" timeOffset="-154289.25">11618 12173 115 0,'0'0'118'15,"0"0"-39"-15,0 0-33 0,0 0-26 0,7 0-27 0,-7 0-23 16,0 0-23-16,0 0-22 0,0 0-29 0</inkml:trace>
  <inkml:trace contextRef="#ctx0" brushRef="#br0" timeOffset="-149554.4199">14557 16548 223 0,'0'0'248'0,"0"0"-62"0,0 0-48 0,-8 0-34 0,8-4-27 15,0 4-17-15,0 0-8 0,0-4-6 0,0 4-5 16,-7-3-2-16,7-1-1 0,0 0-4 0,0 4 0 0,0-4 1 16,0 2 1-16,0-3 1 0,0 5-1 0,-6-3-2 15,6 3-1-15,0-4-2 0,0 1-1 0,0-1-2 0,0 0-1 16,-7 4 2-16,7-4-1 0,0 1 1 0,0-1-3 0,0 4 0 16,-5-3-1-16,5-2-3 0,0 3-5 0,-7 2 1 15,7-5-1-15,0 1 2 0,-7 1 2 0,7-1 1 0,0 1 4 16,-7-1 0-16,7 0 5 0,-6 1-3 0,6-1-2 15,-7 0 2-15,7 1 3 0,-6-4 3 0,6 3-1 0,-6 0 1 16,-1-3-1-16,7-1 0 0,-6 2 3 0,-1-2 6 0,7 4 0 16,-7-3 5-16,1-1 4 0,6 1 4 0,-7 0 3 15,7 0 5-15,-6-1-1 0,6-3-1 0,-7 0 0 16,7 4-1-16,0-4-4 0,-6 0-2 0,6-1-3 0,0 2-4 16,0-5-4-16,-6 4-9 0,6 1-6 0,0-5-5 0,0 1-6 15,0-3-3-15,0 3-3 0,-7-1-4 0,7-2 2 16,0-2 5-16,-6 1 5 0,6 0 1 0,0 0 3 0,-7-5 3 15,7 5 1-15,0-1 2 0,0-2 0 0,0 2-5 0,0 1-5 16,0 0-4-16,0 0-3 0,0-1-5 0,0 1-2 0,0-4-3 16,0 4-2-16,-7-1 1 0,7-3-1 0,0 4 0 15,0-3 0-15,-6-2 1 0,6 1 0 0,-8 0 3 16,8 0-4-16,-5 0 3 0,5 0 1 0,0-3-3 0,-7 2 3 16,7 1-1-16,0 1 2 0,0-5-3 0,0-1 3 15,0 2-1-15,0 0 0 0,0-1 1 0,7 1-2 0,-7-1 1 16,5-4-2-16,-5 5 2 0,8-1-3 0,-2 0-1 0,-6 1 0 15,7 0 1-15,0 2-1 0,-1-2 0 0,1 2-3 16,-7 6 1-16,6-9 1 0,0 3-2 0,1 6 1 0,-1-2 0 16,-6-3 2-16,7 4 0 0,-1 0 2 0,-6-1-2 0,7 2 2 15,0-3 0-15,-7 3-3 0,6 2 1 0,-6-4 2 16,7 5 0-16,-7 3 2 0,6-4-2 0,-6 5-2 0,0 2 0 16,0-3 3-16,6 4-2 0,-6-1-5 0,0 1 0 15,7 0-1-15,-7 3 2 0,0 1 1 0,0-2 2 0,0 2-5 16,0 3 1-16,0-4 0 0,0 4 4 0,0 0 0 0,-7 0 0 15,7 0-1-15,0 0 0 0,0 0 4 0,-6 0-3 16,6 4 0-16,-13-1-2 0,7 2 1 0,-8 2 0 0,1 0-3 16,-6 4 2-16,0 0 0 0,-1 4 1 0,0-5 1 0,1 5 0 15,-7 0-1-15,6-1 0 0,1 1 3 0,0-5-2 16,-1 2-1-16,7-1 0 0,-7-3-1 0,7-1-1 16,6 1 0-16,-6-2 2 0,13-2 1 0,-6 0 0 0,-1-1 0 15,7-3 0-15,-6 4 0 0,6-4 0 0,0 0 0 0,6 0 0 16,-6-4 1-16,7 1-1 0,-1-1 0 0,7 0-1 15,0-2 1-15,0-6-1 0,6 1-1 0,2 0 0 0,-2-4 0 16,1 1 1-16,6-1-1 0,-7 1 0 0,1-5 0 16,-2 5 2-16,3-5 0 0,-1 5-1 0,-1-4 0 0,0 2 0 15,-5 2 1-15,-1-1-1 0,-1 4-1 0,1 3 1 0,1 2-2 16,-7-2-1-16,-2 5 1 0,2-1 2 0,-7 4-4 16,6 0 2-16,1 7 3 0,-7-3 1 0,8 6 1 0,-8 2-1 15,0 3 1-15,5-1 0 0,-5 4 3 0,0 5 0 16,7-5-4-16,-7 4 1 0,0 0-1 0,7-1 1 0,-7 2-2 15,6-2 0-15,1 2-6 0,-7-1-22 0,6-4-36 0,1 4-51 16,-7-1-55-16,6-2-55 0,-6 0-90 0,7-2-160 16,-1-5-91-16,-6 3-56 0,0-5-10 0</inkml:trace>
  <inkml:trace contextRef="#ctx0" brushRef="#br0" timeOffset="-147445">14165 17280 391 0,'-7'-3'345'0,"1"-1"-113"0,-1 4-89 0,1-3-57 16,-1 3-34-16,1-4-17 0,0 4-6 0,-1-5-2 16,1 5 3-16,-1-3 4 0,0 3 3 0,1-3-1 0,-1 3-1 15,1-4-1-15,-1 4-3 0,1-4-4 0,0 4-3 0,-1 0-5 16,1-3-2-16,6 3-3 0,-15 3-2 0,10-3-1 0,-3 4-2 15,-4 0 3-15,-1-1-1 0,7 5 2 0,-8 3 5 16,2-1 5-16,-8 2 6 0,7 3 4 0,0-1 3 0,-6 3 2 16,6 3-1-16,-1-3-2 0,1 2-2 0,-6 0-5 0,6 2-4 15,6 2-3-15,-6-1-1 0,7-5-5 0,-1 6-1 0,7-1-1 16,-6 0 0-16,6 0-1 0,0 0-2 0,0 0 0 0,0 0-2 16,6-1 0-16,1-2 0 0,-1 3 0 0,1-4 3 15,-1-4-1-15,7 5 3 0,0-9-2 0,0 2 2 0,0-1 3 16,8-3 2-16,-3-5 2 0,2 1 3 0,0-4 1 0,-1-4 0 15,7-3 1-15,-1-4 8 0,9 0 10 0,-8-8 17 0,0 1 19 16,0 0 16-16,0-5 10 0,-7 6 12 0,1-5 8 16,-1 0-2-16,-5-1-5 0,-1 1-13 0,-6-3-17 0,-1 4-19 15,1-6-9-15,-7 1-11 0,0 1-7 0,-7-1-4 0,7 1-4 16,-13 3-1-16,5-4-9 0,-4 0 7 0,-1 1-2 0,0 3-1 16,-7 0-3-16,1 4-3 0,6-1-5 0,-6 1-5 15,6 4 1-15,-1 2-11 0,-5 2-17 0,12 3-28 0,-5-1-46 16,5 4-53-16,1 4-51 0,6-4-38 0,-8 8-33 0,8-4-27 15,0 4-24-15,0-1-23 0,8 4-23 0,-8 0-37 0,0 1-68 16,0 0-23-16</inkml:trace>
  <inkml:trace contextRef="#ctx0" brushRef="#br0" timeOffset="-147132.22">13937 17445 88 0,'-6'7'367'0,"-1"1"-132"16,0-2-110-16,1 2-72 0,-1 4-46 0,7-5-28 0,0 0-13 15,0 1-8-15,0 3-1 0,0-4 8 0,7-4 14 0,-7 5 15 16,6-1 19-16,-6-3 14 0,7-1 10 0,-7 2 11 0,7-3 8 16,-7-2 6-16,6 4 2 0,1 0 0 0,-7 0-2 0,0-1-2 15,6-3-2-15,-6 4-5 0,0-4 0 0,0 4-4 16,0 0-2-16,7-2-3 0,-7 3-3 0,0-2-5 0,6 1 0 16,-6-1 0-16,0 5-2 0,6-1 0 0,-6 0-5 0,7 0 0 15,0 5 1-15,-1-5 1 0,1 4-2 0,-1 0-2 0,1 4-1 16,-2-4-3-16,8 4-2 0,-6-1-1 0,1-3-4 0,5 3-3 15,-7 1-1-15,7-3-4 0,0 2 0 0,0-3-1 16,0 4-1-16,0-7-2 0,0 2 0 0,0 1-1 16,0 0 0-16,0-4-2 0,0 4 0 0,6-3 0 15,-5-1 1-15,-1 0-1 0,0 0 0 0,6-2-2 0,-5-2-3 16,5 0-6-16,-6-3-10 0,-1 0-15 16,9 0-20-16,-2-3-29 0,0 0-47 0,1-6-67 0,-1 3-126 15,1-2-91-15,0-3-43 0</inkml:trace>
  <inkml:trace contextRef="#ctx0" brushRef="#br0" timeOffset="-146897.37">14503 17500 85 0,'-13'0'506'0,"7"0"-1"0,0 0-173 0,-1 0-141 0,1 0-83 15,-1 0-50-15,7 0-28 0,0 0-12 0,0 0-3 16,0 0 2-16,0-3 6 0,7 3 5 0,-1 0 5 0,1-4 3 15,5 0 3-15,1 4 2 0,8-3-1 0,-3-5-6 0,2 8-3 16,0-7-8-16,6 2-4 0,-7 3-4 0,8 2-3 0,-2-4-4 16,2 0-1-16,-2 4-5 0,-5-4-7 0,6 4-10 0,-7 0-16 15,2-3-19-15,-2 3-27 0,0-4-37 0,1 0-53 16,-8 4-73-16,3-4-106 0,-10 4-77 0,-5 0-42 0</inkml:trace>
  <inkml:trace contextRef="#ctx0" brushRef="#br0" timeOffset="-146741.26">14413 17592 221 0,'-13'7'531'0,"-1"-4"-4"0,8 1-188 16,6 0-137-16,-8 0-89 0,8-1-52 0,0-3-31 0,8 4-14 15,-2-1-7-15,1-3-3 0,6 0-1 0,6 0 0 0,-6 0-1 16,7 0 1-16,6-3 0 0,0 3-1 0,0-4-2 16,7 4-2-16,0-3-5 0,-1 3-10 0,7-4-15 0,0 0-19 15,-7-3-26-15,8 3-37 0,-1-4-58 0,-7 2-86 0,0-2-123 16,-4-3-62-16,-9 5-28 0</inkml:trace>
  <inkml:trace contextRef="#ctx0" brushRef="#br0" timeOffset="-146428.8299">15012 17353 98 0,'-7'-8'505'0,"1"6"1"0,6-2-167 15,0 1-142-15,-7 3-86 0,7-8-51 0,0 4-23 0,7 0-9 16,-7-2-2-16,0 1-1 0,0 5 3 0,0-3-2 15,6 3 0-15,-6 0 0 0,0 0 1 0,7 3-2 0,-7 4-3 16,0 1-2-16,6-1-3 0,-6 5 1 0,0 2 0 0,0 1 0 16,0 0 0-16,-6 3-2 0,6 0-1 0,-7 0 1 0,1 5-1 15,6-6 2-15,-7 5 0 0,1 1-1 0,-7-5 2 0,6 0 0 16,1 5 1-16,-1-9 1 0,1 4 1 0,-1 1 4 16,1-5 7-16,6-3 6 0,-7 4 1 0,7-4 5 0,0 0 2 15,0-3 5-15,0-1 6 0,7 0 3 0,-1 0 3 0,1-3-1 16,6 0-1-16,6-1-3 0,1 1-7 0,5-4-7 0,8 0-11 15,-1 0-13-15,8 0-28 0,6 0-33 0,6 0-38 0,0 0-44 16,7-4-42-16,-1-3-48 0,1-1-68 0,6-7-130 16,0 1-85-16,-6-1-47 0,-7-3-16 0</inkml:trace>
  <inkml:trace contextRef="#ctx0" brushRef="#br0" timeOffset="-144647.12">14113 16324 42 0,'-6'0'403'0,"6"-4"-85"16,-7-4-99-16,7 8-78 0,-7-6-53 0,7 6-31 0,0-4-16 15,-6 0-9-15,6 4-2 0,0-3-1 0,0 3 1 0,0-4 0 16,0 4-4-16,0 0-2 0,0 0-5 0,0-4-3 16,0 4-4-16,6 0-3 0,1-4-2 0,0 4-1 0,-1-2-2 15,7 2 3-15,0-5 2 0,0 5 2 0,0-3 2 16,0 3 2-16,6-4 0 0,1 1 1 0,0-1 3 0,0 0 1 15,6 0-1-15,-7 1 1 0,6-1 0 0,2 1-1 0,-1-4 1 16,7 3-1-16,-8-1-2 0,8 2-3 0,-7 0-2 16,1-1-4-16,-2 0-1 0,2 4-4 0,-1 0-1 15,-7 0-5-15,-6 0-7 0,7 0-10 0,-14 4-10 0,7 0-14 16,-7-1-21-16,-6 0-34 0,0 2-45 0,0-1-61 0,-6-4-111 16,-7 3-84-16,0-3-32 0</inkml:trace>
  <inkml:trace contextRef="#ctx0" brushRef="#br0" timeOffset="-144381.53">14295 16287 105 0,'0'0'467'0,"0"0"-108"0,0 0-125 0,0 0-95 0,0 0-60 15,7 0-37-15,-7 4-18 0,6-4-9 0,1 4-1 0,-1-1 2 16,-6 1 2-16,6 0 2 0,1 2 2 0,0 2 2 16,0 3 2-16,-1 1 4 0,-6-1 2 0,6 0 0 15,-6 7-1-15,0-4 3 0,7 1-3 0,-7 4 0 0,0-5-2 16,0 4-3-16,0 0-2 0,0-3-2 0,-7 4-1 0,7-1-2 15,0-3-3-15,0 3-1 0,0 0-2 0,0-3-2 16,0-1-3-16,7 2-3 0,-7-1-2 0,0-1 0 0,0 1-2 16,5-5 0-16,-5 1-1 0,8 0-1 0,-8 0-5 0,6-4-10 15,-6 4-16-15,0-3-21 0,7-5-26 0,0 1-46 0,-7 0-65 16,6 0-117-16,-6-4-83 0,0 0-54 0</inkml:trace>
  <inkml:trace contextRef="#ctx0" brushRef="#br0" timeOffset="-143912.8">14796 16529 172 0,'0'-4'347'0,"0"4"-92"0,0 0-83 0,0 0-61 15,-6 0-40-15,6 0-23 0,-6 0-11 0,6 0-3 0,-7 0 0 16,-6 4 2-16,7-4 3 0,-8 0 4 0,8 4 3 0,-7 0 0 15,0-1 0-15,-6 1-1 0,5 4-3 0,1-1-1 32,1 0-4-32,-1 0-3 0,-1 1-5 0,8-1-2 0,0 4-6 0,-1-3-2 0,1 2-4 0,6 2-2 0,-7-2 0 15,7 1-2-15,7 0-3 0,-7 1-1 0,6-2 1 0,-6 1 1 16,13 0 0-16,-7 0-1 0,8 0-1 0,-8 0-1 0,7 0 1 16,0 0-1-16,0-4-3 0,-6 5-1 0,6-5-1 0,-7 1 0 15,1-2 0-15,-1 2-1 0,0-1 0 0,-6-3 0 16,7 3 0-16,-7-3 0 0,0-1 0 0,0 1 2 0,-7 3 0 15,1-3 1-15,0 0 1 0,-1-1 0 0,1 1 1 0,-7 0-2 16,6-1 0-16,-6 0-1 0,0 2 0 0,7-1-1 0,-7-1-1 16,6 0-1-16,-6-3-3 0,7 0-11 0,-1 4-16 0,7-4-20 15,0-4-34-15,0 4-51 0,7-3-85 0,-1 0-147 16,7-6-75-16,-6 6-32 0</inkml:trace>
  <inkml:trace contextRef="#ctx0" brushRef="#br0" timeOffset="-143396.94">14966 16719 318 0,'-13'0'473'0,"7"0"-129"0,-7 4-134 15,-1 4-92-15,9-5-52 0,-8 5-30 0,5-5-18 0,-4 1-7 16,5 4-4-16,1-5-3 0,6 0 0 0,-7 1-2 0,0 0 0 15,7-1 1-15,0 2-2 0,0-5-1 0,0 0 1 0,0 3 1 16,0-3 0-16,0 4 2 0,0-4-1 0,7 0 4 0,0 4-1 16,-7-4-1-16,0 0-1 0,6 0-1 0,-6 0 2 15,7 0-3-15,-7 4 2 0,5-4-6 0,-5 0 3 0,7 0 0 16,-7 2 0-16,8-2 1 0,-3 4 0 0,3-4 0 0,-8 4-1 16,5 0 0-16,-5-4-1 0,7 3 1 0,0 1 0 0,-1-4 1 15,1 4 0-15,-1-4 3 0,1 4 3 0,-1-4 4 0,7-4 2 16,-6 4 3-16,6-4 4 0,0 0 0 0,-1-3 6 15,2 3-1-15,-1-2-1 0,0-6-1 0,0 4 0 0,-1 1-2 16,1-3 1-16,2 2-1 0,-10-3-5 0,2 4-3 0,-1-5-1 16,1 2 1-16,-1-1 2 0,1 3 4 0,0-2 1 15,-7 3 0-15,6-1 4 0,1 1-1 0,-7-1 0 0,0 4 1 16,6 2-4-16,-6 2-1 0,0-5-5 0,0 5-1 0,0 0-1 16,-6 0-2-16,6 5 0 0,0-5-1 0,-7 6-3 15,1 2-2-15,-1-1 1 0,0 3-2 0,1 2 1 0,-1-1 1 16,1 0 0-16,6-1 0 0,-7 2-2 0,2 2 0 0,5-2 0 15,-7-2-1-15,7 5 1 0,0-3 0 0,0-2-2 0,0 1-1 16,0 0 0-16,0-4 0 0,7 4 0 0,-7-3-3 0,5 3-3 16,2-5-8-16,-1 3-8 0,7-3-17 0,-6-2-19 15,6 0-19-15,0-1-22 0,0-3-25 0,0 4-33 0,0-4-38 32,0 0-49-32,-6 0-74 0,-2 0-88 0,3-4-39 0</inkml:trace>
  <inkml:trace contextRef="#ctx0" brushRef="#br0" timeOffset="-143115.74">15142 16402 242 0,'0'-5'458'0,"0"2"-129"0,0-1-133 0,0 1-87 16,6-1-51-16,1 0-27 0,0 0-14 0,6 1-5 31,-7-1-1-31,7 1-2 0,0-1 1 0,0 4-1 0,0-3 2 0,7-1-1 0,0 4 0 0,-1 0-3 0,0-5-3 0,1 5-1 16,0 0-1-16,-1 0-2 0,0 0-3 0,1 0-5 31,-7 5-9-31,0-5-13 0,0 0-22 0,-6 4-26 0,-2-1-36 0,3-3-39 0,-1 0-49 0,-7 0-67 0,0 4-80 16</inkml:trace>
  <inkml:trace contextRef="#ctx0" brushRef="#br0" timeOffset="-142943.93">15220 16441 70 0,'-20'4'468'0,"7"0"-86"15,7-4-124-15,-7 0-97 0,7 3-66 0,-1-3-43 16,0 4-22-16,7-4-13 0,0 0-7 0,-6 4-2 0,6-4 2 16,6 0 2-16,-6 0 0 0,7 0 1 0,0 0-1 0,6 0 2 15,-1 0-1-15,1 0-3 0,14 0-3 0,-9 0-4 16,10 0-6-16,-9 0-10 0,7 0-12 0,0 0-24 0,0 0-34 15,-7 0-41-15,9 0-68 0,-10-4-102 0,-5 0-81 16,-1 1-43-16</inkml:trace>
  <inkml:trace contextRef="#ctx0" brushRef="#br0" timeOffset="-142662.74">15558 16365 123 0,'0'-4'465'16,"0"4"-94"-16,0-3-129 0,0-1-93 0,0 4-65 0,0 0-38 15,0 0-18-15,0 0-10 0,0 0-4 0,0 0-2 16,0 0 2-16,0 4-1 0,7-1 4 0,-7 1 4 0,0 6 3 31,0-2 1-31,0 6 0 0,0-3 1 0,0 4 0 0,0 3-2 0,0 1-2 0,0 0 1 0,-7 2-3 0,7 2 0 16,-6 2-1-16,6 0 0 0,0-3-1 0,-7 7-2 0,7-3-1 31,-6-1-3-31,0 2-3 0,6-2-2 0,-7 1 0 0,7 0-3 0,-6-5-2 0,6 2-1 0,-7-2-1 0,7 1 1 0,0-4-2 16,0 1-7-16,0-5-11 0,0 1-11 0,0-3-18 0,0-2-26 15,7-3-41-15,-7 1-53 0,6-4-101 0,1-1-105 0,-1-6-56 16</inkml:trace>
  <inkml:trace contextRef="#ctx0" brushRef="#br0" timeOffset="-142302.87">15741 16496 46 0,'0'-7'492'15,"0"4"-23"-15,0-2-160 0,0 3-134 0,0 2-77 0,-7 2-47 16,7 3-22-16,-6-2-10 0,6 8-2 0,-7 0-2 0,1 1 2 16,0 2 2-16,6 1 3 0,-7 2 4 0,1 2 1 0,6 0-3 15,-7 3-3-15,7-5 0 0,0 6-1 0,0-2-2 16,0-2-2-16,0-1-3 0,7 0-1 0,-7 0 0 0,6 1 1 31,1-5 0-31,-1 1 1 0,0-3 0 0,1-2 2 0,-1 1 1 16,7-3 2-16,0-1 2 0,2-3 1 0,3-1-1 0,-5-3 0 15,7 0 2-15,5-3-2 0,-4-1-3 0,-2-3 1 0,7-1 3 16,-6 1 3-16,-1-4 6 0,1 0 7 0,-1 0 7 16,-6-3 8-16,0-2 5 0,-7 2 4 0,1-1 1 0,-7-3 0 15,0 0-4-15,0 3-5 0,0-4-8 0,-7 2-6 16,1-2-4-16,0 1-8 0,-7-1-5 0,0 5-5 0,0-1-4 15,-7 1-2-15,7 3-2 0,-6-4-4 0,5 7-4 0,1-2-2 16,0 3-13-16,1-1-26 0,5 4-42 0,0-3-47 0,7 4-48 16,0-2-63-16,7 3-91 0,0-3-148 0,5-2-76 15,1 3-21-15</inkml:trace>
  <inkml:trace contextRef="#ctx0" brushRef="#br0" timeOffset="-142005.66">16113 16486 118 0,'-20'7'500'0,"0"4"4"15,7 0-186-15,-6 3-140 0,5 1-81 0,8 0-44 0,-7-1-25 16,7 4-13-16,6-2-6 0,-7-2-4 0,7 1-3 0,0-1 0 16,0 1 0-16,7 0 1 0,-1-5-1 0,1 5 3 0,5-4 1 15,2 0-1-15,-1 0 2 0,6-4 2 0,-6 1-1 16,14-4 1-16,-7-1 0 0,-2-3 1 0,2 0 4 0,6 0 6 15,-6-3 5-15,-1-1 5 0,0 0 6 0,2-3 7 0,-9-1 6 16,1 1 5-16,0-1 1 0,0-2 1 0,-6 3 4 0,-7-5 8 16,7-3 0-16,-7 5-2 0,0-5-6 0,-7 1-4 15,0-5-7-15,-6 4-6 0,0-3-11 0,0 0-13 0,-7 0-9 16,7-1-6-16,-6 1-6 0,0 0-15 0,-1 4-21 16,1-5-34-16,6 0-37 0,-7 5-43 0,8-5-67 0,4 1-106 15,1 0-131-15,2 0-68 0,-3-1-25 0</inkml:trace>
  <inkml:trace contextRef="#ctx0" brushRef="#br0" timeOffset="-141755.25">15924 16056 132 0,'-21'5'495'16,"-4"2"4"-16,5 0-199 0,7 0-133 0,-6 1-76 15,6-1-43-15,6-3-22 0,-6 3-9 0,6-3-5 16,1-4 5-16,6 4 6 0,0-1 6 0,0-3 6 0,0-3 6 15,6 3 4-15,8-4 4 0,-8-4 3 0,6 1-2 0,3 0-4 16,-3-1 0-16,1-2 2 0,1-1 4 0,-2 3 8 16,1-4 5-16,-7 2 7 0,8-1 5 0,-7 0 3 0,-1 0-1 15,-6 0-3-15,7 0-9 0,-7 4-9 0,0-1-11 0,0 1-11 16,0 0-12-16,0 0-10 0,-7 3-17 0,1 0-28 16,6 4-31-16,-14 0-36 0,7 4-37 0,1 0-31 0,0 3-45 15,-1-3-65-15,1 2-85 0,0 3-114 0,6-3-47 16,0 5-8-16</inkml:trace>
  <inkml:trace contextRef="#ctx0" brushRef="#br0" timeOffset="-141427.12">16666 16489 56 0,'-7'-8'506'0,"-6"1"4"15,7 3-154-15,-7 1-155 0,-1-1-94 0,2 1-51 0,-1 3-22 16,0 3-8-16,0 1 1 0,-7 3 6 0,7 0 7 16,-6 5 4-16,5-1 7 0,-6 3 2 0,7 1 2 0,1 4-5 15,5-2-4-15,1 5-7 0,-1-3-5 0,7 3-4 0,0-4 0 16,0 5-1-16,7-6 1 0,-1 2 2 0,1-1 2 0,0-3 4 15,11 3 1-15,-3-4 1 0,4-2-2 0,0-2-3 0,7 2-4 16,0-5-6-16,6 1-8 0,1-1-16 0,7-7-21 0,-8 3-31 16,7-3-30-16,0 0-35 0,-6-3-39 0,6 3-53 15,-7-7-76-15,1 3-135 0,-7-4-70 0,-7 1-34 0</inkml:trace>
  <inkml:trace contextRef="#ctx0" brushRef="#br0" timeOffset="-136300.34">13326 12899 203 0,'0'-3'198'0,"-8"3"-46"0,8 0-40 0,0-5-27 16,0 5-12-16,0 0-8 0,0-3-4 0,0 3-2 0,0 0-3 16,0 0-2-16,0-4-3 0,0 4-2 0,0 0-7 15,0 0-5-15,0-4-5 0,0 4-6 0,0 0-3 0,-7 0-1 16,7 0 2-16,0 0-2 0,0 0 2 0,0 0-3 0,0 0 0 16,0 0-4-16,0 0-1 0,0 0-3 0,0 0-4 15,0 0-2-15,0 4-4 0,0-4-1 0,0 0-2 0,0 0 2 16,0 0 0-16,7 4-2 0,-7-4 1 0,0 0-1 15,0 3 2-15,8-3 1 0,-8 5 1 0,5-2 1 0,-5 1 0 16,7-2 4-16,6-2 2 0,-6 4-1 0,4-4 1 0,4 4-1 16,-3 0 0-16,2 0-3 0,5-4 0 0,0 4-6 15,1-1 0-15,0 1 2 0,5 0 0 0,-5-4-1 0,6 3 1 16,7 0 0-16,-1 1-1 0,1 1 4 0,6-5-2 16,0 3-2-16,0 0-1 0,7-3 0 0,-1 0 0 0,1 4 0 15,0-4 0-15,-1 0-1 0,8-4 2 0,-8 4-1 0,7 0 0 16,-7-3 0-16,2 3-1 0,4-3 0 0,-5 3 0 15,-7-5-1-15,6 5 0 0,1-4 1 0,-7 1-1 16,0 3 1-16,1-3 0 0,-8 3 0 0,7-4 1 0,-6 0 1 16,-1 1 0-16,1 3-1 0,-1-4 0 0,1 0 0 0,-7 0-1 15,7 0-1-15,0 0 1 0,-8 2-1 0,1-2 1 16,0-4-1-16,0 5 1 0,7-1 0 0,-7-4 1 0,-1 5 0 16,2-1-1-16,-1 1 1 0,6-4 0 0,-6 3 1 15,1 0-2-15,-7-3 0 0,6 3 0 0,-7 0 0 0,7 1-1 0,-6 0 1 16,-8-1-1-16,8-1-1 0,-7 5 1 0,0-3-2 15,-5 3-2-15,-3 0-4 0,1-3-6 0,1 3-7 16,-1 0-10-16,-6 0-14 0,0 0-17 0,0 0-28 0,0 0-32 16,0 0-40-16,0 0-69 0,-13 0-118 0,2 0-56 0</inkml:trace>
  <inkml:trace contextRef="#ctx0" brushRef="#br0" timeOffset="-135893.56">13931 13030 232 0,'0'-4'183'0,"0"2"-51"0,0-3-35 0,0 2-18 15,0 3-6-15,0-4 0 0,0 4 5 0,0-3-1 0,0 3-2 16,6 0-6-16,-6-4-6 0,0 4-9 0,0 0-12 16,0 0-11-16,0 0-10 0,0 0-7 0,0 0-6 0,0 4-3 15,0-1-3-15,-6 1 1 0,-1 4 2 0,0-2 0 0,1 5 2 16,-1 8 3-16,-5-4 1 0,-9 3 3 0,2 4 8 15,0 3-2-15,-1-3 0 0,1 4-1 0,-7 4-3 0,0-5-3 16,0 4-2-16,0 1-1 0,-1 2-8 0,2-2 4 0,-2-1-1 16,2 1-1-16,-2-1 0 0,9-4-1 0,-2 1 1 15,6 0-2-15,1-4-2 0,0 0 1 0,7-4-1 16,-1-3-1-16,7 0-6 0,7-5-7 0,-7 2-7 0,13-1-15 16,-1-7-27-16,1-2-39 0,7-4-49 0,0 2-71 0,-1-8-121 15,8-3-61-15</inkml:trace>
  <inkml:trace contextRef="#ctx0" brushRef="#br0" timeOffset="-135658.79">14171 13137 449 0,'13'-11'362'0,"-6"3"-122"0,-1 1-86 16,1 4-55-16,-1-1-31 0,-6 4-18 0,0 0-9 0,0 4-2 16,-6 3-2-16,-1 0-1 0,-6 4 1 0,0 7 0 15,0-3-3-15,-6 7-5 0,0 0-5 0,-8 0-7 0,8 0-4 16,-7 4-5-16,0-1-1 0,0 4-1 0,-1-3 0 15,2 3 0-15,-2 5 0 0,-4-5-3 0,4 4 0 0,1-4-1 16,0 4-1-16,6-4 0 0,-6 1-1 0,7-1-1 16,4-4-2-16,4-2-9 0,-2-2-5 0,6 2-9 0,7-5-8 15,0-4-10-15,7-2-17 0,-1-2-26 0,12-6-29 16,3-4-40-16,5-4-48 0,0 2-74 0,0-10-91 0</inkml:trace>
  <inkml:trace contextRef="#ctx0" brushRef="#br0" timeOffset="-135486.76">14582 13280 266 0,'0'0'385'0,"0"7"-114"0,-13 1-96 0,1 6-63 0,-9 1-35 15,-5 4-16-15,0 2-9 0,-7 4-9 0,1 2-5 0,-7 2-6 16,0 0-7-16,0 0-4 0,-1 5-3 0,2-2-5 16,5 5-3-16,-6-4-4 0,7 0-1 0,-1-1-4 0,1-3-1 15,4 5 0-15,3-5-3 0,6-3-5 0,5 3-10 16,8-7-16-16,0 1-21 0,6-5-29 0,0-3-38 0,12-5-53 15,2-3-78-15,5-3-102 0,6-4-48 0</inkml:trace>
  <inkml:trace contextRef="#ctx0" brushRef="#br0" timeOffset="-135330.3199">14751 13448 391 0,'7'-3'351'0,"-7"-1"-105"15,-7 8-83-15,0 6-53 0,-6 1-32 0,-6 8-16 16,0 4-9-16,-8 2-7 0,2 0-6 0,-8 4-10 0,7 5-6 15,-7-1-7-15,1 0-4 0,5 3-3 0,-5 0-10 0,6-2-18 16,0 2-31-16,6-2-55 0,1-1-119 0,6-8-102 0,0 0-77 16,-1-2-44-16</inkml:trace>
  <inkml:trace contextRef="#ctx0" brushRef="#br0" timeOffset="-134877.1">13820 12573 265 0,'0'3'451'0,"0"-3"-138"16,-7 4-128-16,7-4-83 0,0 4-48 0,0 0-26 16,0-1-12-16,7 2-8 0,-7-3-3 0,6 2-3 15,1 3-5-15,-1-3-13 0,7 4-31 0,0-4-45 0,1-2-84 16,6-2-131-16,-8 0-75 0</inkml:trace>
  <inkml:trace contextRef="#ctx0" brushRef="#br0" timeOffset="-134720.9499">13813 12312 92 0,'-26'-21'529'16,"0"2"1"-16,0 1-112 0,7 3-190 0,-1 1-107 0,0-1-56 15,7 3-29-15,7-1-18 0,0 1-13 0,-1 1-18 16,7 0-22-16,7 1-34 0,5-2-57 0,1-3-112 0,7 5-117 15,0-1-85-15,-1-7-47 0</inkml:trace>
  <inkml:trace contextRef="#ctx0" brushRef="#br0" timeOffset="-134580.13">13462 11321 437 0,'-33'-31'672'16,"14"2"0"-16,-7 7-27 0,11 0-333 0,4 7-206 0,-2 1-126 15,13-1-75-15,0 5-49 0,6 2-33 0,1-3-32 0,4 0-29 16,4 4-22-16,-3-4-30 0,8 0-113 0,-7 3-48 16,0-3-22-16</inkml:trace>
  <inkml:trace contextRef="#ctx0" brushRef="#br0" timeOffset="-134439.4499">13423 10672 86 0,'-7'-27'512'0,"1"2"2"0,-1-1-150 0,0 4-172 15,1 4-92-15,12 3-52 0,-6-2-29 0,14 5-22 16,-1-3-18-16,-1 1-18 0,15 0-31 0,-8-2-57 0,7 2-95 16,8-1-118-16,-10-4-78 0,3 5-43 0</inkml:trace>
  <inkml:trace contextRef="#ctx0" brushRef="#br0" timeOffset="-134314.57">13768 10023 233 0,'-13'-19'498'0,"6"5"-16"0,1-1-218 0,-1 1-124 16,-1 3-70-16,8 0-38 0,0 3-25 0,8-2-22 16,-8 2-23-16,13 1-31 0,-6-1-42 0,-1 0-56 0,7-1-104 15,0 1-95-15,-6 0-66 0</inkml:trace>
  <inkml:trace contextRef="#ctx0" brushRef="#br0" timeOffset="-134173.72">13768 9594 262 0,'-13'-13'461'0,"6"-4"-146"0,-6 3-145 16,5-1-79-16,3 5-41 0,-8-1-24 0,13 3-11 0,-6-2-10 16,6 3-10-16,0-1-21 0,0 1-31 0,6-1-42 0,-6 2-59 15,7-6-128-15,-1 1-87 0</inkml:trace>
  <inkml:trace contextRef="#ctx0" brushRef="#br0" timeOffset="-134063.9199">13651 9049 314 0,'-7'-15'305'0,"1"-4"-133"0,-1 5-80 0,7 3-45 0,0-3-26 16,0-1-26-16,7 3-33 0,-1-5-51 0,7 2-115 15,-1-4-96-15</inkml:trace>
  <inkml:trace contextRef="#ctx0" brushRef="#br0" timeOffset="-133923.4">13624 8609 189 0,'-13'-8'451'0,"7"1"-190"16,-7 3-116-16,0 0-63 0,-1 2-33 0,8-3-20 0,6 5-12 16,-6-3-9-16,6 3-7 0,6 0-15 0,0 0-38 15,8-4-72-15,6 4-155 0,5 0-83 0</inkml:trace>
  <inkml:trace contextRef="#ctx0" brushRef="#br0" timeOffset="-133782.81">14386 8246 233 0,'-14'-7'444'16,"9"0"-168"-16,-8 3-131 0,7 0-69 0,-8 1-32 15,7 3-19-15,1 0-12 0,0 3-9 0,6 1-12 0,0 0-30 16,6-1-49-16,7 5-97 0,1-5-112 0,-2 4-74 16</inkml:trace>
  <inkml:trace contextRef="#ctx0" brushRef="#br0" timeOffset="-133642.12">14647 8264 13 0,'-26'0'442'15,"0"5"-63"-15,0-2-174 0,-1 4-96 0,2-3-53 0,5 3-27 16,1 4-8-16,-1 0-10 0,7 0-15 0,6 1-27 0,1-2-41 16,6 1-63-16,0 0-146 0,6 4-83 0</inkml:trace>
  <inkml:trace contextRef="#ctx0" brushRef="#br0" timeOffset="-133517.05">14465 9019 362 0,'-14'15'424'0,"8"4"-188"0,-1-2-116 16,1 5-75-16,-1 0-65 0,1 0-64 0,0 4-103 15,-1-4-120-15,1 4-69 0</inkml:trace>
  <inkml:trace contextRef="#ctx0" brushRef="#br0" timeOffset="-133376.3799">14334 9679 294 0,'-13'11'406'0,"7"-1"-175"16,-7 5-111-16,6 1-60 0,1 1-38 0,-7 2-33 0,13 3-33 15,-7 0-35-15,7-1-47 0,0-2-91 0,0 6-96 16</inkml:trace>
  <inkml:trace contextRef="#ctx0" brushRef="#br0" timeOffset="-133235.9499">14224 10488 427 0,'-7'11'417'16,"0"0"-180"-16,1 1-112 0,-7 2-57 0,13 1-35 15,-7-5-23-15,7 9-17 0,0-5-26 0,0 1-33 0,7 0-53 16,6 0-79-16,-7 3-123 0,1 0-63 0</inkml:trace>
  <inkml:trace contextRef="#ctx0" brushRef="#br0" timeOffset="-133095.29">14171 11330 247 0,'-6'20'465'0,"-7"1"-140"0,0 1-146 0,0 0-82 15,0-1-45-15,7 6-24 0,-1-1-11 0,0 3-12 16,7-4-11-16,7 4-20 0,0 4-34 0,-1-3-48 15,7-1-84-15,6 4-123 0,1 0-76 0</inkml:trace>
  <inkml:trace contextRef="#ctx0" brushRef="#br0" timeOffset="-132970.18">14289 12283 416 0,'-6'8'539'0,"-8"2"-34"0,2 1-229 0,5 0-144 0,1 5-92 16,-1-1-58-16,7-1-38 0,0 3-35 0,7-1-37 0,6 2-45 15,-8-4-51-15,9 1-101 0,-1 4-69 0,0-5-38 0</inkml:trace>
  <inkml:trace contextRef="#ctx0" brushRef="#br0" timeOffset="-132829.4499">14354 12697 350 0,'-6'3'525'0,"-1"2"-31"0,-7-1-213 0,8-1-135 16,6 4-80-16,-6 0-48 0,6 1-29 0,0-1-24 0,6 0-19 15,0 0-26-15,8-3-45 0,-1 0-70 0,5 0-130 16,3 0-66-16,-1-4-51 0</inkml:trace>
  <inkml:trace contextRef="#ctx0" brushRef="#br0" timeOffset="-132720">14627 12778 437 0,'-6'0'477'0,"6"-3"-148"0,0-1-233 0,6 0-195 0,1 0-181 16,0 0-107-16,6 0-62 0</inkml:trace>
  <inkml:trace contextRef="#ctx0" brushRef="#br0" timeOffset="-132548.15">14777 12511 458 0,'-19'-5'472'16,"-1"3"-176"-16,7 2-143 0,7 0-94 0,-1-4-68 16,1 4-56-16,12-8-54 0,-6 1-69 0,13-1-119 15,-7-2-82-15</inkml:trace>
  <inkml:trace contextRef="#ctx0" brushRef="#br0" timeOffset="-132423.21">14666 11400 330 0,'13'-21'174'0,"1"-1"-184"0,5 0-184 0,0 0-104 0</inkml:trace>
  <inkml:trace contextRef="#ctx0" brushRef="#br0" timeOffset="-132298.3199">14855 10697 49 0,'-13'-22'404'16,"0"0"-147"-16,7 0-126 0,-7 0-82 0,6 4-55 0,7-5-45 15,0 6-48-15,7-5-54 0,0 0-97 0,-1 0-71 0</inkml:trace>
  <inkml:trace contextRef="#ctx0" brushRef="#br0" timeOffset="-132204.56">14907 10214 259 0,'-13'-8'220'15,"6"5"-85"-15,-5-5-55 0,-1 5-30 0,0-1-19 16,0 0-21-16,0 4-27 0,7-3-38 0,-1-2-76 0,0 2-120 16,0-1-65-16</inkml:trace>
  <inkml:trace contextRef="#ctx0" brushRef="#br0" timeOffset="-132048.12">14875 9803 427 0,'-20'-11'384'0,"7"4"-173"16,-6-4-99-16,6 4-52 0,-1 0-28 0,2-1-13 0,-8 0-9 16,14 4-4-16,-1-3-4 0,0 5-17 0,7-3-31 0,0 2-49 15,0-1-85-15,7 0-104 0,0 0-78 0</inkml:trace>
  <inkml:trace contextRef="#ctx0" brushRef="#br0" timeOffset="-131907.5799">14803 9302 442 0,'-7'-12'452'0,"7"-2"-193"16,-6 2-121-16,6 5-65 0,-6-1-35 0,6 2-17 15,0 2-8-15,6-3-7 0,-6 3-13 0,13 4-24 0,-6-4-34 16,12 0-42-16,1 4-72 0,0 0-140 0,-2-2-75 0</inkml:trace>
  <inkml:trace contextRef="#ctx0" brushRef="#br0" timeOffset="-131767.13">15129 9097 126 0,'-7'-8'480'16,"2"1"-40"-16,-2-1-196 0,-1 4-113 0,-5 1-59 0,7-1-30 15,6 1-15-15,-6-1-7 0,-1 4-5 0,7-3-2 16,0 3-4-16,0 0-1 0,7 0-10 0,-7 3-21 16,12 1-45-16,1-1-76 0,2 4-168 0,-3-3-85 0,-6 4-51 15</inkml:trace>
  <inkml:trace contextRef="#ctx0" brushRef="#br0" timeOffset="-131626.44">14849 9128 409 0,'-20'0'473'0,"8"0"-171"16,-2 5-142-16,1-2-76 0,7 1-42 0,-1 0-28 0,1-1-26 15,6 5-33-15,6-1-51 0,1-4-87 0,-1 6-132 16,0-2-80-16</inkml:trace>
  <inkml:trace contextRef="#ctx0" brushRef="#br0" timeOffset="-126296.98">13748 10994 365 0,'7'-15'338'0,"-1"0"-256"16,1 1-251-16,6 3-143 0</inkml:trace>
  <inkml:trace contextRef="#ctx0" brushRef="#br0" timeOffset="-126140.77">14087 10885 45 0,'-7'0'477'0,"1"-5"-18"16,6 2-211-16,0 3-148 0,0-4-97 0,13 4-74 0,-7 0-88 16,14-4-159-16,-1 4-81 0</inkml:trace>
  <inkml:trace contextRef="#ctx0" brushRef="#br0" timeOffset="-126015.49">14262 11532 88 0,'-12'11'486'0,"6"-3"-39"0,-1 3-201 0,7-1-344 15,0-2-207-15,7 4-118 0</inkml:trace>
  <inkml:trace contextRef="#ctx0" brushRef="#br0" timeOffset="-125859.34">14217 11993 54 0,'0'8'443'0,"0"-1"-42"0,0 1-276 0,7-1-299 0,-2 4-154 16,10 0-86-16</inkml:trace>
  <inkml:trace contextRef="#ctx0" brushRef="#br0" timeOffset="-125749.79">14348 12393 424 0,'-7'4'484'0,"7"3"-164"0,7 1-174 15,-1-1-118-15,0 0-93 0,6 5-89 0,9-6-120 0,-1 2-99 16,-1 0-55-16</inkml:trace>
  <inkml:trace contextRef="#ctx0" brushRef="#br0" timeOffset="-125609.01">14693 12543 133 0,'-14'-3'525'0,"8"-1"0"0,-1 1-186 0,1 3-178 0,6-4-108 15,0 4-67-15,0-4-49 0,6 4-37 0,7-4-45 0,1-3-56 16,5-1-87-16,0 2-90 0,-6-5-43 0</inkml:trace>
  <inkml:trace contextRef="#ctx0" brushRef="#br0" timeOffset="-125499.75">14641 11613 58 0,'-20'-44'481'0,"-6"-4"-23"0,13 5-205 0,0-1-148 15,6-1-98-15,7 2-77 0,0-5-84 0,7 4-123 0,6-4-89 16,0 5-60-16</inkml:trace>
  <inkml:trace contextRef="#ctx0" brushRef="#br0" timeOffset="-125296.77">14673 10312 292 0,'-19'-25'479'0,"6"-5"-112"16,-1 8-168-16,8 1-101 0,-7-1-56 0,7 3-35 15,6 1-27-15,-7 3-20 0,7 0-19 0,-6 1-18 16,6-1-14-16,0 1-10 0,0 3 1 0,0-4 6 0,0 4 7 15,6 4 14-15,-6-5 13 0,0 1 18 0,7 0 19 0,-1 4 18 16,1 0 9-16,-7-1 8 0,6 1 3 0,0 0 1 0,1 0 4 16,-7-1 0-16,7 1-5 0,-1 0-1 0,1-1-12 15,-1 1-18-15,7 0-39 0,0 0-104 0,0-5-92 16</inkml:trace>
  <inkml:trace contextRef="#ctx0" brushRef="#br0" timeOffset="-124702.74">14262 8986 2 0,'14'-10'433'0,"5"-2"-117"0,-6 1-126 0,0 4-82 16,7 0-46-16,-7 0-25 0,-7 3-15 0,6 0-4 0,-4 4-5 15,-8 0 0-15,6 0 3 0,-6 4 4 0,-6 0 4 16,6 3 4-16,-13 0 2 0,6 4 3 0,-5 0 0 0,-2-1-5 16,1 2-2-16,-6-1-1 0,6 3 1 0,-7-3-1 0,1 1 1 15,6-1 1-15,0 0-3 0,-1-1-1 0,1-2-3 16,0 3 0-16,7-3-4 0,-1-6-4 0,7 6-1 16,-6-1-3-16,6-3 2 0,0 4 0 0,0-6 0 0,6 6 1 15,1 0-1-15,6-5 2 0,0 5-1 0,0-1 0 0,7-4 1 16,5 1-2-16,2 1-1 0,5-3-2 0,1 3 0 0,-1-2-4 15,7-3-3-15,1 0-3 0,-2 0-12 0,1 0-17 16,-5 0-23-16,5-3-37 0,-7-2-60 0,0 3-109 16,-5-3-109-16,-2 1-69 0</inkml:trace>
  <inkml:trace contextRef="#ctx0" brushRef="#br0" timeOffset="-124421.5">14367 9128 280 0,'0'0'312'0,"0"0"-113"0,5 0-77 0,-5 0-41 15,8-2-23-15,5 2-13 0,-6-4-4 0,6 0-3 16,-1 0-2-16,1-3-2 0,7 3-1 0,6-2-3 16,0 1-3-16,0-2-4 0,7 0-2 0,6-4 1 0,0 4-2 15,7-4 2-15,-1 0-2 0,7-1 6 0,0 1 1 0,8-3 1 16,-2 3-3-16,0-3-5 0,7 2-1 0,-6-3-2 15,6 5 0-15,-7-1-8 0,-5 0-3 0,-1 0-5 0,-5 3 0 16,-9 1-1-16,-6 4-5 0,-6-1-12 0,-6 0-14 16,-8 0-13-16,1 4-14 0,-13 4-26 0,0-4-38 0,-6 4-57 15,-7-4-115-15,-6 7-73 0,-1-4-45 0</inkml:trace>
  <inkml:trace contextRef="#ctx0" brushRef="#br0" timeOffset="-119874.69">13748 8664 410 0,'-6'0'367'15,"-1"-3"-127"-15,-1 3-102 0,3 0-68 0,-1-4-34 16,-1 4-16-16,1-5-7 0,-1 2 0 0,1 0-1 0,6-1 1 16,-6 0 2-16,6 1 3 0,-8-1 5 0,8-4 3 0,0 5 1 15,-7-4-3-15,7 3 1 0,-6-4-2 0,6 1-1 16,-6-1-1-16,0 1-3 0,-1 0-4 0,1 4-1 0,-1-5 1 16,0-3 2-16,-6 4 4 0,7-5 4 0,0 2 7 15,-7 0 4-15,-1-2 4 0,1-2 4 0,0-6-1 0,0 3 4 16,-7-5 6-16,7 3 11 0,-6-6 5 0,0-1 13 0,-1 1 10 15,1-5 7-15,-1-2 7 0,1-2 5 0,-7 1-3 16,6-7-8-16,0 0-4 0,1-1-9 0,-1-7-10 0,1 1-5 16,0-4-10-16,-1-1-8 0,6-7-10 0,2-2-7 15,-8-5-10-15,13-3-7 0,1-6-4 0,-1 0-6 0,1-10-2 16,6-4-2-16,0-2-4 0,0-5-1 0,0-2 0 16,0-5-2-16,6-3-5 0,-6-4-1 0,7 0-1 0,-1 1 0 15,-6-5 2-15,7 4-1 0,1 0 0 0,-3 4 1 0,2-4 0 16,-7 4-2-16,6 0-1 0,-6-1 1 0,6 1 0 15,-6 4-3-15,0-2-3 0,0 3 4 0,-6 1 1 0,6 5 3 16,0 0 3-16,0 7 2 0,0 1-2 0,0 5 4 16,0 2 4-16,0 3-3 0,0-1-1 0,0 6-2 0,0-2-2 15,0 5-2-15,0 4-3 0,6 2-4 0,1-1-1 0,-7 7-3 16,7-1-2-16,0 6-1 0,-1-3 0 0,1 4 4 16,5 3 2-16,-5 4 1 0,5 0 3 0,-5 3 5 0,0 5-1 15,6 3 4-15,-7 8 0 0,0-2-1 0,1 6 0 16,-7 2 2-16,8 4 0 0,-8 1-1 0,5 7-1 0,-5-4 0 15,0 4-1-15,0 3-3 0,0 1-6 0,0-1-9 0,0 0-4 16,0 4-6-16,0 0-2 0,0 0-3 0,-5 0 0 16,-3 0 3-16,1 4 5 0,1 3 7 0,0 0 3 0,-7 0 5 15,6 1 3-15,-6 3 2 0,0-1 1 0,-6 2 0 0,6-1 1 16,-1 0 0-16,2 1 1 0,-8 1 1 0,7-1 2 16,0-1 1-16,0-1 1 0,0 2-1 0,0-2 1 0,6-3 1 15,0 1-2-15,1-4 0 0,6 3-1 0,-6-3 0 16,6-1-5-16,0-3 3 0,0 0-1 0,6 0-1 0,0 0 0 15,1 0-4-15,0-3-2 0,6-1-1 0,0-3 1 16,0 3-2-16,0 0 1 0,0 0 0 0,0 1 1 0,0 3 2 16,-7 0 3-16,1 0 2 0,0 0 2 0,6 0 1 15,-13 3-1-15,7-3 1 0,-1 4 0 0,0 0 2 0,1 3-1 16,-1-3 1-16,-6 3 0 0,6-4-11 0,-6 5-15 0,7 0-17 16,-7-1-18-16,7 0-18 0,0 4-23 0,-7-4-30 15,6 0-41-15,0 1-54 0,0 0-96 0,1-1-91 0,1 5-49 16</inkml:trace>
  <inkml:trace contextRef="#ctx0" brushRef="#br0" timeOffset="-118640.24">14542 3267 137 0,'0'0'136'16,"0"-4"-43"-16,0 4-27 0,7-3-16 0,-7 3-5 0,0-4 3 16,0 4 4-16,8-3 7 0,-8 3 4 0,0-4 5 15,0 4-2-15,5-3 1 0,-5 3-6 0,0 0-8 16,0-4-7-16,0 4-11 0,7 0-9 0,-7-4-7 0,0 4-5 16,0 0-1-16,0-4 0 0,7 4-1 0,-7 0 0 0,0 0 1 15,0 0-1-15,0 0 1 0,0 0-1 0,0 0 0 16,0 0-2-16,0 0 1 0,0 0 0 0,0 0 1 0,0 0-1 15,0 0 2-15,0 0-1 0,0 0 0 0,0 0 1 16,0 0 1-16,0 0-2 0,-7 0 0 0,7 0 1 0,0 0 0 16,0 0 0-16,0 0 1 0,0 0 1 0,0 0-1 0,0 0 1 15,0 0 0-15,0 0 0 0,0 0-2 0,0 0-2 16,0 0 1-16,0 0-3 0,0 0 0 0,0 0-2 16,0 0-2-16,0 0 0 0,0 0-1 0,0 0-1 0,0 0-1 15,0 0 1-15,0 0-2 0,0 0 0 0,0 0 1 0,0 0-2 16,0 0 1-16,0 0 1 0,0 0-1 0,0 0 0 0,0 0 0 15,0 0 1-15,0 0 1 0,0 0-1 0,0 4-1 16,0-4 1-16,0 0 1 0,0 4 1 0,0-4 1 0,0 4 1 16,0-1 0-16,0 1 1 0,-7-1 1 0,7 1 0 15,0 3 0-15,0-2 4 0,0 5 0 0,-5-3 0 0,5 5 0 16,0-1-1-16,-8 0 0 0,8 4 1 0,0-1-1 0,-7 1-2 16,7 2-1-16,0 2-1 0,-6 0 0 0,6 2 1 15,0 2 2-15,-7-1 0 0,7-1-2 0,0 1-1 0,0 0 0 16,-5 0 0-16,5 0 1 0,0-1-1 0,0-1 1 0,5-3 3 15,-5-2 1-15,0 0 4 0,7 0 3 0,-1-5 3 16,1-2 3-16,1-1 2 0,-3-2 2 0,2-2 1 16,6-3 1-16,0 0 1 0,0-8 6 0,6 1 6 0,-5-1 3 15,5-2 7-15,-6-1 2 0,7-4 1 0,-1 4 3 0,0-7 0 16,-6 3-4-16,1 1-4 0,5-5-5 0,-6 4-7 0,-7-3-3 16,8 0-3-16,-7 3-4 0,-1 1 1 0,0-1 1 15,1 4 3-15,-7 4 5 0,6-1 1 0,-6 0-2 16,0 6 0-16,0-2-3 0,7 1-5 0,-7-1-8 0,0 4-9 15,0 4-6-15,0-1-6 0,0 1-1 0,0 3-1 0,0 4-2 16,0 0 1-16,0-1 1 0,0 5 1 0,0-1 1 16,6 2 1-16,-6-2-2 0,7 2 1 0,0-7 0 0,-7 7 0 15,6-5-1-15,1-1-1 0,-2-2-2 0,10-1 1 0,-10 1 1 16,8-5 0-16,-6 0 1 0,0-3 1 0,6 0-1 16,0-3 1-16,0 0 1 0,0-5-1 0,0 1 3 0,0-1-1 15,-1-2 2-15,2-1 2 0,-1-5 2 0,0 7 0 16,-7-7 2-16,7-2 1 0,-7 3 2 0,1-3 1 0,-1 3 1 15,2-3-1-15,-1 4-2 0,-7-5 2 0,5 2-2 0,-5 0-2 16,0 0-2-16,0 2-4 0,0-3-3 0,0 3-4 16,-5 1-3-16,5 3-7 0,0 0-22 0,-7 0-37 15,7 2-47-15,0 6-50 0,0-4-42 0,0 7-43 0,0-4-53 16,7 4-78-16,5 0-139 0,-6 4-53 0,1 0-1 0</inkml:trace>
  <inkml:trace contextRef="#ctx0" brushRef="#br0" timeOffset="-117811.91">15533 3484 74 0,'0'-4'203'16,"0"4"-45"-16,0-4-34 0,0 4-26 0,0-3-19 0,0 3-10 15,0-5-6-15,0 5-3 0,0-2-1 0,0 2-2 0,0-4-6 16,0 1-5-16,0-1-2 0,0 0-3 0,0 0-1 16,0 0-6-16,0 0-4 0,0 1-5 0,0-3-3 0,0 6-1 15,0-8-1-15,0 4 4 0,0 4-1 0,-7-5-1 16,7 2-1-16,0 3-3 0,0-3 0 0,-6 3-1 0,6 0-4 16,-7 0-3-16,1 0-3 0,-1 0-2 0,0 0-1 0,-5 3 1 15,-1 5 1-15,0-4 1 0,-1 4 2 0,1-2-1 16,2 1 1-16,-4 5 0 0,2-5 0 0,7-1-2 0,-7 6 0 15,6-1 0-15,1 0-3 0,6-4 1 0,-6 4 0 0,6-3-1 16,0 3 2-16,0-4-2 0,0 0 0 0,6 0-3 16,0-3 2-16,1 3-1 0,-1-3-1 0,1-4 2 15,-1 0-1-15,7 0 0 0,-6 0-2 0,6-4 3 0,0-3 0 16,0 3-1-16,-6-3 3 0,6 0-4 0,-6 0 2 0,5-4 1 16,-12 0 4-16,6 3 3 0,1-3 1 0,-7 4 3 15,0-4 2-15,0 4 3 0,0 0 1 0,0 0-1 0,0 3-4 16,-7 0-2-16,1 0-3 0,6 4-2 0,-6-4-3 15,0 8-3-15,-1-4-2 0,-1 8-1 0,3-4 0 0,5 5-1 16,-7-1 1-16,7 4 0 0,-7-2 0 0,14 1 0 0,-7 0 2 16,7 0 0-16,-2 0 0 0,3 0-1 0,5 0 0 15,-1 0 1-15,2-4 0 0,-1 0 1 0,6-3-1 0,-6 0 0 16,7-4-1-16,-7-4 1 0,5 0 1 0,3-3-1 16,-1 0 2-16,-1-4-1 0,-6-3 1 0,7-2 3 0,-7-1 2 15,-1-2 3-15,1 1 3 0,0 0 3 0,0-5 1 0,-6 6 2 16,1-6-1-16,-3 1 0 0,1 0 0 0,-6-3-1 15,7 4-4-15,-7-2-2 0,0 0 0 0,0 2 3 0,0-2 2 16,0 6 6-16,-7-2 8 0,1 5 4 0,6-1 5 16,-5 3 1-16,5 2-1 0,-8 3-2 0,1-1-6 0,7 4-6 15,-6 4-9-15,6 0-8 0,-7 4-3 0,1 0-4 0,-1 7 0 16,1-1-2-16,-1 5-1 0,1 4 1 0,6-1 1 16,-6 5 1-16,6-2-2 0,0 1 2 0,0 4-2 0,0 0 0 15,0 0 1-15,6-1-1 0,-6 0 0 0,6 5-1 16,-6-5 2-16,7 0-1 0,-1 5 1 0,7-4 1 0,-6-4-2 15,-1 0-5-15,9-1-12 0,-4 2-24 0,3-5-20 16,4-3-25-16,-3 0-28 0,-3-1-35 0,1-7-52 0,7 1-77 16,-7-8-137-16,-7 0-60 0,0 0-37 0</inkml:trace>
  <inkml:trace contextRef="#ctx0" brushRef="#br0" timeOffset="-117655.52">15760 3359 132 0,'-6'-7'470'0,"-1"3"-119"0,1 1-142 0,-1-1-90 16,1 1-43-16,6 3-22 0,0-4-14 0,0 4-7 16,0-4-6-16,6 4-4 0,1 0 0 0,6 4-2 0,0-4-5 15,6 4-12-15,8-4-14 0,-7 3-24 0,5-3-36 16,8 4-49-16,-7-4-72 0,0 3-124 0,0-3-82 0,0 0-44 16</inkml:trace>
  <inkml:trace contextRef="#ctx0" brushRef="#br0" timeOffset="-117202.55">15995 3367 125 0,'-13'3'440'0,"0"1"-140"0,0-1-122 16,0 1-70-16,0 3-38 0,7-3-12 0,-8 3-11 0,7 1-7 15,1-2-7-15,0 3-8 0,-1 1-1 0,7-3 0 0,0 1 2 16,0 4-5-16,0-5-2 0,0 0 0 0,7 0-1 16,-7 1 3-16,6-5 0 0,7 4 1 0,-6-3 1 15,6-4 1-15,0 0 0 0,0 0 2 0,7-4 1 0,-7 1 2 16,6-4-1-16,-6-1-2 0,7 1 0 0,-7 0 2 0,0-4 5 15,0-1 2-15,-7 1 6 0,1 1 1 0,0-2 8 16,-2 1 10-16,-5 4 2 0,0-4-3 0,0 7-4 0,0-6-7 16,0 6-7-16,-5-4-6 0,5 5-10 0,-7 3-12 15,0-4-6-15,1 8-4 0,-1-4 0 0,1 7-2 0,-1-3-2 16,-5 3 0-16,5 4 0 0,0-4 1 0,7 4 0 0,-7 0 0 16,7 1-1-16,0-4 1 0,0 1 2 0,0-1 0 15,7 0-2-15,0-1 1 0,0-1-1 0,-1-1 2 0,0-2 2 16,7-3-2-16,0 0 3 0,1-3-1 0,-1-2-1 15,-1 3 3-15,8-2-1 0,-7-3-2 0,0 3 0 16,0-4-1-16,0 1-1 0,0 1-1 0,-6-6 0 0,6 7 1 16,-7-1-1-16,1-2 2 0,-1 5 2 0,-6-1-1 0,6 4 2 15,-6-4-1-15,0 4-1 0,7-4 0 0,-7 4 1 0,0 4-3 16,0 0-1-16,0 0 0 0,-7 3-1 0,7 0 1 16,0 5 2-16,0-2 0 0,0 1-1 0,0 1 0 0,7-1 0 15,-7-1 1-15,6 2 0 0,2-2 0 0,4 1-5 16,-5 0 2-16,6-3-1 0,-1 3-10 0,2-4-18 0,5 0-24 15,1 0-27-15,0-3-30 0,12 0-35 0,-6-1-44 0,6-6-67 16,1-1-85-16,6 4-108 0,-6-7-48 0</inkml:trace>
  <inkml:trace contextRef="#ctx0" brushRef="#br0" timeOffset="-116936.78">16699 3319 106 0,'-6'-4'393'0,"-9"4"-110"16,9-3-97-16,0 3-59 0,-1 0-30 0,1-3-17 0,-1 3-12 15,7 0-10-15,0 0-11 0,0 0-8 0,0 0-4 0,0 3-6 16,0-3-3-16,7 0-4 0,-7 0 0 0,6 3 0 16,1-3 3-16,-1 0 1 0,8 0 1 0,-7 4 3 0,6-4-2 15,-1 0-1-15,1 0-3 0,0 0-3 0,6 0-6 16,-6 0-2-16,7-4-2 0,-6 4-5 0,5 0-4 0,-6 0-2 15,7 0-2-15,-7 0-7 0,-1 0-10 0,1 0-14 0,0 0-17 16,-6 0-19-16,6-3-23 0,0 3-28 0,-7 0-31 16,1-3-28-16,-1-2-31 0,-6 2-40 0,0-1-38 15,0-1-30-15</inkml:trace>
  <inkml:trace contextRef="#ctx0" brushRef="#br0" timeOffset="-116749.09">16881 3234 19 0,'-13'-3'313'0,"7"-4"-45"0,-1 0-63 15,-6 3-48-15,5-4-32 0,3 5-24 0,-3-1-21 16,3 0-14-16,5 1-13 0,-6 0-12 0,6 3-9 0,-7-5-9 15,7 10-8-15,0-5-4 0,0 3-2 0,0 4-1 16,0 0-1-16,7 1 1 0,-7 3 1 0,6 3 1 0,-6 1-2 16,5-1 1-16,-5 1-2 0,8 4-2 0,-3-1 1 0,3 1-2 15,-8-2-3-15,7 5 0 0,-1-3 0 0,1 3-1 16,-7-1 1-16,6-1-5 0,1-3-8 0,-1 2-14 16,0-1-21-16,1 0-25 0,6-7-33 0,-7 4-56 0,8-8-107 15,-1 4-98-15,-1-4-57 0</inkml:trace>
  <inkml:trace contextRef="#ctx0" brushRef="#br0" timeOffset="-116389.79">17128 3165 53 0,'0'-8'475'0,"0"-3"-109"0,0 4-137 0,0 3-97 15,0-3-53-15,0 7-28 0,6-3-21 0,-6 3-14 16,0 3-9-16,7 1-2 0,-7-1 0 0,7 8-1 0,0 0 2 16,-1 1-1-16,-6 2 1 0,7 5-3 0,-1-2 2 0,-1 2 2 15,3 3-3-15,-3 0-1 0,3 0-2 0,-1 0 2 16,-1 0-2-16,1 0 1 0,-1 0-1 0,7-1 3 0,-7-2 5 16,1-4 8-16,6 0 3 0,-6-1 4 0,-1-6 5 15,7 3 7-15,-6-4 7 0,5-4 5 0,-5 1 2 0,6-4 6 16,-7 0 4-16,9-4 4 0,-10-3 0 0,8 0-3 15,0-8-3-15,-6 5-2 0,6-5-4 0,-6-4-6 0,-1 5-5 16,7-5-5-16,-7 1-2 0,-6-4-5 0,7 4-3 0,0-4-6 16,-7 0-5-16,0 0-6 0,0 0-2 0,0 3-6 0,0-2-2 15,-7-1-3-15,7 2-4 0,0 3-17 0,0-2-26 16,0 5-26-16,0-1-31 0,7 5-43 0,6-2-70 16,-7 5-131-16,6-1-104 0,1 1-58 0,2 7-11 0</inkml:trace>
  <inkml:trace contextRef="#ctx0" brushRef="#br0" timeOffset="-115623.91">17682 3224 371 0,'-7'-7'392'15,"7"-1"-127"-15,0 4-95 0,-6 1-51 0,-1-5-29 0,1 5-23 16,-1 0-13-16,1 3-7 0,-1 0-10 0,-6 0-7 0,7 0-4 16,-7 3-4-16,0 4-3 0,6-3-3 0,-5 3-5 15,5 1-2-15,-7 2-4 0,8-3 1 0,0 5-5 0,6-2 2 16,0-3-2-16,0 5 1 0,0-5-1 0,6 3 0 16,-6-1 1-16,6-6-1 0,1 5 0 0,0-5 1 0,6 1-1 15,-7-4 1-15,1 0 0 0,-1 0-1 0,1 0 0 0,-1 0 0 16,1-4 0-16,-1 1-1 0,1 0 1 0,-1-2 1 0,-6 2 0 15,0-1 3-15,7-1 2 0,-7 5 2 0,0-3 3 16,0 3 1-16,0-3-1 0,6-1 0 0,-6 4-2 16,0 0-1-16,0 0-3 0,0 0-3 0,0 0-3 0,7 0 0 15,-7 0 0-15,6 4 0 0,1-4 0 0,6 3 0 0,-1-3 1 16,3 0 1-16,-2 0 1 0,-1-3 0 0,1-1 0 16,0-3-2-16,0 4 0 0,0-6 6 0,0 2-2 0,7 0-3 15,-7-4-2-15,-1 0 0 0,2 3 0 0,-1-2 2 16,-7-1-1-16,7-4-6 0,-6 3 2 0,-1 3 2 0,1-7 2 15,-7 5 1-15,7 1 0 0,-7-2-1 0,0 2 1 0,0 3 4 16,0-1 3-16,0 1 2 0,0 3-2 0,0 0 0 16,0 0-1-16,0 4 0 0,0 0-1 0,-7 4-5 0,0 4-1 15,7-1-1-15,-6 3 1 0,-1 5-1 0,1 0 0 16,-1 3 0-16,1 1-2 0,6-1 2 0,-6 4 0 0,-1 0 0 16,7 4 0-16,-7-4 0 0,7 4 0 0,0-1 2 0,0 1 1 15,7-1-1-15,-7-3 1 0,0 9 1 0,7-10-1 16,-1 4 0-16,-6 1 1 0,6 0-1 0,1-4-1 15,-1-1 1-15,1-3-1 0,-1 2-2 0,1-3 3 0,-7-5-2 16,7 2 1-16,-7-3-1 0,6-4 0 0,-6 1 2 0,0-5 5 16,7 1 6-16,-7-4 2 0,0-4 3 0,-7 1 1 15,7-5 2-15,0-2 5 0,0-1 6 0,0-4 0 0,0-3-5 16,-6-1 0-16,6-3 0 0,0 0-2 0,0-3-1 16,0-1-5-16,6 0-7 0,-6 1-5 0,0-4-5 0,0 3-1 15,7-3-1-15,-7 0-1 0,6 3 2 0,-6-4-1 0,6 8-1 16,1-4 1-16,-1 9 2 0,1-2-1 0,-7 4 2 15,6 3-3-15,1 3 1 0,0 1-1 0,-7 0-1 0,6 4 0 16,-6 1-1-16,6 3-1 0,1 0-1 0,-1 3-1 0,-6 1 1 16,7 4 0-16,-7 3 2 0,0-5-2 0,0 11 0 15,0-7 2-15,0 5-1 0,-7-1 1 0,1 1 0 0,-1-1-2 16,-5 5 1-16,5-5-3 0,0 6-9 0,-6-6-15 16,7 4-18-16,-1-4-16 0,1 1-19 0,0-1-22 0,6 1-32 15,0-4-37-15,6-3-46 0,0-1-69 0,1 0-117 0,6 0-52 16</inkml:trace>
  <inkml:trace contextRef="#ctx0" brushRef="#br0" timeOffset="-114998.68">18112 3282 11 0,'0'-10'458'0,"0"1"-117"0,-7 2-122 0,7 4-77 16,-6-1-42-16,6 1-27 0,0-1-21 0,-7 0-13 15,7 4-11-15,0 0-7 0,-7 4-5 0,7-4-4 16,0 4-3-16,0 3-1 0,0-4-1 0,7 4 0 0,-7 2-1 15,7-6 0-15,-1 4 1 0,1 0 0 0,6-4-1 0,-7 6 1 16,7-6 0-16,1-3 1 0,-1 5 0 0,-1-5 0 16,1-5-1-16,-6 5 0 0,6-3 1 0,-6-1-4 0,6-1 0 15,-7 2-1-15,0 0 1 0,1-1 0 0,-1 0 1 16,-6-2-2-16,7 1-1 0,-7 1 2 0,7-3-1 0,-7 4-1 16,7-4-1-16,-7 3 0 0,0-4 0 0,6 5 0 0,-6-4-1 15,0 0 0-15,0-1 0 0,6 4 0 0,-6-3 1 16,0-3 1-16,0 5 8 0,0-2 7 0,0 0 5 0,7 3 3 15,-7-4 2-15,0 5 2 0,0-5 1 0,0 4-2 16,0 1-9-16,0-1-6 0,0 4-7 0,0-3-2 0,0 3-3 16,0 0 0-16,0 0-1 0,0 3-1 0,6 1 0 0,-6 3-1 15,0 1 1-15,0 0 1 0,0 1-1 0,0 0 1 16,6 5 1-16,-6-3-1 0,7 1 1 0,-7-2-1 0,7-3 0 16,0 5 0-16,-1-5 1 0,0 0 0 0,0 0-1 15,9-2 1-15,-10-2 1 0,2 0 3 0,6-3 0 0,0-3 2 16,0 3 3-16,0-8 2 0,0 4-1 0,0-3 1 15,0 0 1-15,6-4 1 0,-5 4-1 0,-1-5-2 0,6 2-2 16,-6-1-1-16,0 1-1 0,0-2 0 0,-5 1-2 0,4 0 0 16,-6 3 2-16,0-3 3 0,-6 4 0 0,7 4 2 15,-7-5 0-15,0 4 1 0,7 1-1 0,-7-1 0 0,0 4-4 16,0 0-3-16,0 0-3 0,-7 4-2 0,7-1 0 16,-7 5-1-16,7-1 0 0,-6 0 1 0,6 4 0 0,0-3 0 15,-6 3 0-15,6-5 0 0,6 3 0 0,-6-1 1 0,0-2-1 16,6-2 1-16,-6 3-1 0,7-3 1 0,0 0 1 15,0 0 2-15,-1-4 1 0,1 0-1 0,-1 0 1 0,0 0 0 16,7 0-1-16,-6-4 1 0,6 0-1 0,0 0-1 16,-1 1 1-16,3-1-1 0,-10 0-2 0,9-2 2 0,-1 1 0 15,6 2-3-15,-12-1 1 0,12-1-1 0,-12 3 0 0,6-2-1 16,-1 1 0-16,1-2-9 0,1 2-13 0,-1 3-14 16,0-3-18-16,0-2-24 0,-7 1-28 0,13 1-38 0,-4-1-49 15,-3-3-72-15,8 4-126 0,-7-5-63 0</inkml:trace>
  <inkml:trace contextRef="#ctx0" brushRef="#br0" timeOffset="-114857.53">19232 2992 271 0,'-7'-3'499'0,"1"-4"-138"0,-1 2-139 16,1-1-76-16,-1-2-34 0,1 5-22 0,-1-1-13 0,1 0-7 15,-1-2-7-15,7 1-7 0,-6 5-15 0,6 0-25 0,0 0-30 16,-6 5-31-16,6-3-45 0,0-2-78 0,-7 0-182 15,7 4-90-15,-7-4-59 0</inkml:trace>
  <inkml:trace contextRef="#ctx0" brushRef="#br0" timeOffset="-110779.64">18007 14734 26 0,'-6'-4'239'0,"-1"-3"-42"16,1 4-41-16,6-1-32 0,-6 0-24 0,6 0-22 15,0 1-16-15,0-1-13 0,-7 1-8 0,7-2-4 0,0 3-4 16,0-2 0-16,0 0-3 0,-7 0 0 0,7 1 3 0,-6 3 2 16,6-4 3-16,0 0 1 0,-7 0 2 0,1 4-2 0,-1-3 0 15,7-1 2-15,-6 1 2 0,0-6 5 0,-1 7 2 16,1-2 0-16,6 1 1 0,-7-5 3 0,0 4 7 16,7 0 8-16,-6 0 0 0,6 2-4 0,-7 2-2 0,7-5 0 15,-6 3-4-15,6-3-4 0,0 5-8 0,0-3-9 0,-7 3-8 16,7 0-7-16,0 0-2 0,-6 0-6 0,0 3-3 15,6 2-5-15,-7-3-4 0,0 5 3 0,0 1-2 0,0 4-2 16,2-3 0-16,-2 7 3 0,-6 2 3 0,7 1 6 16,-8-1 7-16,8 7 2 0,-1-2 6 0,-5 2 2 0,5 1 4 15,-6 0-2-15,7-1-2 0,-1 0-4 0,0 2-7 0,2-6-6 16,5 2-5-16,-8-2-1 0,8-2-1 0,-5-1-2 16,5 0 0-16,0-2-1 0,0-7 1 0,0 3 1 0,0-1 2 15,0-4 5-15,0 0 11 0,0-3 19 0,0 0 23 16,5-4 19-16,3 0 19 0,-8-4 13 0,12 0 12 0,-5-3 9 15,6-3-3-15,0-5-9 0,-1 1-21 0,-5-2-14 0,6-2-14 16,0-4-13-16,0 0-12 0,-1-4-13 0,2 1-7 16,0-1-8-16,-2 0-4 0,1 1-6 0,0-5-3 0,1 5-2 15,-1-2-3-15,-7 6-3 0,7-4 0 0,0 3-2 16,0 3 2-16,-6 1-2 0,5 2-2 0,-5 7 0 0,6-3 3 16,-7 8-1-16,1-2-1 0,6 6-1 0,-6 0-2 0,6 2 3 15,-1 2 1-15,-4 4 0 0,4 0-3 0,1 1-1 16,-6 3 3-16,6 3 1 0,-1 0 0 0,2 3-1 0,-1-3-1 15,0 2 1-15,-7 3 5 0,7-6 0 0,0 4-3 0,-6-3-2 16,0 3-1-16,6-3-4 0,-7-1-5 0,0-3-4 16,1 4-18-16,-1-5-20 0,1-1-32 0,0 2-45 0,-7-5-53 15,7 6-48-15,-1-9-41 0,-6 5-33 0,6-5-25 16,1 1-31-16,-1-4-40 0,-6-4-57 0,6 1-50 0,-6 0-9 16,-6-2 5-16</inkml:trace>
  <inkml:trace contextRef="#ctx0" brushRef="#br0" timeOffset="-110295">18067 14848 168 0,'0'-4'365'0,"0"4"-63"0,0-3-74 0,0 3-66 16,0-4-50-16,0 4-33 0,0 0-19 0,0-4-10 0,0 4-6 15,0 0-2-15,0 0 0 0,0 0-2 0,0 0-4 16,0 0-2-16,0 0-2 0,0 0-3 0,0 0-1 0,0 0 1 15,0 0 1-15,0 0 5 0,0 0 3 0,0 0 2 0,0 0 4 16,0 0 1-16,0 0 2 0,0 0-2 0,0 0-2 16,5 0-1-16,-5 4-1 0,0-4 0 0,0 4 1 15,0-4 2-15,8 3 1 0,-8 1 3 0,0 3 4 0,0-4 3 16,0 9 7-16,0-5 5 0,0 0 1 0,0 5 0 0,0-1-2 16,0 3 3-16,0 1 6 0,-8-1 2 0,8 5-3 0,0-1-1 15,-5 0-2-15,5 4 0 0,0-3-2 0,-7 6-7 16,7-3-20-16,-8 4-5 0,8-1-3 0,-5 1-6 15,5 4-4-15,-7-1-1 0,1 4-6 0,6-4 1 0,-7 5 7 16,0 2-5-16,7-3-3 0,-6 3-3 0,-1 4 0 0,7-3-3 16,-6 4 1-16,-1-1-3 0,1 0-1 0,0 4-1 15,-1-4-2-15,7 1-3 0,-7 3-1 0,7-4 0 0,-6 0-1 16,6 3 0-16,0-2 0 0,0 0 0 0,0-5 2 16,0 1-1-16,6 0 2 0,1-4-1 0,0-1 0 0,-7 2-1 15,12-8 1-15,-5 3-2 0,6-8-1 0,-7 2 2 0,1-2-2 16,6-6 1-16,-1 0 0 0,3-1 0 0,-10-2-1 15,8-5-2-15,1 1-3 0,-8-2-8 0,1-2-8 0,6 3-9 16,-7-3-12-16,0-4-20 0,1 4-37 0,0-4-48 0,0-4-46 16,6 0-43-16,-7 1-36 0,7-1-60 0,-7-4-87 15,7 1-121-15,-6-3-37 0,0 2 2 0</inkml:trace>
  <inkml:trace contextRef="#ctx0" brushRef="#br0" timeOffset="-107841.51">17356 17255 56 0,'-5'0'414'0,"5"-4"-65"0,0 0-80 15,0 4-83-15,0-3-68 0,0 3-47 0,-8 0-32 16,8-3-13-16,0 3-5 0,0 0 1 0,0 0 3 0,0 0 5 15,0 0 10-15,0 0 7 0,0 0 9 0,0 0 8 0,0 0 7 16,-7 0 8-16,7-5 6 0,-6 5 4 0,6 0 3 0,-6 0 3 16,-1-4-2-16,0 4-3 0,-5 0-4 0,5 0 2 15,-6 4 1-15,0 4 5 0,-7-5 8 0,1 8 10 0,6 1 11 16,-8-2 9-16,3 5 4 0,-8 4-4 0,6-2-5 0,-5 5-9 16,4 1-13-16,3 2-16 0,-9-3-16 0,7 4-13 0,9-1-8 15,-10-2-6-15,8-1-7 0,0 3-6 0,6-7-7 0,1 5-5 16,6-6-5-16,0 2-4 0,6-1-5 0,1 1-2 0,-1-5-3 15,7 1-2-15,2 0 0 0,3-4-1 0,1 3 1 0,2-6 0 16,4-1 0-16,-5 0-1 0,5-4 2 0,2 1 0 16,-1-4-1-16,7-4 1 0,-7 1 0 0,-1-4 1 0,8-4 1 15,-7 0 3-15,0-1 0 0,0-2 3 0,1-4 4 0,-8 3 2 16,0-3 5-16,-5-4 2 0,-1 0 3 0,-7 0 2 0,1 1 5 16,-7-6 1-16,0 1-2 0,0-3 1 0,-7 4 1 0,1-4 0 15,-7 0 1-15,-1 3-1 0,2 0-4 0,-8 1-4 16,7-2-2-16,-7 6-3 0,2-1-3 0,3 2-3 0,-4 3-8 15,6 5-8-15,-6 3-11 0,12-3-13 0,-6 4-13 0,6 1-17 16,1 4-22-16,6-1-29 0,0 1-41 0,-7 3-54 0,7 3-50 16,0 1-42-16,7 3-28 0,-7 0-20 0,0 1-10 0,6 0-7 15,-6-1 13-15,7-1 26 0,-7 2 34 0,0 0 39 16,0-1 37-16,0 0 46 0,0 0 52 0,0 1 59 0,0-5 59 16,-7 5 54-16,7-2 44 0,-6-1 26 0,-1 2 16 0,7 0 0 15,-6 0-12-15,6 1-15 0,-6-4-21 0,6 3-12 0,-7 1-8 16,7-2 1-16,0 2 5 0,0 3 7 0,0-5 11 0,0 2 17 15,0 4 19-15,7-5 23 0,-1 3 12 0,0 6 10 0,7-6 2 16,-6 5-2-16,6-1-4 0,-6 5-15 0,6-1-19 16,-1 5-24-16,2 2-19 0,-2-3-19 0,3 4-19 0,-2-4-13 15,5 3-12-15,-4-3-13 0,-1 4-6 0,0-4-6 0,-1 4-3 16,2-4-4-16,-1-1-3 0,0-2-2 0,-1-1-1 16,1-3 2-16,1 4-4 0,-1-5-4 0,-7 1-12 0,7-1-24 15,0 1-45-15,1-4-61 0,-2-1-66 16,1-5-60-16,0-2-59 0,7-6-86 0,-1-2-140 0,1 1-73 15,5-2-25-15,-5-2 23 0</inkml:trace>
  <inkml:trace contextRef="#ctx0" brushRef="#br0" timeOffset="-107637.76">17812 17420 593 0,'-13'-4'688'0,"6"0"6"0,1-3-109 0,-1 3-191 0,1 1-142 15,0-1-98-15,6 1-56 0,-7 3-14 0,7-4 2 0,0 4 11 16,0 0 12-16,0 0 5 0,7 0 2 0,-1 0-7 16,0 0-16-16,7-5-22 0,1 2-23 0,5 3-18 0,7-3-13 15,0-1-10-15,0 0-9 0,7 1-11 0,-1 0-21 0,7-2-40 16,-6 1-69-16,-1 4-67 0,1-3-58 0,-1 3-48 0,-5-5-41 16,-1 3-49-16,-7 2-47 0,1-4-46 0,-7 4-45 0,-7 0 5 15,1 0 21-15</inkml:trace>
  <inkml:trace contextRef="#ctx0" brushRef="#br0" timeOffset="-107497.19">17897 17466 265 0,'-13'5'660'0,"0"-2"17"0,0-3-79 0,6 4-169 15,0-4-138-15,0 0-107 0,7 0-85 0,0 0-58 0,0 0-26 16,7 0-11-16,0 0-1 0,0 0 1 0,6 0 7 0,6 0 3 16,1 0-5-16,6-4-23 0,0 4-39 0,6 0-48 0,1 0-51 15,7-3-45-15,-2-2-64 0,8-1-100 0,-7-2-150 16,0-3-51-16,-7 5-11 0</inkml:trace>
  <inkml:trace contextRef="#ctx0" brushRef="#br0" timeOffset="-107246.9899">18438 17284 175 0,'-7'0'748'0,"-6"-4"20"0,5 4 6 0,3-3-124 0,-1 3-209 16,-1-4-183-16,0 4-130 0,7 0-73 0,0 4-41 0,0-1-18 15,0 4-9-15,0 1 3 0,7-1 10 0,-7 5 7 0,0 2 5 16,0 1 1-16,0 4 1 0,0-2-1 0,0 2-3 0,0-1-3 15,0 3-5-15,0-2-1 0,-7-1-1 0,7 5-2 16,0-5-1-16,0 0 3 0,-6 0 5 0,6-3 4 0,6 4 3 16,-6-5 4-16,0 1 1 0,7 2 5 0,0-5 9 0,-1-1 1 15,7 0 1-15,0-4 0 0,0 0-2 0,7 1 0 0,-1-8-4 16,14 4-6-16,-1-8-10 0,2 4-13 0,4-8-20 0,7 1-47 16,-6-4-76-16,7 4-83 0,-7-4-71 0,6-1-87 15,-5 2-122-15,-2-9-118 0,2 4-66 0,-7-2-1 0,-8-2 44 16</inkml:trace>
  <inkml:trace contextRef="#ctx0" brushRef="#br0" timeOffset="-93805.68">17155 8825 49 0,'0'-4'210'0,"6"4"-49"15,-6-3-49-15,7 3-28 0,-7 0-21 0,0 0-9 0,0-4-4 16,6 4-1-16,-6 0 1 0,0 0-2 0,0 0-1 0,0-3-3 16,0 3-3-16,0 0-4 0,0-4-9 0,0 4-6 15,0-4-7-15,5 4-5 0,-5 0-4 0,0-4-1 0,8 1 0 16,-8-1-1-16,0 4 1 0,5-4 0 0,-5 1 2 15,8 0 1-15,-8-1 2 0,0 4 0 0,7-5 2 0,-7 5-1 16,0-3 2-16,6 3 1 0,-6 0-1 0,0-3 1 16,0 3-1-16,0 0 0 0,0 0 0 0,0 0 0 0,0 0-2 15,0 0 2-15,0-4-1 0,0 4 1 0,0 0 0 0,7 0-1 16,-7-4 2-16,0 4-2 0,0 0 0 0,0-3-1 16,0 3 0-16,0 0-3 0,0 0-1 0,0-5 1 0,6 5-1 15,-6-3 1-15,0 3-1 0,0 0 0 0,0 0 0 0,0-4 1 16,7 4 4-16,-7-3-3 0,0 3 0 0,0-5-2 15,0 5-1-15,0-2 3 0,6 2 0 0,-6-4 0 16,0 4-2-16,0-4 0 0,0 4 0 0,0-4 1 0,0 4 1 16,6-3-2-16,-6 3-1 0,0-4-1 0,0 4 1 0,0 0 1 15,0-4 0-15,0 4 0 0,0-4 0 0,0 4 0 0,0 0 0 16,0 0 0-16,0 0 1 0,0-3 0 0,0 3 1 16,0 0 1-16,0-4 3 0,0 4 2 0,0-3 0 15,0 3 2-15,-6-4 2 0,6 4 0 0,0-3 2 0,0 3-2 16,-6 0-1-16,6 0-1 0,0 0-1 0,0-4-2 0,0 4-1 15,0 0-1-15,-7 0-1 0,7 0 0 0,0 0-1 16,0 0 0-16,0 0 0 0,0 0-2 0,0 0-1 0,0-4 2 16,0 4-1-16,0 4-1 0,0-4 0 0,0 0-1 15,0 0 1-15,0 0 0 0,0 0 0 0,0 0-2 0,0 0 0 16,0 0-2-16,0 0 0 0,0 0-1 0,0 0 0 0,0 0-1 16,-6 4 0-16,6-4 0 0,0 0 0 0,0 0 0 15,0 3-1-15,0-3 0 0,0 0 0 0,0 4 0 0,0-4 0 16,0 0 0-16,0 3 0 0,0 1 0 0,0-1 0 15,0 1 0-15,0 4 1 0,0-1-1 0,0 1 1 0,0 2-2 16,0 2 2-16,0 2 0 0,0 4 1 0,0 1 0 0,0-1 0 16,0 0 2-16,0 4-1 0,0 1 2 0,6-2-2 15,-6 2 0-15,0 2-1 0,0-4 2 0,7 6-1 0,-7-6 1 16,6 2-2-16,-6-2 0 0,6 1-1 0,1-3 0 16,-7 3 1-16,6-4-1 0,1 0-2 0,-7 1 0 0,0-1 1 15,7-4 0-15,-7 1 1 0,6-3 0 0,-6-2-1 16,7 1 1-16,-7 0 1 0,6-4 2 0,-6-3 7 0,7-1 11 15,-1 1 15-15,-6 1 19 0,6-5 16 0,8 0 14 0,-8-5 13 16,15-2 7-16,-8 0 6 0,5-4 2 0,2 0-2 16,6-3-9-16,-6-5-9 0,6 1-5 0,-1-4-6 0,8-1-8 15,-7 2-9-15,0-9-12 0,7 5-10 0,-1-4-9 16,-6 3-8-16,8-7-5 0,-9 3-3 0,1 1-3 0,0 0-2 16,-6 0 0-16,-1 2-4 0,0 2 2 0,-5 4 2 0,-1-2-1 15,0 5 0-15,-7 4 2 0,1-1-1 0,-1 4-2 16,1 0 2-16,0-1-3 0,-7 9-3 0,0-4-1 0,0 3-3 15,6 1-4-15,-6-1-6 0,0 0-9 0,0 4-20 16,0 0-25-16,-6 4-41 0,6 0-52 0,-7 3-48 0,-6 0-42 16,13-4-32-16,-7 5-47 0,1-1-66 0,-1 1-144 0,1-2-47 15,0 2 0-15</inkml:trace>
  <inkml:trace contextRef="#ctx0" brushRef="#br0" timeOffset="-92383.36">16855 13704 178 0,'0'0'186'0,"-6"0"-22"0,6 0-22 16,6 0-23-16,-6 0-20 0,0 0-17 0,7 0-16 0,-1 0-14 15,-6 0-9-15,7 0-12 0,-1 0-9 0,0 0-5 0,1 0-4 16,-1-3-2-16,1 3-3 0,-1 0-1 0,1 0-1 16,0 0-1-16,-1 0-1 0,-6 0 1 0,7 0-1 15,-7 0-1-15,6 3 0 0,-6-3 1 0,0 0 3 0,0 0 1 16,0 0 2-16,0 0 3 0,0 0 1 0,0 0 4 0,0 0 0 16,0 0 1-16,6 0 1 0,-6 0 0 0,0 0 1 15,0 0-1-15,0 0 1 0,7 0-1 0,-7 0-2 0,0 0 1 16,6 0-2-16,-6 0-2 0,7 4-2 0,-7-4-3 15,6 0-3-15,-6 0-2 0,7 4-2 0,-7-4-3 0,0 0 1 16,0 0 0-16,8 0 0 0,-8 0-1 0,0 0 0 0,0 0 2 16,0 0 0-16,0 0-1 0,0 0 1 0,0 0 0 15,0 0 0-15,0 0 0 0,0 0 2 0,0 0-3 0,0 0 0 16,0 0-1-16,0 0-4 0,0 0-9 0,0 0-16 16,5 0-27-16,-5 0-47 0,8 0-81 0,-3-4-142 0,-5 0-78 15,6 4-35-15</inkml:trace>
  <inkml:trace contextRef="#ctx0" brushRef="#br0" timeOffset="-92195.84">17070 13687 75 0,'0'0'289'16,"6"0"-96"-16,-6 0-83 0,6 0-60 0,1 0-40 15,0 0-23-15,6-4-16 0,-7 4-15 0,7 0-17 0,-7-4-20 16,1 4-21-16,7-4-23 0,-8 4-22 0</inkml:trace>
  <inkml:trace contextRef="#ctx0" brushRef="#br0" timeOffset="-92086.55">17226 13675 173 0,'0'4'177'0,"0"-4"-21"16,0 4-31-16,0-4-28 0,0 4-26 0,0-1-15 15,0 1-9-15,-6-4-8 0,6 3-6 0,0 1-6 0,0-1-2 16,0 1-6-16,0 0-7 0,6 0-12 0,-6-1-17 0,7-3-22 15,-1 4-29-15,7-4-38 0,0 0-50 0,-6 0-70 16,6 0-88-16</inkml:trace>
  <inkml:trace contextRef="#ctx0" brushRef="#br0" timeOffset="-91961.42">17402 13733 102 0,'0'0'186'0,"0"0"-59"16,0 5-45-16,0-5-29 0,7 0-21 0,-7 4-12 15,0-4-12-15,0 0-21 0,6 0-37 0,-6 0-63 0,7 0-105 16</inkml:trace>
  <inkml:trace contextRef="#ctx0" brushRef="#br0" timeOffset="-91836.65">17434 13742 194 0,'0'0'177'0,"-6"0"-69"0,6 0-46 0,0 3-28 15,0-3-16-15,0 0-11 0,0 0-11 0,0 3-17 0,6-3-36 16,1 0-51-16,0-3-83 0</inkml:trace>
  <inkml:trace contextRef="#ctx0" brushRef="#br0" timeOffset="-91586.47">17656 13759 31 0,'6'0'12'0</inkml:trace>
  <inkml:trace contextRef="#ctx0" brushRef="#br0" timeOffset="-91445.88">17825 13752 93 0,'0'0'145'0,"0"4"-59"0,7-4-46 0,-7 0-47 16,5 0-56-16,2 0-82 0</inkml:trace>
  <inkml:trace contextRef="#ctx0" brushRef="#br0" timeOffset="-91289.72">17968 13748 252 0,'0'0'204'0,"-6"4"-86"0,6-4-57 16,-7 0-28-16,7 0-20 0,0 0-17 0,7 0-23 0,-7 0-49 15,6 0-97-15,1-4-89 0</inkml:trace>
  <inkml:trace contextRef="#ctx0" brushRef="#br0" timeOffset="-87787.82">17168 16276 104 0,'0'0'242'0,"-7"0"-54"0,7-3-45 16,0 3-31-16,0-4-20 0,0 4-11 0,0-3-5 0,0 3-4 16,0 0-2-16,0 0-6 0,0 0-6 0,0-4-12 15,0 4-9-15,7 0-9 0,-1-4-6 0,-1 4-4 0,3-4-3 16,-3 4 0-16,3 0 1 0,-1-3 4 0,6 3 1 16,-7 0 4-16,7-4 0 0,6 4 2 0,-5-3 0 0,-1-1-2 15,0 4-1-15,6-3-2 0,0-1-2 0,-4 4-3 0,3-5 0 16,2 2-2-16,-7 0-3 0,7-1-2 0,-1 4-1 15,1-4-3-15,-7 1 0 0,-1 0-2 0,1 3-1 0,1-5-3 16,-1 5 0-16,-7-4-3 0,1 4-4 0,-1 0-6 16,0 0-11-16,1-3-11 0,0 3-16 0,-7 0-20 0,0 0-29 15,7 0-43-15,-7 0-60 0,0 0-91 0,0-5-79 0,-7 3-44 16</inkml:trace>
  <inkml:trace contextRef="#ctx0" brushRef="#br0" timeOffset="-87537.39">17479 16185 156 0,'0'0'461'0,"0"0"-86"0,7 0-134 0,-7 0-101 16,0 4-64-16,6-4-41 0,-6 2-19 0,7-2-7 15,-7 5-5-15,8-2 1 0,-8 1 1 0,6 1 0 16,-6-2 4-16,0 4 4 0,0 0 2 0,0 5 1 0,0-2 2 16,0 1 3-16,-6 0 1 0,6 3-1 0,-8-2 0 0,8 3 2 15,0-1-1-15,0 1-1 0,0 4-4 0,-7-5-3 0,7 1-2 31,0 0-2-31,0 2-2 0,0-3-2 0,0 2-3 16,7-2-1-16,-7 2-1 0,0-2 0 0,8 4-3 0,-8-6-6 16,6 2-6-16,-6 1-9 0,6-5-10 0,-6 5-14 15,7-4-16-15,-7 0-29 0,6 0-41 0,1 0-54 0,-1 0-83 16,7-4-90-16,-13-2-49 0</inkml:trace>
  <inkml:trace contextRef="#ctx0" brushRef="#br0" timeOffset="-87099.18">17722 16588 21 0,'0'0'184'0,"0"0"-18"0,0 0-21 16,-8 0-24-16,8 0-22 0,-5 3-10 0,-2-3-10 15,-1 4-6-15,3-4-3 0,-2 0-3 0,-6 4 0 0,6-4-2 16,-6 3 1-16,7 2-5 0,-7-5-4 0,6 6-4 15,-6-2-8-15,7 0-7 0,-1-1-8 0,1 5-5 0,6-4-8 16,0 4-4-16,-7-2-4 0,7 2-2 0,0-1-1 0,0 1-1 16,7-1-2-16,-7 0 1 0,0 0 0 0,6 1-1 0,-6-1-2 15,7 3-1-15,-7-2 1 0,6-1 0 0,-6 1 2 16,7-1-1-16,-7 1-1 0,0-2 3 0,6 2-1 0,-6-5 4 16,0 5 0-16,-6-4 1 0,6 4-1 0,0-6 0 0,-7 6 0 15,1-4 0-15,6-1-1 0,-13 1-4 0,13 0-6 0,-7 0-8 16,1-1-10-16,0 1-14 0,-1-4-16 0,7 3-17 0,0-3-23 15,7 4-27-15,-7-4-30 0,6-4-33 0,0 1-56 16,7 3-50-16,-6-7-47 0</inkml:trace>
  <inkml:trace contextRef="#ctx0" brushRef="#br0" timeOffset="-86739.55">17675 16774 96 0,'7'-3'380'0,"-7"3"-54"0,0-4-72 0,0 4-68 0,0 0-56 16,0 0-46-16,0 0-29 0,0 0-21 0,0 0-13 0,0 0-5 15,0 0-4-15,0 0-2 0,0 0-1 0,-7 4-1 0,7-4 0 16,0 3-1-16,0 2-2 0,7-5-1 0,-7 3-4 15,7-3 0-15,-7 4 0 0,5 0 0 0,3-4-1 0,-1 0 1 16,-2 4 0-16,3-4-1 0,4 0-1 0,-5 0 0 0,6 0 0 16,-7-4-2-16,7 4 1 0,-7-4-2 0,1 0 0 0,-1 4 0 15,1-3 0-15,-7-2 1 0,7 2 0 0,-1-1 0 0,-6 0 2 16,7-2 2-16,-7 2 0 0,0-4 0 0,0 5 0 16,0-5 2-16,6 1 2 0,-12-1 3 0,6 1 2 0,0 0 4 15,0 0 4-15,0 3 6 0,0 0 5 0,0-3 6 0,0 7 4 16,0-3-3-16,0-2-1 0,0 3-5 0,0 2-2 15,0 0-7-15,0 0-5 0,0 0-6 0,0 0-3 0,0 2-3 16,0 3-2-16,0-2-1 0,0 4 1 0,0-3 1 0,0 0-2 16,6 3 1-16,-6 0 0 0,0 0 0 0,0 1 1 0,7-1-2 15,-7 1 1-15,5-1-1 0,2 1-3 0,0-2-7 16,0 2-7-16,6 0-10 0,0-5-13 0,0 1-13 0,0 0-20 16,0 0-32-16,6-4-41 0,1 0-65 0,-7 0-108 0,0 0-76 15,0-4-39-15</inkml:trace>
  <inkml:trace contextRef="#ctx0" brushRef="#br0" timeOffset="-86395.7399">18196 16445 72 0,'0'-7'467'0,"0"2"-45"0,0 3-146 16,0-2-122-16,0 0-72 0,0 4-40 0,0-4-19 15,0 4-9-15,0 0-5 0,0 4 1 0,0-4 4 0,0 4 6 16,0 2 6-16,-6 2 7 0,6 0 0 0,-7 3 3 0,7 3 0 15,-6 1-3-15,6 0-3 0,-6-1-4 0,-1 5-5 16,7-4-3-16,-6 2-2 0,6 2-2 0,0 0 0 0,-7-5-1 16,7 4 0-16,0 1-3 0,-7-4-1 0,7-1-3 15,0 1-2-15,0-1 0 0,0 1-4 0,0-1-5 0,0 1-9 16,0-4-13-16,7 0-13 0,-7 1-17 0,7-6-22 0,-1 5-28 16,1-7-40-16,-1 4-49 0,0-5-76 0,1 1-102 0,6-4-43 15</inkml:trace>
  <inkml:trace contextRef="#ctx0" brushRef="#br0" timeOffset="-86020.7899">18470 16518 11 0,'0'-7'492'0,"-6"4"0"0,6-1-148 0,-7 0-146 0,1 4-88 15,6 4-51-15,-7 0-29 0,1 3-14 0,6 1-6 16,-7-2-2-16,1 2 0 0,-1 3 3 0,-1-5 2 0,8 6 0 15,-5 3 1-15,-1-5 0 0,6 6 1 0,0-2-3 0,-7-3-2 16,7 3-1-16,0 1-2 0,0-3-2 0,0-2 0 0,0 1 0 16,7 4-2-16,-7-8 2 0,6 4 0 0,-1 0-2 15,3-4 2-15,-1 1 2 0,6-1-1 0,-7-4 0 0,7 1 1 16,-6 0 0-16,5-1 1 0,1 2 3 0,1-5 2 0,-1 0 6 16,-7 0 7-16,7 0 11 0,-7 0 11 0,1-5 6 0,-1 2 5 15,1-5 2-15,-1 2-2 0,-6-2-2 0,7-3-2 0,-7 4-5 16,0-8-4-16,0 4-2 0,0 0 1 0,0-3 3 15,-7-1 10-15,1 0 6 0,6 1 0 0,-7-1-4 0,1 4-4 16,-1-4-8-16,1 4-6 0,0 0-19 0,-1 0-35 16,1 3-45-16,6 2-46 0,-7-2-41 0,7 1-42 0,0-1-39 15,7 1-59-15,-7 0-72 0,6 4-122 0,7-5-42 0,-7 1-5 16</inkml:trace>
  <inkml:trace contextRef="#ctx0" brushRef="#br0" timeOffset="-85770.84">18789 16486 300 0,'-13'7'480'0,"0"-4"-82"0,0 5-165 0,7 3-105 16,-8-1-59-16,9 2-32 0,-10 3-17 0,15-5-10 16,-6 5-3-16,0-1 1 0,0 2 2 0,6-2 2 0,0 1 3 15,6-1 1-15,-6 1 5 0,6 0 0 0,0-5 1 0,1 2-1 16,1-2 1-16,4-3 0 0,1 5 3 0,-6-5 8 15,4-3 6-15,4 3 14 0,-2-7 10 0,0 4 15 0,-7-4 18 16,7-4 18-16,0 4 8 0,-7-7 1 0,1 3-4 0,0-3 0 16,-1-1 1-16,1 1-6 0,-7 0-15 0,6 0-15 0,-6-5-14 15,0 2-9-15,0-1-5 0,-6 0-14 0,6-1-18 0,-7-2-31 16,1 3-40-16,-1-3-51 0,0-2-52 0,1 2-47 16,-1-1-48-16,1 1-64 0,0-5-91 0,-1 5-129 0,1-5-49 15,6 4 3-15</inkml:trace>
  <inkml:trace contextRef="#ctx0" brushRef="#br0" timeOffset="-85520.9299">18725 16177 224 0,'-8'-3'530'16,"1"-1"2"-16,-5 4-165 0,6 0-161 0,-8 4-96 16,8-1-55-16,6 1-28 0,-7 0-16 0,1 0-10 0,6-2-5 15,0 3 0-15,0-2 0 0,0-3 2 0,0 4 5 0,6 1 10 16,1-2 7-16,-1-3 9 0,8 0 4 0,-2 0 3 15,1 0 4-15,0 0 4 0,7-3 3 0,-7-2 9 16,0 1 10-16,-6-4 10 0,6 6 16 0,-7-2 20 0,1-4 12 16,-7 1 1-16,6 3-3 0,-6-2-12 0,0 1-20 0,-6-2-26 15,6 4-40-15,-7-1-49 0,1 0-50 0,-1 0-49 0,-6 1-44 16,5 3-42-16,3 0-40 0,-1 0-47 0,-1 3-64 16,1 1-118-16,6 0-53 0,0 0-3 0</inkml:trace>
  <inkml:trace contextRef="#ctx0" brushRef="#br0" timeOffset="-85270.7899">19303 16452 128 0,'-5'-3'507'0,"-2"3"1"0,1 0-167 0,-9 3-148 15,3 1-89-15,-1 0-48 0,0 6-24 0,0-1-5 0,-7-2 2 16,7 3 6-16,-6 5 10 0,6-1 8 0,0 1 5 16,0-1 7-16,6 1 1 0,1 4-1 0,-1 0-6 0,7-5-8 15,0 4-3-15,7-3-9 0,-1 4-6 0,1-5-7 0,12 1-5 16,-5-1-6-16,11 1-11 0,1-1-26 0,7-2-37 0,0-2-36 16,5-3-48-16,8 1-78 0,0 0-146 0,0-4-95 15,-1-4-66-15,-6 0-15 0</inkml:trace>
  <inkml:trace contextRef="#ctx0" brushRef="#br0" timeOffset="-81143.55">20723 16061 26 0,'14'0'191'0,"-8"0"-51"0,7 3-37 0,0-3-28 16,0 4-18-16,-7-4-4 0,7 4-4 0,-6-1-2 0,6 0-2 16,0 1-6-16,-7 4-4 0,8-5-2 0,-9 5-3 0,10-1-10 15,-9 1-11-15,6-5-10 0,-5 4-16 0,7 0-7 16,-8 1-11-16,0-4-13 0,1 3-6 0,5-4-4 0,-5 4 4 15,0-3 6-15,-7 0 11 0,6 0 15 0,1-1 18 16,0-3 16-16,-1 4 16 0,0 0 12 0,-6-4 9 0,7 0 7 16,-2 4 0-16,3-4-4 0,-8 0-6 0,0 2-7 0,7-2-10 15,-7 0-5-15,0 0-2 0,0 5 0 0,0-5 2 16,0 3 3-16,6-3 5 0,-6 4 4 0,0-4 4 0,0 5 0 16,0-5-2-16,0 3-2 0,0-3-1 0,7 3-4 0,-7-3-4 15,0 4-2-15,0-4-1 0,0 0 1 0,0 4 1 16,6-4 0-16,-6 0 1 0,0 3 5 0,0-3 3 0,0 0 6 15,0 0 3-15,0 0 6 0,0 0 9 0,0 0 7 16,0 0 15-16,0-3 14 0,0 3 14 0,0-4 6 0,0 4 1 16,0-4 10-16,0-2 5 0,0 1-3 0,-6-2-8 0,6-4-6 15,-7 0-5-15,7-3-1 0,-6 2 5 0,6-6-6 16,-7 0-2-16,-1-1 2 0,3 1 0 0,-2-4-6 0,1 0-11 16,6-4-8-16,-6 1-13 0,-1-1-12 0,0-3-11 15,1-1-13-15,6-3-7 0,0 1-9 0,-7-5-8 0,14 0-4 16,-7 1 2-16,0-5-2 0,6 2 1 0,1-2-1 0,0 0-1 15,-1-2 1-15,0-2 5 0,1 5 2 0,-2 0-6 16,3-4 2-16,-1 3-4 0,-1 1-1 0,-6 0 0 0,7 3 2 16,-7 1-3-16,0-1 1 0,0 5 2 0,0-2 2 15,0 5 2-15,0 3 2 0,0 1 0 0,0-1 0 0,0 8 1 16,0 0-2-16,-7-2 1 0,7 6-3 0,0-1-10 0,0 5 1 16,0 3 2-16,0-1-2 0,0 4 0 0,-6 1-2 15,6-1-3-15,0 4 0 0,-7 0 6 0,-1 4-2 0,3 3-1 16,-8 4 0-16,-7 3-2 0,0 1 10 0,1 3-6 15,-7 1-1-15,7-1-3 0,-7 4-1 0,-1 0-2 0,1 0-3 16,0-4 1-16,7 4-9 0,0-2 7 0,-1-6 3 0,7 1 1 16,-6-5 0-16,12 1 1 0,1-3 0 0,-2-1-12 15,3-4 5-15,-2 1 3 0,7-1 0 0,0 1 3 0,0-4 4 16,0 0 1-16,7-4-2 0,6 1 14 0,-7-4-5 16,13-4-2-16,1-4-2 0,6-3 1 0,0 3-1 0,0-7 0 15,0 4 1-15,0-4 1 0,7 0-1 0,-14 0 2 0,7 1 0 16,0-5-2-16,-6 3 5 0,-1 5 1 0,1-4 2 15,-7 7 0-15,0 1 1 0,0 3 1 0,-6 4 7 0,-1-1-5 16,0 1-4-16,1 7-4 0,-7-4-2 0,7 8-3 0,0 0-1 16,-7 3 0-16,0 4-7 0,6 3 4 0,-6 1 2 0,6 3 1 15,-6 1-1-15,7 2 2 0,-7-2 0 0,6 7-1 16,-6-4-3-16,7 3-10 0,-1-3-41 0,0 4-77 16,7 0-88-16,-5 0-87 0,12-1-135 0,-8-4-140 0,1 5-118 15,0 0-47-15,0-3 5 0</inkml:trace>
  <inkml:trace contextRef="#ctx0" brushRef="#br0" timeOffset="-79737.31">20971 17336 66 0,'0'-5'223'0,"0"2"-34"0,0-1-34 0,7 4-35 16,-7-4-29-16,0 0-24 0,0 2-15 0,0 2-10 16,0-5-3-16,6 2 1 0,-6-1 0 0,0 4 2 0,0-3 1 15,0-1-1-15,0 4-2 0,0 0-3 0,0-4-6 0,0 0-4 16,0 4-4-16,0-3-4 0,6 3-4 0,-6-4-2 0,0 4-2 15,0-3 1-15,0 3 1 0,0-4 4 0,7 4 5 16,-7-3 5-16,0 3 4 0,0 0 4 0,0 0 5 0,0-4 3 16,0 4 0-16,0 0-2 0,0-5-4 0,-7 5-3 0,7 0-4 15,0-3-4-15,0 3-6 0,-6 0-5 0,6-3-4 0,-6 3-1 16,6 0-3-16,-7 0-1 0,0 0-2 0,1 0 0 16,-1 0-2-16,0 0 1 0,1 0 1 0,0 3 1 0,-7-3 2 15,7 3 3-15,-8 6 2 0,1-6 2 0,7 4 6 0,-7-3 4 16,5 7 1-16,-4-4 5 0,-1 0 3 0,6 4 2 0,-4 5 3 15,-4-2 1-15,9 1 1 0,-7-1-3 0,0 5 2 0,6-5 0 16,-5 4 1-16,5 1-2 0,1-2-2 0,-1 6-2 0,7-4-1 16,0-1 1-16,0 4-5 0,0-4-2 0,7 1-6 15,-1 2 5-15,1-3-6 0,5 1-2 0,1-1-5 0,7-3-2 16,-7 0-1-16,6 0-1 0,1-1 0 0,7-3-7 0,-9 0 5 16,9-4 0-16,-2 4 4 0,2-7 4 0,4-1 3 15,-3-3 2-15,-2-3 10 0,7-1 10 0,-1-7 10 0,-7 4 18 16,8-4 18-16,-6-4 16 0,-1 5 15 0,-7-5 10 0,1 3 0 15,-1-2 1-15,0 3-5 0,-5-4-12 0,-8 0-16 0,1-3-15 16,-1-1-11-16,-6 2-15 0,-6-5-9 0,6 0-12 0,-7-1-6 16,-6 1-6-16,6-3-6 0,-6-1-4 0,-6 4-6 0,6-4 0 15,0 6 1-15,-6 1-1 0,6-4-5 0,0 5-7 0,-7 0-12 16,13 0-25-16,-6 3-45 0,6 0-64 0,2 3-76 0,-3 6-66 16,2-1-58-16,6 3-70 0,0-4-95 0,0 4-99 15,0 4-39-15,0-2 23 0</inkml:trace>
  <inkml:trace contextRef="#ctx0" brushRef="#br0" timeOffset="-79549.9599">21114 17522 86 0,'0'4'107'0,"0"-4"-96"0,0 3-76 16,0-3-64-16</inkml:trace>
  <inkml:trace contextRef="#ctx0" brushRef="#br0" timeOffset="-78563.9599">21192 17529 326 0,'0'-3'461'0,"0"-4"-116"0,0 0-137 0,0-2-96 16,0 6-52-16,0-4-28 0,0 3-17 0,0 1-2 0,0-5-7 16,0 4-3-16,0 1-1 0,-6-2 5 0,6 3 1 0,0-2 1 15,0 4 1-15,-7-4-5 0,7 4 3 0,-5 0 1 0,5 0 2 16,-8 0 0-16,-4 4 3 0,4 2 5 0,-5 6 6 0,1-4 5 15,-1 6 8-15,-6-2 8 0,-2 2 4 0,9 4 7 16,-14-4 2-16,13 5-1 0,-7-1-1 0,1 1-1 0,5-2-8 16,1-1-5-16,0 2-7 0,13-4-8 0,-6 1-6 0,12-1-4 15,-6 1-7-15,13-7-4 0,0 3-1 0,7-8-2 0,-2 1-2 16,10-4 1-16,-2 0 0 0,7-7-1 0,-1 0 3 16,1-1 0-16,-1-3 4 0,1-3 4 0,-8-1 8 0,2 0 12 15,4-7 16-15,-10 3 24 0,5 2 24 0,-7-5 23 0,-5 3 22 16,-2-3 16-16,-5 4 4 0,-1 0 6 0,1 3-17 0,-7 1-23 15,-7-6-23-15,1 10-26 0,-13-5-24 0,5 4-22 0,-12 4-14 16,-7 4-18-16,1-1 0 0,-7 0 0 0,0 8-2 16,-6-4 1-16,-1 7 2 0,0-3 2 0,1 6 6 0,-1-2-1 15,0 3 3-15,7-1-3 0,7 5 3 0,-1 1-3 0,0-1-3 16,14 2-2-16,0-2-5 0,-1-1-5 0,13 5-5 0,7-4-4 16,0-5-6-16,14 2-5 0,5-2-4 0,7-3-11 0,8-2-8 15,4-2-4-15,0-3-5 0,8-3 0 0,0-2 4 16,0-2 4-16,-1 0 7 0,-6-4 8 0,1 4 14 0,-2-5 15 15,-5-2 18-15,-1 3 18 0,-12 0 22 0,5 1 20 0,-11-2 13 16,-7 9 8-16,-1-4 3 0,-12 3-6 0,-1 1-9 0,-7-1-14 16,-11 4-19-16,-1 0-18 0,-6 0-14 0,-8 4-8 0,1 3-3 15,-6 0 2-15,6-4 1 0,0 5 2 0,0 3 3 16,-1-3 0-16,8 2 0 0,0 1 1 0,5 4-2 0,1-1-2 16,6 1-5-16,7 0-6 0,0-1-10 0,0 1-6 0,13-1-2 15,7-2-2-15,-1-1-2 0,7 0-3 0,7-8-2 0,6 1-3 16,7-4-1-16,-8-7-1 0,15 2-3 0,-8 3-3 0,1-6-1 15,6 1-2-15,-7-1 5 0,8 1 9 0,-8-4 7 0,2 0 5 16,-2 4 8-16,0-4 11 0,1-1 7 0,-8 5 8 16,-5 0 3-16,0-1 2 0,-7 5 1 0,-7-1 2 0,0 1-1 15,-6-2-6-15,-6 5-5 0,0 0-3 0,-7 0-4 0,0 0-1 16,-1 5-3-16,-5-5-2 0,0 3-1 0,-1 1 1 0,7-1 1 16,-6-3 1-16,6 4 0 0,-1 0-3 0,1-4 2 0,0 4-1 15,6-4-1-15,2 3-4 0,-3-3-5 0,8 4-4 16,0-1-6-16,0-3-7 0,8 7-11 0,-3-2-19 0,2-2-24 15,6 1-29-15,-6 0-29 0,6 3-28 0,-6 0-27 0,6-3-23 16,-7 3-16-16,1-3-9 0,-1-1 5 0,-6-3 7 0,0 4-2 16,0-4-16-16,-6 0-44 0,-7 0-89 0,0 0-51 0,-1 0-17 15</inkml:trace>
  <inkml:trace contextRef="#ctx0" brushRef="#br0" timeOffset="-74954.4">21609 16244 239 0,'0'-4'368'0,"0"1"-89"0,0-1-89 16,0-1-77-16,-7 2-47 0,7 3-26 0,0-3-15 0,0-1-8 15,0 0-3-15,0 4 0 0,0-3 0 0,0 3 2 0,0 0 3 16,0-3 2-16,0 3 3 0,0 0 1 0,0 0-1 15,0-5-2-15,0 5-1 0,0 0-3 0,0 0-2 16,0 0-1-16,0 0-2 0,0 0 0 0,0 0 0 0,0 0 0 16,0 0 1-16,7 0 0 0,-7 0 0 0,0 0-1 0,7 0 2 15,-7 0 4-15,6 0 5 0,1 0 6 0,6 0 3 16,-1 0 3-16,2-4 4 0,5 4 0 0,1-3-1 0,-1-2 0 16,7 3-7-16,-6-2-4 0,13 0-3 0,-8 0-5 15,7 1-1-15,1-1-2 0,0-4-1 0,0 6 0 0,6-3-1 16,-6 2 0-16,5-4 0 0,2 3-1 0,-1 0 0 0,-7 0-2 15,-5 1-1-15,5-1-2 0,-12 1-5 0,-1 3-6 16,0-4-11-16,-12 4-8 0,6 0-10 0,-6 0-7 0,-1-3-8 16,-6 3-9-16,-6 0-12 0,6 3-7 0,-14-3-7 15,1 0-5-15,0 4-6 0,1-4-7 0,-8 3-6 0,-1 1-3 16,-3-4 3-16,3 3 7 0,-5 1 7 0,1 0 9 0,-1 0 13 16,0-4 14-16,-1 3 16 0,2 1 18 0,5-1 18 15,0-3 15-15,1 5 14 0,-1-5 13 0,7 2 10 0,0-2 7 16,1 0 3-16,5 4-2 0,0-4-4 0,0 0-4 15,7 0-7-15,-5 4-8 0,5-4-7 0,0 0-4 0,0 4-4 16,5-1 1-16,-5-3 0 0,7 8 0 0,0-2 5 0,-7 2 2 16,7 1 5-16,5 1 1 0,-5 5 2 0,-7-4 1 15,6 3 0-15,1 4-1 0,-1-3-1 0,1 4-3 0,-7 0-4 16,7-2-3-16,-7 5 0 0,6-3-3 0,-6 2 0 16,0 2-2-16,0-5-3 0,0 3 3 0,0 2-2 0,0-5 1 15,0 4-5-15,0-3-2 0,0 2-2 0,0-3-2 16,0 1-1-16,0-5-1 0,0 6-5 0,0-6-4 0,7 1-10 15,-7-5-16-15,0 1-19 0,6 0-22 0,0 0-33 0,1-4-51 16,-7 1-93-16,13-8-113 0,-7 3-63 0,1-3-29 0</inkml:trace>
  <inkml:trace contextRef="#ctx0" brushRef="#br0" timeOffset="-74688.4599">22326 16427 263 0,'-14'-4'539'0,"8"-3"6"0,-1 3-159 16,1 0-171-16,6 0-100 0,0 4-58 0,0-2-30 0,6 2-16 16,1-5-8-16,-1 2-4 0,8-1-1 0,-1 4 3 15,-1-3 2-15,1-1 4 0,7 0 2 0,-7 4 0 16,13-4 2-16,-6 1-2 0,6 3 1 0,7-4-1 0,-8 4-2 15,8-3 0-15,-1 3 0 0,1 0-2 0,-7 0-4 0,7 0-6 16,-7 0-10-16,-1 0-15 0,-5 0-18 0,0 0-18 0,0 0-20 16,-1 0-21-16,0 0-38 0,1 0-53 0,-7-4-97 15,-6 4-87-15,-2 0-49 0</inkml:trace>
  <inkml:trace contextRef="#ctx0" brushRef="#br0" timeOffset="-74485.16">22332 16562 390 0,'-6'4'511'0,"-1"-4"-92"0,7 3-172 0,0-3-111 0,0 4-64 15,7-4-36-15,-1 4-16 0,1-4-4 0,5-4 1 0,1 4 3 16,0-4 5-16,7 4 1 0,-1-3 0 0,8-1 0 0,-1 1-4 16,7-2-6-16,-2 3-10 0,9-2-14 0,-1 0-19 15,0 0-22-15,7-3-23 0,-8 3-38 0,8-2-65 16,0-2-120-16,-7-3-89 0,1 0-58 0,-2-1-20 0</inkml:trace>
  <inkml:trace contextRef="#ctx0" brushRef="#br0" timeOffset="-74125.8">23153 16116 104 0,'-7'-8'487'0,"7"1"-45"0,-6 3-141 0,-1 0-121 0,7 1-71 16,0 3-38-16,0 0-22 0,-7 0-17 0,7-3-8 0,0-2-4 16,0 5-5-16,0 0-2 0,7 0-2 0,-7 5-2 15,0-2 3-15,0 4 2 0,0 0 8 0,0 1 6 0,7 3 7 16,-7 7 5-16,0-4 7 0,0 8 3 0,0 0 2 15,0 1 1-15,6-1 1 0,-6 0-3 0,0 3-1 0,7 1-1 16,-1-4-5-16,-6 4-3 0,7-1-3 0,-7-3-5 0,0 4-6 16,6-4-3-16,-6-1-5 0,6 6-4 0,1-6-3 15,-7-2-2-15,7 2-3 0,0-2-1 0,-1 0-1 0,0-2-1 16,1 3-3-16,-1-6-3 0,1 1-17 0,-2-1-23 0,9-3-28 16,0 0-29-16,-8-4-33 0,7 0-32 0,0 1-50 15,7-5-75-15,-7 1-135 0,0-4-53 0,-7-4-21 0</inkml:trace>
  <inkml:trace contextRef="#ctx0" brushRef="#br0" timeOffset="-73875.9299">23368 16244 197 0,'-7'-4'524'0,"0"4"4"16,1 0-168-16,0 0-153 0,6 4-91 0,-7 3-50 0,14 0-33 15,-7 1-16-15,6 2-7 0,0 5-1 0,8-4 3 0,-1 4 5 16,-1-1 5-16,3 4 5 0,3 1 5 0,2 0 6 0,0-2 3 16,-1 2 1-16,1-1-2 0,-1 4-2 0,0-4-5 15,-5 1-4-15,-1-1-5 0,-1 1-6 0,1-2-5 0,-6 2-2 16,6-4-2-16,-13-1-5 0,8 1-11 0,-8-3-17 16,5 3-22-16,-5-9-27 0,0 2-26 0,0-1-30 0,-5-3-43 15,5-4-63-15,-8 0-93 0,-5-4-86 0,6-3-44 0,-6-5-18 16</inkml:trace>
  <inkml:trace contextRef="#ctx0" brushRef="#br0" timeOffset="-73484.66">23250 16312 407 0,'-6'-14'535'0,"-2"-1"-40"0,8 1-186 0,-5-1-132 0,5 8-74 16,5-3-41-16,3 1-25 0,-2-1-13 0,8 3-7 0,-1 4-4 16,6-6-1-16,-6 1-3 0,13 6 1 0,0-2-2 15,0 0-2-15,6 4-8 0,0-4-15 0,2 4-16 0,-2 0-17 16,1 0-14-16,-1 4-15 0,1-4-10 0,-1 0-6 15,-12 4 1-15,6-4 10 0,-7 0 14 0,2-4 20 0,-9 4 23 16,1-4 24-16,-5 4 16 0,-3-7 15 0,2 3 11 0,-7 0 9 16,-7 2 6-16,2-3 5 0,-3 5 0 0,1-3 0 15,1 3 0-15,-6 0 2 0,-2 0 3 0,1 0 3 16,0 3 4-16,1 2 0 0,-2-3 2 0,8 6-1 0,-8-1-4 16,2 5-1-16,5-5-1 0,2 5-4 0,-3-2-2 0,8 5-8 15,-7-1-5-15,14 5-4 0,-7-4-3 0,13 2-6 16,0-3-4-16,0 5-7 0,7-1-4 0,-1-2-3 0,7-2 2 15,0 1 2-15,7-1 5 0,-7-3 7 0,7-3 13 16,-1-2 19-16,1 2 17 0,-7-4 17 0,7 0 11 0,-8-4 7 16,1 3 3-16,-6-3 4 0,-1-3-7 0,-6 3-14 0,1-4-17 15,-8-3-15-15,1 0-17 0,-7-1-15 0,0-3-22 16,-7 1-31-16,1-5-45 0,-8 0-56 0,-5 1-57 0,6-5-54 16,-7 0-45-16,-6 1-38 0,6-3-31 0,1-2-33 0,0 2-50 15,6-5-101-15,-7 0-26 0,7-4 5 0</inkml:trace>
  <inkml:trace contextRef="#ctx0" brushRef="#br0" timeOffset="-73265.7099">23888 15775 418 0,'-13'0'507'0,"1"3"-78"0,-8 5-180 0,7-4-110 0,0 3-65 16,5 0-35-16,-3 0-18 0,4 1-12 0,1-1-4 0,-1 0-2 15,7 1 3-15,-7-4 4 0,7-1 10 0,0-3 15 16,-5 3 20-16,5 1 23 0,5-4 29 0,-5 0 30 0,0 0 28 15,7 0 24-15,-7-4 12 0,7 1 5 0,-1-4-2 0,1 3-7 16,-1-3-19-16,7-1-17 0,-6 1-27 0,-1-4-32 16,1 4-22-16,-1-4-19 0,-6 3-17 0,0-3-17 0,0 5-14 15,0-2-23-15,0 0-26 0,0 4-33 0,0 1-53 16,0-1-66-16,0 4-60 0,0 0-46 0,0 0-33 0,7 0-33 16,-1 4-39-16,1-1-66 0,5 5-67 0,8-1-10 0,-7 0 15 15</inkml:trace>
  <inkml:trace contextRef="#ctx0" brushRef="#br0" timeOffset="-73015.92">24533 16016 505 0,'-6'4'615'0,"-7"-4"3"16,0 4-139-16,0 3-198 0,-1 3-135 0,-5-2-74 0,0 7-37 15,-1-4-19-15,-6 4-7 0,7-1 1 0,-1 1 3 16,1 3 4-16,-2-3 10 0,2-1 9 0,6 5 11 0,0-5 9 15,7 5 7-15,-7-4 1 0,13-1 3 0,0 5 3 0,6-9-1 16,7 5 2-16,0 0-2 0,7-4-4 0,5 1-4 16,2-6-5-16,6 2-7 0,6-2-10 0,0-1-28 15,0 2-56-15,7-7-70 0,-1 4-73 0,-6-4-72 0,7-4-95 16,-7 4-178-16,0-7-90 0,-6-1-46 0,-8 1 9 0</inkml:trace>
  <inkml:trace contextRef="#ctx0" brushRef="#br0" timeOffset="-68249.14">20372 6517 218 0,'-7'-4'233'16,"1"4"-56"-16,-1-3-48 0,7-1-32 0,-6 1-24 0,-1-5-13 15,7 1-6-15,0 3-4 0,0-4-9 0,0 2-8 16,0-2-7-16,0 0-5 0,0 5 1 0,0-3 1 0,0-2-3 16,7 4-3-16,-7-4-4 0,0 1-2 0,0 3-1 0,0-2 0 15,6-3 0-15,-6 6-2 0,0-4-1 0,0 3 2 16,0-3 0-16,0 3 3 0,0-3 1 0,0 3 0 0,0 1 1 16,0-4-2-16,0 3 1 0,0 0 0 0,0 4 0 15,0-4 0-15,0 4-3 0,0-3 0 0,-6 3-3 0,6 3 0 16,0-3-3-16,-7 4 3 0,-5 4-3 0,5 2-1 0,-7 5-1 15,-6-1-2-15,2 8 1 0,-2 1 0 0,-6-1 0 16,6 7-3-16,-6 0 2 0,1 0-1 0,-8 0 2 0,7 5 1 16,-7-2-2-16,1 2 0 0,-1 2 0 0,0 1 0 15,-5 0-1-15,5-1 0 0,1 4 1 0,-8 1 0 0,7-1 0 16,-5 4 2-16,5 1-1 0,-6-2 3 0,7 4-2 0,-2-3-2 16,-5 4-9-16,13-4-9 0,1 1-16 0,5-9-21 15,0 0-24-15,14-3-31 0,-1-8-40 0,14-2-65 16,-1-5-94-16,1-7-68 0</inkml:trace>
  <inkml:trace contextRef="#ctx0" brushRef="#br0" timeOffset="-67936.4899">21108 6474 321 0,'0'-4'466'0,"6"4"-154"0,-12 0-144 16,6 6-80-16,-13 2-42 0,7 3-22 0,-8 0-11 0,-5 7-7 16,6 1-1-16,-13 3 0 0,6 3 2 0,-13 9 2 15,7-2 4-15,-13 8 1 0,7 4 1 0,-14 7 1 0,0 4 1 16,1 8-1-16,-7 10-1 0,0 4-2 0,0 4-4 0,-6 7-2 16,0 4-2-16,-2 3 1 0,1 0-1 0,-6 3-2 15,7-3-3-15,5 5 0 0,-5-4 0 0,-1-2-1 0,7-2-7 16,-1 0-6-16,2 0-7 0,-2-9-10 0,8-2-6 15,0-3-5-15,-1-5-10 0,7 0-8 0,7-11-8 0,0 1-17 16,4-13-16-16,2 2-23 0,13-12-33 0,1-3-48 0,-1-5-71 16,13-6-64-16</inkml:trace>
  <inkml:trace contextRef="#ctx0" brushRef="#br0" timeOffset="-67670.9099">21133 7870 10 0,'7'-12'476'0,"-1"8"3"15,-6 0-166-15,-6 4-142 0,6 8-77 0,-13 4-42 0,0 1-24 16,-6 6-12-16,-8 7-6 0,2 3 0 0,-1 4 0 0,-7 6 4 16,-7 10 3-16,-5 5 3 0,5 5 2 0,-11 7 1 15,5 8 1-15,-6 6-4 0,-6 8-3 0,-1 11-4 0,-6 0-4 16,0 11-4-16,0 0-1 0,-6 3 1 0,5 4-2 15,-6 0-2-15,7 4-5 0,-6 4-5 0,6-4-11 0,-7 0-14 16,7 0-13-16,-1-8-11 0,8-3-14 0,-1-3-14 0,7-9-13 16,6-6-18-16,7-4-27 0,7-11-34 0,-1-4-51 15,14-11-71-15,-1-3-61 0</inkml:trace>
  <inkml:trace contextRef="#ctx0" brushRef="#br0" timeOffset="-67405.09">20827 9957 245 0,'-11'8'470'0,"-4"2"-64"0,2 9-171 0,-6 6-109 15,0 4-59-15,-8 12-29 0,-5 0-9 0,5 5-3 16,-11 10-2-16,5-1 4 0,-6 7 7 0,1 0 1 15,-9 8 4-15,8 0 0 0,-6 7-7 0,-7-1-4 0,5 5-2 16,-4 3-9-16,-1 4-10 0,-1-1-9 0,8 2-14 0,-7-5-11 16,7 0-8-16,-8 1-12 0,14-8-13 0,-6-4-2 0,7 0-5 15,4-6-6-15,2-6-6 0,5-5-10 0,8-6-22 16,0-2-28-16,5-7-36 0,2-5-63 0,5-7-97 16,7-3-44-16</inkml:trace>
  <inkml:trace contextRef="#ctx0" brushRef="#br0" timeOffset="-67139.48">20762 11225 90 0,'20'-19'467'16,"-7"5"-48"-16,0 2-139 0,-5 1-119 0,3 7-66 0,-11 2-34 16,0-3-16-16,0 10-3 0,-6 5 7 0,-7 5 12 0,0 7 7 15,-13 4 6-15,7 6 6 0,-14 5 5 0,7 4-1 16,-6 2-8-16,-7 4-10 0,5 6-16 0,-5-2-9 15,1 3-8-15,-2 2-7 0,1 2-7 0,-6 5-8 0,-1-5-3 16,0 4-8-16,1-3-7 0,-1-1-8 0,2 2-9 0,-3-2-11 16,8-4-14-16,-6 1-10 0,6 1-16 0,7-8-9 15,-1-2-8-15,12-1-10 0,-4-5-9 0,6-4-14 0,12-6-19 16,0-4-31-16,0-8-53 0,14-2-87 0,0-10-73 16,6-6-32-16</inkml:trace>
  <inkml:trace contextRef="#ctx0" brushRef="#br0" timeOffset="-66951.81">20971 12112 342 0,'-46'29'519'0,"-5"3"-2"0,-2 5-197 16,-6 3-152-16,-6 1-82 0,0 7-44 0,7-2-25 15,-7 2-7-15,-1 0-1 0,1 4 0 0,7-9 6 0,6 6 3 16,0-6 1-16,6-2-4 0,6-2-4 0,8-3-14 15,6-2-20-15,7-5-22 0,6 0-22 0,6-2-26 0,1-9-27 16,12 0-36-16,1-6-43 0,6-6-50 0,6-6-77 0,1 0-60 16,-1-6-33-16</inkml:trace>
  <inkml:trace contextRef="#ctx0" brushRef="#br0" timeOffset="-66779.7399">20886 12559 13 0,'13'0'464'0,"-13"6"-52"0,0 5-107 16,-13 11-107-16,-14 1-67 0,2 10-32 0,-14 3-14 0,-6 0-10 15,-8 9-3-15,-5 2-2 0,-1 1 7 0,1-1 8 16,-6 5 4-16,4-1-2 0,1-4-8 0,-6 5-6 16,13-1-9-16,-7-4-6 0,7 1-17 0,6-4-18 0,1 1-20 15,13-6-29-15,0-2-29 0,4-4-31 0,9-7-29 0,12-1-29 16,1-6-37-16,6-9-50 0,6-2-65 0,1-4-118 16,7-8-45-16,-2-6-14 0</inkml:trace>
  <inkml:trace contextRef="#ctx0" brushRef="#br0" timeOffset="-66326.73">20847 9990 215 0,'7'-11'538'0,"-7"4"2"0,0 0-135 0,5 3-176 16,-5 0-98-16,8 4-56 0,-8 0-34 0,7 4-21 0,-7 0-11 15,6 3-4-15,-6 3 1 0,6 2 5 0,0 3 4 16,1 2 4-16,-7 5 2 0,7 1 1 0,0 2 0 15,-1 1-2-15,0 3-3 0,1 1-2 0,-1-1-3 0,0 0-2 16,1-3-3-16,0-1 1 0,-1 1 3 0,1-4 8 0,0-5 9 16,-1 2 21-16,7-7 30 0,-8-1 35 0,3-5 34 15,-1-1 29-15,-1-2 17 0,7-3 14 0,0-3 2 0,0-4-9 16,7-5-24-16,-7-3-22 0,6 1-34 0,0-8-30 16,2 3-23-16,-1-6-19 0,-8-1-15 0,8 1-11 0,-7-1-5 15,0-3-15-15,-1 2-1 0,1-2-2 0,1 0 0 0,-8 0-5 16,7 3-5-16,-1 1-10 0,-5-1-21 0,0 4-37 15,6 4-70-15,-6 0-82 0,6 0-79 0,-7 3-89 0,0-1-134 16,-6 7-109-16,0-3-57 0,-6 4-21 0,-7 1 41 16</inkml:trace>
  <inkml:trace contextRef="#ctx0" brushRef="#br0" timeOffset="-65482.69">17174 9744 75 0,'0'0'457'0,"0"0"-75"15,0-4-120-15,0 4-104 0,0-3-66 0,0 3-36 0,0 0-18 16,0 0-9-16,0-4-2 0,5 4 3 0,-5 0 2 15,8 0 2-15,-8-2 0 0,5 2 0 0,10-5-3 0,-9 5-2 16,7-3-2-16,-6 3-6 0,12-4-2 0,-6 4-1 16,0-4 0-16,0 4 1 0,0-4-2 0,7 1 0 0,-8-1-1 15,8 4-2-15,-7-4 0 0,7 1-2 0,-7 0-1 0,7 3-3 16,-1-4-1-16,1-1-1 0,-2 2-2 0,2 0-1 16,0-1-3-16,0 0 0 0,-1 1-4 0,-5-1-8 0,-2 4-11 15,8-4-12-15,-7 0-15 0,0 1-19 0,-7 3-21 0,1-4-33 16,6 1-48-16,-13 3-68 0,6-7-110 0,-6 7-65 15,0-8-28-15</inkml:trace>
  <inkml:trace contextRef="#ctx0" brushRef="#br0" timeOffset="-65201.45">17356 9581 64 0,'0'-8'444'0,"-5"4"-75"0,5-1-99 0,-8 2-88 0,8 0-59 16,0 3-33-16,0-4-16 0,-7 4-12 0,7-4-4 15,0 4-6-15,0 0-4 0,0 0-1 0,0 4 0 0,0 0 1 16,7-1 0-16,-7 5 1 0,0-1 7 0,0 0 11 0,8 8 5 16,-8-3 5-16,0 2 5 0,0 1 5 0,0-1 3 15,0 1 2-15,0 2 0 0,5 2-6 0,-5 0-8 16,0-2-4-16,0 3-8 0,0 1-12 0,0-2-9 0,8 2-7 16,-8-2-12-16,0 2-7 0,0 2-7 0,0 3-4 0,0-9-4 15,5 6 0-15,-5-1-3 0,0 0-3 0,0-1-12 0,0-2-24 16,0-1-31-16,6 1-37 0,-6-1-38 0,0 0-36 15,0-3-33-15,0 3-39 0,7-3-54 0,-7-4-85 16,0-1-73-16,0 2-33 0,0-2-6 0</inkml:trace>
  <inkml:trace contextRef="#ctx0" brushRef="#br0" timeOffset="-64638.27">17317 10408 78 0,'7'0'495'0,"-7"0"-45"16,0 0-111-16,0-5-111 0,0 5-68 0,0 0-35 15,0-2-12-15,0 2 4 0,6 0 11 0,-6-4 12 0,0 4 10 16,0 0 6-16,0 0-2 0,0-4-8 0,0 4-13 15,0 4-16-15,0-4-19 0,6 4-22 0,-6-2-15 0,0 6-10 16,0-1-2-16,0 5-2 0,0 2-3 0,0 1-6 16,0 0-7-16,0 4-3 0,-6-2-3 0,6 5-4 0,0 0-4 0,-6 4-2 15,6-4-2-15,-7 4 1 0,7-4-3 0,-7 3-1 16,7 1 0-16,-6-4-3 0,6-1-1 0,-6 5-1 16,6-7 0-16,-7 2-2 0,7-2 3 0,-6-5 0 0,6 1-2 15,0 0 0-15,-7-8-1 0,7 4 1 0,0-3-4 0,0-1 0 16,0-3 1-16,7 0 2 0,-7 3 0 0,6-4 3 15,-6 1 2-15,7-4 4 0,-1 3 3 0,7-3 5 0,0 0 1 16,8 0 1-16,-3-3 6 0,2-1-2 0,6 1-2 16,7-4-3-16,-2 3-3 0,9-4-5 0,-8 0-2 0,8 1-4 15,-1 0-20-15,0 0-28 0,1 3-52 0,-2-3-68 0,1 3-63 16,-6-3-59-16,-1-1-71 0,1 1-113 0,-7 4-125 16,0-5-64-16,-13 5 1 0,-7-1 41 0</inkml:trace>
  <inkml:trace contextRef="#ctx0" brushRef="#br0" timeOffset="-63716.2">17572 11129 216 0,'0'-3'297'0,"0"3"-58"15,0 0-59-15,0 0-53 0,0-4-41 0,0 4-31 0,0 0-17 16,0 0-9-16,0 0-7 0,0 0-2 0,0 0-1 15,0 0-2-15,0 0 0 0,0 0-1 0,0 0-1 16,0 0 1-16,0 0-1 0,-7 0 1 0,7 0 0 0,0 0 1 16,0 0 2-16,0 0 1 0,0 0 3 0,-7 0 0 0,7 0 2 15,0 0 0-15,-7 0-2 0,7 0-1 0,-6 0 1 16,6 0 0-16,-6 0-1 0,6 0 1 0,-7 0-3 0,1 4-1 16,-1-4 3-16,1 3 0 0,0 1-1 0,-2-1 0 0,-5 1 6 15,6 3 2-15,-5-3 6 0,6 8 2 0,-7-6 3 16,-1 5 6-16,8 1 2 0,-7-2 0 0,0 5-1 0,0-1 2 15,6 5 7-15,-6-1 6 0,0 0 3 0,0 1 0 16,6 3 0-16,-5 1-1 0,5-2-4 0,0 1-3 0,1 0-11 16,6-1-8-16,-6-2-7 0,6 4-6 0,0-5-3 15,0 0-2-15,6-3-2 0,0-1-3 0,1 1-3 0,0-1-4 16,5-2-2-16,3-2-4 0,-2 1-2 0,5-3-9 0,2 0-13 16,6-5-17-16,0 1-19 0,-6-2-17 0,5 3-22 15,2-1-21-15,-2-4-23 0,2 0-17 0,-1 0-22 0,-7-4-29 16,7 4-52-16,-6-5-97 0,5 3-69 0,-10-5-40 0</inkml:trace>
</inkml:ink>
</file>

<file path=ppt/ink/ink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44.20712" units="1/cm"/>
          <inkml:channelProperty channel="Y" name="resolution" value="44.13793" units="1/cm"/>
        </inkml:channelProperties>
      </inkml:inkSource>
      <inkml:timestamp xml:id="ts0" timeString="2022-10-24T17:23:45.396"/>
    </inkml:context>
    <inkml:brush xml:id="br0">
      <inkml:brushProperty name="width" value="0.05292" units="cm"/>
      <inkml:brushProperty name="height" value="0.05292" units="cm"/>
      <inkml:brushProperty name="color" value="#0070C0"/>
    </inkml:brush>
  </inkml:definitions>
  <inkml:trace contextRef="#ctx0" brushRef="#br0">670 16594,'-25'0,"0"0,1 0,24-24</inkml:trace>
  <inkml:trace contextRef="#ctx0" brushRef="#br0" timeOffset="2036.41">472 16173,'0'24,"24"-24,-24-24,25 24,-25-25,0 0,0 0,0 0,25 1,-25-1,0 0,0 0,0 0,0 1,0-1,0 0,0 0,0 0,0 1,-25-1,25 0,-25 0,25 0,0 1,-24 24,24-25,-25 0,25 0,-25 25,25 25,0 0,0 0,0-1,0 1,0 0,0 0,0 0,25-1,-25 1,0 0,0 0,0 0,0-1,25 1,-25 25,0-25,0-1,24 1,-24 25,0-25,25 24,-25-24,0 0,0 24,25-24,-25 0,0 25,25-25,-25-1,0 1,25 0,-25 0,0 0,24-25,-24 24,25-24,-25 25,25-25,0 0,0 0,-25-25,24 25,-24-24,0-1,0 0,0 0,-24 0,24 1,0-1,-25 25,25-25,0 0,-25 25,0-25,0 0,1 25,24-24,-25 24,0 0,50 0,-25 24,25-24,-1 0,-24-24,25-1,0 0,-25 0,0 0,0 1,0-1,0 0,0 0,0 0,25 25,0 0,-25 25,24-25,-24 25,25-25,0 25,0-25,0 0</inkml:trace>
  <inkml:trace contextRef="#ctx0" brushRef="#br0" timeOffset="2892.73">943 16024,'-25'0,"0"0,1 0,24 25,0-1,0 1,24-25,-24 25,0 0,25-25,-25 25,25-25,-25-25,0 0,0 0,0 0,0 1,25 24,-25-25,0 50,25-25,-25 24,24-24,-24 25,25 0,-25 0,25-25,-25 25,0-1,25-24,-25-24,0-1,0 0,-25 25,25-25,0 0,0 1,0 48,25-24,-25 25,25 0,-25 0,0-50,0 0,0 0,0 1,0-1,0 0,24 25,-24-25,25 25,-25 25,25-25,-25 25,25-25,-25 25,25-1,-1 1,1 0,0-25</inkml:trace>
  <inkml:trace contextRef="#ctx0" brushRef="#br0" timeOffset="3283.66">1737 15701,'0'0,"-25"0,0 0,25 25,-25-25,0 25,1 0,24 0,0-1,0 1,24-25,1 25,0-25,0 25,0-25,-1 25,1-25,-25 24,25-24,-25 25,0 0,0 0,0 0,-25-25,0 24,1-24,24 25,-25-25</inkml:trace>
  <inkml:trace contextRef="#ctx0" brushRef="#br0" timeOffset="3588.46">1886 15553,'0'24,"0"1,0 0,24 0,-24 0,25-1,0 1,0 0,-25 0,25 0,-25-1,24 1,1 0,-25 0,25 0,0-1,-25 1,25 0,-1 0,1 0,-25-1,25-24,-25 25,25-25</inkml:trace>
  <inkml:trace contextRef="#ctx0" brushRef="#br0" timeOffset="3761.47">1985 15999,'0'0,"-25"0,25-25,-25 25,50 0,0-25</inkml:trace>
  <inkml:trace contextRef="#ctx0" brushRef="#br0" timeOffset="4199.6">2183 15900,'25'0,"-25"-25,25 25,0-25,-1 0,1 25,-25-24,0-1,0 0,0 0,-25 25,1 0,-1 0,25 25,-25-25,25 25,0 0,0-1,0 1,25-25,-25 25,25 0,-25 0,24-25,-24 24,25-24,-25 25,25-25,0 0,0 0,-1 0,1 0</inkml:trace>
  <inkml:trace contextRef="#ctx0" brushRef="#br0" timeOffset="4656.6">2580 15652,'0'0,"-25"0,0 0,25 25,-24-1,24 1,0 0,0 0,0 0,0-1,0 1,24-25,-24 25,25-25,0 0,-25-25,0 0,0 1,0-1,0 0,-25 25,25-25,0 50,25-25,-25 25,25-25,-25 25,25-25,-1 24,1-24,-25 25,25-25,0 0,0 0,-1 0</inkml:trace>
  <inkml:trace contextRef="#ctx0" brushRef="#br0" timeOffset="5245.51">2754 15677,'0'-25,"-25"25,50 0,-25 25,24-25,-24 24,25 1,-25 0,25-25,-25 25,25-25,-25 25,25-25,-25 24,24-24,-24-24,0-1,0 0,0 0,0 0,0 50,25-25,-25 25,25-25,-25-25,25 25,-25-25,0 1,0-1,0 0,25 25,-25-25,25 25,-25 25,24-25,1 0,-25 25,25-25,-25 25,25-25,-25 24,25-24,-25 25,24 0,1 0,0 0,0-1</inkml:trace>
  <inkml:trace contextRef="#ctx0" brushRef="#br0" timeOffset="5561.39">3374 15354,'0'-25,"-25"25,25 25,0 0,25 0,-25 0,25-25,-25 24,24 1,-24 0,25-25,-25 25,25 0,-25-1,25 1,0 0,-25 0,24 0,1-1,-25 1,25 0,0 0,0-25,-25 25,24-25,1 24,0-24,0 0</inkml:trace>
  <inkml:trace contextRef="#ctx0" brushRef="#br0" timeOffset="5768.26">3448 15627,'-25'0,"50"0,0 0,-25-25,25 25,0 0,-1-25</inkml:trace>
  <inkml:trace contextRef="#ctx0" brushRef="#br0" timeOffset="6136.58">3820 15429,'-25'24,"1"1,-1-25,25 25,0 0,0 0,0-1,25-24,-1 0,1 0,0-24,-25-1,-25 25,50 0,0 0,0 0,-1 0,1 0,0 0,-25-25,25 25</inkml:trace>
  <inkml:trace contextRef="#ctx0" brushRef="#br0" timeOffset="7040.35">3820 15180,'0'0,"0"-24,0 48,25 1,0 0,0 0,-1 0,1-1,-25 1,25 0,0-25,-25 25,25 0,0-25,-25 25,24-1,1-24,0 25,0-25,-25 25,25-25,-1 0,-24-25,25 25,-25-25,0 50,25-25,-25-25,25 25,-25-24,25 24,-25-25,24 25,-24-25,25 0,-25 0,0 0,0 1,0-1,0 0,0 0,0 0,0 1,0-1,-25 0,25 0,-24 0,24 1,-25-1,0 0,25 0,-25 0,0 25,25-24,-24 24,24-25,-25 25,25 25,0-1,0 1,0 0,25 0,-25 0,24-1,-24 1,25 0,-25 0,25 0,0-1,-25 1,25 0,-1 0,1 0,0-25,0 24,0-24,-1 25,1-25,0 0,0 0,0 0,-1 0,1-25,0 25,0-24,0-1,-25 0,0 0,0 0,0 1,-25 24,25-25,-25 25,25-25,-25 25,25 25,0 0,0-1,25-24,-25 25,25-25,-25 25,25-25,-1 25,1-25,0 25,0-25,0 0,-1 0,26 0,-25 0,0 0,24 0,-24-25,25 25,-25 0,-1-25,1 25,25-25,-25 25,-1 0,1-25,0 1,0 24</inkml:trace>
  <inkml:trace contextRef="#ctx0" brushRef="#br0" timeOffset="7740.56">1786 17165,'0'0,"-25"0,1 0,-1 0,0 0,25-25,25 25,0 0,-1-25,1 25,0-25,25 25,-1-24,1-1,0 0,24 0,0 0,1 1,24-26,-25 25,26 0,-1-24,-25 24,25-25,1 26,-26-26,25 25,1-24,-26 24,0 0,26-25,-26 26,0-26,1 25,-26 0,26 0,-26 1,1-1,-25 0,24 0,-24 25,0-25,0 25,-50 0,25 25,-25-25</inkml:trace>
  <inkml:trace contextRef="#ctx0" brushRef="#br0" timeOffset="12948.63">372 17611,'25'25,"0"-25,-25 25,25-25,-25 25,25-25,-1 25,-24-1,25-24,0 25,-25 0,25-25,0 25,-1-25,-24 25,25-1,0-24,-25 25,25-25,0 25,-1 0,1 0,0-25,-25 24,25-24,0 0,-25 25,25-25,-25-25,0 1,0-1,0 0,0 0,0 0,0 1,0-1,0 0,-25 0,25-24,0 24,0 0,0-25,-25 26,25-26,0 0,0 25,-25-24,25-1,0 25,-25 1,25-26,0 25,0 0,-25 25,25-24,0-1,-24 25</inkml:trace>
  <inkml:trace contextRef="#ctx0" brushRef="#br0" timeOffset="14068.2">1166 17636,'0'0,"25"25,-25 0,0 0,0-1,25 1,-25 0,0 0,25 0,-25-1,0 1,24 25,-24-25,0 24,25-24,-25 25,25-26,-25 26,25-25,-25 24,25-24,-25 25,24-25,-24 24,25-24,-25 0,0 0,25-1,-25 1,25 0,-25 0,25 0,-25 0,24-25,-24 24,25-24,0 25,0-25,-25-25,25 25,-25-24,24 24,-24-25,25 25,-25-25,0 0,0 0,25 25,-25-25,0 1,-25 24,25-25,0 0,-25 0,25 0,-24 25,24-24,-25 24,25-25,-25 25,0-25,0 25,1-25,-1 25,0 0,0 0,0 0,1 0,24 25,-25-25,25-25,25 25,-1-25,1 25,0-24,0-1,0 25,-25-25,24 25,1-25,0 0,-50 25,25-24</inkml:trace>
  <inkml:trace contextRef="#ctx0" brushRef="#br0" timeOffset="15104.48">2084 17363,'0'25,"-25"-25,0 0,25 25,-24-25,24 25,0-1,-25-24,25 25,0 0,-25 0,25 0,0 0,0-1,0 1,0 0,0 0,0 0,0-1,25 1,-25 0,0 0,25 0,-25-1,24 1,-24 0,25 0,0 0,-25-1,25 1,0 0,-1 0,1 0,0-1,0-24,0 25,-1-25,1 25,0-25,0 0,0 25,-1-25,1 0,0 0,0 0,0-25,-1 25,1 0,-25-25,25 25,0-25,0 25</inkml:trace>
  <inkml:trace contextRef="#ctx0" brushRef="#br0" timeOffset="16215.34">2555 17537,'-25'0,"25"25,-24-25,24 25,0-1,-25-24,25 25,-25 0,25 0,0 0,0-1,0 1,0 0,0 0,25-25,-25 25,25-25,-25 24,24-24,-24-24,25 24,-25-25,25 0,-25 0,0 0,0 1,0-1,0 0,-25 0,25 50,25-25,-25 25,25-25,-25 25,25-25,-1 0,1 0,-25-25,25 25,-25-25,0 0,0 0,0 1,-25 24,25-25,0 0,-25 25,25-25,-24 0,24 0,-25 1,0-1,0 0,25 50,25-25,-25 25,25-25,-25 24,25 1,-1 0,-24 0,25-25,-25 25,25-25,-25 25,25-1,0 1,-1 0,-24 0,25-25,0 0,-25 25,25-25,0 0,-1 0,-24-25</inkml:trace>
  <inkml:trace contextRef="#ctx0" brushRef="#br0" timeOffset="16543.59">2530 17636,'25'0,"-25"-25,25 25,0-24,0-1,-1 25,1-25,0 0,0 25,-25-25,25 25,-25-25</inkml:trace>
  <inkml:trace contextRef="#ctx0" brushRef="#br0" timeOffset="23628.64">3349 17363,'0'25,"0"0,0 0,0-1,25-24,-25 25,25 0,-25 0,24-25,-24 25,25-25,-25 25,25-25,-25 24,25-24,0 0,-1 0,-24-24,25 24,0 0,-25-25,25 0,-25 0,25 25,-25-25,0 0,0 1,0-1,-25 25,25-25,0 0,-25 25,25-25,0 1,-25-1,0 0,25 0,-24 25,24-25,-25 25,0-24,0 24,25-25,-25 25,1 0,24 25,-25-25,0 0,25 24,-25 1,25 0,-25-25,25 25,0 0,-24-25,24 24,0 1,0 0,0 0,0 0,24-25,-24 24,0 1,25-25,-25 25,25-25,-25 25,25-25,-25 25,25-25,-1 0,1 0,-25 25,25-25</inkml:trace>
  <inkml:trace contextRef="#ctx0" brushRef="#br0" timeOffset="24660.23">3845 17190,'0'24,"0"1,0 0,0 0,0 0,25-25,-25-25,25 25,-25-25,-25 25,0 0,0 0</inkml:trace>
  <inkml:trace contextRef="#ctx0" brushRef="#br0" timeOffset="26585.18">4292 16892,'0'25,"-25"-25,0 25,0-25,25 24,-25-24,25 25,-24-25,-1 0,25 25,0 0,25-25,-25 25,24-25,-24 24,25-24,-25 25,25-25,-25 25,25-25,-25 25,0 0,25-25,-25 24,0-48,0-1,0 0,24 25,-24-25,0 0,25 25,-25-24,25 24,-25-25,25 25,0 0,-1 0,1 0,-25 25,25-25,-25 24,25-24,-25 25,0 0,25-25,-25 25,0 0,0-1,0 1,0 0,0 0,0 0,-25-1,25 1,-25-25,25 25,-25-25,25 25,-25-25,1 25,-1-25,0 24,0-24,0 25,1-25,-1 0,25 25,0-50</inkml:trace>
  <inkml:trace contextRef="#ctx0" brushRef="#br0" timeOffset="27627.59">4688 16917,'0'25,"25"-25,-25 24,0 1,25-25,-25 25,25-25,-25 25,25 0,-25-1,24-24,-24 25,0 0,25 0,-25 0,25-25,-25 24,0 1,0 0,25-25,-25 25,0 0</inkml:trace>
  <inkml:trace contextRef="#ctx0" brushRef="#br0" timeOffset="28345.23">4688 16966,'25'0,"-25"25,25-25,0 25,0-25,-1 25,1-25,0 0,-25-25,0 0,0 0,0 1,0-1,0 0,25 0,-25 0,0 1,25 24,-1 24,1 1,-25 0,25-25,-25 25,25-25,-25 25,0-1,25-24,-25 25,25 0,-1 0,-24 0,25-1,-25 1,0 0,0 0,25 0,-25-1</inkml:trace>
  <inkml:trace contextRef="#ctx0" brushRef="#br0" timeOffset="28712.28">5085 16818,'0'24,"25"1,-25 0,25-25,-25 25,25 0,-25-1,25 1,-25 0,24-25,-24 25,0 0,25-25,-25 24,0 1,25 0,-25 0,25-25,-25 25,0-1,25-24,-25 25</inkml:trace>
  <inkml:trace contextRef="#ctx0" brushRef="#br0" timeOffset="29113.09">4986 16818,'0'0,"0"-25,-25 25,25-25,0 0,0 0,25 25,-25-24,25 24,0 0,-25-25,25 25,-1 0,1 25,0-1,0 1,-25 0,25-25,-25 25,0 0,-25-1,25 1,-25 0,25 0</inkml:trace>
  <inkml:trace contextRef="#ctx0" brushRef="#br0" timeOffset="29813.39">5507 16818,'-25'0,"25"24,-25-24,25 25,-24 0,24 0,0 0,0-1,0 1,0 0,0 0,0 0,0-1,24-24,1 0,-25-24,25-1,-25 0,0 0,0 0,0 1,0-1,-25 25,25-25,0 50,25-25,-25 25,25-25,0 0,-1 24,1-24,0 0,-25-24,25 24,-25-25</inkml:trace>
  <inkml:trace contextRef="#ctx0" brushRef="#br0" timeOffset="30192.25">5259 16594,'0'-24,"0"-1,25 0,0 0,-1 25,1 0,0 0,0 0,0 0,-1 0,1 25,0-25,0 25,0-25,-1 25,1-25,0 24,-25 1,25 0,0-25,-1 25,1 0,-25-1,25 1,0 0,-25 0,0 0,25-1,-25 1,0 0,0 0,0 0,0 24,0-24,0 0,0 0,0-1,-25 1,25 0,0 0,0 24,0-24,0 0</inkml:trace>
  <inkml:trace contextRef="#ctx0" brushRef="#br0" timeOffset="31296.27">4267 18107,'25'0,"-1"0,1 0,0 0,0 0,0-24,-1 24,1 0,0 0,0 0,0 0,-1 0,1-25,0 25,0 0,0 0,-1 0,-24-25</inkml:trace>
  <inkml:trace contextRef="#ctx0" brushRef="#br0" timeOffset="31843.99">4316 17959,'-24'0,"48"0,1 0,0 0,0 0,0 0,-1 0,1 0,-25-25,25 25,0 0,0 0,-1 0,1 0,-25-25,25 25,0 0,0 0,-1 0,1-25,-25 50</inkml:trace>
  <inkml:trace contextRef="#ctx0" brushRef="#br0" timeOffset="72799.72">5358 17735,'0'-24,"-25"24,25 24,0 1,0 0,25 0,-25 0,0-1,25 1,-25 0,0 0,0 0,25-1,-25 1,0 0,0 0,0 0,25-1,-25 1,0 0,0 0</inkml:trace>
  <inkml:trace contextRef="#ctx0" brushRef="#br0" timeOffset="73031.69">5681 17884,'-25'0</inkml:trace>
  <inkml:trace contextRef="#ctx0" brushRef="#br0" timeOffset="73551.58">5978 17661,'-25'25,"25"0,0-1,0 1,0 0,0 0,25 0,-25-1,25-24,-25 25,25 0,-25 0,25-25,-25 25,24-1,1-24,0 0,0 0,-25-24,0-1,0 0,0 0,0 0,0 1,-25-1,25 0,-25 25,0-25,1 25,24-25,-25 25,0 0,25-24,-25 24,0 0</inkml:trace>
  <inkml:trace contextRef="#ctx0" brushRef="#br0" timeOffset="74128.48">6350 17760,'0'-25,"0"1,0-1,25 25,0 0,-25-25,25 25,0 0,-25 25,24-25,-24 25,25-25,-25 24,0 1,25-25,-25 25,0 0,0 0,0-1,0 1,0 0,0 0,0 0,-25-25,25 24,0 1,0 0,25-25,-25-25,25 25,0 0,-1-25,1 25</inkml:trace>
  <inkml:trace contextRef="#ctx0" brushRef="#br0" timeOffset="74663.39">6747 17661,'-25'0,"25"25,-24-25,-1 0,25 25,-25-1,25 1,0 0,0 0,25-25,0 0,-1 0,-24-25,25 25,-25-25,0 0,25 25,-25-24,0-1,0 0,0 0,0 0,0 1,0-1,0 50,0-1,0 1,25-25,-25 25,0 0,25 0,-25-1,24 1,-24 0,25 0,-25 0,0-1,25-24,-25 25,0 0,25 0,-25 0,0-1,25-24,-25 25,0 0,0 0,24-25</inkml:trace>
  <inkml:trace contextRef="#ctx0" brushRef="#br0" timeOffset="75135.64">7045 17686,'-25'0,"0"0,0 25,25-1,0 1,0 0,25-25,-25 25,25-25,0 25,0-25,-25 24,24-24,1 0,-25 25,25-25,-25 25,25-25,-25 25,0 0,-25-25,25 24,-25-24,0 0,1 0</inkml:trace>
  <inkml:trace contextRef="#ctx0" brushRef="#br0" timeOffset="75331.65">6921 17760,'0'-25,"0"1,25 24,-25-25,24 25,-24-25,25 25,0-25,0 0,0 1,-1-1,1 25</inkml:trace>
  <inkml:trace contextRef="#ctx0" brushRef="#br0" timeOffset="75659.64">7442 17512,'0'0,"0"25,0 0,0 0,0-1,0 1,0 0,0 0,0 0,0-1,0 1,0 0,0 0,0 0,0-1,0 1,0 0,0 0,25 0</inkml:trace>
  <inkml:trace contextRef="#ctx0" brushRef="#br0" timeOffset="75951.89">7243 17711,'0'0,"25"0,0 24,0-24,0 0,-25 25,24-25,1 25,0-25,0 25,0-25,-1 25,1-25,0 0,0 24,0-24,-1 0,1 0,0 25,0-25</inkml:trace>
  <inkml:trace contextRef="#ctx0" brushRef="#br0" timeOffset="76239.92">7690 17537,'0'25,"25"0,-25-1,24 1,-24 0,25 0,-25 0,0-1,25 1,-25 0,25-25,-25 25,25 0,-25-1,24 1,1 0,0 0</inkml:trace>
  <inkml:trace contextRef="#ctx0" brushRef="#br0" timeOffset="76615.48">7938 17512,'0'25,"0"0,0 0,0-1,0 1,0 0,25 0,-25 0,24-1,-24 1,25 0,0 0,0 0,0-1,-1 1,1-25,0 0,0 0,0 0,0 0,-1-25,1 1,-25-1,25 25,-25-25,0 0,0 0,-25 1,25-1,-25 25,1-25,24 0,-25 25,0-25,0 25,0-24,0 24,1-25,-1 25,-25 0,25 0,1-25,-1 25</inkml:trace>
  <inkml:trace contextRef="#ctx0" brushRef="#br0" timeOffset="76915.36">7392 17165,'0'0,"25"0,0 0,0 0,-1 0,1 0,0 0,0 0,0 0,-1-25,1 25,0-25,0 25,0 0,-1-25</inkml:trace>
  <inkml:trace contextRef="#ctx0" brushRef="#br0" timeOffset="77407.5">7789 16917,'0'-25,"0"0,25 25,-25-25,25 25,-25-24,24 24,1 0,0 0,-25 24,25 1,-25 0,0 0,25-25,-25 25,0-1,0 1,24-25,-24 25,25-25,0 25,0-25,0 0,-1 0,1 0,0 0,0 25,0-25,-25 24,0 1,0 0,-25 0,0 0,0-25,0 24,1-24,-1 25,0-25,25 25</inkml:trace>
  <inkml:trace contextRef="#ctx0" brushRef="#br0" timeOffset="78623.23">8558 17686,'0'-25,"25"25,-25 25,25 0,-25-1,24 1,-24 0,25-25,-25 25,0 0,0-1,0-48,0-1,0 0,0 0,-25 0,25 1,25 24,-25-25,25 50,0-25,-25 24,25 1,-25-50,0 1,0-1,0 0,24 25,-24-25,0 0,25 25,0 25,-25 0,25 0,-25 0,0-1,0 1,0 0,0 0,0 0,0-1,0 1</inkml:trace>
  <inkml:trace contextRef="#ctx0" brushRef="#br0" timeOffset="79086.58">8508 17264,'0'0,"0"-25,-24 25,48 0,1 0,0 0,-25 25,25-25,-25 25,25 0,-25-1,24-24,-24 25,25-25,-25 25,25-25,0 25,0-25,-1 25,1-25,-25 24,-25 1,1-25,24 25,-25-25</inkml:trace>
  <inkml:trace contextRef="#ctx0" brushRef="#br0" timeOffset="79435.39">9153 17388,'-25'0,"25"25,0 0,0-1,0 1,0 0,25-25,-25 25,0 0,0 0,25-1,-25 1,0 0,0 0,25 24,-25-24,0 25,0-1,0 1,0 0,0-1,0 1,0-25,0 24,0-24,-25 0,25 0,0-1,0 1</inkml:trace>
  <inkml:trace contextRef="#ctx0" brushRef="#br0" timeOffset="79763.55">9252 17711,'-24'24,"24"1,24-25,-24 25,0 0,25 0,-25-1,25 1,-25 0,25 0,-25 0,0-1,25 1,-25 0,25 0,-25 0,0-1,24 1,-24 0,0 0,0 0</inkml:trace>
  <inkml:trace contextRef="#ctx0" brushRef="#br0" timeOffset="80019.82">9501 17810,'-25'25,"0"-25,25 24,-25-24,25 25,-25-25,25 25,0 0,0 0,0-1,25-24,0 0,0 0,0 0</inkml:trace>
  <inkml:trace contextRef="#ctx0" brushRef="#br0" timeOffset="80375.5">9649 17835,'-24'24,"-1"1,25 0,-25-25,25 25,0-50,25 25,0 0,-1 0,1 0,0 0,0 25,0 0,-1-1,1 1,-25 0,0 0,25 0,-25-1,25 1,-25 0,0 0,0 0,0-1,-25 1,25 0,-25 0,25 0,-25-25,25 24,-24-24,24 25,-25-25,0 0,0 0</inkml:trace>
  <inkml:trace contextRef="#ctx0" brushRef="#br0" timeOffset="80542.56">10021 18083,'0'24,"-24"1,24 0,-25-25</inkml:trace>
  <inkml:trace contextRef="#ctx0" brushRef="#br0" timeOffset="82170.73">10269 18306,'-24'0,"24"-25,-25 25</inkml:trace>
  <inkml:trace contextRef="#ctx0" brushRef="#br0" timeOffset="82710.72">10269 18355,'0'-24,"25"24,-25-25,25 25,0 0,-25 25,25-25,-25 24,25-24,-25 25,0 0,0 0,0 0,0 24,0-24,-25 0,25 0,-25 0,0-1,25 1,-25 0</inkml:trace>
  <inkml:trace contextRef="#ctx0" brushRef="#br0" timeOffset="83195.84">10840 18182,'-25'-25,"50"25,0 0,-25 25,25-25,-1 25,1-1,0 1,0-25,0 25,-1 0,1 0,0-1,0 1,0 0,-1 0,-24 0,25-25,0 24,0 1,0-25,-25-25,0 1,0-1,0 0,0-25,-25 26,25-1,0 0,0 0,-25-24,25 24,0 0,-25-25,25 26,0-26,0 25,-25-24,25 24,0 0,0 0,0 0,-24 1,24-1,24 25</inkml:trace>
  <inkml:trace contextRef="#ctx0" brushRef="#br0" timeOffset="83799.56">11460 18083,'0'24,"0"1,0 0,0 0,0 0,25-1,-25 1,0 0,0 0,25 0,-25-1,25 26,-25-25,0 0,24-1,-24 1,25 0,-25 0,25 25,-25-26,25 1,0 0,-25 0,24 0,1-25,0 0,0 0,-25-25,25 0,-25 0,0 0,-25 25,25-24,-25 24,25-25,-25 25,0-25,1 25,-1 0,0-25,0 25,0 0,1 0,-1 0,0 0,0 0,50 0,0-25,0 25,-1 0,-24-25,25 25,0 0,0 0,0 0,-25-24,24 24,1 0,-25-25</inkml:trace>
  <inkml:trace contextRef="#ctx0" brushRef="#br0" timeOffset="84131.53">12155 18083,'-25'0,"50"0,-1 0,-24-25,25 25,0 0,-25-25,25 25,0 0,-25-25,24 25,1 0,0-25,0 25,-25-24,25 24,-1 0,-24-25</inkml:trace>
  <inkml:trace contextRef="#ctx0" brushRef="#br0" timeOffset="84383.51">12179 18256,'25'0,"-25"-25,25 25,0-24,0 24,-25-25,24 25,1-25,0 25,0-25,0 0,-1 25,1-24,-25-1,25 25,0 0,-25-25,25 25,-25-25,25 25,-50 25</inkml:trace>
  <inkml:trace contextRef="#ctx0" brushRef="#br0" timeOffset="87367.23">12427 18107,'0'-24,"25"24,-25-25,-25 25,1 0,-1 0,0 25,0-25,25 24,-25-24,1 25,-1 0,0 0,25 0,-25-1,25 1,0 0,25 0,-25 0,25-1,0-24,-1 0,1 0,0 0,0 0,-25-24,25 24,-1-25,1 0,0 0,-25 0,25 25,-25-24,0-1,0 0,0 0,0 0,-25 1,25-1,0 0,-25 25,25-25,0 50,0 0,25-25,-25 25,25-1,-25 1,25 0,0 0,-1 0,1-25,0 24,0-24,0 0,-1 0,1 0,0 0,0-24,0 24,-25-25,24 0,-24 0,25 0,-25 1,0-1,0 0,0 0,-25 0,25 1,0-1,-24 25,24-25,-25 25,25-25,-25 25,25-25,-25 25,25 25,0 0,25 0,-25 0,0-1,25-24,-25 25,25 0,-25 0,24 0,1-1,-25 1,25 0,-25 0,25 0,-25-1,25-24,-25 25,24-25,-24 25,25-25,0 25,0-25,0 0,-1 0,1-25</inkml:trace>
  <inkml:trace contextRef="#ctx0" brushRef="#br0" timeOffset="87671.03">12651 18157,'25'0,"-1"0,1 0,-25-25,25 25,0 0,0 0,-25-25,24 25,1 0,0-24,0 24,0-25,-1 25,1-25,0 25,0-25,0 25,-25-25,24 25</inkml:trace>
  <inkml:trace contextRef="#ctx0" brushRef="#br0" timeOffset="89174.92">12055 17487,'0'25,"0"0,-24-25,24 25,0 0,0-1,-25 1,25 0,0 0,0 0,0-1,0 1,0 0,0 25,0-26,25 26,-25 0,0-1,0 1,24-1,-24 1,25 0,-25-1,25 1,0-1,-25 1,25-25,-1 0,1 24,25-24,-25 0,-1 0,1 0,25-25,-25 24,-1 1,26-25,-25 25,25-25,-26 0,26 0,-25 0,24 0,-24 0,25 0,-25 0,24 0</inkml:trace>
  <inkml:trace contextRef="#ctx0" brushRef="#br0" timeOffset="89883.45">13643 17810,'-25'0,"25"25,0-1,-25 1,25 0,0 0,0 0,0-1,0 1,0 0,0 25,0-26,0 1,0 0,0 0,0 24,0-24,25 0,-25 0,0 0,25-1,-25 1,25 0,0 0,-1-25,-24 25,25-25,0 0,0 0,-25-25,25 25,-1-25,1 0,-25 0,0 1,0-1,0 0,0 0,-25 0,25 1,-24-1,24 0,-25 0,0 0,25 1,-25-1,0 0,1 0,-1 0,0 1,0-1,0 25,1-25,-1 0,0 25,0-25,0 25</inkml:trace>
  <inkml:trace contextRef="#ctx0" brushRef="#br0" timeOffset="90155.5">14288 18182,'-25'0,"0"0</inkml:trace>
  <inkml:trace contextRef="#ctx0" brushRef="#br0" timeOffset="90583.45">14536 17909,'-25'0,"0"0,0 0,1 0,24 25,0 0,0-1,24 1,-24 0,25-25,0 25,-25 0,25-1,0-24,0 25,-1 0,-24 0,25-25,0 25,0-1,0-24,-25 25,0 0,24-25,-24 25,0 0,0-1,-24-24,24 25,-25-25,0 0,25 25,-25-25,0 0,1 0,-1 0,0 0,0 0,25-25</inkml:trace>
  <inkml:trace contextRef="#ctx0" brushRef="#br0" timeOffset="90787.42">14412 18008,'0'-25,"25"25,-25-24,24 24,1 0,-25-25,25 25,0 0,0-25,0 25,-1 0,1-25</inkml:trace>
  <inkml:trace contextRef="#ctx0" brushRef="#br0" timeOffset="91641.18">14908 17835,'25'0,"-25"24,25 1,-25 0,24-25,-24 25,0 0,25-1,-25 1,0 0,25 0,-25 0,25-1,-25 1,25 0,-25 0,24 0,-24-1,25-24,-25 25,0-50,0 1,-25 24,25-25,-24 0,24 0,-25 0,25 1,-25-1,25 0,-25 0,25 0,0 1,-25 24,25-25,-24 0,24 0,24 50,-24 0,25-25,-25 25,25-25,-25 24,25 1,0 0,-1-25,-24 25,25-25,0 0,-25-25,25 25,-25-25,0 0,0 1,25-1,-25 0,0 0,24 0,-24 1,0-1,25 25,0-25,0 50,0 0,-1-1,-24 1,25 0,-25 0,0 0,0-1,25 1,0 0,-25 25,0-26,0 1,25 0,-1 0,-24 0,0-1,0 1,25-25,-25 25,0 0</inkml:trace>
  <inkml:trace contextRef="#ctx0" brushRef="#br0" timeOffset="91893.6">15528 17859,'0'0,"0"25,0 0,0 0,25 0,-25-1,0 1,0 0,25 0,-25 0,0-1,24 1,-24 0,25 0,-25 0,0-1,25-24,-25 25,25 0,-25 0,25-25,-25 25</inkml:trace>
  <inkml:trace contextRef="#ctx0" brushRef="#br0" timeOffset="92165.48">15503 18033,'0'0,"-25"-25,25 0,0 1,0-1,0 0,-24 25,24-25,0 0,0 1,0-1,24 0,-24 0,25 0,0 25,0 0,0 0,-1 0,-24 25,25 0,-25 0,0 0,0-1,-25 1,25 0,-24 0,24 0,-25-25,25 24,0 1,-25-25,25 25,-25-25</inkml:trace>
  <inkml:trace contextRef="#ctx0" brushRef="#br0" timeOffset="92595.4">15900 17934,'0'0,"-25"0,25 25,-24-25,24 24,0 1,-25 0,25 0,0 0,0-1,0 1,0 0,0 0,25-25,-1 0,1 0,0 0,0 0,0-25,-1 0,-24 0,25 25,-25-24,0-1,0 0,0 50,0 0,25-1,-25 1,25-25,0 25,-1-25,1 0</inkml:trace>
  <inkml:trace contextRef="#ctx0" brushRef="#br0" timeOffset="92899.36">15925 17711,'25'-25,"-25"0,25 25,-1-25,1 25,0 0,0 0,24 0,-24 0,0 0,0 25,24-25,-24 25,25 0,-25-25,-1 24,26 1,-25 0,24 0,-24 24,0-24,0 25,0-25,-1 24,1 1,-25-1,0 1,0 0,0-1,-25 1,25-25,-24 24,-1 1,0-25,0 24,-24-24,24 0,0 0,25 0,-25-25,0 24</inkml:trace>
  <inkml:trace contextRef="#ctx0" brushRef="#br0" timeOffset="93231.36">17116 17934,'0'0,"0"25,24-25,1 0,0 0,0 0,0 0,-1 0,1-25,0 25,0 0,0 0,-1-25,1 25,0 0,0 0</inkml:trace>
  <inkml:trace contextRef="#ctx0" brushRef="#br0" timeOffset="93458.69">17165 18207,'25'0,"0"0,0-25,-1 25,1 0,-25-25,25 25,0-25,0 25,-1-25,1 1,0 24,0 0,-25-25,25 25,-1 0,-24-25</inkml:trace>
  <inkml:trace contextRef="#ctx0" brushRef="#br0" timeOffset="99799.42">18133 17959,'0'0,"0"-25,0 0,24 25,-24-25,25 25,-25-25,25 25,0 0,0 25,-1-25,-24 25,0 0,0 0,0-1,0 1,0 0,0 0,-24-25,24 25,24-25,1 0,0 0,0 0,0 24,-1-24,-24 25,25-25,-25 25,25 0,-25 0,0-1,0 1,0 0,-25 0,0 0,1-1,-1 1,0-25,0 25,0-25,1 25,-26-25,25 0,0 25,1-25,-1 0,0 0,0 24,0-24,1 0,-1 0,25-24,0-1,25 0</inkml:trace>
  <inkml:trace contextRef="#ctx0" brushRef="#br0" timeOffset="100022.23">18728 18231,'0'-24,"-25"24,0 0,25-25</inkml:trace>
  <inkml:trace contextRef="#ctx0" brushRef="#br0" timeOffset="100699.3">18827 17983,'0'-24,"0"-1,0 0,25 25,-25-25,25 25,-25-25,25 25,-1 0,-24 25,25-25,-25 25,25-25,-25 25,0 0,0-1,0 1,0 0,-25-25,50 0,0 0,0 0,-1 0,1 25,0-25,0 25,0-25,-25 24,24-24,1 25,-25 0,25-25,-25 25,0 0,0-1,0 1,0 0,-25 0,25 0,-25-25,1 24,-1-24,25 25,-25-25,0 25,-24-25,24 0,0 25,0-25,0 0,1 0,-1 0,25-25</inkml:trace>
  <inkml:trace contextRef="#ctx0" brushRef="#br0" timeOffset="101203.36">19472 17934,'0'-25,"-25"25,25 25,-25 0,25-1,0 1,-24 0,24 0,0 0,0-1,0 1,0 0,0 0,0 0,0-1,0 1,0 0,24-25,-24 25,25 0,0-25,-25 24,25-24,0 0,-1 0,1 0,0 0,0 0,0 0,-1 0,-24-24,25 24,-25-25,-25 25,25-25,-24 25,-1 0,0 0,0 0,0 0,1 0,-1 0,0 0,0 0,0 0</inkml:trace>
  <inkml:trace contextRef="#ctx0" brushRef="#br0" timeOffset="101699.4">19794 18008,'0'0,"-24"0,24-25,0 1,24 24,1 0,0-25,0 25,0 0,0 0,-1 0,1 0,-25 25,25-25,0 24,0-24,-25 25,0 0,24-25,-24 25,0 0,0-1,0 1,0 0,-24 0,24 0,-25-1,0 1,25 0,-25 0,0 0,1-1,24 1,-25-25,25 25,25-25,-1-25,1 25,0 0,0 0,0-25,-1 25,1 0,0-24,0 24,0 0,-1 0,1-25,0 25,0 0,0 0</inkml:trace>
  <inkml:trace contextRef="#ctx0" brushRef="#br0" timeOffset="102260.27">20514 17934,'-25'0,"0"0,25 25,-25-25,1 0,24 24,-25-24,0 0,25 25,-25-25,25 25,0 0,0 0,0-1,0 1,25 0,-25 0,25-25,-25 25,25-25,-1 0,1-25,0 25,0 0,0 0,-1 0,1 0,-25 25,25-25,-25 24,0 1,-25 0,0 0,1 0,-1-25,0 24,0-24,25 25,-49-25,24 25,0-25,0 0,0 25,1-25,-1 25,0-25</inkml:trace>
  <inkml:trace contextRef="#ctx0" brushRef="#br0" timeOffset="103422.85">21109 18083,'0'0,"-25"0,1 0,24-25,24 25,1 0,0 0,-25 25,25-25,-25 24,25-24,-25 25,0 0,24-25,-24 25,0 0,0-1,0 1,0 0,0 0,0 0,0-50,0 0,0 0,0 0,0 1,0-1,25 25,-25-25,0 0,25 0,0 1,0 24,-1 0,1 0,-25 24,25-24,-25 25,25 0,-25 0,25 0,-25-1,0 1,0-50,0 1,0-1,0 0,24 0,-24 0,25 25,-25-24,25-1,0 25,0 0,-25 25,24-25,-24 24,25-24,-25 25,25 0,-25 0,25-25,-25 25,0-1,0 1,0 0,0 0,0 0,0-1,-25-24,25 25,-25-25,0-25</inkml:trace>
  <inkml:trace contextRef="#ctx0" brushRef="#br0" timeOffset="104079.28">21456 17760,'0'-25,"0"1,0-1,25 0,0 0,0 25,0 0,-1 0,-24 25,0 0,0 0,0-1,0 1,25-25,0 0,0 0,0 25,-1-25,1 25,-25 0,0-1,-25-24,1 25,-1-25,0 0,0 25,0-25,1 0</inkml:trace>
  <inkml:trace contextRef="#ctx0" brushRef="#br0" timeOffset="104407.02">22275 17686,'0'-25,"0"50,-25-25,25 25,0-1,0 1,-25 0,25 0,0 0,0-1,-24 1,24 25,0-1,-25-24,0 25,25-1,-25 1,0 0,1-1,-1 1,25-1,-25-24,0 25,0-25,0-1,25 1,-24-25,24 25,-25 0</inkml:trace>
  <inkml:trace contextRef="#ctx0" brushRef="#br0" timeOffset="104723.3">22573 17785,'-25'0,"0"0,25 25,0 0,0-1,25 1,-25 25,25-25,-25-1,0 1,24 0,-24 25,25-26,-25 1,25 0,-25 25,25-26,-25 1,0 0,25 0,-25 0,24-1,-24 1,0 0,0 0,25-25,-25 25</inkml:trace>
  <inkml:trace contextRef="#ctx0" brushRef="#br0" timeOffset="105075.48">22994 17884,'25'0,"-50"0,25 25,-25-25,1 25,-1-25,25 25,-25-25,0 24,0-24,1 25,-1 0,0-25,25 25,-25-25,25 25,25-25,0 0,0 0,-25 24,24-24,1 0,0 0,0 0,0 0,-1 25,1-25,0 0,0 0,0 0,0 0,-1 25,1-25,0 0,0 0,0 0,-1 25</inkml:trace>
  <inkml:trace contextRef="#ctx0" brushRef="#br0" timeOffset="105623.23">23317 17983,'0'0,"0"-24,-25 24,0 24,25 1,-25 0,25 0,0 0,0-1,25-24,-25 25,25-25,0 0,-25-25,25 25,-25-24,0-1,24 0,-24 0,0 0,0 1,25 48,-25 1,25-25,-25 25,25 0,-25 0,25-1,-25 26,24-25,-24 0,25-1,-25 26,25-25,-25 0,0-1,25 1,-25 0,0 0,0 0,0-1,-25 1,0 0,0-25,1 25,-1-25,0 0,0 0,0 0,25-25,-24 25,24-25,0 0,0 1,24-1,-24 0,25 25,-25-25,25 0,0 1,0-1,-1 0,1 0,0 25,-25-25,25 1</inkml:trace>
  <inkml:trace contextRef="#ctx0" brushRef="#br0" timeOffset="105779.03">23912 17959,'0'-25,"0"0</inkml:trace>
</inkml:ink>
</file>

<file path=ppt/ink/ink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44.20712" units="1/cm"/>
          <inkml:channelProperty channel="Y" name="resolution" value="44.13793" units="1/cm"/>
        </inkml:channelProperties>
      </inkml:inkSource>
      <inkml:timestamp xml:id="ts0" timeString="2022-10-26T08:22:29.911"/>
    </inkml:context>
    <inkml:brush xml:id="br0">
      <inkml:brushProperty name="width" value="0.05292" units="cm"/>
      <inkml:brushProperty name="height" value="0.05292" units="cm"/>
      <inkml:brushProperty name="color" value="#0070C0"/>
    </inkml:brush>
  </inkml:definitions>
  <inkml:trace contextRef="#ctx0" brushRef="#br0">3969 17066,'0'24,"0"1,0 0,0 0,0 0,0-1,0 1,0 0,25-25,-25 25,0 0,0-1,25-24,-25 25,25-25,-25 25,24-25,1 0,-25 25,25-25,-25-25,0 0,0 0,0 1,0-1,0 0,0 0,-25 25,25-25,0 1,-25 24,25-25,0 0,-24 25,24-25,-25 25,0 0,0 0,0 0,25 25,-25-25,25 25</inkml:trace>
  <inkml:trace contextRef="#ctx0" brushRef="#br0" timeOffset="2926.08">14065 18207,'0'24,"0"1,0-50,-25 25,50 0,-50 0</inkml:trace>
  <inkml:trace contextRef="#ctx0" brushRef="#br0" timeOffset="6528.92">14238 18008,'-25'0,"25"-25,0 50,0 0,0 0,0 0,0-1,0 1,0 0,0 0,25-25,-25 25,25-25,-25 24,25-24,0 0,-1 0,-24-24,0-1,25 25,-25-25,0 0,0 0,0 1,0-1,0 0,0 0,-25 25,25-25,0 1,-24 24,24-25,-25 0,0 0,0 25,25-25,-25 25,1 0,24-24,-25 24,0 0,25-25,-25 25,0 0,25 25,-24-25,24 24,-25-24,25 25,0 0,0 0,25-25,-25 25,24-25,-24 24,25-24,-25 25,25-25,-25 25,25-25,-25 25,25-25,-25 25,0-1,24-24,-24 25,0 0,25-25,-25 25,25-25,0 0,0 0,-1 0,1 0,-25-25,25 25,-25-25,0 0,25 25,-25-24,0-1,0 0,-25 0,25 0,-25 25,25-24,-25 24,25-25,-24 25,24-25,0 0,-25 25,25-25,-25 25,0 0,25-24,-25 24,1 0,-1 0,0 0,0 0,0 0,25 24,-24-24,-1 0,25 25,-25-25,25 25,0 0,25-25</inkml:trace>
</inkml:ink>
</file>

<file path=ppt/ink/ink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44.20712" units="1/cm"/>
          <inkml:channelProperty channel="Y" name="resolution" value="44.13793" units="1/cm"/>
        </inkml:channelProperties>
      </inkml:inkSource>
      <inkml:timestamp xml:id="ts0" timeString="2022-10-26T09:06:00.365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11584 18256,'0'25,"-25"-25,25 25,0 0,0-1,0 1,25-25,-25 25,25-25,-25 25,25-25,-25 25,25-25,-1 0,-24 24,25-24,0 0,-25 25,25-25,0 0,-1 0,1 0,0 0,-25-25,0 1,0-1,0 0,0 0,-25 25,25-25,-25 25,25-24,-24 24,24-25,-25 25,25-25,-25 25,0-25,0 25,1 0,-1 0,0 0,0 0,25 25,-25-25,25 25,0 0,-24-25,24 24,0 1,0 0,24-25,-24 25,0 0,25-25,-25 24,25-24,-25 25,25-25,-25 25,25-25,-25 25,24-25,1 0,0 0,0 0,-25 25,25-25,-1 0,1 0,-25-25,25 25,-25-25,0 0,0 0,0 1,0-1,0 0,-25 0,25 0,-25 25,25-24,-24 24,-1-25,0 25,0 0,0 0,1 0,24 25,-25-25,25 24,-25-24,25 25,0 0,-25-25,25 25,0 0,0-1,0 1,25-25,-25 25,0 0,25-25,-25 25,25-25,-1 0,-24 25,25-25,0 0,0 0,0 24,-1-24,-24-24,25 24,0 0,-25-25,25 25,-25-25,0 0,0 0,0 0,0 1,-25 24,25-25,-25 0,0 25,25-25,-24 25,24 25,24-25,-24 25,25 0,0-1,0 1,0-25,-25 25,24-25,-24 25,25-25,-25 25,25-25,0 25,0-1,-1 1,1 0,0 0,0 0,-25-1,25-24,-25 25,0 0,0 0,0 0,0-1,24-24,-24 25,0 0,0 0,-24-25,24 25,-25-25,25 24,0 1</inkml:trace>
  <inkml:trace contextRef="#ctx0" brushRef="#br0" timeOffset="492.66">11956 19025,'0'0,"0"-25,0 1,0-1,0 0,0 0,25 25,-25-25,0 1,25 24,-25-25,25 25,-25-25,24 25,-24-25,0 0,0 50</inkml:trace>
  <inkml:trace contextRef="#ctx0" brushRef="#br0" timeOffset="3822.87">11584 18306,'0'-25,"0"50,-25-25,25 25,0-1,-24-24,24 25,24-25,-24 25,0 0,25-25,-25 25,0-1,25-24,-25 25,0 0,25-25,0 0,-25 25,24-25,1 0,-25 25,25-25,0 0,0 0,-1 0,-24-25,25 25,-25-25,0 0,-25 25,25-25,-24 25,24-24,0-1,-25 25,0 0,25-25,-25 25,0-25,1 25,-1 0,0 0,0 0,0 0,25 25,-24-25,24 25,-25-25,25 25,0-1,25-24,-25 25,0 0,24-25,-24 25,25-25,-25 25,25-25,-25 25,25-25,0 24,-1-24,1 0,0 0,0 0,0 0,-1 0,-24-24</inkml:trace>
</inkml:ink>
</file>

<file path=ppt/ink/ink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44.20712" units="1/cm"/>
          <inkml:channelProperty channel="Y" name="resolution" value="44.13793" units="1/cm"/>
        </inkml:channelProperties>
      </inkml:inkSource>
      <inkml:timestamp xml:id="ts0" timeString="2022-10-26T10:19:05.070"/>
    </inkml:context>
    <inkml:brush xml:id="br0">
      <inkml:brushProperty name="width" value="0.05292" units="cm"/>
      <inkml:brushProperty name="height" value="0.05292" units="cm"/>
      <inkml:brushProperty name="color" value="#0070C0"/>
    </inkml:brush>
  </inkml:definitions>
  <inkml:trace contextRef="#ctx0" brushRef="#br0">16396 2654,'0'-25,"0"0,0 1,0-1,0 0,25 25,-25-25,25 25,-1-25,1 25,0 0,0 0,-25-24,25 24,-1 0,1-25,0 25,0 0,24-25,-24 25,0 0,0-25,0 25,24 0,-24 0,0-25,24 25,-24 0,0 0,0-24,24 24,-24 0,0 0,0-25,24 25,-24 0,0-25,0 25,0 0,-1-25,1 25,-25-25,0 1,-25 24,1 0,-1 0,0 0,0 0,0 0,25 24,0 1,25 0,0-25,-25 25,25 0,-25-1,25 1</inkml:trace>
  <inkml:trace contextRef="#ctx0" brushRef="#br0" timeOffset="542.99">18107 2704,'0'-25,"-24"25,24 25,-25-25,25 25,-25-1,25 1,0 0,-25 0,25 0,0-1,0 1,0 0,0 0,0 0,25-25,-25 24,25-24,0 0,-1 0,1 0,0 0,0 0,0-24,-1 24,-24-25,0 0,25 0,-25 0,0 1,0-1,0 0,-25 0,25 0,-24 1,-1-1,0 0,0 0,0 25,25-25</inkml:trace>
  <inkml:trace contextRef="#ctx0" brushRef="#br0" timeOffset="715.55">18529 2729</inkml:trace>
  <inkml:trace contextRef="#ctx0" brushRef="#br0" timeOffset="1119.78">18951 2654,'0'-25,"-25"25,0-25,25 50,-25-25,25 25,0 0,0 0,0 0,0-1,25-24,-25 25,25 0,-25 0,25 0,0-1,-1-24,1 25,0 0,0 0,-25 0,25-1,-1 1,-24 0,0 0,-24 0,-1-25,0 0,0 0,0 0,1 0,-1-25,0 25,0 0,25-25,-25 25</inkml:trace>
  <inkml:trace contextRef="#ctx0" brushRef="#br0" timeOffset="1299.84">18901 2679,'0'0,"0"-25,0 0,25 25,0 0,-25-25,25 25,-1 0,1 0,0 0,0-24,0 24,24 0</inkml:trace>
  <inkml:trace contextRef="#ctx0" brushRef="#br0" timeOffset="1751.14">19496 2431,'0'25,"0"-1,25 1,-25 0,0 0,0 0,25-1,-25 26,0-25,0 0,25 0,-25 24,0-24,0 0,0 24,0-24,0 0,0 0,0 0,0-1,0 1,0 0,-25 0,0-25,0-25,1 0,24 0,0 1,0-1,0 0,24 25,-24-25,25 25,0 0,0 0,-25-25,25 25,0 0,-1 25,1-25,-25 25,0 0,0 0,0-1,-25-24,1 0,-1 0,25 25,-25-25,0 0,0 0,0 0</inkml:trace>
  <inkml:trace contextRef="#ctx0" brushRef="#br0" timeOffset="2144.04">19943 2902,'0'0,"-25"0,0 0,1 0,24 25,-25-25,0 0,25 25,-25-25,25 25,-25-25,25 24,0 1,0 0,0 0,25-25,0 0,0 0,0 0,-1 0,1-25,0 0,0 0,0 1,-25-1,0 0,24 25,-24-25,0 0,0 50,0 0,25 0,-25 0,25-1,0-24,-25 25,25-25,-1 0,1 25,0-25,0 0</inkml:trace>
  <inkml:trace contextRef="#ctx0" brushRef="#br0" timeOffset="2344.43">20687 2803,'25'-25,"0"25,0 0,-1 0,1 0</inkml:trace>
  <inkml:trace contextRef="#ctx0" brushRef="#br0" timeOffset="2524.95">20687 2902,'0'0,"-25"0,25 25,25-25,0 0,0 0,0 0,-1 0,1 0</inkml:trace>
  <inkml:trace contextRef="#ctx0" brushRef="#br0" timeOffset="3438.88">21605 2654,'0'-25,"-25"25,25 25,-25-25,25 25,-25 0,1 0,24-1,-25 1,25 0,-25 0,25 0,-25-1,25 1,0 0,0 0,0 0,0-1,0 1,0 50,0-51,0 1,25 0,-25 0,25-25,0 25,-1-25,1 0,0 0,0-25,0 25,-1-25,1 25,0-25,-25 0,25 25,0-24,-25-1,0 0,0 0,0 0,0 1,0-1,0-25,0 25,0 1,0-1,-25 0,25-25,-25 26,25-1,-25 0,25 0,-25 25,25-25,-24 0,24 1,0 48</inkml:trace>
  <inkml:trace contextRef="#ctx0" brushRef="#br0" timeOffset="3629.8">22250 2853,'0'0,"0"-25</inkml:trace>
  <inkml:trace contextRef="#ctx0" brushRef="#br0" timeOffset="4089.6">22622 2704,'0'-25,"-25"25,25-25,-25 25,0 0,1 0,24 25,-25-25,25 25,0 0,-25-1,25 1,0 0,0 0,0 0,0-1,0 1,0 0,25 0,-25 0,25-1,-25 1,24-25,-24 25,25-25,-25 25,25-25,0 0,0 0,-1 0,1 0,0 0,0-25,0 0,0 25,-25-25,24 25,-24-24,25-1,-25 0,0 0,0 0,0 1,0-1,-25 0,25 0,0 0,-24 25,24-24,-25-1,0 0,0 25,0-25,0 25,1 0,24-25,-25 25</inkml:trace>
  <inkml:trace contextRef="#ctx0" brushRef="#br0" timeOffset="4465.57">23217 2679,'0'-25,"0"0,-25 25,1 0,-1-25,0 25,25 25,0 0,0 0,0 0,0 0,25-1,-25 1,25-25,-25 25,24 0,-24 0,25-1,-25 1,25 0,-25 0,25 0,-25-1,0 1,0 0,0 0,0 0,-25-25,0 0,0 0,1-25,-1 25,0 0,25-25,-25 25,0 0</inkml:trace>
  <inkml:trace contextRef="#ctx0" brushRef="#br0" timeOffset="4653.7">23143 2729,'0'-25,"25"25,-25-25,24 25,1 0,0 0,0-25,0 25,-1 0,26 0,-25 0,0 0,-1 0</inkml:trace>
  <inkml:trace contextRef="#ctx0" brushRef="#br0" timeOffset="5409.35">23788 2629,'-25'0,"25"25,25-25,-1 25,-24 0,25-25,-25 25,0-1,0 1,25 0,-25 0,0 0,0-1,0 1,0 0,0 0,0 0,0-1,-25 1,25 0,0 0,0 0,0-1,0-48,-25-1,25 0,0 0,0 0,0 1,0-1,0 0,0 0,0 0,0 1,0-1,0 0,0 0,0 0,0 1,0-1,0 0,0 50,0 0,25-25,-25 24,25-24,-25 25,25-25,0 0,-25-25,25 25,-25-24,24 24,-24-25,25 0,-25 0,25 25,-25-25,0 50,25-25,-25 25,0 0,25 0,-25-1,0 1,24 0,-24 0,25 0,-25-1,0 1,0 0,25-25,-25 25,0 0,0-1,0 1,0 0,25-25</inkml:trace>
  <inkml:trace contextRef="#ctx0" brushRef="#br0" timeOffset="5666.25">24333 2580,'0'24,"0"1,0 0,0 0,25 0,-25 0,0-1,0 1,0 0,25 25,-25-26,0 1,0 0,0 0,0 0,0-1,0 1,0 0,0 0</inkml:trace>
  <inkml:trace contextRef="#ctx0" brushRef="#br0" timeOffset="6010.9299">24333 2505,'0'0,"0"-25,0 1,0-1,0 0,0 0,25 25,0 0,0 0,0 0,-25 25,24-25,1 25,0 0,0-1,0-24,-1 25,-24 0,25 0,-25 0,0-1,0 1,0 0,-25 0,1 0,-1-25,0 0,0 0,0 0,1 0,-1 0,0 0</inkml:trace>
  <inkml:trace contextRef="#ctx0" brushRef="#br0" timeOffset="6450.58">24805 2803,'-25'-25,"0"25,0 0,0 25,1-25,24 25,-25-25,25 25,-25-25,25 24,-25-24,25 25,0 0,0 0,0 0,25-1,0-24,0-24,-1 24,1-25,0 25,-25-25,25 25,-25-25,0 0,25 25,-25 25,0 0,0 0,24-25,-24 25,25-25,-25 24,25-24,0 25,0-25,0 0,-1 25,1-25,0 0,0 25,0-25,-1 0,1 25</inkml:trace>
  <inkml:trace contextRef="#ctx0" brushRef="#br0" timeOffset="7192.58">20737 3671,'-25'0,"25"-25,25 25,0 0,-1 0,1 0,0-25,0 25,24 0,-24 0,50 0,-26-24,1 24,24 0,1 0,-1 0,0-25,1 25,-1 0,1 0,-1 0,-24 0,24 0,-24 0,24 0,-24 0,-25 0,24 0,-24 0,0 0,0 0,-25-25</inkml:trace>
  <inkml:trace contextRef="#ctx0" brushRef="#br0" timeOffset="7533.32">20935 3820,'0'0,"-25"25,1-25,-26 0,25 25,0-25,1 0,48 0,1 0,0 0,0 0,24-25,1 25,0 0,-1 0,1 0,-1 0,26 0,-26 0,26-25,-26 25,26 0,-26 0,26 0,-26 0,26 0,-25 0,-1 0,1 0,-1 0,1-25,-25 25,24 0,-24 0,0 0,0 0,0 0</inkml:trace>
  <inkml:trace contextRef="#ctx0" brushRef="#br0" timeOffset="13086.92">6152 15801,'0'-25,"0"0,0 0,-25 25,25-25,-25 25,0-24,0 24,1 0,-1 0,0-25,-25 25,1 0,-1-25,25 25,0 0,1 0,-1 0,0 0,-25 0,1 25,-1-25,25 25,-24-1,24-24,0 0,-24 25,24 0,-25-25,25 25,1 0,-26-1,0 1,1 0,24 0,-25 0,1-1,-1 1,1 25,24-50,0 25,-25-1,25-24,-24 50,24-25,0-25,-24 49,24-49,0 25,0 0,0-25,1 25,-1 0,0-25,0 24,0 1,-24 0,49 0,-25-25,0 25,0 0,1-1,-1 1,0 0,0 0,0 0,1-1,-1 1,0 0,0-25,25 25,-25 0,1-25,24 24,-25-24,25 25,-25-25,25 25,-25 0,0-25,25 25,-24-1,-1-24,25 25,-25 0,0 0,25 0,-25-25,25 24,-24-24,24 25,-25-25,25 25,-25 0,0 0,0-1,25 1,-25-25,25 25,-24 0,24 0,-25-25,25 24,-25 1,25 0,-25-25,25 25,0 0,-25-25,25 24,0 1,-24 0,24 0,0 0,0-1,-25-24,25 25,0 0,0 0,0 0,-25-25,25 25,0-1,0 1,0 0,0 0,0 0,0-1,25 1,-25 0,25-25,-25 25,24-25,-24 25,25-25,0 0</inkml:trace>
  <inkml:trace contextRef="#ctx0" brushRef="#br0" timeOffset="20564.18">12526 12750,'0'-25,"0"0,-24 25,-1-25,0 25,0 0,0 0,1 0,-1 0,0 0,0 0,0 0,1 0,-1 0,0 0,0 0,0 0,0 0,1 0,-1 25,0-25,0 0,0 25,1-25,-1 0,0 25,0-1,0 1,-24 0,-1 0,25 0,1-25,-1 0,0 24,0 1,0 0,25 0,-24-25,24 25,0-1,-25 1,25 0,-25 0,25 0,0-1,0 1,0 0,0 0,0 0,0 0,0-1,0 1,0 0,0 0,0 0,25-1,-25 1,25 0,-1 0,1 0,0-25,0 24,-25 1,25-25,-1 25,1 0,0-25,0 25,0-25,-1 0,1 24,25 1,-25-25,-1 0,26 25,-25-25,0 0,24 0,-24 0,0 0,0 0,0 0,-1 0,1 0,25 0,-50-25,25 25,-1 0,26-25,-25 1,0-1,-1 0,1 0,0-24,25-1,-50 25,24 0,1-49,0 49,0-49,0-1,-25 50,24-24,-24 24,0-49,0 24,0 25,0-49,0 49,0-49,-24 24,-1 25,0-24,0 24,25 0</inkml:trace>
</inkml:ink>
</file>

<file path=ppt/ink/ink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44.20712" units="1/cm"/>
          <inkml:channelProperty channel="Y" name="resolution" value="44.13793" units="1/cm"/>
        </inkml:channelProperties>
      </inkml:inkSource>
      <inkml:timestamp xml:id="ts0" timeString="2022-10-27T08:49:37.005"/>
    </inkml:context>
    <inkml:brush xml:id="br0">
      <inkml:brushProperty name="width" value="0.05292" units="cm"/>
      <inkml:brushProperty name="height" value="0.05292" units="cm"/>
    </inkml:brush>
  </inkml:definitions>
  <inkml:trace contextRef="#ctx0" brushRef="#br0">7367 9475,'0'25,"-24"-25,-1 25,25 0,-25-25,25 25,-25-1,25 1,-25 0,25 0,-24-25,24 25,-25-1,25 1,0 0,-25-25,25 25,-25 0,25-1,-25 1,25 0,0 0,-25-25,25 25,0-1,0-48,0-1,25 0,-25 0,25 0,-25 1,0-1,25 0,-25 0,25 0,-25 1,25 24,-25-25,0 0,24 25,-24-25,25 0,-25 1,25 24,-25-25,25 25,0 0,-25 25,24-25,-24 24,25 1,-25 0,25-25,-25 25,25 0,0-1,-25 1,24-25,1 25,-25 0,25-25,-25 25,25-25,0 0,-25 24,24-24,1 25,0-25,-25 25,25-25,0 0,-25 25,24-25,1 25</inkml:trace>
  <inkml:trace contextRef="#ctx0" brushRef="#br0" timeOffset="0.99">7367 9674,'0'25,"0"-1,0 1,0 0,0 0,0 0,0-1,0 1,0 0,0 0,25-25,-25 25,0-1,0 1,0 0,0 0,25-25,-25 25,25-25,-25 25,0-1,0 1,25-25,-25 25,0 0,0 0,24-25,-24 24,0 1,0 0,25-25,-25 25,0 0,0-1,25 1,-25 0,0 0,0 0,0-1,0 1,0 0,25-25,-25 25,0 0,0-1,0 1,0 0,0 0,0 0,0-1,0 1,0 0,0 0,0 0,0-1,0 1,0 0,0 0,0 0,0-1,0 1,0 0,0 0,0 0,0-1,0 1,0 0,0 0,0 0,-25-25,25 25,0-1,0 1,0 0,0 0,0 0,0-1,0 1,0 0,0 0,0 0,0-1,0 1,0 0,0 0,0 0,0-1,0 1,0 0,0 0,0 0,0-1,0 1,0 0,0 0,0 0,0-1,0 1,0 0,0 0,0 0,0-1,0 1,0 0,0 0,0 0,0-1,0 1,0 0,0 0,0 0,0 0,0-1,0 1,0 0,0 0,0 0,0-1,0 1,0 0,0 0,0 0,0-1,0 1,0 0,0 0,0 0,0-1,0 1,0 0,0 0,0 0,0-1,0 1,0 25,0-25,0-1,0 1,0 0,0 0,0 0,0-1,0 1,0 0,0 0,0 0,0-1,0 1,0 0,0 0,0 0,0 24,0-24,0 0,0 0,0 0,0-1,0 26,0-25,0 0,0-1,0 1,0 0,25 0,-25 0,0 24,0-24,0 0,0 0,0-1,0 1,0 0,0 0,0 0,25-1,-25 1,0 0,0 0,0 0,0 24,0-24,0 0,0 24,0-24,0 0,0 25,0-26,0 1,0 25,0-25,0 24,0-24,0 0,0 25,0-26,0 26,0-25,24 0,-24 24,0-24,0 0,0 24,0-24,0 25,0-25,0 24,0-24,0 25,0-1,0-24,25 25,-25-26,0 26,0-25,0 24,0-24,0 0,0 25,0-25,0 24,0-24,0 0,0 24,0-24,0 0,0 25,0-26,0 26,0-25,0 24,25-24,-25 0,0 0,0 0,0 24,0-24,0 0,25 0,-25-1,0 1,0 0,0 0,0-50,0 0</inkml:trace>
  <inkml:trace contextRef="#ctx0" brushRef="#br0" timeOffset="1.99">7665 14585,'0'25,"0"0,-25-25,0 0,25-25,-24 25</inkml:trace>
  <inkml:trace contextRef="#ctx0" brushRef="#br0" timeOffset="2.98">6003 14610,'0'0,"0"25,25-25,0 0,-1 0,1 0,0 0,0 0,0 0,0 0,-1 0,1 0,0 0,0 0,0 0,-1 0,1 0,0 0,0 0,0 0,-1 0,1 0,25 0,-25 0,-1-25,26 25,-25 0,24 0,-24 0,25 0,-25 0,-1 0,26 0,-25 0,0 0,24 0,-24 0,0 0,24 0,-24 0,0 0,25-25,-25 25,-1 0,26 0,-25 0,0 0,-1 0,1 0,0 0,0 0,0 0,-1 0,1 0,0 0,0 25,0-25,-1 0,1 0,0 0,0 0,0 0,-1 0,1 0,0 0,0 0,0 0,-1 0,1 0,0 0,0 0,0 0,-1 0,1 0,0 0,0 0,0 0,-1 0,1 0,0 0,0 0,0 0,0 0,-1 0,1 0,0 0,0 0,0 0,24 0,-24 0,0 0,0 0,-1 0,1 0,0 0,25 0,-26 0,1 0,0 0,0 0,0 25,24-25,-24 0,0 0,0 0,24 0,-24 0,0 0,0 0,-1 0,26 0,-25 0,0 0,-1 0,26 0,-25 0,24 0,-24 0,25 0,-25 0,24-25,-24 25,25 0,-25 0,24 0,-24 0,0 0,24 0,-24 0,25 0,-25 0,24 0,-24 0,25 0,-26 0,1-25,25 25,-25 0,-1 0,26 0,-25 0,0 0,24 0,-24 0,25-25,-26 25,1 0,25 0,-25 0,24 0,-24 0,25 0,-25 0,24 0,1 0,-25-24,24 24,1 0,-25 0,24 0,1 0,-1 0,1-25,0 25,-1 0,1 0,-1 0,1 0,0-25,-1 25,1 0,0 0,-1 0,-24 0,25 0,-1-25,1 25,-1 0,1 0,0 0,-1 0,1 0,-1 0,1 0,24-25,-24 25,0 0,-1 0,26 0,-26 0,1 0,24 0,-24 0,24 0,-24 0,0 0,24 0,-24 0,24 0,-24 0,24-24,-24 24,24 0,-24 0,24 0,-24 0,-1 0,26-25,-26 25,26 0,-26 0,1 0,24-25,-24 25,0 0,24 0,-24 0,-1 0,26-25,-26 25,1 0,-1 0,26 0,-26 0,1 0,0-25,-1 25,1 0,0 0,-1 0,1 0,-1 0,1 0,0 0,-1-25,26 25,-26 0,1 0,-1 0,1 0,0 0,-1 0,1 0,-1 0,1 0,0 0,-1 0,26 0,-26 0,1 0,0 0,-1 0,1 0,-1 0,26 0,-26 0,1 0,24-24,-24 24,0 0,24 0,-24 0,-1 0,1 0,24 0,-24 0,-1 0,26 0,-25 0,-1 0,26 0,-26 0,1 0,24 0,-24 0,-1 0,26 0,-26 0,1 0,0 0,24 0,-24 0,-1 0,1 0,-1 0,1 0,0 0,-1 0,1 0,-25 0,24 0,1 0,-25 0,24 0,-24 0,25 0,-25 0,-1 0,1 0,0 0,0 0,0 0,-1 0,1 0,0 0,0 0,-25-25,25 25,-1 0,-24-25,-24 0,-1 25,0 0,0-25,0 25,1 0,-1 0,0-24,0 24,0 0,1 0,-1 0,50 0,-1 0,1 0,0 0,0 0,0 0,-1 0,1 0,0 0,0 0,0 0,-1 0,1 0,0 0,0 0,0 0,-1 0,1 0,0 0,-25 24,0 1,0 0,-25-25,25 25,-25-25,1 25,-1-1,0-24,0 25,0 0,1-25,-1 25,-25-25,25 25,1 0,-1-25,0 24,0-24,0 0</inkml:trace>
  <inkml:trace contextRef="#ctx0" brushRef="#br0" timeOffset="3.99">4837 9897,'25'0,"0"0,0 0,-1 0,1-25,0 25,0 0,25 0,-26 0,1-25,25 25,-25 0,-1-24,26 24,-25 0,24-25,-24 25,0 0,25 0,-26-25,1 25,0 0,0 0,0-25,-1 25,1 0,0 0,0 0</inkml:trace>
  <inkml:trace contextRef="#ctx0" brushRef="#br0" timeOffset="4.99">5284 9847,'0'25,"0"0,0 0,25-25,-25 25,0-1,0 1,0 0,0 0,0 0,0 0,0-1,24 1,-24 0,0 0,0 0,0-1,0 1,0 0,0 0,0 0,0-1,0 1,0 0,0 0</inkml:trace>
  <inkml:trace contextRef="#ctx0" brushRef="#br0" timeOffset="5.99">18505 14982,'0'-25,"0"50,0 0,0 0,0-1,0 1,0 0,0 0,0 0,0-1,0 1,24 0,-24 0,0 0,25-1,-25 1,0 0,25 0,-25 0,25-50,-25 0,25 0,-1 0,-24 1,25-1,-25 0,25 0,0 0,-25-24,25 24,-25 0,24 0,-24 1,0-1,25 0,-25 0,0 0,0 1,0-1,0 0,0 50</inkml:trace>
  <inkml:trace contextRef="#ctx0" brushRef="#br0" timeOffset="6.99">9897 13543,'0'-24,"0"-1,0 0,0 0,0 0,0 1,0-1,0 0,0 0,0 0,0 1,0-1,0 0,0 0,0 0,0 0,0 1,0-1,0 0,0 0,0 0,-24 25,24-24,0-1,-25 0,25 0,0 0,0 1,0-1,0 0,0 0,0 0,0 1,0-1,-25 0,25 0,0 0,0 1,0-1,0 0,0 0,0 0,-25 1,25-1,0 0,0 0,-25 25,25-25,0 1,0-1,0 0,0 0,0 0,0 1,0-1,0 0,0 0,0 0,0 0,0 1,0-1,0 0,0 0,0 0,0 1,0-1,0 0,0 0,0 0,0 1,0-1,0 0,0 0,0 0,0 1,0-1,0 0,0 0,0 0,0 1,0-1,0 0,0 0,0 0,0 1,0-1,0 0,0 0,0 0,0 1,0-1,0 0,0 0,0 0,0 1,0-1,0 0,0 0,0 0,0 0,0 1,0-1,0 0,0 0,0 0,0 1,0-1,0 0,0 0,0 0,0 1,0-1,0 0,0 0,0 0,0 1,0-1,0 0,0 0,25 25,-25-25,0 1,0-1,0 0,0 0,25 25,-25-25,0 1,0-1,0 0,0 0,0 0,0 1,25-1,-25 0,0 0,0 0,0 1,0-1,0 0,0 0,25 25,-25-25,0 1,24 24,-24-25,0 0,25 25,-25-25,0 0,25 25,-25-25,0 1,25 24,-25-25,25 25,-25-25,24 25,-24-25,25 25,0 0,-25-25,25 25,0 0,-25-24,24 24,1 0,-25-25,25 25,0 0,0 0,-1 0,1 0,0 0,0 0,0 0,-25 25,25-25,-1 0,1 0,-25 24,25-24,0 0,0 0,-25 25,24-25,1 0,-25 25,25-25,0 0,-25 25,25-25,-1 0,-24 25,25-25,0 0,0 0,0 0,-25 24,24-24,1 0,0 0,0 25,0-25,-1 0,1 25,0-25,0 25,0-25,-1 25,1-25,0 0,-25 25,25-25,0 0,-25 24,24-24,1 0,-25 25,25-25,-25 25,25-25,0 0,-25 25,24-25,-24 25,25-25,0 24,0-24,-25 25,25-25,-25 25,25-25,-1 25,1-25,-25 25,25-25,-25 24,25-24,0 0,-25 25,24-25,1 25,0-25,-25 25,25-25,0 0,-25 25,24-25,1 24,0-24,0 25,0-25,-1 25,1-25,0 25,0 0,0-25,-1 0,-24 24,25-24,0 0,0 25,0-25,-1 25,1-25,0 25,0-25,0 25,-1-25,1 24,0-24,0 25,0-25,-1 25,1-25,0 25,0-25,0 25,-1-25,1 24,0 1,0-25,0 25,0-25,-1 25,1 0,0-25,0 24,0-24,-1 25,1-25,0 25,0-25,0 25,-1 0,1-1,0-24,0 25,0-25,-1 25,1 0,0-25,0 25,0-25,-25 25,24-25,1 24,0-24,0 25,0-25,-1 25,1 0,0-25,0 25,0-25,-1 24,1-24,0 25,0 0,0-25,-1 25,1-25,0 25,0-25,0 24,0 1,-1-25,1 25,0-25,0 0,-25 25,25-25,-1 25,1-25,-25 24,25-24,0 25,0-25,-1 25,1 0,0-25,0 25,0-1,-1-24,1 25,0 0,0-25,0 25,-1 0,1-25,0 24,0-24,-25 25,25-25,-1 25,1 0,0-25,0 25,0-25,-1 24,1 1,0-25,0 25,0-25,-1 25,1 0,0-25,0 24,0-24,-25 25,25-25,-1 25,1-25,0 25,0 0,0-25,-1 0,-24 25,25-25,0 24,0-24,-25 25,25-25,-1 25,1-25,0 25,0 0,0-25,-25 24,24-24,1 0,-25 25,25-25,-25 25,25-25,-25 25,25-25,-1 0,-24 25,25-25,-25 24,25 1,0-25,-25 25,25-25,-25 25,24 0,1-25,-25 24,25 1,0 0,0 0,-1 0,1-1,0-24,-25 25,25-25,0 25,-1 0,1-25,-25 25,25-25,0 24,-25 1,25-25,-1 25,1-25,0 25,-25 0,25-25,0 24,0-24,-1 25,1 0,0-25,0 25,0-25,-1 25,1-1,0 1,0-25,0 25,-1 0,1-25,0 25,0 0,0-1,-1-24,1 25,0-25,0 25,-25 0,25-25,-1 25,1-25,-25 24,25-24,0 25,0-25,-1 25,1-25,-25-25</inkml:trace>
  <inkml:trace contextRef="#ctx0" brushRef="#br0" timeOffset="7.99">7367 9649,'0'-25,"0"0,-24 25,24-24,0-1,0 0,0 0,0 0,0 1,0-1,0 0,0 0,0 0,0 1,0-1,0 0,0 0,0 0,0 1,0-1,0 0,0 0,0 0,0 1,0-1,0 0,0 0,0 0,0 0,0 1,0-1,0 0,0 0,0 0,0 1,0-1,0 0,0 0,0 50,0 0,-25-25,25 25,-25-1,0 1,0 0,25 0,-24-25,24 25,-25-25,25 24,-25 1,0 0,25 0,0 0,0-50,0 0,25 0,-25 0,0 1,25 24,-25-25,25 0,-25 0,24 25,-24-25,0 1,25 24,-25-25,0 0,25 25,-25-25,25 25,-25-25,0 50,25 0,-25 0,24-25,-24 25,25-25,-25 24,25-24,-25 25</inkml:trace>
  <inkml:trace contextRef="#ctx0" brushRef="#br0" timeOffset="8.99">7442 9153,'0'25,"25"-25</inkml:trace>
  <inkml:trace contextRef="#ctx0" brushRef="#br0" timeOffset="9.99">7715 9203,'-25'0,"50"0</inkml:trace>
  <inkml:trace contextRef="#ctx0" brushRef="#br0" timeOffset="10.99">7938 9203,'25'0</inkml:trace>
  <inkml:trace contextRef="#ctx0" brushRef="#br0" timeOffset="11.99">8285 9227</inkml:trace>
  <inkml:trace contextRef="#ctx0" brushRef="#br0" timeOffset="12.99">8657 9227,'25'0</inkml:trace>
  <inkml:trace contextRef="#ctx0" brushRef="#br0" timeOffset="13.99">9029 9203,'25'0</inkml:trace>
  <inkml:trace contextRef="#ctx0" brushRef="#br0" timeOffset="14.99">9476 9178</inkml:trace>
  <inkml:trace contextRef="#ctx0" brushRef="#br0" timeOffset="15.99">9922 9103,'0'0</inkml:trace>
  <inkml:trace contextRef="#ctx0" brushRef="#br0" timeOffset="16.97">10394 9079</inkml:trace>
  <inkml:trace contextRef="#ctx0" brushRef="#br0" timeOffset="17.97">10865 9128,'25'0</inkml:trace>
  <inkml:trace contextRef="#ctx0" brushRef="#br0" timeOffset="18.97">11361 9178,'0'0,"25"0,-25-25,25 25</inkml:trace>
  <inkml:trace contextRef="#ctx0" brushRef="#br0" timeOffset="19.97">11956 9203,'25'0,"0"0,0 0</inkml:trace>
  <inkml:trace contextRef="#ctx0" brushRef="#br0" timeOffset="20.9799">12601 9252,'0'0,"25"0,0 0,0 0</inkml:trace>
  <inkml:trace contextRef="#ctx0" brushRef="#br0" timeOffset="21.9799">13122 9277,'0'0,"25"-25,0 25</inkml:trace>
  <inkml:trace contextRef="#ctx0" brushRef="#br0" timeOffset="22.9799">13494 9302,'25'0,"0"0</inkml:trace>
  <inkml:trace contextRef="#ctx0" brushRef="#br0" timeOffset="23.9799">13990 9327,'25'0,"0"0</inkml:trace>
  <inkml:trace contextRef="#ctx0" brushRef="#br0" timeOffset="24.9799">14412 9351,'25'0,"-1"-24,1-1</inkml:trace>
  <inkml:trace contextRef="#ctx0" brushRef="#br0" timeOffset="25.9799">15082 9351,'-25'0</inkml:trace>
  <inkml:trace contextRef="#ctx0" brushRef="#br0" timeOffset="26.99">15379 9327,'25'0</inkml:trace>
  <inkml:trace contextRef="#ctx0" brushRef="#br0" timeOffset="27.99">15553 9327</inkml:trace>
  <inkml:trace contextRef="#ctx0" brushRef="#br0" timeOffset="28.99">15801 9302,'0'-25</inkml:trace>
  <inkml:trace contextRef="#ctx0" brushRef="#br0" timeOffset="29.99">15999 9302</inkml:trace>
  <inkml:trace contextRef="#ctx0" brushRef="#br0" timeOffset="30.99">16223 9277,'0'-25,"24"25</inkml:trace>
  <inkml:trace contextRef="#ctx0" brushRef="#br0" timeOffset="31.99">16595 9252</inkml:trace>
  <inkml:trace contextRef="#ctx0" brushRef="#br0" timeOffset="32.99">16868 9227,'0'-24</inkml:trace>
  <inkml:trace contextRef="#ctx0" brushRef="#br0" timeOffset="33.99">17066 9203</inkml:trace>
  <inkml:trace contextRef="#ctx0" brushRef="#br0" timeOffset="34.99">6077 9227,'0'25,"-24"-25,-1 0,0 0,0 0,0 0,25 25,-24-25,-1 0,0 0,0 0,0 0,25 25,0 0,0-1,0 1,0 0,0 0,0 0,25-25,0-25,0 25,0 0,-1 0,1 0,0 0,0 0,0 0,-1 0,-24 25,0-1,0 1,0 0,-24-25,24 25,-25-25,0 25,0-25,0 0,1 0,-1 0,0 0,0 0,0 0,1 0,-1 0,0 0,0 0</inkml:trace>
  <inkml:trace contextRef="#ctx0" brushRef="#br0" timeOffset="35.99">6202 9302,'0'25,"0"-1,0 1,0 0,-25-25,25 25,0 0,0-1,0 1,0 0,25 0,-1-25,1 0,-25-25,0 0,25 0,-25 1,0-1,0 0,0 0,-25 0,25 1,0-1,-25 25,25-25,-24 25,24 25</inkml:trace>
  <inkml:trace contextRef="#ctx0" brushRef="#br0" timeOffset="36.99">6425 9351,'-25'25,"25"0,0 0,0 0,-25-1,25 1,0 0,0 0,0 0,0-1,25-24,-25 25,25-25,0 0,-1 0,-24-25,0 1,0-1,0 0,0 0,0 0,-24 1,-1-1,25 0,-25 25,25-25,-25 25,25-25,0 1,-25 24,1-25,24 0</inkml:trace>
  <inkml:trace contextRef="#ctx0" brushRef="#br0" timeOffset="37.99">6450 9178,'0'-25,"0"0,-25 25</inkml:trace>
  <inkml:trace contextRef="#ctx0" brushRef="#br0" timeOffset="38.99">6896 9252,'0'-25,"-25"25,0 0,1 0,24 25,-25-25,0 0,25 25,-25-25,0 25,1 0,24-1,-25-24,25 25,-25 0,25 0,0 0,-25-1,25 1,0 0,0 0,25-25,-25 25,25-25,0 0,-1 0,1 0,0 0,0 0,0 0,-1 0,1 0,0-25,0 25,0 0,-1 0,1-25,0 25,0 0,0 0,-25-25</inkml:trace>
  <inkml:trace contextRef="#ctx0" brushRef="#br0" timeOffset="39.99">9128 12898,'0'-24,"0"-1,25 25,-25-25,0 0,0 0,25 25,-25-24,0-1,25 25,-25-25,0 0,25 0,-25 1,0-1,24 0,-24 0,0 0,0 1,25 24,-25-25,0 0,25 25,-25-25,0 0,0 1,25 24,-25-25,0 0,25 25,-25-25,0 0,25 25,-25-24,0-1,24 25,-24-25,0 0,0 0,25 25,-25-25,0 1,25-1,-25 0,25 0,-25 0,25 1,-25-1,0 0,24 25,-24-25,0 0,25 25,-25-24,25-1,0 0,-25 0,0 0,25 25,-25-24,0-1,0 0,24 25,-24-25,0 0,0 1,0-1,0 0,0 0,25 25,-25-25,25 25,-25-24</inkml:trace>
  <inkml:trace contextRef="#ctx0" brushRef="#br0" timeOffset="40.99">9724 11485,'25'0,"-25"-25,24 25,-24-25,25 25,0 0</inkml:trace>
  <inkml:trace contextRef="#ctx0" brushRef="#br0" timeOffset="41.99">9873 11509,'24'0,"1"0,0 0,0 0,0-24,-1 24,1 0,0 0,0 0,0 0,-1 0,1 0,0 0,0 0,0-25,-1 25,1 0,0 0,0 0,0 0,0 0,-1 0,1 0,0 0,0 0,0 0,-25-25,24 25,1 0,0 0,0 0,0 0,-1 0,1 0,0 0,0 0,0 0,-1 0,1 0,0 0,0 0,0 0,-1 0,1 0,0 0,0 0,0 0,-1 0,1 0,0 0,0 0,0 0,-1 0,1 0,0 0,0 0,0 0,-1 0,1 0,0 0,0 0,0 0,0 0,-1 0,1 0,0 0,0 0,0 0,-1 0,1 0,0 0,0 0,0 0,-1 0,1 0,0-25,0 25,0 0,-1 0,1 0,0 0,0 0,0 0,-1 0,1 0,0 0,0 0,0 0,-1 0,1 0,0 0,0 0,0 0,-1 0,1 0,0 0,0 0,0 0,-1 0,1 0,0 0,0 0,0 0,-1 0,1 0,0 0,0 0,0 0,0 0,-1 0,1 0,0 0,0 0,0-25,-1 25,1 0,0 0,0 0,0 0,-1 0,1 0,0 0,0 0,0 0,-1 0,1 0,0 0,0 0,0 0,-25-24,24 24,1 0,0 0,0 0,0 0,-1 0,1 0,0 0,0 0,0 0,-1 0,1 0,0 0,-25-25,25 25,0 0,-1 0,1 0</inkml:trace>
  <inkml:trace contextRef="#ctx0" brushRef="#br0" timeOffset="42.99">13345 11485,'0'-25,"25"25,0 0,0-25,-1 25,-24-25,25 25,-25-25,25 25,0 0,-25-24,25 24,-25-25,25 25,-1 0,-24-25,25 0,0 25,-25-25,25 25,-25-24,25 24,-1-25,-24 0,25 25,-25-25,25 25,-25-25,25 25,-25-25,25 25,-25-24,24 24,-24-25,25 25,-25-25,25 25,-25-25,25 25,-25-25,25 25,-25-24,24 24,-24-25,25 25,-25-25,25 25,-25-25,25 25,-25-25,25 1,-1 24,-24-25,25 25,-25-25,25 0,0 0,0 1,-1 24,-24-25,25 0,0 0,0 25,-25-25,25 25,-25-24,24-1,1 0,-25 0,25 25,-25-25,25 25,-25-24,25-1,-1 0,-24 0,25 25,-25-25,25 1,0-1,-25 0,25 25,-25-25,25 0,-25 1,24-1,-24 0,25 0,-25 0,25 25,-25-24,25-1,-25 0,25 0,-1 0,-24 0,0 1,25-1,-25 0,25 0,-25 0,25 25,-25-24,25-1,-25 0,24 0,-24 0,25 25,-25-24,25-1,-25 0,25 25,0-25,-1 0,-24 1,25-1,-25 0,25 25,-25-25,25 25,0-25,-25 1,24 24,-24-25,0 0,25 0,-25 0,25 25,-25-24,25 24,-25-25,25 0,-25 0,24 25,-24-25,25 1,-25-1,25 25,0-25,0 0,-25 0,24 25,-24-24,25 24,-25-25,25 25,-25-25,25 25,-25-25,25 25,-25-25,24 25,-24-25,0 1,25 24,-25-25,25 25,-25-25,25 0,0 0,-1 1,1-1,0 0,0 0,0 25,-25-25</inkml:trace>
  <inkml:trace contextRef="#ctx0" brushRef="#br0" timeOffset="43.99">15156 9327,'0'-25,"0"50,0-1,0 1,0 0,0 0,0 0,25-25,0 0,-1 0,-24-25,0 0,0 0,0 0,0 1,-24 24,24-25,-25 25,0 25,0-25,25 24,0 1,0 0,-25 0,25 0,0-1,0 1,0 0,25-50,0 25,-25-25,25 25,-25-24,0-1,0 0,0 0,0 0,0 1,0-1,-25 25,0 0,25 25,-25-25,1 24,24 1,0 0,-25 0,25 0,0-1,0 1,0 0,25-25,-1 0,1 0,0 0,-25-25,25 25,-25-25,25 25,-25-24,0-1,24 25,-24-25,0 0,0 0,0 1,-24 24,-1 0,0 0,0 24</inkml:trace>
  <inkml:trace contextRef="#ctx0" brushRef="#br0" timeOffset="44.99">14734 10120,'25'0,"0"0,0 0,0 0,-1 0,1 0,0 0,0 0,0 0,-1 0,1 0,0 0,25 0,-26-24,1 24,25 0,-1 0,-24 0,25 0,-1 0,-24 0,25 0,-1-25,1 25,0 0,-1 0,1 0,24 0,-24-25,0 25,24 0,-24 0,-1 0,26-25,-26 25,1 0,24 0,-24 0,-1 0,1 0,0 0,-1 0,1 0,-25 0,24 0,1 0,-25 0,24 0,-24 25,25-25,-25 0,-1 0,1 0,0 0,0 0,0 0,-1 0,1 0,0 0,0 0,0-25,-1 25,1 0,0 0,-25-25,25 25,0-25,-25 1,-25 24,25-25,-25 25,0 0,0 0,1 0,-1 0,0 0,0 0,0 0,1 0,-1 0,0 0,50 0,0 0,-1 0,1 0,0 0,0 25,0-25,-1 0,1 0,0 0,0 0,-25 24,25-24,-25 25,0 0,-25 0,0-25,0 25,0-25,1 0,-1 25,0-25,0 0</inkml:trace>
  <inkml:trace contextRef="#ctx0" brushRef="#br0" timeOffset="45.99">18306 9922,'0'-25</inkml:trace>
  <inkml:trace contextRef="#ctx0" brushRef="#br0" timeOffset="46.99">18505 9823,'0'-25,"-25"25,25-25,-25 25,0 0,25 25,-25-25,1 25,-1-25,25 24,-25-24,25 25,-25-25,0 25,25 0,-24-25,24 25,-25-1,25 1,0 0,-25 0,25 0,0 0,0-1,0 1,25 0,0 0,-1-25,1 25,0-25,-25 24,25-24,0 0,-1 0,1 0,0 0,0 0,0 0,-1 0,1-24,0 24,-25-25,25 0,0 25,-1-25,1 0,0 1,0-1,-25 0,25 25,-25-25,0 0,0 0,0 1,0-1,-25 25,25-25,-25 0,0 0,25 1,-25 24,25-25,-24 0,-1 25,25-25,-25 25,25-25,-25 25,25-24,-25 24,1 0,-1 0,0 0,0 0,0 0,25 24,-24-24,24 25,-25-25,25 25,0 0</inkml:trace>
  <inkml:trace contextRef="#ctx0" brushRef="#br0" timeOffset="47.99">19298 9798,'0'-25,"-24"25,24 25,0 0,0-1,0 1,24-25,-24-25,25 25,-25-24,-25 24,1 0,24 24,-25-24,0 0,25 25,-25-25</inkml:trace>
  <inkml:trace contextRef="#ctx0" brushRef="#br0" timeOffset="48.99">19422 9575,'0'0,"-24"0,48 0,1 0,0-25,0 25,0 0,-25-25,24 25,1-25,0 25,0 0,0-25,-1 25,1-24,0 24,0 0,-25-25,0 50,0-1,0 1,0 0,0 0,0 0,0-1,0 1,0 0,0 25,0-26,0 1,0 0,0 0,0 0,0 24,0-24,0 0,0 0,0-1,0 1,0 0,0 0,-25 0,25 0</inkml:trace>
  <inkml:trace contextRef="#ctx0" brushRef="#br0" timeOffset="49.99">20142 9500,'0'25,"0"0,0 0,0-1,0 1,0 0,0 0,0 0,25-1,-25 1,0 0,0 0,0 0,24-1,-24 1,0 0,0-50,0 0,0 1,0-1,0 0,0 0,-24 25,24-25,0 1,-25-1,25 0,-25 0,25 0,0 1,0-1,0 0,-25 0,25 0,0 1,0 48,0 1,25 0,0 0,0 0,-1-1,1-24,-25 25,25-25,0 25,0-25,-1 0,1 0,-25-25,25 25,-25-25,0 1,25-1,-25 0,0 0,0 0,25 1,-25-1,0 50,24-1,-24 1,25 0,-25 0,25 0,-25-1,25 1,-25 0,25 0,-25 0,0-1,24 1,-24 0,25-25,-25 25,0 0,25-25,-25 24,0 1,25-25,-25 25,25-50</inkml:trace>
  <inkml:trace contextRef="#ctx0" brushRef="#br0" timeOffset="50.99">20712 9376,'0'-25,"25"50,-25 0,25 0,-25 0,0-1,25 1,-25 0,24 0,-24 0,25 24,-25-24,25 0,-25 0,25 24,-25-24,25 0,-25 0,0-1,25 1,-25 0,0 0,0 0,24-1,-24 1,0 0</inkml:trace>
  <inkml:trace contextRef="#ctx0" brushRef="#br0" timeOffset="51.99">20737 9252,'0'0,"-25"0,25-25,25 25,-25-24,25 24,0-25,-1 25,1 0,0-25,0 25,0 0,-25 25,25-25,-25 25,24-1,-24 1,0 0,0 0,0 0,0-1,-24 1,-1 25,25-25,-25-1,0 1,0 0,0 0,25 0,-24-25,-1 24</inkml:trace>
  <inkml:trace contextRef="#ctx0" brushRef="#br0" timeOffset="52.99">21580 9475,'0'0,"-24"0,-1 0,0 25,0-25,0 0,25 25,-24-25,24 25,-25 0,0-1,25 1,-25-25,25 25,0 0,0 0,0-1,25 1,0-25,-25-25,25 25,-25-24,24 24,-24-25,0 0,25 25,-25-25,25 0,0 25,0 25,-1-25,1 0,-25 25,25-25,0 0,0 25,-1-25,26 0,-25 0</inkml:trace>
  <inkml:trace contextRef="#ctx0" brushRef="#br0" timeOffset="53.99">22201 9426</inkml:trace>
  <inkml:trace contextRef="#ctx0" brushRef="#br0" timeOffset="54.99">15305 9500,'-25'-25,"25"50,0 0,0 0,0 0,0-1,0 1,0 0,0 0,0 0,25-1,-25 1,0 0,0 0,25-25,-25 25,0-1,0 1,24 0,-24 0,25-25,-25 25,25-25</inkml:trace>
  <inkml:trace contextRef="#ctx0" brushRef="#br0" timeOffset="55.99">15429 10170,'0'25,"0"0,0-1,0 1,0 0,0 0,0 0,0-1,0 1,0 0,0 0,0 0,25-1,-25 1,0 0,0 0,0 0,24-25,-24 24</inkml:trace>
  <inkml:trace contextRef="#ctx0" brushRef="#br0" timeOffset="56.99">15602 10914,'0'-25,"-24"25,24 25,0 0,0 0,0-1,0 1,0 0,0 0,0 0,0-1,0 1,0 0,0 0,0 0,0 0,0-1,0 1,0 0,0 0</inkml:trace>
  <inkml:trace contextRef="#ctx0" brushRef="#br0" timeOffset="57.99">15602 11485,'0'24,"0"1,0 0,0 0,0 0,0-1,25-24,-25 25,0 0,0 0,0 0,0-1,0 1,25-25,-25 25,0 0,0 0,0-1,0 1</inkml:trace>
  <inkml:trace contextRef="#ctx0" brushRef="#br0" timeOffset="58.99">15677 12105,'0'24,"25"1,-25 0,0 0,0 0,25 0,-25-1,0 1,0 0,24 0,-24 0,0-1,0 1,0 0,25 0</inkml:trace>
  <inkml:trace contextRef="#ctx0" brushRef="#br0" timeOffset="59.99">15776 12700,'0'25,"0"0,25-1,-25 1,0 0,0 0,0 0,25-25</inkml:trace>
  <inkml:trace contextRef="#ctx0" brushRef="#br0" timeOffset="60.99">15826 12973,'0'25,"25"-25,-25 24,0 1,0 0,0 0,24-25</inkml:trace>
  <inkml:trace contextRef="#ctx0" brushRef="#br0" timeOffset="61.99">15851 13271,'0'0,"0"24,0 1,0 0,0 0</inkml:trace>
  <inkml:trace contextRef="#ctx0" brushRef="#br0" timeOffset="62.99">15900 13469,'0'0,"0"25,0 0,25-25,-25 24,25 1,-25 0,25-25,-25 25,0 0,24-1,-24 1,25-25,-25 25,0 0,25 0,-25-1</inkml:trace>
  <inkml:trace contextRef="#ctx0" brushRef="#br0" timeOffset="63.99">16074 14064,'0'0,"0"25,0 0,25 0</inkml:trace>
  <inkml:trace contextRef="#ctx0" brushRef="#br0" timeOffset="64.99">16099 14213,'0'25,"0"0</inkml:trace>
  <inkml:trace contextRef="#ctx0" brushRef="#br0" timeOffset="65.99">16148 14312,'-25'0,"25"25,-24-25,24 25,-25-25,25 25,0 0,0-1,0 1,0 0,0 0,0 0,0-1,0 1,25 0,-1-25,1 0,-25-25,25 25,-25-25,0 1,25-1,-25 0,0 0,0 0,0 1,0-1,0 0,0 0,0 0,-25 25,25-25,-25 25,0 0,25 25,0 0,0 0,0 0,0 0,0-1,0 1,25-25,-25 25,25-25,0-25,-25 0,0 1,0-1,0 0,0 0,-25 25,25-25,-25 25,0 0,1 0,-1 25,0 0,25 0,0 0,0-1,0 1,0 0,25-25,0 0,-1 0,1-25,0 0,-25 1,25 24,-25-25,0 0,0 0,0 0,0 0,0 1,0-1,-25 25,25-25,-25 25,0 0,1 0,24 25,-25 0,25-1,0 1,-25 0,25 0,0 0,0 0,0-1,25-24,0 0,-1 0,-24-24,25 24,-25-25,25 0,0 0,-25 0,0 0,25 25,-25-24,0-1,0 0,0 0,0 0,0 1,-25 24,0 24,0-24</inkml:trace>
  <inkml:trace contextRef="#ctx0" brushRef="#br0" timeOffset="66.99">16148 14932,'0'25,"0"0,0 0,0 0,0-1,0 1,0 0,0 0,0 0,0-1,0 1,0 0,0 0,0 0,0-1,0 1,0 0,0 0,0 0,0 0,-25-25,1 0,24-25,-25 25,0-25,0 25,25-25,0 50,25-25,0 0,0 0,-25 25,24-25,1 0,0 0,-25-25,25 25,0 0,-1-25,-24 0,0 0,25 25,-25-24</inkml:trace>
  <inkml:trace contextRef="#ctx0" brushRef="#br0" timeOffset="67.99">15727 16148,'-25'0,"0"0,0 0,0 25,0-25,25 24,-24-24,24 25,0 0,0 0,-25-25,25 25,0-1,0 1,0 0,0 0,0 0,0 0,0-1,0 1,0 0,25 0,-1 0,1-25,-25 24,25-24,0 0,0 0,0 0,-1-24,1 24,0-25,0 0,0 25,-1-25,-24 0,25 1,0 24,-25-25,0 0,0 0,0 0,0 0,-25 1,25-1,-25 25,1-25,-1 0,0 25,0-25,0 25,1-24,-1 24,0 0,0-25,0 25,0 0,1 0,-1 0,0 0,25 25,-25-25</inkml:trace>
  <inkml:trace contextRef="#ctx0" brushRef="#br0" timeOffset="68.99">16173 16396,'25'0,"0"0,-25-25,-25 25,25 25</inkml:trace>
  <inkml:trace contextRef="#ctx0" brushRef="#br0" timeOffset="69.99">16793 16173,'0'-25,"-25"25,1 0,-1 25,0-25,0 0,0 24,0-24,1 0,-1 0,0 25,0-25,25 25,25-25,-25 25,0 0,25-25,-25 24,0 1,25-25,-25 25,24-25,1-25,0 25,0-25,0 25,0 0,-1 0,1 0,0 0,0 0,0 0,-1 0,1 25,0-25,-25 25,25-25,-25 25,0 0,0 0,-25-25,25 24,-25 1,0 0,1-25,-1 25,0-25,0 0,0 25,1-25,-1 0,0 24,0-24,0 0,0 0,1 0,-1 0,0 0,25-24</inkml:trace>
  <inkml:trace contextRef="#ctx0" brushRef="#br0" timeOffset="70.99">17264 16197,'-24'0,"24"25,0 0,0 0,0 0,0-1,0 1,24 0,-24 0,0 0,25 0,-25-1,0 1,0 0,0 0,25 0,-25-1,0 1,25-25</inkml:trace>
  <inkml:trace contextRef="#ctx0" brushRef="#br0" timeOffset="71.99">17562 16173,'0'-25,"25"25,-25-25,25 25,-25-25,0 0,0 1,0-1,0 0,0 50,0 0,0-1</inkml:trace>
  <inkml:trace contextRef="#ctx0" brushRef="#br0" timeOffset="72.99">17537 16222,'25'0,"0"0,0 0,-25-25,24 25,1 0,0 0,0 0,0 0,0 0,-1 0,1 0,0 0,0 0,0 0,-25-24,24 24,-24-25,25 25,-25 25,0-1,0 1,-25 0,25 0,-24 0,24-1,0 1,-25 0,25 0,-25 0,25 0,0-1,-25 1,25 0,-25 0,25 0,0-1,-24-24,24 25,0 0</inkml:trace>
  <inkml:trace contextRef="#ctx0" brushRef="#br0" timeOffset="73.99">18455 16197,'-25'0,"0"0,25 25,-24-25,-1 0,0 0,0 25,0-25,1 25,-1-25,25 25,-25-25,0 24,25 1,-25-25,25 25,-24-25,24 25,-25 0,25 0,-25-1,25 1,0 0,0 0,0 0,0-1,25-24,-25 25,25-25,-1 0,1 0,0-25,0 25,0 0,-1 0,1 0,0-24,0 24,0 0,-1 0,1-25,0 25,0 0,0 0,-25-25,24 25,1 0,-25-25,25 25,-25-25,0 1,-25 24,0 0,25-25,-24 25,-1 0,0 0,0 0,0 0,1 0,-1 25,0-25,0 24,-24-24,24 25,0-25,0 25,0 0,1 0,-1-1</inkml:trace>
  <inkml:trace contextRef="#ctx0" brushRef="#br0" timeOffset="74.99">19249 16222,'-25'0,"0"0,0 0,1 0,-1 0,0 0,25 25,-25-25,0 0,1 0,-1 0,0 0,0 0,0 0,25 25,0 0,0-1,0 1,0 0,0 0,0 0,0 0,0-1,0 1,25-25,0 0,0 0,-25-25,25 25,-1 0,1-24,0 24,0 0,0 0,-1 0,1 0,0 0,0 24,0-24,-1 25,1-25,-25 25,25-25,0 25,-25 0,25-25,-25 24,0 1,-25 0,0 0,0-25,0 25,1-25,-1 0,0 24,0-24,-24 25,24-25,-25 0,25 0,-24 0,24 0,0 0,-24 0,24 0,0 0,0 0</inkml:trace>
  <inkml:trace contextRef="#ctx0" brushRef="#br0" timeOffset="75.99">19844 16446,'25'0,"-25"-25,25 25,0-25,-1 25,-24-25,25 25,0 0,0 0,-25-25,25 25,-1 0,1 0,0 0,0 0,-25 25,0 0,0 0,0 0,0-1,0 1,0 0,0 0,-25 0,25-1,0 1,0-50,0 1,0-1,25 0,-25 0,0 0,25 1,-25-1,24 0,-24 0,25 25,0 0,0 0,-25 25,0 0,0 0,0-1,0 1,0 0,0 0,0 0,0-50,0 0,0 0,25 25,-25-25,24 25,-24-24,25-1,-25 0,25 25,-25-25,25 25,-25-25,25 25,-25 25,0 0,0 0,0 0,0-1,0 1,0 0,0 0,0 0,0-1,0 1,0 0,-25-25,25 25,0 0,-25-25</inkml:trace>
  <inkml:trace contextRef="#ctx0" brushRef="#br0" timeOffset="76.99">20241 15726,'0'-25,"0"1,25-1,0 25,-25-25,24 25,-24-25,25 25,-25-25,25 25,0 0,0-24,-1 24,1 0,0 0,0 0,-25 24,0 1,0 0,0 0,0 0,0-1,-25 1,0-25,25 25,-25 0,1 0,-1-1,0-24,25 25,0-50,25 25,0-24,-1 24,1 0,0 0,0 0,0 0,-25 24,24-24,-24 25,0 0,0 0,-24-25,24 25,-25-25,25 24,-25-24,0 25,0-25,1 0,-1 25,0-25,0 0,0 0,1 25,-1-25,0 0,0 0,0 0</inkml:trace>
  <inkml:trace contextRef="#ctx0" brushRef="#br0" timeOffset="77.99">21010 15949,'0'-24,"0"48,-25-24,25 25,-25-25,25 25,-24 0,-1 0,25 24,-25-24,0 0,25 24,-25 1,0 0,1-1,-1 1,0 0,0 24,-24-24,24-1,0 26,0-26,0 1,1-1,-1 1,0 0,0-1,0-24,1 0,-1 24,25-24,-25 0,0-25,25 25,0 0,-25-25,25 24,-24 1,24 0</inkml:trace>
  <inkml:trace contextRef="#ctx0" brushRef="#br0" timeOffset="78.99">21159 16421,'0'0,"-25"-25,25 50,0 0,0-1,0 1,0 0,0 0,0 0,0-1,0 26,25-25,-25 0,0-1,0 26,25-25,-25 0,0-1,0 1,24 0,-24 0,0 0,0-1,0 1,0 0</inkml:trace>
  <inkml:trace contextRef="#ctx0" brushRef="#br0" timeOffset="79.99">21432 16470,'0'0,"24"0,1 0,-25-24,0 48,-25-24,1 25,-1 0,0-25,0 25,0-25,25 25,-24-25,-1 0,25 24,-25-24,25 25,0 0,0 0,25-25,-25 25,25-25,-25 24,24-24,1 25,0-25,0 25,0-25,-1 0,1 25,0-25,0 25,0-25,-1 24,1-24,0 0,0 25,0-25</inkml:trace>
  <inkml:trace contextRef="#ctx0" brushRef="#br0" timeOffset="80.99">22027 16594,'0'-24,"0"-1,0 0,-25 25,0 0,0 0,1 0,-1 25,0-25,0 25,0-25,25 24,-24 1,-1 0,25 0,0 0,-25-1,25 1,0 0,25-25,0-25,-1 25,1 0,-25-25,25 25,0-24,0 24,-1-25,1 25,0-25,0 0,0 25,0-25,-25 1,0-1,24 25,-24-25,0 50,0 0,0-1,0 1,25 0,-25 0,25 0,-25-1,25 1,-25 0,25 0,-25 0,24-1,-24 1,25 0,-25 0,0 0,0-1,25 1,-25 0,0 0,0 0,0-1,-25-24,25 25,-25-25,25 25,-24-25,-1 0,0 0,25-25,-25 25,0-25,25 1,0-1,0 0,0 0,25 0,0 1,0-1,0 25,-1-25,1 25,0 0,0-25</inkml:trace>
  <inkml:trace contextRef="#ctx0" brushRef="#br0" timeOffset="81.99">22746 16669,'0'-25</inkml:trace>
</inkml:ink>
</file>

<file path=ppt/ink/ink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44.20712" units="1/cm"/>
          <inkml:channelProperty channel="Y" name="resolution" value="44.13793" units="1/cm"/>
        </inkml:channelProperties>
      </inkml:inkSource>
      <inkml:timestamp xml:id="ts0" timeString="2022-10-24T15:55:32.191"/>
    </inkml:context>
    <inkml:brush xml:id="br0">
      <inkml:brushProperty name="width" value="0.05292" units="cm"/>
      <inkml:brushProperty name="height" value="0.05292" units="cm"/>
      <inkml:brushProperty name="color" value="#0070C0"/>
    </inkml:brush>
  </inkml:definitions>
  <inkml:trace contextRef="#ctx0" brushRef="#br0">11361 2580,'-50'-25,"50"50,-25-25,25 24,0 1,0 0,0 0,0 0,0 0,0-1,0 1,0 0,0 0,0 0,0-1,0 1,0 25,0-25,25 24,-25-24,0 25,0-26,25 26,-25 0,0-1,0 1,0-1,25 1,-25 0,0-1,0 26,0-26,0 1,0 0,25 24,-25 0,0-24,0 24,0-24,0 24,0 1,0-26,0 26,0-1,0-24,0 24,0-24,0-1,-25 26,25-26,0 1,0 0,0-25,0 24,0-24,0 0,0 0,0-1</inkml:trace>
  <inkml:trace contextRef="#ctx0" brushRef="#br0" timeOffset="1283.6399">11336 2580,'25'0,"0"0,0 0,-1 0,1 0,0 0,0 0,0 0,-1 0,1 0,0 0,0-25,24 25,-24 0,0 0,0 0,0 0,24 0,-24 0,25 0,-26-25,26 25,0 0,-1 0,1 0,-1 0,1-25,0 25,24 0,-24 0,24-25,-24 25,24 0,-24 0,24-24,1 24,-26 0,26 0,-26 0,26-25,-26 25,26 0,-26-25,26 25,-1 0,-24-25,24 25,-24 0,24-25,1 25,-26 0,1-24,24 24,-24 0,-1-25,1 25,0 0,-1-25,1 25,-25 0,24 0,1-25,-25 25,24 0,-24-25,25 25,-26 0,1 0,0-24,0 24,0 0,0-25,-1 25,1 0,0 0,-25-25,0 50,0 0,0-1,0 1,0 0,0 0,25 0,-25-1,0 1,0 0,25 0,-25 0,0 24,24-24,-24 25,25-26,-25 26,25 0,0-1,-25 1,25 24,-1-24,-24 0,25 24,0 0,-25 1,25-26,-25 26,25-1,-25-24,0 24,24 1,-24-26,25 26,-25-1,0 1,25-26,-25 26,0-1,0-24,25-1,-25 26,0-26,0 1,0-25,0 24,0-24,0 25,0-26,0 26,0-25,0 0,0-1,0 1,0 0</inkml:trace>
  <inkml:trace contextRef="#ctx0" brushRef="#br0" timeOffset="2403.19">11435 5159,'25'0,"0"0,0 0,0 0,-1 0,26-24,-25 24,0 0,24 0,1 0,-25 0,24 0,1-25,-1 25,1 0,0 0,-1 0,1 0,-1 0,26 0,-26 0,1 0,24-25,-24 25,25 0,-26 0,26 0,-26 0,26 0,-1 0,-24 0,24 0,-24 0,24 0,0 0,-24 0,24 0,1 0,-26 0,26 0,-25 0,24 0,0-25,-24 25,24 0,-24 0,24-25,-24 25,24 0,-24 0,24-24,-24 24,24 0,-24 0,0 0,-1-25,26 25,-26 0,1 0,0 0,-1 0,1-25,-1 25,1 0,0 0,-26-25,26 25,0 0,-26 0,26-25,-25 25,24 0,-24 0,25 0,-25 0,-1 0,1 0,0 0,0 0,0 0,-1-24,1 24,0 0,0 0,0 0,-1 0,1 0,0 0,0 0,0 0,-25-25</inkml:trace>
  <inkml:trace contextRef="#ctx0" brushRef="#br0" timeOffset="3049.03">15057 4118,'0'24,"0"1,25-25,-25 25,0 0,0 0,0-1,24-24,-24 25,0 0,25 0,-25 0</inkml:trace>
  <inkml:trace contextRef="#ctx0" brushRef="#br0" timeOffset="4031.94">14114 3051,'-25'0,"25"-25,0 0,25 1,0-1,0 25,0-25,-1 25,1-25,0 25,25 0,-26-25,26 25,0 0,-1-24,1 24,0 0,24 0,-24 0,-1 24,26-24,-26 0,26 25,-1-25,-24 0,24 25,-24-25,24 0,-24 25,-1-25,1 0,24 0,-49 0,25 0,-1 0,1 0,-25 0,24 0,-24 0,0-25,0 25,0-25,-1 25,1 0,0-25,0 25,-25-24,25 24,-25-25,24 25,-24-25,0 0</inkml:trace>
  <inkml:trace contextRef="#ctx0" brushRef="#br0" timeOffset="4359.96">16545 2332,'0'-25,"-25"25,25 25,0-1,0 1,0 0,0 0,0 0,0-1,0 26,0-25,0 0,0 24,0-24,0 25,0-25,0-1,0 26,0-25,0 0,0-1,0 1,0 0,0 0,0 0,0-1,0 1</inkml:trace>
  <inkml:trace contextRef="#ctx0" brushRef="#br0" timeOffset="5123.96">16694 2927,'0'-25,"0"0,25 25,-25-24,25 24,-25-25,24 25,1 0,0 0,-25 25,25-25,-25 24,0 1,25 0,-25 0,0 0,0-1,24 1,-24 0,0 0,0 0,0-1,25-24,-25-24,0-1,0 0,0 0,25 25,-25-25,0 1,25 24,-25-25,25 25,-25-25,24 25,-24 25,0 0,25-1,-25 1,0 0,0-50,25 25,-25-25,25 25,0-24,-1-1,1 25,-25-25,25 25,0 0,0-25,-1 25,1 0,0 0,0 0,0 25,-1 0,1 0,-25-1,0 1,0 0,0 0,0 0,0-1,0 1,0 0,0 0,0 0,-25-25,25 24,0 1,-24-25,24-25</inkml:trace>
  <inkml:trace contextRef="#ctx0" brushRef="#br0" timeOffset="5588.05">17388 2431,'0'-25,"-24"25,24-25,-25 25,25-25,0 1,25 24,-1-25,1 25,0-25,0 25,0 0,-1 0,1 0,-25 25,0 0,25-25,-25 24,0 1,0 0,25 0,-25 0,0-1,0 1,25-25,-25 25,0 0,0 0,0-1,0 1,-25-25,0 0,0 0,0 0,1 0</inkml:trace>
  <inkml:trace contextRef="#ctx0" brushRef="#br0" timeOffset="5758.99">18083 2704,'0'0</inkml:trace>
  <inkml:trace contextRef="#ctx0" brushRef="#br0" timeOffset="8111.14">17388 2356,'-24'0,"24"-24,24-1,1 25,-25-25,25 25,0 0,0 0,-25-25,24 25,-24 25,0 0,0 0,0-1,0 1,-24-25,24 25,-25-25,25 25,0 0,-25-25,50-25,0 25,-1 0,1 0,0 0,0 0,-25 25,25-25,-25 24,24-24,-24 25,0 0,0 0,0 0,-24-25,24 24,-25-24,25 25,-25-25,0 0,25 25,-25-25,1 0,24 25,-25-25,0 0,25 25,-25-25</inkml:trace>
  <inkml:trace contextRef="#ctx0" brushRef="#br0" timeOffset="9910.8599">3622 2381</inkml:trace>
  <inkml:trace contextRef="#ctx0" brushRef="#br0" timeOffset="11476.78">3151 2729,'-25'-25,"25"0,0 50,0 0,0-1,0 1,0 0,0 0,0 0,25-25,-25 24,0 1,0 0,24-25,-24 25,0 0,0-1,0 1,0 0,25-25,-25 25,0 0,0-1,0 1,0 0,25 0,-25 0,0-1,0 1,0 0,25 0,-25 0,0-1,25-24,-1 0,-24-24,25-1,0 0,0 0,-25 0,25 1,-25-1,24 0,-24 0,25 0,-25 1,25-1,-25-25,25 25,-25 1,25-26,-1 25,-24 0,25 1,-25-1,25 0,0 0,-25 0,0 1,25-1,-25 0,0 0,0 0,0 50</inkml:trace>
  <inkml:trace contextRef="#ctx0" brushRef="#br0" timeOffset="12183.74">3994 3324,'0'25,"0"-1,0 1,-25 0,25 0,0 0,0-1,0 1,0 0,0 0,0 0,0-1,0 1,0 0,0 0,0 0,0 0,0-1,0 1,0 0,0 0,0 0,0-1,0-48</inkml:trace>
  <inkml:trace contextRef="#ctx0" brushRef="#br0" timeOffset="13071.66">4440 3150,'25'0,"0"0,0 0,0 0,-1 0,1-25,0 25,0 0,0 0,-1-24,26 24,-25 0,-25-25,25 25,-1 0,1 0,0-25,0 25,0 0,-25-25</inkml:trace>
  <inkml:trace contextRef="#ctx0" brushRef="#br0" timeOffset="13459.27">4639 3225,'0'0,"25"0,-1 0,1 0,0 0,0-25,0 25,-1 0,1 0,0-25,0 25,0-25,-1 25,1 0,0 0,-25-25,25 25,0 0</inkml:trace>
  <inkml:trace contextRef="#ctx0" brushRef="#br0" timeOffset="13980.55">5705 2629,'-24'-25,"24"50,0 0,0 0,0 0,24 0,-24-1,0 1,0 0,0 0,0 24,0-24,0 0,0 0,0 24,0-24,0 0,0 25,0-26,0 1,0 0,25 0,-25 0,0-1,0 1,0 0,0 0,0-50,0 0,0 0</inkml:trace>
  <inkml:trace contextRef="#ctx0" brushRef="#br0" timeOffset="14837.22">6077 3001,'0'-24,"0"-1,25 25,0 0,-25-25,25 25,0 0,0 0,-1 0,1 0,-25 25,25-25,-25 25,0-1,25 1,-25 0,0 0,0 0,0-1,0 1,0 0,0 0,0-50,0 0,0 0,0 1,0-1,0 0,25 25,-25-25,24 25,1 0,0 0,-25 25,25-25,-25 25,0 0,0-1,25-24,-25 25,0-50,0 1,0-1,0 0,0 0,0 0,24 25,-24-24,25 24,-25-25,25 25,0 0,0 0,-1 0,-24 25,25-25,-25 24,25 1,-25 0,0 0,25 0,-25-1,25 1,-25 0,0 0,0 0,0-1,0 1,0-50</inkml:trace>
  <inkml:trace contextRef="#ctx0" brushRef="#br0" timeOffset="15391.81">6772 2332,'-25'0,"25"-25,-25 25,25-25,0 0,0 0,0 1,25-1,0 25,-25-25,25 25,0-25,-1 25,1 0,0 0,0 0,-25 25,25 0,-25 0,0-1,0 1,0 0,0 0,0 0,0-1,-25-24,25 25,0 0,25-25,-1 0,1 0,0 0,0 0,0 0,-1 25,1-25,0 0,-25 25,25-25,-25 24,0 1,-25-25,0 25,0-25,1 25,-1-25,0 0,0 0,0 0,1 25,-1-25</inkml:trace>
  <inkml:trace contextRef="#ctx0" brushRef="#br0" timeOffset="16943.77">2654 5234,'0'25,"25"-25,-25 24,25-24,0 0,0 0,-1-24,1-1,0 0,-25 0,0 0,25 25,-25-24,0-1,0 0,0 0,0 0,0 1,0-1,0 0,0 0,0 0,0 50,0 0,0 0,25 0,-25-1,0 1,24 0,-24 0,25 0,-25 24,25-24,-25 0,25 24,-25 1,0-25,0 24,0 1,25 0,-25-1,0 1,0-25,0 24,25-24,-25 0,0 0,0-1,0 1,0 0,0 0,0-50,0 0,0 0,-25 1,25-1,0 0,0 0,-25 0,25-24,0 24,0-25,-25 26,25-26,0 25,0-24,0 24,0 0,0-25,0 26,0-1,0 0,0 0,0 0,25 1,0-1,0 0,-1 25,1-25,0 25,-25 25,25-25,0 25,-25 0,24-25,-24 24,0 1,0 0,0 0,0 0,0-1,0 1,-24 0,24 0,-25 0,0-1,25 1,-25-25,25 25,-25-25,25 25,-24-25</inkml:trace>
  <inkml:trace contextRef="#ctx0" brushRef="#br0" timeOffset="17363.52">3622 5581,'0'-25,"0"0,0 50,0 0,0 0,0 0,0-1,0 1,0 0,0 0,25 0,-25-1,0 1,0 0,0 0,0 0,0 0,0-1,0 1,0 0,0 0,0 0,0-1,0 1,0-50</inkml:trace>
  <inkml:trace contextRef="#ctx0" brushRef="#br0" timeOffset="17715.88">4168 5259,'24'0,"-24"24,25-24,0 0,0 0,0 0,-1 0,1 0,-25-24,25 24,0 0,0 0,-1 0,1 0,0 0,0-25,0 25,-1 0</inkml:trace>
  <inkml:trace contextRef="#ctx0" brushRef="#br0" timeOffset="17928.08">4316 5407,'0'0,"-24"0,48 0,-24-24,25 24,0 0,0-25,0 25,-1-25,1 25,0 0,0-25,0 25,-1 0,-24-25</inkml:trace>
  <inkml:trace contextRef="#ctx0" brushRef="#br0" timeOffset="21375.48">5333 4713,'25'0,"0"0,0-25,0 25,-1 0,1-25,0 25,0-25,0 25,-1 0,1 0,-25-24,25 24,0 0,-25-25,25 25,-1 0,-24 25,0-1,0 1,0 0,0 0,-24 0,24-1,0 1,-25 0,25 0,0 25,-25-26,25 1,-25 0,25 25,0-26,-25 1,25 0,-24 0,24 0,0-1,-25 1,25 0,-25 0,25-50</inkml:trace>
  <inkml:trace contextRef="#ctx0" brushRef="#br0" timeOffset="22090.99">6003 4564,'-25'0,"25"25,0 0,0-1,0 1,0 0,0 0,0 0,0-1,0 1,0 0,0 25,0-25,0-1,0 1,0 0,0 0,0 0,0-1,0 1,0 0,0 0,0 0,0-50,0 0,0 0,0 0,0 1,0-1,0 0,25 25,-25-25,25 25,-25-25,25 25,-25-24,24 24,1 0,0-25,0 25,0 0,0 0,-25 25,24-25,1 0,-25 24,0 1,0 0,0 0,0 0,-25-25,1 24,-1-24,25 25,-25-25,0 0,0 25,0-25,1 0,-1 0,0 0</inkml:trace>
  <inkml:trace contextRef="#ctx0" brushRef="#br0" timeOffset="23035.92">6673 4738,'-25'0,"0"0,0 0,1 0,-1 24,0 1,0 0,0 0,25 0,-24 0,-1-1,25 1,0 0,0 0,0 0,0-1,0 1,25 0,-1-25,1 0,0 0,-25-25,25 25,0 0,-25-25,24 25,-24-24,25-1,-25 0,0 0,0 0,0 1,-25 24,25 24,0 1,0 0,0 0,25 0,0-25,0 24,0-24,-1 0,1-24,0 24,0 0,-25-25,25 25,-25-25,24 25,-24-25,0 0,0 1,0-1,0 0,0 0,0 0,-24 0,-1 1,50 48,-1 1,1 0,0 0,0-25,-25 25,25 0,-1-1,-24 1,25-25,0 25,0 0,-25 0,25-25,-25 24,24-24,-24 25,25-25,-25 25,25-25,0 0,0 0,0 0,-1 0,1 0,0 0,-25-25</inkml:trace>
  <inkml:trace contextRef="#ctx0" brushRef="#br0" timeOffset="24791.69">3423 7094,'25'0,"0"0,0 0,-25-25,25 25,24 0,-24-24,0 24,0-25,24 25,-24-25,25 25,-26-25,26 25,-25-25,24 25,1-24,-25 24,25-25,-26 25,1 0,0-25,0 25,0 0,-25-25</inkml:trace>
  <inkml:trace contextRef="#ctx0" brushRef="#br0" timeOffset="25059.46">3895 6945,'-25'0,"25"25,0 0,25-25,-25 25,0 0,0-1,0 1,0 25,24-25,-24-1,0 1,0 0,0 0,0 0,0 24,0-24,0 0,25 0,-25-1,0 1,0 0,0 0,0 0</inkml:trace>
  <inkml:trace contextRef="#ctx0" brushRef="#br0" timeOffset="25372.2">4416 7169,'0'24,"0"1,0 0,-25 0,25 0,0-1,0 1,0 0,0 0,0 0,0 24,0-24,0 0,0 0,0-1,0 1,0 0,0 0,0 0,0-1,25-24</inkml:trace>
  <inkml:trace contextRef="#ctx0" brushRef="#br0" timeOffset="25620.66">4936 7094,'25'0,"0"0,-25-25,25 25,0 0,0 0,-1 0,1 0,0 0,0 0,0-24</inkml:trace>
  <inkml:trace contextRef="#ctx0" brushRef="#br0" timeOffset="25803.5">5036 7193,'0'0,"-25"0,25 25,0-50,25 25,0-24,-1 24,1-25,0 25,0 0,0-25</inkml:trace>
  <inkml:trace contextRef="#ctx0" brushRef="#br0" timeOffset="26471.37">6276 6648,'0'-25,"-25"25,0 0,1 0,-1 0,0 25,0-25,0 0,0 0,1 0,-1 0,0 0,25 24,0 1,-25-25,25 25,0 0,0 0,0-1,0 1,0 0,25-25,0 0,0 0,-1 0,1 0,0 0,0 0,0 0,0 0,-1 0,1 0,-25 25,25-25,0 0,-25 25,0 0,0-1,-25-24,0 25,0-25,1 25,-1-25,-25 25,25-25,-24 0,24 25,-25-25,1 24,-1-24,25 0,-24 25,24-25,0 0,0 0,0 0</inkml:trace>
  <inkml:trace contextRef="#ctx0" brushRef="#br0" timeOffset="26911.38">6772 6672,'-25'0,"0"-24,1 24,-1 0,25 24,-25 1,25 0,0 0,-25 0,25-1,0 1,0 0,0 0,0 0,0 0,0-1,0 1,0 0,25 0,-25 0,25-25,0 24,-1-24,1 0,0 0,0-24,0-1,-1 0,-24 0,25 25,-25-25,0 1,0-1,0 0,0 0,0 0,0 0,-25 1,1-1,24 0,-25 25,0-25,0 25,0 0,25-25,-24 25,-1 0</inkml:trace>
  <inkml:trace contextRef="#ctx0" brushRef="#br0" timeOffset="27276.22">7119 6598,'-25'0,"25"25,-24-25,24 25,0-1,-25 1,25 0,0 0,0 0,0-1,0 1,0 0,25 0,-25 0,24-25,1 25,0-1,0-24,0 0,-25 25,25-25,-1 0,1-25,0 25,0-24,0 24,-25-25,0 0,24 0,-24 0,0 0,0 1,-24 24,24-25,-25 0,0 25,25-25,-25 25,0-25,1 25,24-24,-25 24,0-25,0 25,25-25</inkml:trace>
  <inkml:trace contextRef="#ctx0" brushRef="#br0" timeOffset="27559.22">7367 6201,'-24'0,"-1"0,0 25,0-25,0 25,25 0,25-25,0 0,-25-25,25 25,0-25,-25 0,24 25,-24-25,0 1,0-1,-24 25</inkml:trace>
  <inkml:trace contextRef="#ctx0" brushRef="#br0" timeOffset="27891.56">8037 6524,'0'-25,"-25"25,0 25,1-25,-1 24,0-24,0 25,25 0,-25-25,1 25,24 0,-25-1,25 1,0 0,0 0,0 0,0-1,0 1,25 0,-1-25,-24 25,25-25,0 0,25 0,-26 0,1 0,25 0,-25 0,-1 0,26-25,-25 25,0-25,24 25,-24-25</inkml:trace>
  <inkml:trace contextRef="#ctx0" brushRef="#br0" timeOffset="29223.58">3076 8607,'-25'0,"25"25,0 0,25-25,0 0,-25-25,25 25,-25-25,25 25,-25-25,24 25,-24-24,0-1,25 0,-25 0,0 0,0 1,0-1,0 0,0 50,0 0,0-1,25-24,-25 25,0 25,25-25,-25-1,25 26,-25-25,24 24,-24 1,25-25,-25 24,0 1,25-25,-25 24,25 1,-25 0,0-1,25-24,-25 25,0-25,24 24,-24-24,0 0,0 0,0-1,25 1,-25-50,0 1,-25-1,25 0,-24 0,24 0,0 1,-25-1,25 0,0-25,-25 26,25-1,-25 0,25-25,0 25,-25-24,25 24,-24-25,24 26,0-26,0 0,0 26,0-26,0 25,0-24,24 24,-24 0,25 0,-25 0,25 1,0 24,0-25,-1 25,1 0,0 0,0 0,0 0,-25 25,24-25,-24 24,25 1,-25 0,0 0,0 0,0-1,0 1,0 0,0 0,-25 0,1-1,24 1,-25 0,0 0,0-25,0 25,1-1,-1 1,0 0,0-25,0 25</inkml:trace>
  <inkml:trace contextRef="#ctx0" brushRef="#br0" timeOffset="29680.33">4118 9054,'0'0,"-25"0,0 0,1 0,24-25,0 0,24 25,1 0,0-25,0 25,0 0,-1 0,1 0,0 0,0 0,-25 25,25-25,-25 25,0 0,0 0,0-1,0 1,-25 0,0 0,25 0,-25-1,0 1,1 0,-1 0,0 0,0-1,0 1,1 0,-1 0,25 0,-25-25,25 24,25-24,0 0,-1 0,1 0,0 0,0 0,0 0,-1-24,26 24,0-25,-26 25,26-25</inkml:trace>
  <inkml:trace contextRef="#ctx0" brushRef="#br0" timeOffset="29903.64">5011 8905,'-25'0,"25"-25,0 0,25 25,0-25,0 25,-1-24,1 24,0-25,0 25,0-25,24 25,-24-25,0 25,0 0,24-25</inkml:trace>
  <inkml:trace contextRef="#ctx0" brushRef="#br0" timeOffset="30079.62">5185 8930,'0'0,"-25"24,0-24,25 25,0-50,25 25,0-24,-1 24,1-25,0 25,0-25,0 0,24 25,-24-25,25 1</inkml:trace>
  <inkml:trace contextRef="#ctx0" brushRef="#br0" timeOffset="31679.92">6698 8037,'0'-25,"-25"25,25-25,-25 25,0 0,25 25,-25-25,1 0,-1 0,25 25,-25-25,0 25,0-1,25 1,-24 0,24 0,0 0,0-1,0 1,0 0,0 0,0 0,0-1,0 1,0 0,0 0,0 0,0-1,24-24,-24 25,25-25,-25 25,25-25,0 25,0-25,-1 0,1 0,0-25,0 25,0-25,-1 0,1 25,-25-24,25-1,-25 0,25 0,0 25,-25-25,0 1,24-1,-24 0,0 0,0 0,0 1,0-1,-24 0,24 0,-25 0,0 1,0-1,0 0,1 0,-1 25,0-25,0 25,0 0,1 0,24 25,0 0</inkml:trace>
  <inkml:trace contextRef="#ctx0" brushRef="#br0" timeOffset="31967.51">7367 8136,'0'25,"-24"-25,24-25,24 25,1-25,-50 25,25 25,-24-25</inkml:trace>
  <inkml:trace contextRef="#ctx0" brushRef="#br0" timeOffset="32650.72">7987 7838,'0'-25,"25"25,-50 0,1 0,-1 0,0 25,0-25,0 25,1-25,-1 0,0 25,0-25,0 0,1 25,24-1,0 1,0 0,24-25,-24 25,0 0,0 0,25-1,-25 1,0 0,0 0,25-25,-25 25,25-25,0-25,-1 25,1-25,0 25,0 0,0 0,-1 0,1 0,0 0,0 0,0 0,-1 0,1 25,0 0,0-25,-25 24,0 1,0 0,0 0,-25 0,0-1,0-24,1 25,-1 0,0-25,-25 25,26 0,-26-25,25 0,-24 24,-1-24,25 0,-24 25,24-25,0 0,0 0,0 0,1 0,24-25</inkml:trace>
  <inkml:trace contextRef="#ctx0" brushRef="#br0" timeOffset="33235.43">8558 7764,'0'-25,"0"50,0 0,0-1,0 1,0 0,25 0,-25 0,0 24,25-24,-25 0,0 0,24 24,-24-24,0 0,0 25,25-26,-25 1,0 0,0 0,25-25,-25 25,0-1,0 1,-25-25,25-25,-25 1,25-1,0 0,0 0,25 25,-25-25,25 25,0-24,0 24,-1 0,1-25,0 25,0 0,0 25,-1-25,1 24,-25 1,0 0,0 0,-25-25,1 25,-1-1,0-24,-25 25,26-25,-1 0,0 25,0-25,0 0,1 0,-1 25,0-25</inkml:trace>
  <inkml:trace contextRef="#ctx0" brushRef="#br0" timeOffset="33959.65">9327 8111,'-25'0,"0"0,0 0,1 0,-1 0,0 25,0 0,0-25,25 25,-24-25,24 24,-25 1,25 0,0 0,0 0,0-1,0 1,25-25,-1 0,1 0,0 0,0-25,0 25,-25-24,24-1,-24 0,0 0,0 0,-24 1,24 48,0 1,0 0,0 0,0 0,24-25,-24 24,25-24,0 0,0 0,0 0,0 0,-25-24,0-1,0 0,0 0,0 0,0 1,0-1,0 0,24 25,-24-25,25 25,0 0,-25 25,25-25,0 0,-25 25,24-25,-24 25,25-25,0 24,0-24,0 25,-1-25,1 0,0 0,0 0,-25-25,25 25,-1 0,1 0,-25-24,25 24,0 0</inkml:trace>
  <inkml:trace contextRef="#ctx0" brushRef="#br0" timeOffset="34139.5">10121 8037,'-25'0,"25"-25</inkml:trace>
  <inkml:trace contextRef="#ctx0" brushRef="#br0" timeOffset="37241.88">14437 4043,'-25'0,"0"0,0 0,0 0,1 0,-1 25,0-25,0 25,0-25,1 25,-1-1,0 1,25 0,-25-25,25 25,-25 0,1-1,24 1,-25 0,25 25,-25-26,25 1,0 25,0-25,-25 24,25 1,0-1,0 1,0 0,0-1,0 1,0 0,0-1,0 1,0-1,25-24,0 25,-25-1,25-24,-1 25,1-25,0 24,0-24,0 0,-1 0,-24-1,25 1,0 0,0 0,-25 0,25-25,-25 24,0 1,-25-25,0 0,0-25,0 25,1 0,-1 0,25-24,-25 24,0 0,0-25,1 25,-1-25,0 25,0 0,25-25,-25 25,25 25,25-25,0 25,0-25,-25 25,25-25,-1 24,1-24,0 25,0 0,0 0,-1 0,1-1,0-24,0 25,0-25,-1 25,1-25,-25 25,25-25,-25-25,25 0,-25 0,0 1,0-1,0 0,0 0,0 0,0 1,0-1,0 0,0 0</inkml:trace>
  <inkml:trace contextRef="#ctx0" brushRef="#br0" timeOffset="37725.11">15404 5407,'-25'0,"25"-24,-25 24,1 0,24 24,-25-24,25 25,-25 0,25 0,0 0,0-1,-25 1,25 0,0 0,0 0,0-1,0 1,0 0,0 25,25-26,-25 1,25 0,0-25,-1 25,1 0,0-25,0 0,0 0,-1 0,1 0,0 0,0 0,0-25,24 0,-24 25,0-25,0 0,0 1,-25-1,24 0,1 0,-25 0,0 1,0-1,0 0,0-25,0 26,-25-1,25 0,-24-25,-1 26,0-1,0 0,0 0,0 0,1 25,24-24,-25 24,0 0</inkml:trace>
  <inkml:trace contextRef="#ctx0" brushRef="#br0" timeOffset="38013.58">15528 5631,'0'24,"25"-24,0 25,-1 0,1-25,-25 25,25 0,0-25,-25 24,25 1,0-25,-1 25,1 0,0 0,0-25,0 25,-1-25,1 24,25-24,-25 25,-1-25,1 25,25-25,-25 0,-1 0,1 0,25 0,-25 0,-1 0,1 0</inkml:trace>
  <inkml:trace contextRef="#ctx0" brushRef="#br0" timeOffset="38185.43">16619 5730,'0'-25,"0"0</inkml:trace>
  <inkml:trace contextRef="#ctx0" brushRef="#br0" timeOffset="38777.5">15280 5457,'0'-25,"25"0,0 25,-25-24,24 24,1 0,0-25,0 25,0-25,-1 25,1 0,0-25,0 25,0 0,-1 0</inkml:trace>
  <inkml:trace contextRef="#ctx0" brushRef="#br0" timeOffset="71014.48">7789 10592,'0'0,"-25"24,25 1,-25 0,1-25,24 25,-25 0,0-1,25 1,-25-25,25-25,0 1,25 24,-25-25,0 0,0 0,25 25,-25-25,25 1,-25-1,0 0,24 25,-24-25,0 0,0 1,25 24,-25-25,0 0,0 50,0 0,0-1,0-48,25 24,-25-25,25 25,0 0,-1 0,1 0,-25 25,25-25,0 24,0 1,-1-25,-24 25,25-25,0 25,0-25,-25 25,25-25,-1 24,1-24,0 25,0-25,0 25,0-25</inkml:trace>
  <inkml:trace contextRef="#ctx0" brushRef="#br0" timeOffset="73064">7913 10567,'0'-25,"-25"25,25 25,0 0,0-1,0 1,0 0,0 0,0 0,25-25,-25 24,0 1,25-25,-25 25,0 0,0 0,25-1,-25 1,0 0,0 0,24-25,-24 25,0-1,0 1,0 0,0 0,0 0,25-1,-25 1,0 0,0 0,0 0,0 0,25-1,-25 1,0 0,0 0,0 0,25-25,-25 24,0 1,0 0,0 0,0 0,0-1,0 1,0 0,0 0,25-25,-25 25,0-1,0 1,0 0,0 0,0 0,0-1,0 1,0 0,0 0,0 0,0-1,0 1,0 0,0 0,0 0,0-1,0 1,0 0,0 0,0 0,0-1,0 1,0 0,0 0,0 0,0 0,-25-1,25 1,0 0,0 0,0 0,0-1,0 1,0 0,0 0,0 0,0-1,0 1,0 0,0 0,0 0,0-1,0 1,0 0,0 0,0 0,0-1,0 1,0 0,0 0,0 0,0-1,0 1,0 0,0 0,0 0,0-1,0 1,0 0,0 0,0 0,0-1,0 1,0 0,0 0,0 0,0 0,0-1,0 1,0 0,0 0,25 0,-25-1,0 1,0 0,0 0,0 0,0-1,0 1,0 0,0 0,0 0,0-1,0 1,0 0,0 0,0 0,0-1,0 1,0 0,24 0,-24 0,0-1,0 1,0 0,0 0,0 24,0-24,0 0,0 0,0 0,0-1,0 26,0-25,0 0,0-1,0 1,0 25,0-25,0 0,0-1,0 1,0 0,0 0,0 0,0 24,0-24,25 0,-25 0,0-1,0 1,0 0,0 0,0 0,0-1,0 1,0 0,25 0,-25 0,0-1,0 1,0 0,0 25,0-26,0 1,0 0,0 0,0 0,0 24,0-24,0 0,0 0,0-1,0 1,0 0,0 0,0 0,0 0,0-1,25 1,-25 0,0 0,0 0,0-1,0 1,0 0,0 0,0 0,0-1,0 1,0 0,0 0,0 0,0-1,0 1,0 0,25-25,-25 25,0 0,0-1,0 1,0 0,0 0,0 0,0-1,0 1,0 0,0 0,0 0,0-1,0 1,0 0,0 0,0 0,0-1,0 1,0 0,0 0,0 0,0 0,0-1,0 1,0 0,25 0,-25 0,0-1,0 1,0 0,24 0,-24 0,0-1,25 1,-25 0,0 0,25-25,-25 25,0-1,0 1,0 0</inkml:trace>
  <inkml:trace contextRef="#ctx0" brushRef="#br0" timeOffset="73995">8558 16867,'0'0,"25"0,0 0,-1 0,1 0,0 0,0 0,0 0,-1 0,1 0,0 0,0 0,-25 25,25-25,-1 0,1 0,0 0,0 0,0 0,-1 0,1 0,0 0,0 0,0 0,-1 0,1 0,0 0,0 0,0 0,-1 0,1 0,0-25,0 25,0 0</inkml:trace>
  <inkml:trace contextRef="#ctx0" brushRef="#br0" timeOffset="75898.97">8360 16917,'24'0,"1"0,0 0,0 0,0 0,-1 0,1 0,0-25,0 25,0 0,-1 0,1 0,0 0,0 0,0 0,-1-25,1 25,0 0,0 0,0 0,-1 0,1 0,0 0,0 0,0 0,24 0,-24 0,0 0,0-25,-1 25,1 0,0 0,25 0,-26 0,1 0,0 0,25 0,-25-24,-1 24,1 0,25 0,-25 0,-1 0,1 0,0 0,0-25,0 25,-1 0,1 0,0 0,0 0,0 0,-1 0,1 0,0 0,0 0,0 0,-1 0,1 0,0 0,0 0,0 0,-1 0,1 0,0 0,0 0,0 0,-1 0,1 0,0 0,0 0,0 0,-1 0,1 0,0 0,0 0,0 0,0 0,-1 0,1 0,0 0,0 0,0 0,-1 0,-24-25,25 25,0 0,0 0,0 0,-1 0,1 0,0 0,-25-25,25 25,0 0,-1 0,1 0,0 0,0 0,0 0,-1-25,1 25,0 0,0 0,0 0,-1 0,1 0,0 0,0 0,0 0,-1 0,1 0,0 0,0 0,0 0,-1 0,1 0,0 0,0 0,0 0,0 0,-1 0,-24 25,25-25,0 0,0 0,0 0,-1 0,1 0,0 0,0 0,0 0,-1 0,1 0,0 0,0 0,0 0,-1 0,1 0,0 0,0 0,0 0,-1 0,1 0,0 0,0 25,0-25,-1 0,1 0,0 0,0 0,-25 25,25-25,-1 0,1 0,0 0,0 0,0 0,-1 0,1 0,0 0,0 0,0 0,-1 0,1 0,0 0,0 0,0 0,0 0,24 0,-24 0,0 0,0 0,-1 25,1-25,25 0,-25 0,-1 0,1 0,0 0,0 0,0 0,-1 0,1 0,0 0,0 0,0-25,-1 25,1 0,0 0,0 0,0 0,-1 0,1 0,0 0,0 0,0 0,-1 0,1 0,0-25,0 25,0 0,-1 0,1 25,0-25,0 0,0 0,0 0,-1 0,1 0,0 0,0 0,0 0,-1 0,1 0,0 0,0 25,0-25,-1 0,1 0,0 0,0 0,0 0,-1 0,1 0,0 0,25 0,-26 0,1 0,0 0,0 0,0 0,-1 0,1 0,25 0,-25 0,-1 0,1 0,25 0,-25 0,-1 0,1 0,0 0,25 0,-25 0,-1 0,1 0,25 0,-25 0,-1 0,1 0,25-25,-25 25,-1 0,1 0,25 0,-25 0,-1 0,1 0,0 0,25 0,-26 0,1 0,0 0,0 0,24 0,-24 0,0 0,0 0,24 0,-24 0,0-25,25 25,-26 0,1 0,25 0,-25 0,24 0,-24 0,25 0,-25 0,24 0,-24 0,25 0,-1 0,-24 0,25-25,-1 25,-24 0,25 0,-1 0,-24 0,0 0,24 0,-24 0,0 0</inkml:trace>
  <inkml:trace contextRef="#ctx0" brushRef="#br0" timeOffset="77838.78">16322 16818,'25'0,"-1"0,1 0,0 0,0 0,0 0,-1 0,1 0,0-25,0 25,0 0,-1 0,1 0,0 0,0 0,0 0,0 0,-1 0,1 0,0 0,0 0,0 0,-1 0,1 0,0 0,0 0,0 0,-1 0,1-25,0 25,25 0,-26 0,1 0,0 0,0 0,0 0,-1 0,26 0,-25 0,0-25,-1 25,1 0,25 0,-25 0,-1 0,1 0,0 0,0 0,0 0,-1 0,26 0,-25-25,0 25,0 0,-1 0,26 0,-25 0,0 0,-1 0,1 0,0 0,25 0,-26-24,1 24,0 0,0 0,0 0,-1 0,26 0,-25 0,0 0,-1-25,1 25,0 0,25 0,-26 0,1 0,0 0,0 0,24-25,-24 25,0 0,25 0,-26 0,1 0,0 0,25 0,-26-25,1 25,25 0,-25 0,0 0,24 0,-24 0,0-25,24 25,-24 0,25 0,-25 0,24 0,-24 0,25 0,-26 0,26 0,-25 0,24 0,-24 0,25 0,-25 0,24 0,-24 0,0-24,24 24,-24 0,25 0,-25 0,24 0,-24 0,25 0,-25 0,24 0,-24-25,25 25,-26 0,1 0,25 0,-25 0,24 0,-24 0,0 0,0 0,-1-25,1 25,0 0,0 0,0-25,-1 25,1-25,-25 1,0-1,-25 0,1 25,-1-25,0 25,0 0,0-25,1 25,-1 0,-25 0,25 0,1-25,-1 25,0 0,0 0,50 0,-25 25,25-25,0 0,-1 0,1 0,0 0,25 0,-26 0,1 0,0 25,0-25,0 0,-1 0,1 0,0 0,0 25,0-25,-1 25,-24 0,-24-25,-1 24,0-24,0 0,0 0,1 25,-1-25,0 0,0 0,-24 0,24 25</inkml:trace>
  <inkml:trace contextRef="#ctx0" brushRef="#br0" timeOffset="79042.95">5705 12750,'25'0,"0"0,0 0,0 0,-1 0,1-25,25 25,-25 0,-1-25,26 25,0-25,-26 25,26-25,0 25,-1 0,1-24,0 24,-26-25,26 25,0-25,-1 25,-24 0,0-25,24 25,-24 0,0 0,0 0,-25-25,25 25,-25 25</inkml:trace>
  <inkml:trace contextRef="#ctx0" brushRef="#br0" timeOffset="79283.03">6400 12650,'0'0,"-25"0,0 0,1 0,24 25,0 0,24 0,-24 0,0-1,25 1,-25 25,25-25,-25 24,0-24,0 25,25-26,-25 26,0-25,25 24,-25-24,0 0,24 0,-24 25,0-26,0 1,25 0,-25 0,0 0,0-1,0 1</inkml:trace>
  <inkml:trace contextRef="#ctx0" brushRef="#br0" timeOffset="80495.18">14313 17462,'0'0,"-25"0,0 0,0 0,25-24,0-1,25 25,0-25,0 25,-1 0,1-25,0 25,-25 25,25-25,-25 25,25-25,-25 25,24-1,-24 1,25 0,-25 0,0 0,0 24,25-24,-25 0,0 0,0 0,0-1,25-24,-25 25,0 0,0 0,25 0,-25-1,25-24,-1 0,1-24,0 24,-25-25,25 25,-25-25,25 0,-1 25,-24-25,25 1,-25-1,25 0,-25 0,25 0,-25 1,25-26,-25 25,0 0,0 0,0 1,0-1,0 0,0 0,0 0,0 1,0-1</inkml:trace>
  <inkml:trace contextRef="#ctx0" brushRef="#br0" timeOffset="88080.57">11187 14957,'0'-25,"0"1,0-1,0 0,0 0,-25 25,25-25,0 1,0-1,0 0,0 0,0 0,-24 25,24-24,0-1,0 0,0 0,0 0,0 1,0-1,0 0,0 0,0 0,0 1,0-1,-25 25,25-25,0 0,0 0,0 0,0 1,0-1,0 0,-25 25,25-25,0 0,0 1,0-1,0 0,0 0,0 0,0 1,0-1,0 0,0 0,-25 25,25-25,0 1,0-1,0 0,0 0,0 0,0 1,0-1,0 0,0 0,0 0,0 1,0-1,0 0,0 0,0 0,-25 1,25-1,0 0,0 0,0 0,0 1,0-1,0 0,0 0,0 0,-24 1,24-1,0 0,0 0,0 0,0 0,0 1,0-1,0 0,0 0,0 0,0 1,0-1,0 0,0 0,0 0,0 1,0-1,0 0,0 0,0 0,0 1,0-1,0 0,0 0,0 0,0 1,0-1,0 0,0 0,0 0,0 1,0-1,0 0,0 0,0 0,0 1,0-1,0 0,24 25,-24-25,0 0,0 1,0-1,0 0,0 0,0 0,0 0,0 1,0-1,0 0,0 0,0 0,0 1,0-1,0 0,0 0,0 0,0 1,0-1,0 0,0 0,0 0,0 1,0-1,0 0,0 0,0 0,0 1,0-1,0 0,0 0,0 0,0 1,0-1,0 0,0 0,-24 0,24 1,0-1,0 0,0 0,0 0,0 1,-25 24,25-25,0 0,0 0,0 0,0 0,0 1,0-1,0 0,0 0,0 0,0 1,0-1,0 0,0 0,0 0,0 1,0-1,0 0,0 0,0 0,0 1,0-1,0 0,0 0,0 0,0 1,0-1,0 0,25 25,-25-25,0 0,0 1,0-1,24 25,-24-25,25 0,-25 0,25 25,-25-24,25 24,0 0,-25-25,24 25,1 0,0 0,-25-25,25 25,0 0,-1 0,-24 25,25-25,0 0,-25 25,25-25,0 0,0 0,-1 0,-24 24,25-24,0 0,0 0,0 0,-1 0,-24 25,25-25,0 0,-25 25,25-25,0 0,-1 0,-24 25,25-25,0 25,0-1,0-24,-25 25,24-25,1 0,-25 25,25-25,-25 25,25-25,-25 25,25-25,-25 24,24-24,-24 25,25-25,-25 25,25-25,0 0,-25 25,25-25,-25 25,24-25,-24 24,25-24,-25 25,25-25,-25 25,25-25,0 25,-1-25,-24 25,25-25,-25 24,25 1,-25 0,25-25,-25 25,25-25,-25 25,24-25,1 24,-25 1,25-25,-25 25,25-25,0 25,-1 0,1-25,-25 24,0 1,25-25,-25 25,25-25,0 25,0-25,-25 25,24 0,1-25,-25 24,25-24,-25 25,25-25,-25 25,25-25,-1 25,1-25,-25 25,25-25,0 24,0-24,-25 25,24-25,-24 25,25-25,0 0,-25 25,25-25,0 0,-25 25,24-25,-24 24,25-24,-25 25,25-25,0 0,-25 25,25-25,-25 25,24-25,-24 25,25-25,-25 24,25-24,0 0,-25 25,25-25,-25 25,24-25,-24 25,25-25,-25 25,25-25,-25 24,25-24,-25 25,25-25,-25 25,0 0,24-25,-24 25,25-25,-25 24,25-24,-25 25,25-25,0 25,-1-25,-24 25,25-25,-25 25,25-25,-25 24,25-24,-25 25,25-25,-25 25,25-25,-1 25,1 0,0-25,-25 24,25-24,-25 25,25-25,-25 25,24-25,-24 25,25-25,-25 25,25-25,-25 25,25-25,-25 24,25-24,-1 0,-24 25,25-25,-25 25,25-25,-25 25,25-25,0 25,-1-25,-24 24,25-24,-25 25,25 0,0 0,0-25,-25 25,0-1,24-24,1 25,0 0,-25 0,25-25,-25 25,25-25,-25 24,24-24,1 25,0 0,0 0,0 0,-1-1,1 1,0 0,0 0,0 0,-1-1,1-24,-25 25,25 0,0 0,0-25,-25 25,25-1,-1 1,1-25,-25 25,25-25,-25 25,25-25,-25 25,25-25,-25 24,24-24,1 25,0 0,0 0,0 0,-1-25,-24 25,25-25,-25 24,25-24,-25 25,25-25,0 25,-25 0,24-25,-24 25,25-25,-25 24,25-24,-25 25,25-25,0 0,-25 25,24-25,-24 25,25-25,-25 25,25-25,0 24,0 1,-1-25,-24 25,25-25,-25 25,25-25,-25 25,25-25,-25 24,25-24,-25 25,24-25,1 25,0 0,0-25,-25 25,25-25,-25 24,24-24,-24 25,25-25,-25 25,25-25,0 25,0-25,-25 25,24-25,-24 24,25-24,-25 25,25-25,-25 25,25-25,-25 25,25-25,0 25,-1-25,-24 24,25-24,-25 25,25-25,-25 25,25-25,-25 25,25-25,-25 25,24-1,-24 1,25-25,0 0,-25 25,25-25,-25 25,25-25,-1 25,1-25,-25 24,25 1,0-25,-25 25,25-25,-25 25,24-25,1 25,0-25,-25 25,25-25,0 24,-1-24,-24 25,25-25,-25 25,25-25,0 0,-25 25,25-25,-1 25,1-25,-25 24,25-24,0 25,0-25,-1 25,1-25,-25 25,25-25,0 0,-25 25,25-25,-1 24,1-24,0 25,0 0,0-25,0 25,-1-25,1 25,0-25,-25 24,25-24,0 0,-25 25,24-25,1 25,0-25,-25 25,25-25,-25 25,25-25,-25 24,24-24,1 25</inkml:trace>
</inkml:ink>
</file>

<file path=ppt/ink/ink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44.20712" units="1/cm"/>
          <inkml:channelProperty channel="Y" name="resolution" value="44.13793" units="1/cm"/>
        </inkml:channelProperties>
      </inkml:inkSource>
      <inkml:timestamp xml:id="ts0" timeString="2022-10-24T16:09:57.601"/>
    </inkml:context>
    <inkml:brush xml:id="br0">
      <inkml:brushProperty name="width" value="0.05292" units="cm"/>
      <inkml:brushProperty name="height" value="0.05292" units="cm"/>
    </inkml:brush>
  </inkml:definitions>
  <inkml:trace contextRef="#ctx0" brushRef="#br0">10865 8186,'25'0,"-1"0,1 24,0-24,0 25,0-25,-25 25,0 0,24-25,-24 25,0-1,0 1,-24 0,-1 0,25 0,-25-1,0-24,0 25,-24 0,24 0,0 0,0-1,1-24,-1 25,0-25,0 25,0-25,1 0</inkml:trace>
  <inkml:trace contextRef="#ctx0" brushRef="#br0" timeOffset="1087.71">12527 7813,'-25'0,"0"0,25-24,0 48,0 1,0 0,25 0,-25 0,0-1,25 1,0 0,-25 0,24 0,-24 0,0-1,25 1,-25 0,25 0,-25 0,0-1,25-24,-25 25,25-25,-25 25,0-50,24 25,-24-25,0 1,25-1,-25 0,25 0,-25 0,0 1,25-1,-25-25,0 25,25 0,-25-24,24 24,-24 0,0-24,25 24,-25 0,0 0,0 0,25 1,-25-1,0 0,25 25</inkml:trace>
  <inkml:trace contextRef="#ctx0" brushRef="#br0" timeOffset="1537.3799">13196 8062,'0'0,"-24"0,24 24,0 1,0 0,0 0,0 0,0-1,0 1,0 0,24 0,-24 0,0-1,0 1,0 0,0 0,0 0,0-1,25 1,-25 0,25-25</inkml:trace>
  <inkml:trace contextRef="#ctx0" brushRef="#br0" timeOffset="2553.5">13965 7937,'-24'0,"24"25,24-25,-24-25,25 25,0 0,0 0,0 0,-1 0,-24-24,25 24,0 0,0 0,0 0,-1-25,1 25,0 0,0 0,0-25,-1 25,1 0,0 0,-25-25,25 25,-25 25</inkml:trace>
  <inkml:trace contextRef="#ctx0" brushRef="#br0" timeOffset="2915.87">14040 8136,'-25'0,"50"0,0 0,-1 0,1 0,0-25,0 25,0 0,-1 0,1-25,0 25,0 0,0 0,24-24,-24 24,0 0,0 0,-1-25,1 25,0 0,0 0</inkml:trace>
  <inkml:trace contextRef="#ctx0" brushRef="#br0" timeOffset="3735.62">16173 7565,'-25'0,"0"0,25-24,-24 24,-1 0,0 0,25 24,-25-24,0 25,25 0,-24 0,24 0,-25-1,25 1,0 25,-25-25,25-1,0 26,-25-25,25 0,0-1,0 1,0 0,0 0,25 0,0-25,-25 25,25-25,-1 0,1 0,0 0,0 0,0-25,-1 25,26-25,-25 0,0 0,-1 0,1 1,0-1,0 0,0 0,-1-24,-24 24,0 0,0 0,0 0,0 1,0-1,0 0,-24 0,-1 0,25 1,-25-1,0 0,0 0,1 25,-1-25,0 25,0 0,0 0,1 0,-1 0</inkml:trace>
  <inkml:trace contextRef="#ctx0" brushRef="#br0" timeOffset="4144.05">16744 7665,'0'0,"-25"0,25 24,-25-24,25 25,0 0,0 0,0 0</inkml:trace>
  <inkml:trace contextRef="#ctx0" brushRef="#br0" timeOffset="4888.28">17438 7441,'25'0,"-25"-24,0 48,-25-24,0 0,0 25,1-25,-1 0,0 0,25 25,-25-25,0 0,1 0,-1 0,0 0,25 25,0 0,0-1,0 1,0 0,0 0,0 0,25-25,-25 24,25-24,-1 0,1-24,0 24,0 0,-25-25,25 25,-1 0,1 0,0 0,0 0,0 0,-1 0,1 25,0-25,-25 24,25 1,-25 0,0 0,0 0,0-1,-25 1,0 0,0 0,1-25,-1 0,0 25,0-25,-24 0,24 0,0 0,0 24,0-24,1 0,-1 0,0 0,0-24,0 24</inkml:trace>
  <inkml:trace contextRef="#ctx0" brushRef="#br0" timeOffset="5132.96">18232 7541,'-25'24,"0"1,25 0,-25-25,25 25,0 24,0-24,-24 0,24 25,0-26,0 26,0-25,0 24,0 1,0-25,0 25</inkml:trace>
  <inkml:trace contextRef="#ctx0" brushRef="#br0" timeOffset="14167.84">18579 7640,'0'0,"-25"0,50-25,0 25,0 0,-1 0,1 0,0-25,0 25,0 0,-1-25,1 25,0 0,0 0,-25-24,25 24,0 0,-1 0,1 0,-25-25,0 50,0-1,0 1,-25-25,25 25,0 0,-24 0,24-1,-25 1,25 0,0 0,-25 0,25-1,-25 1,25 0,0 0,-25 0,25-1,0 1,-25 0,25 0,0 0</inkml:trace>
  <inkml:trace contextRef="#ctx0" brushRef="#br0" timeOffset="14747.84">19522 7516,'-25'0,"0"0,0 0,0 0,1 25,-1-25,0 24,0 1,0-25,25 25,-24-25,24 25,0 0,-25-25,25 24,0 1,-25 0,25 0,0 0,0-1,0 1,0 0,0 0,25-25,0 0,-1 0,1 0,0 0,0 0,0 0,-1-25,1 25,0 0,-25-25,25 25,-25-25,25 25,-25-24,0-1,0 0,-25 25,0 0,0 0,0 0,1 0,-1 0,0 0,0 0,0 25,1-25,-1 0,25 25,-25-25</inkml:trace>
  <inkml:trace contextRef="#ctx0" brushRef="#br0" timeOffset="15467.6">20067 7491,'25'0,"-25"-25,25 25,-25 25,-25-25,0 0,1 0,-1 25,0-25,0 0,0 0,1 25,-1-25,0 0,0 0,25 24,0 1,0 0,0 0,0 0,25-1,-25 1,0 0,0 0,25-25,0 0,-1-25,1 25,0 0,0-25,0 25,-1 0,1 0,0 0,0 0,0 0,-1 0,-24 25,25-25,-25 25,0 0,0-1,0 1,-25-25,25 25,-24-25,-1 0,0 25,0 0,0-25,1 0,-1 0,0 24,0-24,0 0,1 0,-1 0,0 0</inkml:trace>
  <inkml:trace contextRef="#ctx0" brushRef="#br0" timeOffset="16603.45">21060 7491,'-25'0,"25"-25,0 0,25 25,-1 0,1 0,0 0,0 0,0 25,-1-25,-24 25,25 0,-25 0,0-1,0 1,0 0,0 0,0 0,0-50,0 0,0 0,0 0,0 1,0-1,0 0,25 25,-25 25,0 0,0-1,25 1,-25 0,0-50,25 25,-25-25,24 25,-24-24,25 24,-25-25,25 25,0 0,-25-25,25 25,-1 0,1 0,0 25,-25 0,25-25,-25 24,25 1,-25 0,0 0,0 0,24-25,-24 24,0 1,0-50</inkml:trace>
  <inkml:trace contextRef="#ctx0" brushRef="#br0" timeOffset="17131.56">21432 6821,'0'-25,"0"1,24-1,1 25,0 0,0 0,0 0,-1 0,-24 25,0-1,0 1,0 0,-24 0,24 0,-25 0,0-1,0 1,25 0,25-25,0 25,0-25,-1 0,1 0,0 25,-25-1,-25 1,0-25,1 0,-1 25,0-25,0 0,0 0,1 0</inkml:trace>
  <inkml:trace contextRef="#ctx0" brushRef="#br0" timeOffset="17511.56">22300 7094,'0'-25,"0"50,0 0,0 0,-25 0,25 24,-25-24,0 0,1 24,-1-24,0 25,0-1,-24 1,-1 0,25-1,-25 26,1-26,-1 1,25-1,-24 1,24 0,0-26,0 26,1-25,-1 0,25 0,-25-1,25 1</inkml:trace>
  <inkml:trace contextRef="#ctx0" brushRef="#br0" timeOffset="17879.47">22399 7466,'0'-25,"-25"25,25 25,-25-25,25 25,0 0,0 0,0 24,0-24,0 0,0 0,0 24,0-24,0 25,0-26,0 26,0-25,0 24,0-24,0 0,0 0,0 0,0 0,0-1,0 1,0 0,0 0,0 0</inkml:trace>
  <inkml:trace contextRef="#ctx0" brushRef="#br0" timeOffset="18231.64">22796 7615,'-25'0,"0"0,0 25,1-25,-1 0,0 25,0-25,0 0,25 24,-24-24,-1 0,0 25,0-25,25 25,-25-25,25 25,0 0,25-1,-25 1,25-25,0 25,0 0,-1-25,-24 25,25-25,0 0,0 24,0-24,-1 0,1 25,0-25,0 0,0 0,-1 25,1-25</inkml:trace>
  <inkml:trace contextRef="#ctx0" brushRef="#br0" timeOffset="18859.7">23094 7714,'0'0,"-25"0,0 0,25-25,-25 25,0 0,0 25,1-25,24 25,-25-25,25 25,0 0,0-1,0 1,25-25,-1 0,1-25,0 1,-25-1,0 0,0 0,0 0,0 50,0 0,25-25,-25 25,0 0,25-1,-25 1,25 0,-25 25,24-26,-24 1,25 25,-25-25,25 24,-25-24,0 25,25-25,-25-1,0 1,0 0,0 0,0 0,0-1,0 1,0 0,-25 0,0-25,0 0,-24 0,24 0,0 0,0 0,0 0,1 0,24-25,-25 25,0 0,25-25,-25 25,25-25,0 1,25 24,0 0,0-25,-1 0,1 25,0 0,0-25,25 25,-26 0,1 0,0-25,0 25,0 0,-1-24,1 24,0 0,0 0,-25-25</inkml:trace>
  <inkml:trace contextRef="#ctx0" brushRef="#br0" timeOffset="33891.57">12353 7913,'25'-25,"0"25,-1 0,1 0,0-25,0 25,0 0,0 0,-1 0,1 0,0 0,0 0,-25 25,25-25,-1 0,-24 25,0-1,0 1,0 0,0 0,0 0,0 0,0-1,0 1,0 0,0 0,0 0,-24-25,24 24,0 1,0 0,0-50,24 25,1-25,0 25,-25-24,25 24,0-25,-25 0,24 25,-24-25,0 0,25 1,-25-1,0 0,0 0,0 0,25 0,-25 1,0-1,0 0,0 0,0 0,0 1,0-1,0 0,-25 25,0 0,25-25,0 0,0 1</inkml:trace>
  <inkml:trace contextRef="#ctx0" brushRef="#br0" timeOffset="34952.71">12403 7987,'24'0,"-24"-25,25 25,-25-25,25 25,0-24,0 24,0 0,-1 0,1 0,0 0,0 0,0 24,-1-24,-24 25,25-25,-25 25,25-25,-25 25,0-50,0 0,-25 25,25-25,0 1,-25 24,50 0,-25 24,25-24,-25 25,25-25,-25 25,25-25,-25 25,24 0,-24 0,0-1,0 1</inkml:trace>
  <inkml:trace contextRef="#ctx0" brushRef="#br0" timeOffset="36327.71">14784 9897,'0'-25,"0"50,0 0,25-25,-25 25,25-25,-25 24,24 1,1 0,-25 0,25 0,-25 0,25-1,-25 1,25 25,-25-25,24-1,-24 26,25-25,-25 24,0-24,25 0,-25 25,25-26,-25 1,25 0,-25 0,0 0,24-1,-24 1,0 0,0 0,25 0,-25-1,25-24,-25 25,25-25,-25-25,25 1,-1-1,-24 0,25 25,-25-50,25 26,-25-1,25-25,0 25,-1-24,-24-1,25 1,0-1,0 0,0 1,-25-1,24-24,1 24,0 0,0 1,-25 24,25-25,-25 26,24-1,-24 0,0 0,0 0,0 1,0 48,0 1,0 0,0 0</inkml:trace>
  <inkml:trace contextRef="#ctx0" brushRef="#br0" timeOffset="36828.68">15727 10840,'0'0,"-25"0,0 0,25-25,0 50,0-1,0 1,0 0,0 0,0 49,0-49,0 0,0 0,0-1,0 1,0 0,0 0,0 0,0 0,0-1,25-24,-25 25,0 0,25-25</inkml:trace>
  <inkml:trace contextRef="#ctx0" brushRef="#br0" timeOffset="37271.57">16198 10492,'0'0,"-25"0,25 25,25-25,0 0,-1 0,1 0,0 0,0 0,0-25,-1 25,1 0,0 0,0 0,-25-24,25 24,-1 0,1 0,0 0,0 0,-25-25,25 25</inkml:trace>
  <inkml:trace contextRef="#ctx0" brushRef="#br0" timeOffset="37631.53">16223 10666,'0'0,"0"25,24-25,1 0,0 0,0 0,0-25,-1 25,1 0,0 0,0 0,0 0,-1 0,-24-25,25 25,0 0,0 0</inkml:trace>
  <inkml:trace contextRef="#ctx0" brushRef="#br0" timeOffset="53449.21">17860 10220,'0'-25,"0"0,25 25,-1 0,-24-25,25 25,-25-25,25 25,0 0,0-24,-1 24,1 0,0 0,0 0,0 0,-25 24,24 1,-24 0,25 0,-25 0,0-1,0 1,0 0,0 0,0-50,0 0,0 0,0 1,0-1,0 0,0 0,0 0,25 25,0 0,0 0,-1 25,-24 0,25-25,-25 25,0 0,25-25,-25 24,0 1,0-50,0 1,0-1,0 0,0 0,25 25,-25-25,25 1,-1 24,-24-25,25 25,0 0,0 0,-25 25,25-25,-25 24,0 1,24 0,-24 0,0 0,0-1,0 1,25 0,-25 0,0 0,0-1,0 1,0 0,0 0,0-50</inkml:trace>
  <inkml:trace contextRef="#ctx0" brushRef="#br0" timeOffset="54264.87">18753 10071,'0'-25,"24"25,1 0,0 0,0 0,0 25,-25 0,25-25,-25 24,0 1,0 0,0 0,0 0,0-1,0 1,0 0,0 0,0 0,-25-1,25 1,0 0,0 0,0 0,25-25,-1 0,1 0,-25-25,25 25,-25-25,25 25,0 0,-25-25,24 0,1 1,0-1,-25 0,25 0,-25 0,0 1,0-1,0 0,0 0,0 0,0 1,0-1,0 0,0 0,0 0,-25 0,25 1,-25 24,25-25,0 0,-25 25</inkml:trace>
  <inkml:trace contextRef="#ctx0" brushRef="#br0" timeOffset="54685.2">19398 10344,'0'0,"-25"0,25 24,0 1,0 0,0 0,0 0,0-1,25 1,-25 0,0 0,0 0,0-1,0 1,24 0,-24 0,0 0,0-1,25-24,-25 25,0 0</inkml:trace>
  <inkml:trace contextRef="#ctx0" brushRef="#br0" timeOffset="61452.95">16570 11981,'0'-25,"0"0,25 25,-25-25,24 25,1 0,0-25,0 25,0 0,0 0,-1 25,1 0,-25 0,25 0,-25-1,0 1,0 0,0 0,0 0,25-1,-25 1,0 0,0 0,0 0,-25-25,25-25,0 0,0 0,0 0,0 1,0-1,0 0,0 0,0 0,25 1,0 24,-1 0,-24 24,25-24,-25 25,25 0,-25 0,25 0,-25-1,0 1,0-50,25 1,-25-1,24 0,-24 0,0 0,25 25,-25-24,0 48,25-24,-25 25,0 0,25 0,-25 0,0-1,0 1,0 0,25 0,-25 0,0 0,0-1,0 1</inkml:trace>
  <inkml:trace contextRef="#ctx0" brushRef="#br0" timeOffset="61721.49">17537 11956,'-25'0,"50"0,0 0,0 0,0 0,-1 0,1 0,0 0,0 0,0 0,0 0,-1 0</inkml:trace>
  <inkml:trace contextRef="#ctx0" brushRef="#br0" timeOffset="61881.16">17587 12080,'25'0,"-1"0,1 0,0 0,0 0,0 0,0 0,-1-25</inkml:trace>
  <inkml:trace contextRef="#ctx0" brushRef="#br0" timeOffset="62637.11">18926 11609,'0'24,"0"1,25 0,-25 0,0 0,25-1,-25 1,25 0,-25 0,0 0,25-1,-25 1,24 0,-24 0,25 0,-25-1,25 1,-25 0,25 0,-25 0,25-25,-25 24,0 1,0-50,0 1,24-1,-24 0,25 0,-25 0,0 1,25-1,-25-25,25 25,-25 1,0-26,25 25,-25-24,24-1,-24 25,25-24,-25 24,0 0,25 0,-25-24,25 24,-25 0,25 0,-25 0,24 1</inkml:trace>
  <inkml:trace contextRef="#ctx0" brushRef="#br0" timeOffset="62994.68">19770 11683,'0'25,"0"0,0-1,0 1,0 0,0 0,0 0,0-1,0 1,0 0,0 0,0 24,0-24,0 0,0 0,0 0,24-1,-24 1,0 0,0 0,0 0,0 0,0-1,0 1,25-25</inkml:trace>
  <inkml:trace contextRef="#ctx0" brushRef="#br0" timeOffset="63373.48">18604 12526,'0'0,"25"0,24 0,-24-24,0 24,24 0,1 0,0-25,24 25,-24 0,24-25,-24 25,24 0,-24 0,24-25,-24 25,24 0,1 0,-26 0,1 0,-1 0,1 0,0 0,-1 0,-24 0,25 0,-25 0,-1 0</inkml:trace>
  <inkml:trace contextRef="#ctx0" brushRef="#br0" timeOffset="63952.68">19026 12774,'0'0,"24"0,1 0,0 0,0 0,-25 25,25-25,-25 25,24 0,-24 0,25-1,-25 1,0 0,0 0,0 0,0 24,0-24,-25 0,25 0,0-1,-24 1,24 0,0 0,0 0,24-25,1 0,0-25,0 0,0 25,-1-25,1 0,0 1,0 24,0-25,-25 0,24 0,-24 0,25 1,-25-1,25 0,-25 0,0 0,0 1,0-1,0 0,0 0,0 0</inkml:trace>
  <inkml:trace contextRef="#ctx0" brushRef="#br0" timeOffset="64253.3">19621 12948,'0'25,"0"0,0-1,0 1,0 0,0 0,0 0,0-1,0 1,0 0,0 0,0 0,0 0,0-1,0 1,0 0,0 0,0 0,0-1,25-24,-25 25,24-25</inkml:trace>
  <inkml:trace contextRef="#ctx0" brushRef="#br0" timeOffset="65013.21">20638 11981,'-25'24,"25"1,0 0,25-25,0 0,-1 0,1-25,0 25,0 0,0 0,-1 0,1 0,0 0,0 0,0-25,0 25,-1 0,1 0,0 0,0-24,0 24,-1 0</inkml:trace>
  <inkml:trace contextRef="#ctx0" brushRef="#br0" timeOffset="65284.97">20613 12204,'0'0,"25"0,0 0,-25-25,24 25,1 0,0 0,25 0,-26 0,1 0,0 0,0-25,25 25,-26 0,1 0,0 0,0 0</inkml:trace>
  <inkml:trace contextRef="#ctx0" brushRef="#br0" timeOffset="68605.73">22300 11237,'0'24,"0"1,25 0,-25 0,0 0,24-1,-24 1,0 0,0 0,25 0,-25-1,0 1,25 0,-25 0,0 0,0-1,25 1,-25 0,0 0,0 0,0-1,25 1,-25 0,0 0,0 0,24-25,-24 24,0 1,0-50</inkml:trace>
  <inkml:trace contextRef="#ctx0" brushRef="#br0" timeOffset="69432.92">22721 11633,'0'0,"-24"0,24-24,0-1,24 25,-24-25,25 25,-25-25,25 25,0 0,-25-25,25 25,-1 0,1 0,0 0,0 0,0 0,-1 0,-24 25,25-25,-25 25,0 0,0 0,0-1,0 1,0 0,0 0,0 0,0-50,0 0,0 0,0 0,25 25,-25-24,25 24,-25-25,25 25,0 0,-25 25,24-25,-24 24,0 1,0 0,0-50,25 25,-25-25,25 25,-25-24,25-1,0 25,-1-25,1 25,0 0,-25 25,25-25,0 25,-1-25,-24 24,25 1,-25 0,25 0,-25 0,0-1,0 1,0 0,-25-25</inkml:trace>
  <inkml:trace contextRef="#ctx0" brushRef="#br0" timeOffset="70064.72">23267 11187,'-25'0,"25"-25,0 0,0 0,25 25,-25-24,25 24,0 0,0-25,-1 25,1 0,0 0,0 0,0 0,-25 25,24-25,-24 24,0 1,0 0,0 0,0 0,-24-25,24 25,0-1,24 1,-24 0,25-25,-25 25,25 0,-25-1,-25-24,0 0,1 0,-1 0,0 0</inkml:trace>
  <inkml:trace contextRef="#ctx0" brushRef="#br0" timeOffset="70581.13">21804 12502,'24'0,"1"0,0 0,0 0,0-25,24 25,-24 0,25 0,-1 0,26 0,-1 0,-24 0,49 0,-25-25,1 25,24 0,0 0,-24-25,24 25,0 0,-24-25,24 25,-25-24,25 24,-24 0,-1-25,1 25,-1-25,-24 25,24 0,-24-25,-1 25,-24 0,25-25,-26 25,1 0</inkml:trace>
  <inkml:trace contextRef="#ctx0" brushRef="#br0" timeOffset="71445.97">22176 12750,'-25'0,"25"24,-25-24,25 25,-25-25,25 25,-24-25,24 25,-25 0,25-1,-25 1,25 0,-25 0,25 0,0-1,0 1,0 0,0 0,25 0,0-25,-25 24,25 1,-1-25,1 25,0-25,0 0,0 0,-1 0,1-25,0 25,0-25,-25 1,25 24,-1-25,-24 0,25 0,-25 0,0 1,0-1,0 0,0 0,0 0,0 1,0-1,-25 0,1 0,24 0,-25 25,25-24,-25-1,0 25,0-25,25 50</inkml:trace>
  <inkml:trace contextRef="#ctx0" brushRef="#br0" timeOffset="71797">22647 12948,'-25'0,"25"25</inkml:trace>
  <inkml:trace contextRef="#ctx0" brushRef="#br0" timeOffset="72388.61">23069 12799,'0'0,"0"-25,25 25,-1 0,1-24,-25 48,-25-24,1 0,-1 0,0 25,0-25,0 0,0 0,1 0,24 25,-25-25,25 25,0 0,0-1,0 1,0 0,25-25,-1 0,1 0,0 0,0 0,0 0,0 0,-1 0,1 0,0 25,0-25,0 25,-25-1,0 1,0 0,-25-25,25 25,-25-25,0 0,25 25,-25-25,1 0,-1 24,0-24,0 0,0 0,0 0,1 0,-1 25,0-25</inkml:trace>
  <inkml:trace contextRef="#ctx0" brushRef="#br0" timeOffset="72732.73">23466 12849,'0'-25,"0"50,0 0,0-1,0 1,0 0,0 0,0 0,0-1,24-24,-24 25,0 0,0 0,0 0,25-25,-25 24,0 1,25-25,-25 25,25-25</inkml:trace>
  <inkml:trace contextRef="#ctx0" brushRef="#br0" timeOffset="73216.7">23738 12799,'-24'0,"48"0,1 0,0 0,0-25,0 25,-1 0,1 0,0 0,0-24,0 24,-25 24,0 1,0 0,0 0,0 0,0-1,-25 1,25 0,0 0,0 0,-25-25,25 24,0 1,0 0,-25 0,25 0,0-1</inkml:trace>
  <inkml:trace contextRef="#ctx0" brushRef="#br0" timeOffset="73590">24284 12725,'0'25,"-25"-25,25 24,-24 1,-1 0,25 0,-25 0,25-1,-25 1,25 0,0 0,0 0,0-1,0 1,0 0,25-25,-25 25,25-25,0 0,-1 0,1-25,0 25,-25-25,0 0,0 1,-25 24,0 0,1 0</inkml:trace>
  <inkml:trace contextRef="#ctx0" brushRef="#br0" timeOffset="73921.03">24631 12725,'-24'0,"24"-25,-25 25,25 25,0 0,0-1,25-24,-25 25,0 0,24 0,-24 0,25-1,-25 1,0 0,0 0,25-25,-25 25,0-1,-25-24,0 0,1 0,24 25,-25-25</inkml:trace>
  <inkml:trace contextRef="#ctx0" brushRef="#br0" timeOffset="74080.81">24408 12824,'0'-25,"0"0,0 1,25-1,0 0,0 25,-25-25,24 25,26 0,-25-25,0 25,-1 0,26 0,-25 0,24 0,1-24,-25 24,0 0,24 0,-24 0,0 0</inkml:trace>
  <inkml:trace contextRef="#ctx0" brushRef="#br0" timeOffset="75096.45">18356 14560,'25'0,"-1"0,1 0,0 0,0-24,0 24,24 0,-24 0,0 0,24-25,-24 25,25 0,-25 0,-1-25,26 25,-25 0,0 0,0 0,-25-25,24 25,1 0,-25 25</inkml:trace>
  <inkml:trace contextRef="#ctx0" brushRef="#br0" timeOffset="75388.38">18554 14660,'-25'0,"25"24,25-24,0 0,0 0,0-24,-1 24,1 0,0 0,0 0,0-25,-1 25,1 0,25-25,-25 25,0 0,-1 0,1-25</inkml:trace>
  <inkml:trace contextRef="#ctx0" brushRef="#br0" timeOffset="76666.53">19968 14287,'0'-24,"0"48,0 1,0 0,0 0,0 0,0 0,0-1,0 1,0 0,0 0,0 0,0-1,0 1,0 0,25 0,-25 0,0-1,0 1,25-25,-25 25,25-25</inkml:trace>
  <inkml:trace contextRef="#ctx0" brushRef="#br0" timeOffset="76849.25">20340 14511,'-25'0,"25"-25</inkml:trace>
  <inkml:trace contextRef="#ctx0" brushRef="#br0" timeOffset="77424.95">20886 14238,'-25'0,"25"-25,-25 25,0 0,1 0,-1 0,0 0,0 0,0 0,1 25,-1-25,0 25,25-1,-25-24,25 25,-25 0,25 0,0 0,0 0,0-1,25-24,0 0,0 0,0-24,-1 24,-24-25,25 0,-25 0,0 0,0 50,0 0,25 0,-25 0,25-1,-25 1,0 0,25 0,-25 0,0-1,24 26,-24-25,0 0,25-1,-25 26,25-25,-25 0,0-1,0 1,25-25,-25 25,0 0,25-25</inkml:trace>
  <inkml:trace contextRef="#ctx0" brushRef="#br0" timeOffset="78007.92">21010 14362,'0'-25,"0"0,0 0,0 1,25 24,-25-25,25 25,-1 0,1-25,0 25,0 0,0 0,-1 25,-24 0,0-1,0 1,0 0,0 0,0 0,-24 0,-1-1,0 1,25 0,0 0,-25-25,25 25,0-1,25-24,-25 25,25-25,0 25,-1-25,1 0,-25 25,25-25,0 25,0-1,-25 1,0 0,0 0,-25-25,0 0,0 25,0-25,1 0,-26 0,25 0,0 0,1 24,-1-24,0 0</inkml:trace>
  <inkml:trace contextRef="#ctx0" brushRef="#br0" timeOffset="78321">21680 14337,'0'0,"-25"-25,25 0,0 50,0 0,25 0,-25 0,0 0,24-1,-24 1,25 0,-25 0,0 0,0-1,25 1,-25 0,0 0,0 0,0-1,0 1,0 0</inkml:trace>
  <inkml:trace contextRef="#ctx0" brushRef="#br0" timeOffset="78592.87">22052 14436,'0'0,"0"-24,-25 24,0 0,25 24,-25-24,0 0,1 0,-1 25,0-25,0 0,25 25,-25-25,1 0,24 25,24 0,1-1,0-24,0 25,0-25,-1 25,1-25,0 0,0 25,0-25,0 0,-1 0,1 0,0 0,0 0</inkml:trace>
  <inkml:trace contextRef="#ctx0" brushRef="#br0" timeOffset="79072.3">22523 14436,'-25'0,"0"0,1 0,-1 0,0 0,0 0,25 25,-25-25,1 0,24 25,-25-25,25 25,0 0,0-1,25-48,-1 24,1-25,-25 0,25 25,-25-25,0 0,25 25,-25-24,25 24,-1 0,1 24,0 1,0 0,-25 0,25 0,-1 24,1-24,-25 25,25-26,-25 26,25 0,-25-1,25 1,-25-1,0 1,0-25,0 24,0-24,0 0,0 0,-25-25,0 25,0-25,0 0,1 0,-1-25,0 25,0-25,0 25,25-25,-24 0,24 1,0-1,0 0,24 0,1 25,0-25,0 1,24-1,-24 25,25-25,-25 0,24 25,-24 0,25-25</inkml:trace>
</inkml:ink>
</file>

<file path=ppt/ink/ink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44.20712" units="1/cm"/>
          <inkml:channelProperty channel="Y" name="resolution" value="44.13793" units="1/cm"/>
        </inkml:channelProperties>
      </inkml:inkSource>
      <inkml:timestamp xml:id="ts0" timeString="2022-10-24T16:11:45.007"/>
    </inkml:context>
    <inkml:brush xml:id="br0">
      <inkml:brushProperty name="width" value="0.05292" units="cm"/>
      <inkml:brushProperty name="height" value="0.05292" units="cm"/>
      <inkml:brushProperty name="color" value="#0070C0"/>
    </inkml:brush>
  </inkml:definitions>
  <inkml:trace contextRef="#ctx0" brushRef="#br0">17537 8483,'-25'0,"1"0,24 25,-25-25,0 0,25 25,-25-25,0 25,25-1,-24 1,-1 0,25 0,0 0,-25-25,25 24,0 1,0 0,0 0,25-25,0 0,-1 0,-24-25,25 25,0-25,0 0,-25 1,25-1,-25 0,0 0,0 0,0 1,0 48,0 1,0 0,0 0,0 0,0-1,0 1,24-25,-24 25,25-25,0 0,0 0,-25-25,25 25,-1-25,-24 1,25 24,-25-25,25 25,-25-25,0 0,25 25,-25-25,0 1,0-1,0 0,0 0,0 0,0 1,0-1,0 0,0 50,0 0,0-1,0 1,0 0,25 0,-25 0,0-1,0 1,25-25,-25 25,0 0,0 0,24-25,-24 24,25 1,0-25,0 0,0 0,-25-25,24 25</inkml:trace>
  <inkml:trace contextRef="#ctx0" brushRef="#br0" timeOffset="291.08">17612 8582,'24'-24,"1"24,0 0,0 0,0 0,0 0,-1 0,1-25</inkml:trace>
  <inkml:trace contextRef="#ctx0" brushRef="#br0" timeOffset="998.54">18505 8409,'-25'0,"0"25,0-25,0 0,1 24,-1-24,0 0,25 25,0 0,-25 0,25 0,0-1,25-24,0 0,0 0,-1-24,1 24,0 0,0 0,0 0,-1 0,1 0,0 0,0 0,0 0,-25 24,24-24,-24 25,25-25,-25 25,0 0,0 0,-25-1,1 1,-1 0,0-25,25 25,-25-25,0 25,1-25,-1 0,0 24,0-24,0 0,1 0,-1 0,0 0,0 0</inkml:trace>
  <inkml:trace contextRef="#ctx0" brushRef="#br0" timeOffset="1435.91">18976 8483,'-25'0,"25"-25,-25 25,1 0,24 25,0 0,0 0,0 0,0-1,0 1,-25 0,25 0,0 0,0-1,0 1,25 0,-1-25,-24 25,25-25,0 0,0 0,0-25,-1 25,1-25,0 0,0 25,-25-24,0-1,0 0,0 0,0 0,0 1,-25-1,0 0,0 25,1 0,24-25,-25 25,0 0,0 0,0 0</inkml:trace>
  <inkml:trace contextRef="#ctx0" brushRef="#br0" timeOffset="1792.07">19398 8434,'0'0,"-25"0,25 24,-25-24,0 0,0 25,25 0,-24-25,24 25,0 0,-25-1,25 1,0 0,0 0,0 0,0-1,0 1,25-25,-25 25,24-25,1 25,0-25,0 0,0 0,-1 0,-24-25,25 25,0-25,0 0,-25 1,0-1,0 0,0 0,0 0,-25 1,0-1,0 25,25-25,-24 25,-1-25,0 25</inkml:trace>
  <inkml:trace contextRef="#ctx0" brushRef="#br0" timeOffset="2122.67">19621 8260,'-25'0,"0"25,0 0,25-1,0 1,0 0,25-25,0 0,-25-25,25 25,-25-25,0 1,0-1,0 0,-25 25,0 0</inkml:trace>
  <inkml:trace contextRef="#ctx0" brushRef="#br0" timeOffset="2595.51">20167 8508,'0'-25,"-25"25,0 0,0 25,0 0,1 0,-1-25,25 24,-25 1,0 0,25 0,-25-25,25 25,-24-1,24 1,0 0,0 0,0 0,0-1,24-24,1 0,-25 25,25-25,0 0,0 0,-1 0,1 0,0 0,0 0,0 0,24-25,-24 25,25 0,-26-24,26 24,-25-25,24 25,-24 0,25-25,-25 25</inkml:trace>
  <inkml:trace contextRef="#ctx0" brushRef="#br0" timeOffset="12929.72">21035 8458,'0'-24,"-25"24,0 0,0 0,25 24,-24-24,24 25,-25 0,0 0,0 0,25-1,-25 1,25 0,0 0,-25 0,25-1,0 1,-24 0,24 0,0 0,0-1,0 1,0 0,0 0,0 0,0-1,24-24,-24 25,0 0,25-25,-25 25,25 0,-25 0,25-25,0 24,0-24,-1 25,1-25,0 0,0 0,0 0,-1 0,1 0,0 0,0 0,0 0,-1 0</inkml:trace>
  <inkml:trace contextRef="#ctx0" brushRef="#br0" timeOffset="13444.34">21134 8607,'25'0,"0"0,-25-25,24 25,1 0,0-24,0 24,0 0,-1-25,1 25,0 0,0-25,0 25,-1 0,1 0,0-25,0 25,0 0</inkml:trace>
  <inkml:trace contextRef="#ctx0" brushRef="#br0" timeOffset="13687.74">21332 8657,'0'25,"0"-1,0 1,0 0,0 0,0 0,0-1,25-24,-25 25,0 0,25 0,-25 0,25-25,-25 24</inkml:trace>
  <inkml:trace contextRef="#ctx0" brushRef="#br0" timeOffset="13968.52">21630 8756,'0'0,"25"0,-25 25,0 0,0-1,0 1,25 0,-25 0,0 0,0-1,24-24,-24 25</inkml:trace>
  <inkml:trace contextRef="#ctx0" brushRef="#br0" timeOffset="14361.78">21580 8334,'0'-24,"25"24,0 0,0 0,0 0,-1 0,1 24,0-24,0 0,0 25,-1-25,26 25,-25 0,0-25,-1 25,1-1,0 26,0-25,0 0,-25-1,25 26,-25-25,0 24,0-24,0 0,0 25,0-26,0 1,-25 0,25 0,0 0,-25-1,0 1,25 0,0 0</inkml:trace>
  <inkml:trace contextRef="#ctx0" brushRef="#br0" timeOffset="15452.88">22424 8458,'0'25,"0"0,0 0,0 0,-25-1,25 1,0 0,0 0,0 24,0-24,0 25,0-25,0 24,0-24,0 25,0-26,0 26,0-25,25 0,-25 24,0-24,0 0,25 0,-25 0,0-1,24 1,-24 0,0 0,0 0,25-25,-25 24,25-24,0 25,0-25,-1-25,1 25,-25-24,0-1,0 0,0 0,0 0,0 1,-25-1,25 0,-24 25,24-25,-25 0,0 1,0-1,0 0,1 0,-1 25,0-25,0 25,0 0,25 25,0 0,25-25,0 25,0-25,0 0,-1 0,1 0,-25-25,25 25,-25-25,25 25,-25-25,0 0,0 1,0-1,0 0,0 0,25 25,-1 0,1 0,0 25,0 0,0 0,-25-1,24-24,-24 25,25-25,0 0,-25 25,25-25,0 0</inkml:trace>
  <inkml:trace contextRef="#ctx0" brushRef="#br0" timeOffset="16364.69">22945 8880,'0'-25,"-25"25,0 0,0 0,0 25,25 0,-24-25,24 25,0-1,0 1,24-25,-24-25,25 25,0-24,0-1,0 0,-25 0,24 25,-24 25,0 0,0 0,0-1,25-24,-25 25,0 0,25-25,-25-25,0 0,0 1,25 24,-25-25,0 0,25 25,-25-25,25 25,-25-25,24 25,-24 25,25-25,-25 25,0 0,25-25,-25 25,0-1,25-48,-25-1,25 0,-25 0,24 25,-24 25,0-50,25 25,-25-25,25 25,0 0,-25-24,0 48,25-24,-25 25,0 0,24-25,-24 25,25-25</inkml:trace>
  <inkml:trace contextRef="#ctx0" brushRef="#br0" timeOffset="18040.68">23962 8632,'-25'0,"0"0,0 0,25 25,-25-25,1 0,24 25,-25-25,25 24,0 1,0 0,-25-25,25 25,0 0,25-25,0 0,-1 0,1 0,0 0,0-25,-25 0,25 25,-25-25,0 0,0 1,0-1,24 25,-24 25,25-1,-25 1,25 0,-25 0,25 0,-25-1,0 1,25 0,-25 0,0 0,0-1,0 1,0 0,0 0,0 0,-25-25,25 25,-25-25,25 24,-25 1,0-25,1 0,-1 0,25-25,0 1,0-1,0 0,25 0,-25 0,24 25,-24-25,0 1,25 24,-25-25,25 25,-25-25,25 0,-25 0,25 1,0-1,-25 0,24 0,1 0,-25 1,0-1,0 0,25 0,-25 0,0 1,0-1,0 0,0 0,0 0,0 50,0 0,25 0,-25 0,25-1,-1 1,-24 0,0 0,0 0,0-1,25 1,-25 0,25 0,-25 0,0-1,25-24,-25 25,25-25</inkml:trace>
  <inkml:trace contextRef="#ctx0" brushRef="#br0" timeOffset="18888.3">24582 8582,'-25'25,"0"-25,0 0,25 25,-24-25,24 25,-25-25,0 25,25-1,0 1,25-25,-25-25,25 25,-25-24,24 24,1 0,0 0,-25-25,25 25,0 0,-1-25,1 25,-25-25,25 0,-25 1,25 24,-25-25,0 0,0 0,0 0,0 50,0 0,0 0,0 0,0-1,0 1,0 0,0 0,0 0,25-1,-25 1,0 0,24 0,-24 0,25-25,-25 24,0 1,25-25,-25 25,0 0,25 0,-25-50,0 0,-25 25,25-25,0 0,-25 25,25-24,-25-1,25 0,0 0,0 0,-24 25,24-24,0-1,0 0,0 0,0 0,0 1,24-1,1 25,-25-25,25 25,-25-25,25 25,0 0,-1 0,1 0,-25 25,0 0,0 0,0-1,0 1,-25-25,25 25,-24-25,-1 25,0-25,0 0,0 25,1-25,-1 0</inkml:trace>
  <inkml:trace contextRef="#ctx0" brushRef="#br0" timeOffset="19376.43">24855 8334,'24'25,"1"0,-25 0,0 0,0-1,0 1,0 0,0 0,0 0,0-1,0 1,0 0,0 0,0 0,0-1,0 1,0-50,25 1,-25-1,25 25,-25-25,25 25,-1 0,1 0,-25 25,25-25,-25 25,25-25,-25 24,25-24,-1 25,1 0,0-25,0 0</inkml:trace>
</inkml:ink>
</file>

<file path=ppt/ink/ink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44.20712" units="1/cm"/>
          <inkml:channelProperty channel="Y" name="resolution" value="44.13793" units="1/cm"/>
        </inkml:channelProperties>
      </inkml:inkSource>
      <inkml:timestamp xml:id="ts0" timeString="2022-10-26T08:22:47.179"/>
    </inkml:context>
    <inkml:brush xml:id="br0">
      <inkml:brushProperty name="width" value="0.05292" units="cm"/>
      <inkml:brushProperty name="height" value="0.05292" units="cm"/>
      <inkml:brushProperty name="color" value="#0070C0"/>
    </inkml:brush>
  </inkml:definitions>
  <inkml:trace contextRef="#ctx0" brushRef="#br0">6896 9054,'0'-25,"-25"25,0 0,1-25,-1 25,25 25,-25-25,25 25,-25-25,25 25,-25-25,25 24,-24 1,24 0,0 0,-25 0,25-1,0 1,0 0,-25 0,25 0,0-1,0 1,0 0,0 0,0 0,0-1,0 1,0 0,0 0,0 0,25-1,-25 1,0 0,0 0,25 0,-1-1,-24 1,25-25,-25 25,25-25,0 25,0-25,-1 0,1 0,0 0,0 0,0 0,-1 0,1 0</inkml:trace>
  <inkml:trace contextRef="#ctx0" brushRef="#br0" timeOffset="667.78">7070 9203,'0'24,"0"1,0 0,-25 0,25 0,0-1,0 1,0 0,0 0,0 0,0-1,25-24,-25 25,24-25,-24 25,25-25,-25 25,25-25,0 0,-25-25,25 25,-25-25,0 0,25 25,-25-24,0-1,0 0,0 0,0 0,0 1,0-1,-25 25,25-25,-25 25,25-25,-25 0,0 25,25-24,-25 24,25-25,-24 25,-1 0</inkml:trace>
  <inkml:trace contextRef="#ctx0" brushRef="#br0" timeOffset="975.91">7467 9426,'0'-25</inkml:trace>
  <inkml:trace contextRef="#ctx0" brushRef="#br0" timeOffset="1592.25">7715 9178,'0'25,"0"-1,0 1,0 0,0 0,0 0,0-1,0 1,24 0,-24 0,0 0,25-25,-25 24,0 1,25 0,0 0,0-25,-25 25,24-25,1 0,0 0,-25-25,25 25,-25-25,0 0,25 25,-25-25,0 1,0-1,0 0,0 0,0 0,0 1,0-1,0 0,0 0,-25 25,25-25,-25 1,0 24,25-25,-25 25,1 0,-1 0,25 25,-25-25,25 24</inkml:trace>
  <inkml:trace contextRef="#ctx0" brushRef="#br0" timeOffset="2119.43">8186 9178,'0'-25,"-25"25,25 25,-25-25,25 25,0-1,0 1,25 0,0-25,0 25,0-25,-1 0,-24 25,25-25,0 0,-25 24,25-24,-25 25,25-25,-25 25,24 0,-24 0,0-1,-24 1,-1-25,25 25,-25-25,0 0,0 0</inkml:trace>
  <inkml:trace contextRef="#ctx0" brushRef="#br0" timeOffset="2406.54">8186 9178,'25'0,"0"-25,-1 25,1-25,0 25,0 0,-25-25,25 25,-1 0,-24-24,25 24,0 0,-25-25,25 25,0 0</inkml:trace>
  <inkml:trace contextRef="#ctx0" brushRef="#br0" timeOffset="3182.47">8632 9054,'25'0,"-25"25,25-1,-25 1,25 0,-25 0,0 0,25-25,-25 24,24 1,-24 0,0 0,25 0,-25-1,0-48,0-1,0 0,0 0,0 0,0 1,-25 24,25-25,0 0,-24 25,24-25,0 0,-25 1,50 48,-1-24,-24 25,25-25,0 25,0-25,0 25,-1-25,1 0,0 0,-25-25,25 0,-25 0,25 1,-25-1,0 0,0 0,24 25,-24-25,25 50,0 0,-25 0,25-25,-25 25,0-1,25-24,-25 25,24 0,1 0,0 0,0-1,0 1,-1-25,-24 25,25-25</inkml:trace>
  <inkml:trace contextRef="#ctx0" brushRef="#br0" timeOffset="3467.63">9252 9004,'0'-25,"0"0,25 50,0 0,0 0,-25 0,25 0,0-1,-25 1,24 0,-24 0,25 0,0-1,0 1,-25 0,25-25,-25 25,24-25,-24 25,25-25,-25 24,25-24,-25 25,25-25</inkml:trace>
  <inkml:trace contextRef="#ctx0" brushRef="#br0" timeOffset="3772.61">9327 9029,'0'0,"0"-25,0 0,-25 25,25-25,0 1,0-1,25 0,0 0,0 25,-1-25,1 25,0 0,0 0,-25 25,0 0,0 0,0 0,0-1,-25 1,25 0,-25-25</inkml:trace>
  <inkml:trace contextRef="#ctx0" brushRef="#br0" timeOffset="4403.42">9897 8979,'-24'0,"-1"25,25 0,-25-25,0 25,25 0,-25-25,25 24,-24 1,24 0,0 0,0 0,24-25,-24-25,25 25,0-25,-25 0,25 25,-25-25,25 25,-25-24,0-1,0 0,0 0,0 0,24 50,-24 0,25 0,0-25,-25 25,25-25,0 0,-1 0,1 0,0 0,-25-25,25 25,0 0,-1 0,-24-25,25 25,0 0</inkml:trace>
  <inkml:trace contextRef="#ctx0" brushRef="#br0" timeOffset="4799.95">9724 8632,'25'-25,"-1"25,1 0,0 0,0-25,0 25,-1 0,26 0,-25 0,24 0,1 0,0 0,-1 0,1 0,-1 25,1-25,0 25,-25 0,24 0,-24-1,0 1,0 0,-1 25,1-26,-25 26,0 0,0-1,0 26,-25-26,1 26,-1-1,-25 1,25-1,-24 0,-1-24</inkml:trace>
</inkml:ink>
</file>

<file path=ppt/ink/ink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44.20712" units="1/cm"/>
          <inkml:channelProperty channel="Y" name="resolution" value="44.13793" units="1/cm"/>
        </inkml:channelProperties>
      </inkml:inkSource>
      <inkml:timestamp xml:id="ts0" timeString="2022-10-24T16:14:02.056"/>
    </inkml:context>
    <inkml:brush xml:id="br0">
      <inkml:brushProperty name="width" value="0.05292" units="cm"/>
      <inkml:brushProperty name="height" value="0.05292" units="cm"/>
      <inkml:brushProperty name="color" value="#0070C0"/>
    </inkml:brush>
  </inkml:definitions>
  <inkml:trace contextRef="#ctx0" brushRef="#br0">7566 3572,'0'-25,"25"0,-1 0,1 1,0 24,-25-25,25 25,0 0,-1-25,1 0,0 25,0 0,0 0,-1 0,1 0,0 25,0-25,-25 25,25 0,-25-1,0 1,24 0,-24 0,0 0,0-1,0 1,0 0,0 0,0 0,0 0,0-50,0 0,0 0,0 0,25 0,-25 1,0-1,25 0,-25 0,0 0,25 25,-25-24,25-1,-25 0,24 25,-24-25,25 25,0 0,-25-25,25 25,-25 25,25-25,-25 25,0 0,0 0,25-1,-25 1,0 0,0 0,0 0,0-1,0 1,24-25,-24-25,0 1,25-1,0 0,-25 0,25 0,-25 1,25 24,-25-25,24 25,-24-25,25 25,-25-25,25 25,0-25,0 25,-1 0,-24 25,25-25,0 0,-25 25,25-25,-25 25,25 0,-1-1,-24 1,0 0,25-25,-25 25,0 0,25-1,-25 1,0 0,0 0,0 0,0 0</inkml:trace>
  <inkml:trace contextRef="#ctx0" brushRef="#br0" timeOffset="1187.83">9153 3746,'25'0,"-25"24,25-24,0 25,-25 0,0 0,0 0,0-1,0 1,0 0,-25 0,0 24,25-24,-25 0,0 0,1-25,24 25,-25-1,0 1,0-25,0 25</inkml:trace>
  <inkml:trace contextRef="#ctx0" brushRef="#br0" timeOffset="2391.96">9649 3373,'0'25,"0"0,25 0,-25 0,25-1,-25 1,25 0,-25 0,25 0,-25-1,24 1,-24 0,25 0,0 0,-25 0,25-1,-25 1,25 0,-1 0,1 0,0-25,0 0,-25-25,25 25,-25-25,24 0,-24 0,0 1,25-1,-25 0,25 0,-25-25,0 26,0-1,0 0,25 0,-25-24,0 24,25 0,-25-25,0 26,0-1,0-25,24 25,-24 1,0-1,25 0,-25 0,25 25</inkml:trace>
  <inkml:trace contextRef="#ctx0" brushRef="#br0" timeOffset="3123.47">10840 3473,'25'0,"0"0,-1 0,1 0,-25-25,25 25,0 0,0 0,24 0,-24-25,0 25,0 0,-1 0,1 0,0 0,0-25,0 25</inkml:trace>
  <inkml:trace contextRef="#ctx0" brushRef="#br0" timeOffset="3288.67">10939 3572,'25'0,"0"0,0 0,-1 0,1 0,0-25,25 25</inkml:trace>
  <inkml:trace contextRef="#ctx0" brushRef="#br0" timeOffset="4423.56">12254 3175,'0'0,"0"-25,-25 25,0 0,0 25,1-25,-1 25,0 0,25-1,-25-24,0 25,25 0,-24-25,-1 25,25 0,-25-1,25 1,-25 0,25 0,0 0,0-1,0 1,25-25,0 25,0-25,-1 0,1 0,25 0,-25 0,-1 0,1-25,0 25,25 0,-26-25,1 25,0-24,0 24,0-25,-1 25,1-25,0 25,-25-25,25 0,-25 1,0-1,0 0,-25 25,0 0,25 25,-25-25,25 25,0-1,-24-24,24 25,0 0,0 0,0 0,0-1,24-48,1 24,-25-25,25 25,0-25,-25 0,25 25,0-25,-1 25,-24-24,25 24,0 0,-25 24,0 1,0 0,0 0,0-50,0 0,25 25,-25-25,25 25,-25-24,24 24,1 0,0 0,-25 24,25-24,0 0,-1 0,1 0,0 0,-25-24,25 24,-25-25,25 25,-25-25,24 25,-24-25,25 25,0 0,0 0,0 25,-1-25,1 25,0-25,-25 25,25-25,-25 24,25 1,-25 0,0 0,-25-25,0 25,0-25,0 24,1-24,-1 0,0 0,0 0</inkml:trace>
  <inkml:trace contextRef="#ctx0" brushRef="#br0" timeOffset="4687.92">13320 2952,'0'0,"0"25,0-1,0 1,0 0,0 0,0 0,0-1,0 1,0 25,0-25,0-1,0 1,0 0,0 0,0 0,25-25,-25 24,25 1,0 0,0-25</inkml:trace>
  <inkml:trace contextRef="#ctx0" brushRef="#br0" timeOffset="4855.83">13172 3225,'-25'0,"25"-25,25 25,-1 0,1 0,0-25,0 25,24 0,-24 0</inkml:trace>
  <inkml:trace contextRef="#ctx0" brushRef="#br0" timeOffset="5495.34">13693 3101,'0'0,"-25"0,25 24,-25-24,0 0,25 25,-25-25,25 25,-24-25,24 25,0 0,-25-25,25 24,0 1,0 0,0 0,0 0,25-25,-25-25,24 25,-24-25,0 0,0 0,25 1,-25-1,25 25,-25-25,0 0,25 25,0 0,-1 0,1 0,0 0,0 0,0 0,-25 25,24-25,-24 25,25-25,0 0,-25 25,25-25,0 0,-1 0,1-25,0 25,0-25,-25 0,25 25,-25-25,24 1,1-1,-25 0,25 0,-25 0,0 1,0-1,0 0,0 0,0 0,0 1,0-1,0 0,0 0,0 0,0 1,0 48,0 1,0 0,0 0,0 0,0-1,0 26,0-25,0 0,0-1,0 26,0-25,25 0,0-1,-1 1,-24 0,25-25</inkml:trace>
  <inkml:trace contextRef="#ctx0" brushRef="#br0" timeOffset="5659.65">14065 2902,'0'-25,"24"25,1-24,0 24,0 0,0 0,-1 0,26 0,-25 0,24-25,-24 25,25 0,-25 0</inkml:trace>
  <inkml:trace contextRef="#ctx0" brushRef="#br0" timeOffset="8085.37">9922 4713,'0'-25,"25"25,0 0,0 0,-25-25,24 25,-24 25,25-25,-25 25,25-25,-25 25,0-1,0 1,0 0,0 0,0 0,0 0,0-1,0 1,-25-25,25 25,0 0,0 0,25-25,0 0,0 0,-25-25,24 25,1 0,0-25,0 25,-25-25,25 25,-1-25,1 1,-25-1,25 0,-25 0,0 0,0 0,0 1,0-1,0 0,0 0,0 0,0 1,-25 24,25 24,-25 1,25 0,0 0,-24 0,24-1,0 1,24-25,1 0,0 0,0 0,-25-25,25 25,0 0,-1-24</inkml:trace>
  <inkml:trace contextRef="#ctx0" brushRef="#br0" timeOffset="8643.84">11063 4688,'25'0,"0"0,0 0,-1 0,1-25,0 25,0 0,0-25,-1 25,26 0,-25-24,0 24,0 0,-1-25,1 25,0 0,0 0,0-25,-1 25,1 0</inkml:trace>
  <inkml:trace contextRef="#ctx0" brushRef="#br0" timeOffset="8827.76">11187 4812,'0'25,"25"-25,0 0,0-25,-1 25,1 0,0 0,0-25,25 25</inkml:trace>
  <inkml:trace contextRef="#ctx0" brushRef="#br0" timeOffset="9883.75">12477 4415,'0'-25,"-25"25,0 0,1 0,-1 0,0 0,0 25,0-25,1 25,-1 0,0 0,0-1,25 1,-25 0,1 0,24 0,0-1,0 1,0 0,0 0,0 0,24-25,1 0,0 0,0 0,0 0,-1 0,1 0,0 0,0-25,0 25,24-25,-24 25,0-25,0 25,0-25,-1 1,1 24,0-25,0 0,-25 0,25 25,-25-25,0 1,-25 24,0 24,0-24,25 25,-25 0,25 0,-24 0,24-1,0 1,0 0,0 0,24-25,-24-25,25 25,-25-25,25 25,-25-25,25 25,-25-24,25 24,-25-25,24 25,-24-25,25 25,0-25,0 25,0 0,-25 25,0 0,0 0,24-1,-24 1,0-50,25 1,-25-1,25 25,-25-25,25 25,-25-25,25 25,-1 0,1 0,-25 25,25-25,-25 25,25-25,-25 25,25-1,-1-24,-24 25,25-25,-25 25,25-25,-25 25,-25-25,0 0,1 0,-1 0,0 0,0 0,0-25</inkml:trace>
  <inkml:trace contextRef="#ctx0" brushRef="#br0" timeOffset="10143.39">13271 4266,'0'0,"25"0,-25 25,0 0,0 0,0 0,0-1,0 1,0 0,0 0,0 0,24-1,-24 1,0 0,0 0,25 0,-25-1,25 1,-25 0,25-25,-25 25</inkml:trace>
  <inkml:trace contextRef="#ctx0" brushRef="#br0" timeOffset="10315.94">13221 4465,'25'0,"0"0,0 0,-1-25,1 25,0 0,0 0,24 0,-24 0,0 0</inkml:trace>
  <inkml:trace contextRef="#ctx0" brushRef="#br0" timeOffset="10939.56">13693 4390,'-25'0,"0"0,0 0,0 25,1-25,-1 0,25 25,-25-25,25 25,0 0,25-25,0 0,-1 0,1-25,0 0,-25 50,25-25,-25 25,25-25,-1 0,-24 24,25-24,0 0,0 0,0 0,-1-24,1-1,0 0,-25 0,0 0,25 1,-25-1,0 0,0 0,0-24,0 24,0 0,0 0,0-24,0 24,0 0,0 0,0 0,0 1,0-1,0 50,0-1,0 1,0 0,0 0,25 0,-25-1,0 1,0 0,0 0,24 0,-24-1,25 1,-25 0,25 0,0 0,0-1,-1-24,1 0</inkml:trace>
  <inkml:trace contextRef="#ctx0" brushRef="#br0" timeOffset="11132.4">13742 4118,'0'0,"-25"24,1-24,48 0,1 0,0 0,0 0,0 0,-1 0,26 0,-25 0,0 0,24 0,-24 0</inkml:trace>
  <inkml:trace contextRef="#ctx0" brushRef="#br0" timeOffset="11299.73">14536 4167,'0'0,"-25"0,25-25</inkml:trace>
  <inkml:trace contextRef="#ctx0" brushRef="#br0" timeOffset="12476.25">15305 3547,'25'0,"-25"-25,0 0,24 25,-24-24,0 48,0 1,-24-25,24 25,-25 0,0 0,25-1,-25 1,0 0,1 0,-1 25,25-26,-25 26,0 0,0-26,25 26,-24 0,24-1,0 1,0-1,0-24,0 25,0-1,24-24,1 25,-25-25,25-1,0 1,24 0,-24 0,0 0,25-1,-1-24,-24 0,25 0,-1 0,1 0,-1 0,1 0,25 0,-26-24,1 24</inkml:trace>
  <inkml:trace contextRef="#ctx0" brushRef="#br0" timeOffset="13064.07">16247 3696,'0'0,"-24"0,24 25,0 0,0-1,0 1,0 0,0 0,0 0,0-1,0 1,0 0,0 0,0 0,24-1,-24 1,25 0,0 0,0-25,0 0,-1 0,1 0,0 0,0 0,0-25,-1 25,1-25,0 25,0-25,0 1,-1-1,1 25,0-25,-25 0,25 0,-25 1,0-1,0 0,0 0,0 0,0 1,0-1,-25 0,25 50,0 0,25-25,-25 24,25 1,0-25,-1 25,1 0,0 0,0-25,0 24,-1 1,1-25,0 25,0 0,-25 0,0-1,-25-24,0 0,0 25,1-25,-1 0</inkml:trace>
  <inkml:trace contextRef="#ctx0" brushRef="#br0" timeOffset="13219.72">16371 3572,'0'-25,"0"0,25 25,-25-25,25 25,0 0,0 0,-1-24</inkml:trace>
  <inkml:trace contextRef="#ctx0" brushRef="#br0" timeOffset="13743.59">17413 3721,'-25'0,"1"0,-1 0,0 25,0-1,25 1,-25-25,25 25,0 0,-24 0,24-1,0 1,-25 0,25 0,0 0,0-1,0 1,25-25,-1 25,1-25,0 0,0-25,0 0,-1 1,-24-1,0 0,25 25,-25-25,0 0,0 1,0-1,0 0,0 0,-25 0,25 1,-24 24,-1-25,0 0,0 25,25-25,-25 25,1 0,-1 0,25 25,0 0,0 0,0-1,0 1,25 0,-1 0,1-25,0 25,0-25,0 0,-1 0,26 24,-25-24,0 0</inkml:trace>
  <inkml:trace contextRef="#ctx0" brushRef="#br0" timeOffset="14031.84">17959 3671,'0'0,"-25"0,0 0,1 0,-1 0,0 25,0-25,0 25,1 0,24-1,0 1,0 0,0 0,0 0,24-25,-24 24,25-24,0 25,0-25,0 0,-1 0,1 0,25 0,-25 0,-1 0,1-25,25 25,-25 0,-1-24,1 24,0-25,0 25,-25-25,25 0</inkml:trace>
  <inkml:trace contextRef="#ctx0" brushRef="#br0" timeOffset="14444.16">18232 3349,'0'0,"-25"-25,25 0,0 0,0 0,-25 25,25 25,0 0,25 0,-25 0,25 24,-25-24,0 0,0 0,0 24,25-24,-25 25,0-26,0 26,24-25,-24 25,0-26,0 1,25 0,-25 25,0-26,0 1,0-50,-25 1,25-1,0 0,0 0,0 0,0 1,0-1,0 0,25 0,0 25,0 0,0 0,-1 0,-24 25,25-25,-25 25,25-25,0 25,0-25,-1 24,1-24,0 0,0 0</inkml:trace>
  <inkml:trace contextRef="#ctx0" brushRef="#br0" timeOffset="15415.68">18926 3497,'-24'0,"24"-24,-25 24,0 24,0-24,25 25,-25-25,25 25,-25-25,25 25,0 0,-24-25,24 24,0 1,0 0,0 0,0 0,0 0,24-25,1 0,-25 24,25-24,0-24,0 24,0-25,-25 0,0 0,0 0,0 0,0 1,0-1,-25 0,0 0,0 25,0-25,0 25,1-24,-1 24,0 0,0 0,0 0,1 0,-1 0,25 24,25 1,-1-25,1 0,0 25,0-25,0 0,-1 0,1 0,0 0,-25-25,25 25,0 0,0 0,-1 0,-24-25,25 25,0-24,0-1,0 0,-1 25,-24-25,25 25,-25-25,25 1,-25-1,25 25,0 0,-1 0,-24 25,25-25,-25 24,25 1,-25 0,0 0,0 0,25-1,-25 1,25-25,-25 25,24-25,-24 25,25 0,0-25,0 24,0-24,-1 0,-24-24,25 24,0-25,0 0,-25 0,25 25,-25-25,24 25,-24-24,25 24,-25-25,25 25,-25-25,25 0,-25 0,25 1,-25-1,0 50,0-1,0 1,0 0,0 0,0 0,0-1,0 1,0 0,0 0,0 0,24-25,1 0,0 24,0-24,0 0,-1-24,1 24,0 0</inkml:trace>
  <inkml:trace contextRef="#ctx0" brushRef="#br0" timeOffset="15564.68">19844 3225,'0'0,"-25"-25,0 0,1 25,24-25,24 25</inkml:trace>
  <inkml:trace contextRef="#ctx0" brushRef="#br0" timeOffset="15880.25">20117 3200,'0'0,"-25"-25,0 25,1 0,-1 25,0 0,25-1,-25 1,25 0,0 0,-25 0,25-1,0 1,0 0,0 0,25 0,0-25,-25 24,25-24,0 25,-1-25,1 0,0 0,0 0,0 0,-1 0,1 0,0 0,0 0,0 0,-1 0,1-25,0 25,0 0,0-24,-1 24</inkml:trace>
  <inkml:trace contextRef="#ctx0" brushRef="#br0" timeOffset="16268.02">19919 2704,'0'0,"0"-25,24 25,1 0,0 0,0 0,0 0,24 0,1 25,-1-25,1 25,0-25,-1 24,1 1,24-25,-24 25,-1 0,26 0,-26 24,1-24,0 0,-26 24,26 1,-25 0,0-1,0 1,-1-1,-24 1,0 0,0-1,0 1,0-1,-24 1,24 0,-25-1,-25 1,25 0,0-26,-24 26,24 0,-25-26,26 1,-26 0,0 0,26 0,-26-1,25-24,0 0,-24 25,24-25,0 0,0 0,1 0,-1 0</inkml:trace>
  <inkml:trace contextRef="#ctx0" brushRef="#br0" timeOffset="16475.34">21407 3770,'0'-24,"0"-1,0 0</inkml:trace>
  <inkml:trace contextRef="#ctx0" brushRef="#br0" timeOffset="37985.61">4217 6201,'0'0,"0"-25,0 1,0-1,0 50,-25-1,25 1,-24 0,24 0,-25 0,25-1,-25 1,25 0,-25 0,25 0,0-1,0 1,-25 0,25 0,0 0,0-1,0-48,0-1,0 0,25 0,-25 0,25 1,-25-26,25 25,-25 0,25 1,-25-1,24 0,-24 0,25 0,-25 1,0-1,25 0,-25 0,25 0,-25 1,25 24,-25-25,24 25,1 25,0-25,-25 24,25-24,0 0,-25 25,24-25,1 25,0-25,-25 25,25-25,-25 25,25-25,-1 0,-24 24,25-24,-25 25,25-25,0 0</inkml:trace>
  <inkml:trace contextRef="#ctx0" brushRef="#br0" timeOffset="39738.65">4292 6152,'0'24,"0"1,0 0,0 0,24 0,-24-1,0 1,0 0,0 0,0 0,0-1,0 1,0 0,0 0,0 0,0-1,0 1,25-25,-25 25,0 0,0 0,0-1,0 1,0 0,0 0,0 0,0-1,0 1,0 0,0 0,0 0,0 0,0-1,0 1,0 0,0 0,0 0,0-1,0 1,0 0,0 0,0 0,0-1,0 1,0 0,0 0,0 0,0-1,0 1,0 0,0 0,0 0,0-1,0 1,0 0,0 0,0 0,25-1,-25 1,0 0,0 0,0 0,0-1,0 1,25-25,-25 25,0 0,0 0,0-1,0 1,25 0,-25 0,0 0,0-1,0 1,0 0,0 0,0 0,0 0,0-1,0 1,24-25,-24 25,0 0,0 0,0-1,0 1,0 0,0 0,0 0,0-1,0 1,25-25,-25 25,0 0,0 0,0-1,0 1,0 0,0 0,0 0,0-1,0 1,0 0,0 0,0 0,25-1,-25 1,0 25,0-25,0-1,0 1,0 0,0 0,0 0,0-1,25 26,-25-25,0 0,0 0,0-1,0 1,0 25,0-25,0-1,25 1,-25 25,0-25,0-1,0 26,0-25,0 0,0 24,24-24,-24 0,0 0,0 24,0-24,25 0,-25 0,0-1,0 1,25 25,-25-25,0-1,0 1,0 0,25 0,-25 0,0-1,0 26,0-25,0 0,0 0,0 24,0-24,0 25,0-26,0 26,0-25,0 24,0-24,0 25,0-25,0-1,0 26,0-25,0 24,0-24,0 0,0 0,0 24,0-24,0 0,0 0,25 0,-25 24,0-24,0 0,0 0,0 24,0-24,0 0,0 0,0-1,0 1,24 0,-24 25,0-25,0-1,0 1,0 0,0 0,0 0,0-1,0 1,0 0,0 0,0 0,0-1,0-48</inkml:trace>
  <inkml:trace contextRef="#ctx0" brushRef="#br0" timeOffset="41072.01">4763 11584,'0'-25,"-25"25,25 25,0 0,0-1,0 1,0 0,0 0,0 0,0-1,0 1,0 0,0 0,0 0,0-1,0 1,0 0,25-25,-25 25,0 0,0-1,0 1,0 0,0 0,0 0,0-1,0 1,0 0,0 0,0 0</inkml:trace>
  <inkml:trace contextRef="#ctx0" brushRef="#br0" timeOffset="44671.28">4688 12328,'0'-25,"25"25,0 0,0 0,0 0,-1 0,1 0,0 0,0 0,0 0,-1 0,1 0,0 0,0 0,0-25,0 25,-1 0,1 0,0 0,0 0,0 0,-1 0,1 0,0 0,0 0,0 0,-1 0,1 0,0 0,0 0,0-24,-1 24,1 0,0 0,0 0,0 0,-1 0,1-25,0 25,0 0,0 0,-1 0,1 0,0 0,0 0,0 0,-25-25,24 25,1 0,0 0,0 0,0 0,-1 0,1 0,0 0,-25-25,25 25,0 0,-1 0,1 0,0 0,0-25,0 25,0 0,-1 0,1 0,0 0,0 0,0 0,-1 0,1 0,0 0,0 0,0 0,-1 0,1 0,0 0,0 0,0 0,-1 0,1 0,0 0,0 0,0 0,-1 0,1 0,0 0,0 0,0 0,-1 0,1 0,0 0,0 0,0 0,-1 0,1 0,0 0,0 0,0 0,-1 0,1 0,0 0,0 0,0 0,0 0,-1 0,1 0,0 0,0 0,0 0,-1 0,1 0,0 0,0 0,0 0,-1 0,1 0,0 0,0 0,0 0,-1 0,1 0,0 0,0 0,-25-25,25 25,-1 0,1 0,0 0,0 0,0 0,-1 0,1 0,0 0,0 0,0-24,-1 24,1 0,0 0,0 0,0 0,-1 0,1 0,0 0,0 0,0 0,0 0,-1 0,1 0,-25-25,25 25,0 0,0 0,-1 0,1 0,0 0,0 0,0 0,-1 0,1 0,0 0,0 0,0 0,-1 0,1 0,0 0,0 0,0 0,-1 0,1 0,0-25,0 25,0 0,-1 0,1 0,0 0,0 0,0 0,-1 0,1 0,0 0,0 0,0-25,-1 25,1 0,0 0,0 0,0 0,-1 0,1 0,0 0,0 0,0 0,0 0,-1-25,1 25,0 0,0 0,0 0,-1 0,1 0,0 0,0 0,0 0,-1 0,1 0,0 0,0 0,0 0,-1-24,1 24,0 0,0 0,0 0,-1 0,1 0,0 0,0 0,0 0,-1 0,1 0,0-25,0 25,0 0,-1 0,26 0,-25 0,0 0,-1 0,1 0,0 0,0-25,0 25,0 0,-1 0,1 0,0 0,0 0,0 0,-1 0,1 0,0 0,0 0,0 0,-1 0,1 0,0 0,0-25,0 25,-1 0,1 0,0 0,25 0,-26 0,1 0,0 0,0 0,0 0,24 0,-24 0,0 0,0 0,-1 0,26 0,-25-25,0 25,-1 0,1 0,25 0,-25 0,0 0,-1 0,26 0,-25 0,0 0,-1-24,26 24,-25 0,0 0,-1 0,26 0,-25 0,0 0,24 0,-24 0,25 0,-26 0,1 0,25 0,-25 0,24 0,-24 0,25 0,-26 0,26 0,-25 0,24 0,-24 0,25-25,-25 25,24 0,-24 0,25 0,-25 0,24 0,-24 0,25 0,-26 0,26 0,-25 0,24 0,-24 0,25 0,-25 0,24 0,-24 0,25 25,-1-25,-24 0,25 0,-1 0,-24 0,25 0,-1 0,-24 0,25 0,-1 0,1 0,-25 0,24 0,1 0,0 0,-1 0,1 0,-1 0,1 0,0 0,-1 0,1 0,-1 0,1 0,0 0,-1 0,1 0,-1-25,1 25,0 0,-1 0,1 0,0 0,-1 0,1 0,-1 0,1 0,0 0,-1 0,1 0,-1 0,1 0,0-25,-1 25,1 0,-25 0,24 0,1 0,-1 0,1-25,-25 25,24 0,1 0,0 0,-26 0,26 0,-25-25,25 25,-26 0,26 0,-25 0,24 0,-24 0,0 0,0-24,24 24,-24 0,0 0,0 0,0 0,-1-25,1 25,0 0,0 0,-25-25,25 25,-25-25,0 0,0 1,-25 24,25-25,-25 25,0 0,25-25,-25 25,1 0,-1-25,0 25,0 0,0 0,1-25,-1 25,0 0,0 0,25-24,-25 24,50 0,0 0,0 0,0 0,-1 0,1 0,0 0,0 0,0 0,-1 24,1-24,0 0,0 0,0 0,-25 25,0 0,-25-25,0 0,0 0,0 25,1-25,-1 0,0 0,0 0,0 0,25 25</inkml:trace>
  <inkml:trace contextRef="#ctx0" brushRef="#br0" timeOffset="48817.21">6276 10939,'0'-25,"0"0,0 0,0 1,25 24,-25-25,0 0,25 25,-25-25,0 0,24 25,-24-24,0-1,25 0,-25 0,0 0,0 1,25-1,-25 0,0 0,25 0,-25 1,0-1,0 0,25 0,-25 0,0 1,0-1,0 0,24 0,-24 0,0 1,25-1,-25 0,0 0,0 0,0 1,25-1,-25 0,0 0,0 0,0 0,25 1,-25-1,0 0,25 0,-25 0,0 1,24-1,-24 0,0 0,25 0,-25 1,0-1,0 0,0 0,25 0,-25 1,0-1,25 0,-25 0,0 0,0 1,25-1,-25 0,0 0,0 0,0 1,0-1,24 0,-24 0,0 0,25 1,-25-1,0 0,0 0,25 0,-25 1,0-1,25 0,-25 0,0 0,25 0,-25 1,0-1,0 0,24 0,-24 0,0 1,0-1,25 0,-25 0,0 0,0 1,0-1,25 0,-25 0,25 0,-25 1,0-1,25 0,-25 0,0 0,24 25,-24-24,0-1,25 25,-25-25,0 0,25 25,-25-25,25 1,-25-1,25 25,-25-25,24 0,-24 0,0 1,25 24,-25-25,0 0,0 0,25 25,-25-25,0 1,0-1,25 25,-25-25,0 0,0 0,25 25,-25-25,0 1,25 24,-25-25,24 25,-24-25,25 25,0-25,0 0,0 25,-25-24,24 24,1-25,0 25,-25-25,25 25,0 0,-1-25,1 25,-25-25,25 25,0 0,0-24,-1 24,1-25,0 25,0 0,-25-25,25 25,-1 0,1 0,-25-25,25 25,0 0,0 0,-1 0,1 0,0 0,0 0,0 0,-1 0,1 0,0 0,0 0,0 0,-1 0,1 0,0 0,0 0,0 0,0 25,-1-25,1 0,0 0,0 25,0-25,-1 0,1 0,-25 25,25-25,0 0,0 24,-1-24,1 0,0 25,0-25,0 0,-25 25,24-25,1 0,0 25,0-25,0 25,-1-25,1 24,0-24,0 25,0 0,-1-25,1 25,0-25,0 0,-25 25,25-25,-1 24,1-24,0 25,0-25,0 25,-1-25,-24 25,25-25,-25 25,25-25,0 0,-25 25,25-25,-1 0,-24 24,25-24,0 0,-25 25,25-25,0 0,-25 25,25-25,-1 0,-24 25,25-25,0 25,0-25,0 24,-1-24,1 0,-25 25,25-25,0 0,-25 25,25-25,-1 0,1 25,0-25,0 25,0-25,-1 24,1-24,-25 25,25-25,0 0,-25 25,25-25,-1 0,-24 25,25-25,0 25,0-25,0 24,-1 1,1-25,0 25,0 0,0 0,-1-25,-24 24,25-24,0 25,0 0,0-25,-1 25,1-25,0 25,0-25,0 24,0-24,-25 25,24-25,1 25,0 0,0-25,-25 25,25-25,-1 24,1-24,-25 25,25-25,0 25,0-25,-1 25,1-25,-25 25,25-25,0 24,0 1,-1-25,-24 25,25-25,0 25,0-25,0 25,-1-25,1 25,0-1,0-24,0 25,-1-25,1 25,0-25,-25 25,25-25,0 25,-1-25,-24 24,25-24,-25 25,25-25,-25 25,25-25,0 25,-1 0,1-1,0-24,-25 25,25-25,-25 25,25-25,0 25,-1 0,1-1,0 1,0 0,0-25,-1 25,-24 0,25-25,0 24,0-24,-25 25,25 0,-1-25,1 25,0 0,0-25,0 24,-1-24,1 25,0 0,0-25,0 0,-1 25,1-25,-25 25,25-25,0 24,0-24,-1 25,1-25,0 25,0-25,0 25,-1 0,1-25,0 24,0 1,0-25,-1 25,1 0,0 0,25-25,-26 25,1-1,0 1,0 0,25-25,-26 25,1 0,0-1,0 1,0 0,24 0,-24-25,0 25,0-1,-1 1,1-25,0 25,0-25,0 25,-1-25,1 25,0-25,0 0,0 24,-1-24,1 0,0 25,-25-50</inkml:trace>
  <inkml:trace contextRef="#ctx0" brushRef="#br0" timeOffset="49689.25">1861 8855,'0'0,"-25"0,0 0,0 0,25 25,25-25,0 0,0 0,0 0,-1 0,1 0,0-25,0 25,0 0,24-25,-24 25,25 0,-1-24,-24 24,25-25,-1 25,1-25,-1 25,-24 0,25-25,-1 25,-24 0,25-25,-25 25,-1 0,1 0,0 0,0 0</inkml:trace>
  <inkml:trace contextRef="#ctx0" brushRef="#br0" timeOffset="49897.21">2332 8806,'-25'0,"25"24,25 1,-25 0,25 0,-25 0,25-1,-25 1,24 0,-24 0,25 0,0 0,-25-1,25 1,0 0,-25 0,24 0</inkml:trace>
  <inkml:trace contextRef="#ctx0" brushRef="#br0" timeOffset="50865.15">10021 12626,'0'-25,"0"50,0-1,0 1,0 0,25 0,-25 24,0-24,25 0,-25 25,25-26,-25 1,25 25,-25-25,24-1,-24 1,25 0,-25 0,25-25,-25 25,25-25,0 0,-1 0,1 0,0-25,-25 0,25 0,0 0,-25 1,25-26,-1 25,1-24,0 24,-25-25,25 1,0 24,-25-25,24 1,-24 24,25-25,-25 25,0 1,0-1,0 0,0 0</inkml:trace>
  <inkml:trace contextRef="#ctx0" brushRef="#br0" timeOffset="75879.2">5705 9971,'25'0,"-25"-24,25 24,0-25,0 25,-25-25,24 25,1-25,0 0,0 25,-25-24,25 24,-1-25,1 0,0 0,0 0,0 1,-25-1,24 25,-24-25,25 25,-25-25,0 0,25 25,-25-24,25 24,-25-25,25 25,-25-25,25 0,-25 0,24 25,1-24,-25-1,25 25,-25-25,25 0,-25 0,25 25,-25-24,24-1,-24 0,25 25,-25-25,25 0,0 25,-25-24,25-1,-25 0,24 25,-24-25,25 25,-25-25,25 25,-25-24,25 24,-25-25,25 25,-1-25,1 25,-25-25,25 25,0-25,0 25,-25-25,24 25,-24-24,25 24,-25-25,25 25,-25-25,25 25,0 0</inkml:trace>
  <inkml:trace contextRef="#ctx0" brushRef="#br0" timeOffset="77522.88">6871 8880,'25'0,"0"0,0 0,-1 0,1 0,0 0,0 0,0 0,-1 0,1 0,0 0,0 0,0 0,0 0,-1 0,1 0,0 0,0 0,0 0,-1 0,1 0,0 0,0 0,0 0,-25-25,24 25,1 0,0 0,0 0,0 0,-1 0,1 0,0 0,-25-25,25 25,0 0,-1 0,1 0,0 0,0 0,0 0,-1 0,1 0,-25-24,25 24,0 0,0 0,-1 0,1 0,0 0,0 0,0 0,-1 0,1 0,0 0,0 0,0 0,0 0,-25-25,24 25,1 0,0 0,0 0,0 0,-1 0,1 0,0-25,0 25,0 0,-1 0,1 0,0 0,0 0,0 0,-1 25,1-25,0 0,0 0,0 0,-1 0,1 0,0 0,0 0,0 0,-1 0,1 0,0 0,0 0,0-25,-1 25,1 0,0 0,0 0,0 0,-1 0,1 0,0-25,0 25,0 0,-1 0,1 0,0 0,0 0,0 0,-25-25,25 25,-1 0,1 0,0 0,0 0,0 0,-1 0,1 0,0-24,0 24,0 0,-1 0,1 0,0 0,0 0,0 0,-1 0,1 0,0 0,0 0,0 0,-1 0,1-25,0 25,0 0,0 0,-1 0,1 0,0 0,-25-25,25 25,0 0,-1 0,1 0,0 0,0 0,0 0,-1 0,1 0,0-25</inkml:trace>
  <inkml:trace contextRef="#ctx0" brushRef="#br0" timeOffset="78877.77">10220 8558,'0'-25,"25"25,-25-25,0 0,24 25,1 0,-25-25,25 25,-25-24,25 24,-25-25,25 25,-25-25,25 25,-25-25,24 25,-24-25,25 25,0-24,-25-1,25 25,-25-25,25 25,-25-25,24 25,-24-25,25 25,-25-24,25 24,-25-25,25 25,-25-25,25 0,-25 0,0 1,24 24,1-25,-25 0,25 0,-25 0,25 0,0 1,-25-1,24 0,-24 0,25 0,-25 1,0-1,25 25,-25-25,25 25,-25-25,0 0,25 25,-25-24,24-1,-24 0,25 0,-25 0,25 1,-25-1,25 0,-25 0,25 25,-25-25,24 1,-24-1,0 0,25 25,-25-25,25 25,-25-25,0 1,25 24,-25-25,25 25,-25-25,24 0,1 0,-25 1,25 24,-25-25,25 0,-25 0,25 0,-25 1,24 24,-24-25,25 0,-25 0,25 0,-25 1,25-1,0 0,0 0,-25 0,24 0,-24 1,25 24,-25-25,25 0,-25 0,25 25,-25-25,25 1,-25-1,24 25,-24-25,0 0,25 25,-25-25,0 1,0-1,25 25,-25-25,0 0,25 25,-25-25,25 1,-1-1,-24 0,25 25,-25-25,25 0,0 1,-25-1,0 0,25 25,-25-25,24 25,-24-25,0 1,25 24,-25-25</inkml:trace>
  <inkml:trace contextRef="#ctx0" brushRef="#br0" timeOffset="79776.61">4465 6598,'25'0</inkml:trace>
  <inkml:trace contextRef="#ctx0" brushRef="#br0" timeOffset="80113.1">4440 6672,'0'0,"-24"0,-1 0,50 0,-1 0,1 0,0 0,0 0,0 0,-1 0,1-24,0 24,25 0,-26 0,26 0,-25-25,24 25,-24 0,25-25,-1 25,-24 0,0-25,25 25,-25 0,-1 0,1-25,0 25,0 0,0 0,-1 0</inkml:trace>
  <inkml:trace contextRef="#ctx0" brushRef="#br0" timeOffset="80240.48">5631 6548,'0'25</inkml:trace>
  <inkml:trace contextRef="#ctx0" brushRef="#br0" timeOffset="80392.37">6425 6573,'25'0</inkml:trace>
  <inkml:trace contextRef="#ctx0" brushRef="#br0" timeOffset="80548.77">7045 6573,'25'0,"-1"0</inkml:trace>
  <inkml:trace contextRef="#ctx0" brushRef="#br0" timeOffset="80708.95">7541 6474,'-25'0,"0"0,25-25,25 0,0 25</inkml:trace>
  <inkml:trace contextRef="#ctx0" brushRef="#br0" timeOffset="80856.92">8037 6424,'25'-24,"0"24,-1 0,26 0</inkml:trace>
  <inkml:trace contextRef="#ctx0" brushRef="#br0" timeOffset="81000.68">8732 6400,'0'24,"0"-48,24 24,1 0,0-25,0 25,0 0,-1 0,26 0</inkml:trace>
  <inkml:trace contextRef="#ctx0" brushRef="#br0" timeOffset="81137.13">9525 6325,'25'25,"-25"-50,25 25,0 0,0 0,-1 0,1 0,25 0</inkml:trace>
  <inkml:trace contextRef="#ctx0" brushRef="#br0" timeOffset="81276.78">10294 6375,'0'0,"25"0,0-25,0 25,0 0</inkml:trace>
  <inkml:trace contextRef="#ctx0" brushRef="#br0" timeOffset="81412.82">10914 6350,'25'0,"0"0,0 0,0 0,-1-25,1 25</inkml:trace>
  <inkml:trace contextRef="#ctx0" brushRef="#br0" timeOffset="81548.53">11609 6300,'25'0</inkml:trace>
  <inkml:trace contextRef="#ctx0" brushRef="#br0" timeOffset="81676.64">11758 6300,'25'0,"-1"0,1 0</inkml:trace>
  <inkml:trace contextRef="#ctx0" brushRef="#br0" timeOffset="82523.73">11832 6424,'0'-24,"0"48,25 1</inkml:trace>
  <inkml:trace contextRef="#ctx0" brushRef="#br0" timeOffset="82658.75">11857 6896,'0'0,"-25"25,25-1,0 1</inkml:trace>
  <inkml:trace contextRef="#ctx0" brushRef="#br0" timeOffset="82918.62">12055 7590,'0'0,"-24"0,-1 25,0-25,25 25,0 0</inkml:trace>
  <inkml:trace contextRef="#ctx0" brushRef="#br0" timeOffset="83055.33">11981 8235,'0'0,"-25"25,25 0</inkml:trace>
  <inkml:trace contextRef="#ctx0" brushRef="#br0" timeOffset="83215">12031 8731,'0'0,"-25"25,25 0,-25-25,25 25,0-1,25 1</inkml:trace>
  <inkml:trace contextRef="#ctx0" brushRef="#br0" timeOffset="83338.36">12130 9054,'0'0,"0"25,-25-1,25 1,0 0,0 0,0 0,0-1</inkml:trace>
  <inkml:trace contextRef="#ctx0" brushRef="#br0" timeOffset="83462.92">12155 9575,'0'0,"-25"24,25 1,-25 0,25 0,0 0,0-1</inkml:trace>
  <inkml:trace contextRef="#ctx0" brushRef="#br0" timeOffset="83686.36">12229 9847,'0'25,"-25"-25,25 25,-25-25,25 25,-24-25,24 25,0-1,0 1,0 0,24-25,1 0,-25 25,-25-25</inkml:trace>
  <inkml:trace contextRef="#ctx0" brushRef="#br0" timeOffset="85415.68">12254 9723,'0'-24,"0"-1,-25 25,0 0,0 0,25 25,-24-25,-1 0,0 0,0 0,25 24,-25-24,1 0,-1 25,0-25,0 0,25 25,-25-25,1 25,-1 0,0-25,25 24,-25-24,25 25,0 0,-25 0,25 0,0-1,0 1,0 0,0 0,0 0,0 0,0-1,0 1,0 0,25 0,0 0,0-1,0-24,-1 0,1 0,0 0,0 0,0 0,-1 0,1 0,0-24,25 24,-26-25,1 25,0-25,0 0,24 25,-24-25,0 25,0-24,0-1,-1 0,1 0,-25 0,0 0,0 1,0-1,0 0,0 0,0 0,0 1,0-1,0 0,-25 0,1 0,24 1,-25 24,25-25,-25 25,25-25,-25 25,0-25,1 25,24-25,-25 25,0 0,25 25</inkml:trace>
  <inkml:trace contextRef="#ctx0" brushRef="#br0" timeOffset="86108.73">12179 9971,'-24'0,"-1"0,25 25,-25-25,25 25,-25-25,25 25,-25 0,25 0,0-1,0 1,25-25,0 0,0 0,-25-25,25 25,-1 0,-24-24,25 24,-25-25,25 25,-25-25,25 25,-25-25,0 0,0 0,-25 1,0 24,0 0,1 24,-1-24,0 0,25 25,-25-25,0 25,1 0,-1 0,25 0,0-1,25 1,-1-25,1 0,0 0,0-25,0 25,-1 0,-24-24,25 24,0 0,-25-25,25 25,-25-25,0 0,-25 25,0 0,0 0,1 0,-1 0</inkml:trace>
  <inkml:trace contextRef="#ctx0" brushRef="#br0" timeOffset="87976.65">12477 9872,'-25'0,"0"0,25-25,25 25,0 0,0 0,-25-24,25 24,0 0,-1 0,1-25,0 25,0 0,24-25,-24 25,25-25,-25 25,24 0,1-25,-25 25,24-24,1 24,-1-25,1 0,0 25,-1-25,26 0,-26 25,1-24,24-1,-24 0,0 25,24-25,-24 0,-1 25,1-24,-1 24,1-25,0 0,-1 25,-24-25,25 25,-26-25,1 25,0 0,0-24,0 24,-1-25,-48 25,-1 0,0 0,0 0,0 25,1-25,-1 0,0 0,-25 24,26-24,-1 0,0 25,0-25,0 0,1 0,-1 0,0 0,50 0,0 0,-1 0,1 0,0 0,0 0,0 0,24 0,-24 0,0 0,24-25,-24 25,25 0,-25 0,-1 0,1 0,0 0,0 25,0-25,-1 0,-24 25,0 0,-24 0,-1-25,0 0,0 24,0-24,1 25,-1-25,0 0,0 25,0-25,1 0,-1 0,0 0,25 25,-25-25,0 0,1 0</inkml:trace>
  <inkml:trace contextRef="#ctx0" brushRef="#br0" timeOffset="89052.68">15404 9054,'0'-25,"-25"25,25-25,-25 25,25-25,-24 25,-1 0,0 0,0 0,0 25,1-25,-1 25,0-25,25 25,-25-25,0 25,1-1,-1 1,0 0,25 0,0 0,0-1,0 1,0 0,0 0,25-25,0 0,-1 0,1 25,0-25,0 0,0 0,-1 0,1 0,25 0,-25-25,-1 25,1 0,25-25,-25 25,-1 0,1-25,0 25,0 0,0-25,-1 25,-24-24,25 24,0-25,-25 0,0 0,0 0,-25 25,0 0,25-24,-24 24,-1 0,25 24,-25-24,0 25,0 0,25 0,0 0,0-1,0 1,0 0,25 0,0-25,0 0,-25-25,25 25,-1-25,1 0,0 25,-25-24,25 24,0-25,0 25,-1 0,1 25,-25-1,0 1,0 0,0 0,0-50,0 0,0 0,25 1,-25-1,25 25,-25-25,25 25,-25-25,24 25,-24-25,25 25,0 0,0 0,0 25,-25 0,24-25,-24 25,25-25,-25 25,25-1,0-24,-25 25,25-25,-1 25,1-25,0 0,0 0,0 0,-1 0</inkml:trace>
  <inkml:trace contextRef="#ctx0" brushRef="#br0" timeOffset="89888.92">16371 8830,'0'0,"0"-24,-24 24,24 24,0 1,0 0,24 0,-24 0,25-25,-25 24,25-24,-25 25,25 0,-25 0,25-25,-25 25,0 0,-25-25,25 24,-25-24,0 0,0 25,1 0,-1-25,0 25,0 0,25-1,-25-24,25 25,25-25,0 0,-25-25,25 25,0 0,-25-24,24 24,1-25,-25 0,0 0,0 50,0 0,0 0,25-25,-25 24,25-24,0 0,-1 0,1 0,0-24,0 24,0 0,-1-25,1 25,-25-25,25 25,-25-25,25 0,-25 1,0-1,0 0,0 0,-25 0,0 25,0 0,25 25,-24-25,24 25,-25-25,25 25,0 0,0-1,0 1,0 0,25 0,-1-25,1 0,0 0,0 0,0 0,0 0,-1 0,1 0,0 0,0 0,0-25</inkml:trace>
  <inkml:trace contextRef="#ctx0" brushRef="#br0" timeOffset="90580.64">16917 9079,'0'-25,"25"25,-25 25,0-1,0 1,0 0,-25-25,25 25,0-50,0 0,0 0,25 25,-25-24,25 24,-25-25,25 25,-25-25,24 25,-24-25,0 50,0 0,0 0,0-1,25 1,0-25,0 0,0 0,-1 0,-24-25,25 25,0 0,0-24,0-1,-1 25,-24-25,25 25,-25-25,0 0,25 0,-25 1,0-1,0 50,0-1,25-24,-25 25,25-25,-25 25,24 0,-24 0,25-25,-25 25,0-1,25 1,-25 0,-25-25,0 0,1 0,-1 0,0 0,25-25,-25 25,0 0,1 0,24-25</inkml:trace>
  <inkml:trace contextRef="#ctx0" brushRef="#br0" timeOffset="91272.61">17636 8979,'0'-25,"-24"25,24 25,-25-25,25 25,-25-25,25 25,-25-25,25 25,0 0,0-1,25-24,-25-24,25 24,0 24,-1-24,1 0,0 25,0-25,0-25,0 25,-1-24,1-1,0 25,0-25,0 0,-25 0,24 0,-24 1,25-1,-25 0,0 0,0 0,0 1,0-26,0 25,0 0,0 1,0-1,0 0,0 0,0 0,0 1,0 48,0 1,0 0,0 0,0 0,0-1,0 1,0 0,0 0,0 0,0-1,0 1,0 0,25-25,-25 25,0 0,25-25,-25 24,25-24,-25 25,24-25,1 0,0 0</inkml:trace>
  <inkml:trace contextRef="#ctx0" brushRef="#br0" timeOffset="91629.1">17810 8855,'25'0,"0"0,0 0,-1 0,1 0,0 0,0 0,0 0,-1 0,1 0,0 0,0 0,-25 25,25-25,-25 25,0 0,0-1,24-24,-24 25,25-25,0 0,-25 25,25-25</inkml:trace>
  <inkml:trace contextRef="#ctx0" brushRef="#br0" timeOffset="91768.01">18232 8830,'0'0,"-25"0,25-24</inkml:trace>
  <inkml:trace contextRef="#ctx0" brushRef="#br0" timeOffset="92332.53">18331 8880,'0'0,"-25"0,0 0,25 25,-24-25,24 25,-25-25,25 24,0 1,0 0,0 0,25-25,-25-25,24 25,1 0,0-25,0 25,-25-25,25 25,-25-24,24 24,1-25,0 25,-25-25,25 25,0 0,-25-25,24 25,1 0,-25 25,0 0,0 0,0-1,25-24,0 0,-25-24,25 24,-25-25,24 25,1 0,-25-25,25 25,0 0,0 0,-25 25,24-25,1 25,0-25,-25 24,25-24,0 0,0 0,-1 25,1-25,0 0,0 0,0 0,-1 0,1 0</inkml:trace>
  <inkml:trace contextRef="#ctx0" brushRef="#br0" timeOffset="103798.98">19695 8657,'0'-25,"0"50,0-50,0 50,0 0,0-1,0 1,0 0,0 25,0-26,25 1,-25 0,0 0,0 0,25 24,-25-24,0 0,25 0,-25 0,24-1,-24 1,25 0,-25 0,25-25,-25-25</inkml:trace>
  <inkml:trace contextRef="#ctx0" brushRef="#br0" timeOffset="104105.61">19745 8756,'0'-25,"-25"0,25 1,0-1,0 0,25 25,-25-25,25 25,-25-25,24 25,1-24,0 24,0 0,0-25,0 25,-1 0,26 0,-25 0,0 0,-1 25,1-25,-25 24,25 1,-25 0,0 0,0 0,-25-1,0 1,1 0,-1 0,0 0,0-25,0 24,1-24,-1 0,25 25</inkml:trace>
  <inkml:trace contextRef="#ctx0" brushRef="#br0" timeOffset="105307.57">20291 8657,'0'0,"-25"0,25 25,-25-25,25 24,-25-24,25 25,0 0,0 0,0 0,0-1,0 1,0 0,25 0,0 0,0-25,-1 0,1 0,0 0,0 0,0 0,-25-25,24 25,-24-25,0 0,0 0,-24 25,24-24,-25 24,0-25,0 25,0-25,25 0,0 0,25 1,0 24,0-25,0 25,-1-25,1 25,0-25,0 25,0 0,-25-25,24 25,1-24,0 24,-25 24,0 1,0 0,0 0,0 0,0-1,0 1,0 0,25 0,-25 0,25-25,-25 24,24-24,1 0,0 0,-25-24,25 24,-25-25,0 0,25 25,-25-25,24 25,-24-25,25 25,0-24,0-1,0 25,0-25,-1 25,-24 25,25-25,-25 25,0-1,0 1,25-25,-25 25,0 0,25-25,-25-25,0 0,25 25,-25-25,24 1,-24-1,25 25,-25-25,25 25,-25-25,25 25,0 0,-1 0,1 0,-25 25,25-25,-25 25,25 0,0-1,-1-24,-24 25,25-25,-25-25,25 25,-25-24,25 24,-25-25,25 25,-25-25,24 0,-24 0,0 1,0-1,25 0,-25 0,0 0,0 1,0-1,0 0,0 0,0 0,0 1,0-1,0 0,0 0,0 0,0 50,0 0,0 0,0 0,0-1,0 1,0 0,0 0,25 0,-25-1,25 1,-25 0,25 0,-25 0,24-1,-24 1,25-25,-25 25,25-25,-25 25,25-25,0 0,-1 0,-24-25</inkml:trace>
  <inkml:trace contextRef="#ctx0" brushRef="#br0" timeOffset="105494.47">21531 8310,'0'0,"-25"0,0 0,0 0,1 0,48 0,1 24,0-24,0 0,0 0,-1 0,26 0,-25 0,0 0,-1 0,26 0,-25 0,0 0</inkml:trace>
  <inkml:trace contextRef="#ctx0" brushRef="#br0" timeOffset="105650.48">20712 8235,'0'0,"-25"0,1 0,-1 0,25-25,25 25,-1 0</inkml:trace>
  <inkml:trace contextRef="#ctx0" brushRef="#br0" timeOffset="105822.51">21903 8310,'0'-25</inkml:trace>
  <inkml:trace contextRef="#ctx0" brushRef="#br0" timeOffset="115030.33">12130 10220,'0'0,"0"24</inkml:trace>
  <inkml:trace contextRef="#ctx0" brushRef="#br0" timeOffset="115171.81">12229 10368,'0'0,"0"25,0 0,0 0,25-25</inkml:trace>
  <inkml:trace contextRef="#ctx0" brushRef="#br0" timeOffset="115313.59">12403 10691,'0'25,"0"-1</inkml:trace>
  <inkml:trace contextRef="#ctx0" brushRef="#br0" timeOffset="115434.27">12452 10864,'0'0,"0"25,0 0,0 0,0 0</inkml:trace>
  <inkml:trace contextRef="#ctx0" brushRef="#br0" timeOffset="115562.27">12477 11162,'0'25,"0"0,0 0</inkml:trace>
  <inkml:trace contextRef="#ctx0" brushRef="#br0" timeOffset="115698.21">12477 11460,'0'25,"0"-1</inkml:trace>
  <inkml:trace contextRef="#ctx0" brushRef="#br0" timeOffset="115846.4">12527 11633,'0'0,"0"25,25-25,-25 25,0 0,24-25,-24 25</inkml:trace>
  <inkml:trace contextRef="#ctx0" brushRef="#br0" timeOffset="116026.25">12601 11757,'0'25,"0"0,0 0,25-25,-25 25</inkml:trace>
  <inkml:trace contextRef="#ctx0" brushRef="#br0" timeOffset="116694.65">12874 12254,'-25'0,"0"0,1 0,24 24,-25-24,25 25,-25-25,25 25,0 0,0 0,0-1,-25-24,25 25,0 25,0-25,0-1,0 1,0 0,0 0,25 0,-25-1,25 1,-25 0,25 0,-25 0,24-25,-24 24,25 1,0-25,0 0,0 0,-1 0,1 0,-25-25,25 25,-25-24,25-1,-25 0,0 0,25 0,-25 1,0-1,0 0,0 0,-25 0,25 1,-25-1,25 0,-25 0,0 0,25 1,-24 24,-1-25,0 0,0 25,0 0,25-25,-24 25,-1 0,0 0,0 0,0 0,25 25,25-25</inkml:trace>
  <inkml:trace contextRef="#ctx0" brushRef="#br0" timeOffset="117029.51">13271 12452,'0'0,"0"25,25-25,-1 0,-24-25,0 50,-24-25,24 25</inkml:trace>
  <inkml:trace contextRef="#ctx0" brushRef="#br0" timeOffset="117662.25">13742 12278,'-25'0,"25"25,-24-25,-1 0,0 25,0-25,0 0,25 25,-24-25,24 25,0-1,0 1,0 0,0 0,24-25,-24 25,0-1,0 1,25-25,0 0,0 0,-25-25,25 25,-1-24,1 24,0-25,0 25,0 0,-1 0,1 0,0 0,0 25,0-1,-1-24,-24 25,25-25,-25 25,0 0,0 0,0-1,-25 1,1-25,24 25,-25-25,0 25,0-25,25 25,-25-25,1 0,-1 24,0-24,0 0,0 0,1 0,24-24,0-1</inkml:trace>
  <inkml:trace contextRef="#ctx0" brushRef="#br0" timeOffset="117974.48">14139 12303,'0'-25,"0"50,0 0,0 0,0 0,25-1,-25 1,0 0,25 0,-25 0,0-1,0 1,0 0,24-25,-24 25,0 0,25-1,-25 1,0 0,25-25</inkml:trace>
  <inkml:trace contextRef="#ctx0" brushRef="#br0" timeOffset="118409.28">14362 12303,'25'0,"0"-25,0 25,-1-24,1 24,0 0,0-25,0 25,0-25,-1 0,1 25,0-25,0 25,0 0,-25-25,0 50,0 0,0 0,0 0,0 0,0-1,0 1,0 0,0 0,0 0,0-1,0 1,0 0,0 0,0 0,24-1,-24 1,0 0,0 0,0 0,0-1,0 1,0 0,0 0,0 0,-24-25</inkml:trace>
  <inkml:trace contextRef="#ctx0" brushRef="#br0" timeOffset="118802.34">15106 12204,'0'-25,"-24"25,-1 0,25 25,-25 0,25 0,0-1,0 1,0 25,-25-25,25-1,0 26,0-25,0 24,0-24,0 25,0-25,0-1,0 1,0 0,0 0,25 0,0-25,-25 24,25-24,-1 0,-24-24,25 24,0-25,-25 0,25 25,-25-25,0 0,0 1,0-1,-25 0,0 25,0-25,1 25,-1 0,0 0,0 0,0 0</inkml:trace>
  <inkml:trace contextRef="#ctx0" brushRef="#br0" timeOffset="119654.25">15627 12353,'0'-25,"25"25,0 0,0 0,-25 25,25-25,-25 25,0-1,0 1,0 0,0 0,0 0,0-1,0 1,0 0,0 0,0 0,0-1,0 1,0 0,0 0,0-50,0 0,0 0,24 25,-24-24,0-1,25 0,-25 0,0 0,25 25,-25-24,25-1,-25 0,25 0,-1 0,-24 1,25 24,0 0,-25 24,0 1,0 0,0 0,0 0,0-1,0 1,25-25,-25-25,25 1,-25-1,24 25,-24-25,25 0,0 0,0 25,-25-24,25 24,-25 24,24-24,-24 25,0 0,0 0,25-25,-25 25,0-1,0 1,25 0,-25 0,0 0,0-1,0 1,25 0,-25 0,0 0</inkml:trace>
  <inkml:trace contextRef="#ctx0" brushRef="#br0" timeOffset="120029.99">16173 12179,'0'-25,"0"0,0 1,25 24,0-25,-1 25,1 0,0 0,0 0,-25 25,0-1,0 1,0 0,-25 0,25 0,0 0,0-1,0 1,25 0,-25 0,-25 0,0-25</inkml:trace>
  <inkml:trace contextRef="#ctx0" brushRef="#br0" timeOffset="120329.3">16520 12254,'25'0,"-25"-25,25 25,0 0,-1 25,-24-1,0 1,0 0,25 0,-25 0,0-1,0 26,0-25,0 0,0 24,-25-24,25 25,-24-26,24 1,-25 25,0-25,25-1,-25 1,25 0,-25 0,25 0,-24-25,24 24,0 1,-25-25</inkml:trace>
  <inkml:trace contextRef="#ctx0" brushRef="#br0" timeOffset="120730.33">17041 12353,'0'0,"0"25,0-1,0 1,0 0,0 0,0 0,0-1,0 1,0 25,0-25,25-1,-25 1,0 0,0 0,0 24,0-24,25 0,-25 0,0 0,0-1</inkml:trace>
  <inkml:trace contextRef="#ctx0" brushRef="#br0" timeOffset="121051.47">17314 12502,'25'-25,"-25"50,-25-25,0 24,0-24,25 25,-24-25,-1 25,0 0,0-25,25 25,-25-25,1 0,24 24,0 1,24 0,1-25,0 0,-25 25,25-25,0 0,-1 0,1 0,0 0,0 0,0 0,-1 0,26 0,-25 0,0-25,-1 25</inkml:trace>
  <inkml:trace contextRef="#ctx0" brushRef="#br0" timeOffset="121502.32">17736 12477,'-25'0,"0"0,0 0,0 25,1-25,-1 24,25 1,-25 0,25 0,0 0,25-25,0 0,-1 0,-24-25,0 0,25 25,-25-25,0 0,0 1,0-1,25 25,-25 25,0-1,25-24,-25 25,25 0,-25 0,25 0,-25-1,24 1,1 25,0-25,-25-1,25 1,0 0,-25 0,24 0,-24-1,25 1,-25 0,0 0,0 0,-25-25,1 0,-1 0,0-25,0 25,0 0,25-25,-24 25,-1-25,25 0,0 1,25 24</inkml:trace>
  <inkml:trace contextRef="#ctx0" brushRef="#br0" timeOffset="121654.22">18356 12502,'0'-25,"-25"25,0-25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in"/>
          <inkml:channel name="T" type="integer" max="2.14748E9" units="dev"/>
        </inkml:traceFormat>
        <inkml:channelProperties>
          <inkml:channelProperty channel="X" name="resolution" value="8401.79492" units="1/cm"/>
          <inkml:channelProperty channel="Y" name="resolution" value="6301.34619" units="1/cm"/>
          <inkml:channelProperty channel="F" name="resolution" value="1999.5116" units="1/in"/>
          <inkml:channelProperty channel="T" name="resolution" value="1" units="1/dev"/>
        </inkml:channelProperties>
      </inkml:inkSource>
      <inkml:timestamp xml:id="ts0" timeString="2023-10-18T09:04:11.783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1101 8444 248 0,'0'-4'368'0,"0"0"-90"0,7-3-83 0,-7 4-61 15,0-4-42-15,0 3-21 0,0 0-13 0,0 0-6 32,0 1-5-32,0-1-2 0,0 0-6 0,0 1-1 0,0 0-2 0,0 3 0 0,6-5-2 0,-6 5-6 0,0-3 1 31,0 3-2-31,-6 0 1 0,6 0 0 0,0 3-2 0,0-3-3 0,-7 0 0 0,1 5-1 0,0 1-2 0,-8 2-1 0,1 3-2 16,0 0 0-16,-13-1-3 0,5 5-2 0,-3-1-2 15,-3 2-1-15,1 2-2 0,0-3-1 0,1-1 0 16,-2 5-3-16,1-5 1 0,0 1 2 0,6-1-1 0,1 2 1 31,0-2 0-31,5-3-1 0,1 0 1 0,0-1 1 0,7-1 0 0,0 1 0 0,-1-3 1 0,1 5 0 0,6-5 2 16,0 3 0-16,0-2 3 0,6 3-1 0,1-3-2 0,5-1 1 15,1 0-3-15,0 1-1 0,14 3-2 0,-8-5 0 16,13-1-2-16,-6 2-2 0,6 0-6 0,1-3-12 0,7 3-14 16,-8-3-16-16,6 0-19 0,-4-4-19 0,-2 3-23 0,-5-3-28 15,5 0-36-15,-13 0-67 0,9-3-118 0,-16-1-67 16,1 0-29-16</inkml:trace>
  <inkml:trace contextRef="#ctx0" brushRef="#br0" timeOffset="328.01">20816 8642 133 0,'0'-4'441'0,"0"4"-102"15,0-3-124-15,0 3-90 0,0-4-50 0,0 4-24 0,5-4-9 16,-5 4-2-16,6-4-2 0,1 4 2 0,-1-3 1 0,1 3 0 16,5-5 2-16,3 5 0 0,-3-2-4 0,1 2-1 15,7 0-2-15,-1-4 0 0,7 4 0 0,0 0 1 0,7-3 0 16,0 3-1-16,0-5-1 0,5 5-2 0,9 0-4 16,-2-3-1-16,0 3-3 0,7 0-1 0,-7-4-1 0,8 4 1 15,5 0 0-15,-6 0-1 0,7 0 2 0,0 0-3 16,-7 0 0-16,6 0-2 0,1 0-4 0,-8 0-3 0,9 0-3 15,-8 4-2-15,-7-4-2 0,1 3-3 0,-6 2-2 0,-1-2-3 16,-8 1-8-16,3-2-13 0,-15 6-16 0,7-4-19 16,-13 0-19-16,0 0-19 0,0-4-20 0,-7 0-26 0,1 0-37 15,-1 0-68-15,-6 0-133 0,0-4-58 0,0 4-24 16</inkml:trace>
  <inkml:trace contextRef="#ctx0" brushRef="#br0" timeOffset="984.12">22502 8557 372 0,'0'-3'343'0,"0"-1"-93"0,0 1-84 0,6-1-57 16,-6 1-31-16,0-1-14 0,0-1-5 0,7 2-4 15,-7 0 0-15,0-1 1 0,0 0-1 0,5 1-2 0,-5 0-5 16,0-2-5-16,0 5-5 0,0 0-5 0,0 0-6 0,7 0-4 15,-7 0-4-15,0 0-5 0,0 0-2 0,6 5 0 16,-6-2 0-16,0 4 5 0,7 0 0 0,-7 5-1 0,0 2 3 16,8 1 1-16,-8 2 0 0,6 6-2 0,-6-5-2 15,6 4-6-15,-6 4-1 0,7-1 0 0,-1 1-2 0,1-1-1 16,-1 2-2-16,0-2 1 0,1 4-2 0,0-4 0 0,-1 2 0 16,7-5 1-16,-6 0 2 0,-1-1 5 0,7-2 9 15,-7-5 14-15,1-3 23 0,6 1 37 0,0-5 41 16,0-4 33-16,0 1 27 0,1-8 18 0,-1 1 5 0,7-4-1 15,-8-5-13-15,8 1-30 0,-7-3-33 0,0-1-28 0,-1-3-25 16,2 0-23-16,-8-5-12 0,7 5-11 0,-6-3-9 0,-2-2-8 16,-5 2-8-16,7-2-7 0,-7 2-3 0,0-2-4 15,-7 1-5-15,7 4-15 0,0-4-23 0,-5 1-50 16,5 2-79-16,0 4-81 0,0-3-66 0,0 3-65 0,5 0-99 16,-5 5-164-16,7-5-53 0,0 8 8 0,0 0 44 0</inkml:trace>
  <inkml:trace contextRef="#ctx0" brushRef="#br0" timeOffset="1874.53">23283 8744 448 0,'0'-3'405'0,"-6"-2"-131"0,6 3-116 0,0-2-65 16,0 0-33-16,0 0-14 0,-7 4-10 0,7-3-4 0,0 3-4 16,-6-4-2-16,6 4-1 0,-7 0-2 0,0 0-5 15,1 4-5-15,-2-4-4 0,3 3-1 0,-8 1 0 0,6 4 1 16,-5-1 1-16,-9 0-4 0,9 1 2 0,-1 3 4 0,0-5 2 15,6 3 0-15,-5 1-1 0,4-3-2 0,3 1-2 16,-2-1 4-16,-1 0-3 0,8 0-3 0,0 1-1 16,0-1 1-16,8-3 1 0,-1 4 1 0,-2-6-1 0,8 2 3 15,1-4-2-15,-1 4 3 0,6-4-1 0,-6-4 0 0,7 4-1 16,-7-4 2-16,0 2 2 0,6-2 4 0,-5-4 5 0,-8 5 5 16,1-1 7-16,-1 0 7 0,0 0 6 0,1 1 8 15,-7 3 3-15,6-4 1 0,-6 4-4 0,0 0-5 16,0 0-6-16,7 0-7 0,-7 0-9 0,0 0-9 0,0 0-8 15,0 0-4-15,0 0-2 0,0 0-4 0,0 0-1 0,7 0 0 16,-7 4-1-16,7-4 0 0,-7 3 1 0,12-3 1 16,-5 4 2-16,5-4 3 0,8 0 0 0,-1-4 2 0,-4 4 6 15,10-7 6-15,-7 4-1 0,10-4 6 0,-9-1 7 16,0-3 3-16,0 1 6 0,2-2 6 0,-2 5 1 0,-6-8-1 16,0 3 5-16,0 6 2 0,-5-5 1 0,4 3 3 0,-6 1 0 15,0 0-2-15,-6 3-3 0,7 1-4 0,-7-1-4 16,0 4-9-16,7-4-9 0,-7 4-8 0,0 0-8 0,0-4-7 15,0 4-3-15,0 0-4 0,0 4-1 0,0-4-1 16,0 0 1-16,0 4 0 0,0-4 1 0,0 4 2 0,0-1-1 16,0 1 2-16,6 3-1 0,-6-4 0 0,0 1 0 0,7 0-2 15,-7 0 1-15,7-1-1 0,-7 1 0 0,0 0 0 16,6-4 0-16,-6 4 2 0,0-4 0 0,0 0 2 0,6 2-1 16,-6-2-1-16,0 0 2 0,0 0 0 0,0 0-1 15,0 5-1-15,0-5 0 0,-6 0-3 0,6 3 1 0,0-3 0 16,0 4-2-16,-6 4 2 0,6-5 0 0,-7 8 0 15,0-3-1-15,1 6 2 0,-1-3 0 0,0 0 1 0,1 3 1 16,0 1 2-16,-1-1-3 0,2 1 1 0,5 1 2 0,-8-1-3 16,8-1 1-16,-7-3-3 0,7 0-1 0,0-1-3 15,0-2-2-15,0 3-2 0,7-3-4 0,-7-6-4 0,0 6-3 16,8-4-1-16,-8-1 0 0,5 1 2 0,-5 0 3 16,7-4 4-16,-7-4 5 0,6 4 3 0,0-7 5 0,-6 3 1 15,7-4 3-15,0-2 0 0,-1 3 2 0,1-8-2 0,0 4 3 16,-1-4-1-16,0 1 0 0,7-1-1 0,-7-4-2 15,-6 4 0-15,7 1-1 0,7-1-1 0,-14 1-1 16,6 3 0-16,0 0 0 0,0 1 1 0,1 1-1 0,-7 6-1 16,8-4 0-16,-8 3-2 0,0 1-2 0,5 3-1 0,-5 0-1 15,0 3-1-15,7 1 1 0,-7 0 0 0,7 2 0 0,-7 3-2 16,6 1-3-16,-6 1-5 0,7 0-4 0,-7 0-12 16,6 4-16-16,-6 0-22 0,5-5-27 0,-5 5-28 15,8-1-27-15,-1 1-25 0,-1 0-28 0,1 0-42 0,-1-5-79 16,-6 5-118-16,0-3-57 0,-6-2-18 0</inkml:trace>
  <inkml:trace contextRef="#ctx0" brushRef="#br0" timeOffset="2968.02">2279 12847 107 0,'-13'0'464'0,"-7"0"-82"0,7 0-151 16,-7 0-106-16,2 4-59 0,-2 0-29 0,0 0-13 0,1-1-3 15,-1 1 1-15,1-1 6 0,6 1 2 0,0-1 3 0,-1 1 2 16,2-4 2-16,5 4-4 0,1-4-2 0,-1 4-6 16,7-4-9-16,0 3-1 0,7-3-1 0,-1 5-1 15,1-5 1-15,5 3 2 0,8-3 1 0,0 0 4 0,5 4 5 16,2-4 0-16,5 0 0 0,8 2 0 0,-1-2 1 0,-1 0-2 16,8 0 1-16,0 0-1 0,7 0-3 0,-2 0-1 0,1-2-2 15,7 2-2-15,6-4-1 0,0 1-1 0,1-2-2 16,4-2-2-16,3 3 0 0,5-3-1 0,1 0-3 15,-2 0 0-15,1-1-1 0,0 1-2 0,7-1-1 0,-7-2-2 16,-1 2 1-16,2 1 1 0,-1-4 0 0,-5 3 3 0,-3-2 1 16,-4 3 4-16,-1-5 1 0,-7 4 3 0,-12 1-1 15,0 0-1-15,-14 4 4 0,-6-1 7 0,0 0 10 0,-12 0 7 16,-1 1 5-16,-7-1 2 0,0 0 4 0,-12 1-1 0,0 0-1 16,-1-1-9-16,-13-1-9 0,7 2-9 0,-12 0-7 15,4 3-3-15,3 0 0 0,-8 0 1 0,-1 0 0 0,7 0 0 16,1 3 0-16,6 0-1 0,-6 2-2 0,12-1-3 15,-6 2-1-15,7-2-3 0,-1 3-2 0,0 1-2 0,7-1 0 16,0 4-2-16,0 0 0 0,0-3-3 0,7 3-6 0,-7-1-13 16,7 2-18-16,-7-1-28 0,6 0-27 0,-6-1-29 15,0 5-31-15,0-4-44 0,0 0-81 0,-6 0-154 0,-8-4-67 16,1 1-24-16</inkml:trace>
  <inkml:trace contextRef="#ctx0" brushRef="#br0" timeOffset="3640.4">39 10848 381 0,'6'-12'474'0,"7"5"-133"0,-7-4-145 16,8 3-84-16,-1 1-44 0,0 4-23 0,0-1-11 0,0 1-8 15,0 6-4-15,0-3-1 0,-6 7 0 0,5 4 1 16,1 0 0-16,-6 3 0 0,0 9 0 0,-1 0-1 16,-6 2 0-16,7 0-2 0,-7 4-3 0,0 4-2 0,0 0-1 15,-7 1 0-15,7-2-2 0,-6 1 1 0,6 1 1 0,-7-5 4 16,0-4 3-16,1 5 6 0,-1-9 5 0,1 1 3 0,0-3 4 15,-1-5 3-15,1-2 4 0,6-1 5 0,0-5 5 16,-7 2 7-16,7-4 7 0,0 0 8 0,0-4 8 0,0 3 6 16,0-3 4-16,0 0-4 0,7 0-6 0,-7-3-11 15,6-1-11-15,1 0-15 0,-1 1-12 0,0-2-12 0,7 3-11 16,-6-2-4-16,0 4-5 0,6 0-2 0,-7 0-2 16,7 4 1-16,0-2-2 0,-7 6 0 0,7-4 1 0,-6 7-2 15,6-4 1-15,-5 4 1 0,3-4 0 0,-4 4 0 16,7 0 0-16,-8-3 1 0,7 4 0 0,-6-6-1 0,-1 1 0 0,0 1-1 15,1-4-1-15,0 2 1 0,-1-1-1 0,1-3 1 16,-7 3 0-16,6-1 1 0,0-1 0 0,1-3 0 16,-1 4 1-16,0-4 1 0,1 0-1 0,0 4 0 0,0-4 0 15,-1 0 0-15,1 0-1 0,-1 0 3 0,-1 0-1 0,-5 0-1 16,8 0 0-16,-2-4 0 0,1 4 0 0,-7 0 1 16,0 0-1-16,0 0-1 0,7-4-1 0,-7 4-2 0,0 0-11 15,0-3-31-15,0 3-38 0,0-9-43 0,0 7-40 16,0-5-38-16,-7-1-55 0,7 0-92 0,0-3-148 0,0 3-53 15,-7-2-6-15</inkml:trace>
  <inkml:trace contextRef="#ctx0" brushRef="#br0" timeOffset="4093.75">1100 11165 252 0,'-6'-7'413'16,"-7"4"-96"-16,6-5-111 0,1 5-81 0,-1-1-44 0,-6 0-22 16,7 1-10-16,-1 3-3 0,7-4-3 0,-6 1-3 0,-1 3-3 15,7 0-4-15,0 0-5 0,-7 0-6 0,7 0-4 16,0 0-6-16,0 3-1 0,-5 1 1 0,5-1 5 16,-8 5 7-16,8 3 4 0,-7-1 4 0,2 5 5 0,-3-1 6 15,3 6 2-15,5-3-2 0,-7 2-2 0,7-1-2 0,-6 0 0 16,-1 5 2-16,7-5-2 0,0 1-1 0,-7-1-4 15,7 0 0-15,7 0 1 0,-7-3 0 0,0 4-4 0,7-9-4 16,-1 1-2-16,1 5-2 0,-2-9 1 0,8 0-4 16,2 0-2-16,-3-3-6 0,8 0-1 0,6-4-4 0,-6 0-12 15,5-4-16-15,1 0-27 0,0-3-27 0,0 0-28 0,1-4-24 16,-2-1-31-16,-5 1-35 0,6 1-54 0,-7-9-71 16,-5 4-102-16,-1-3-40 0,-8 0-6 0</inkml:trace>
  <inkml:trace contextRef="#ctx0" brushRef="#br0" timeOffset="4265.56">1172 11085 35 0,'-19'-7'495'0,"5"0"5"0,1 3-153 0,0 1-148 16,0-1-86-16,7 0-49 0,0 0-25 0,-1 4-18 15,0-4-7-15,7 4-7 0,0 0-4 0,0 0-2 16,14 4-3-16,-8-4-11 0,7 4-18 0,6 0-22 0,8-4-39 16,-8 4-77-16,6-4-148 0,8 0-90 0,-6 3-45 0</inkml:trace>
  <inkml:trace contextRef="#ctx0" brushRef="#br0" timeOffset="5141.11">1536 11067 28 0,'-11'0'467'0,"3"-3"4"0,3-1-173 0,-10 4-136 15,9-4-73-15,-1 4-35 0,1 0-14 0,-1 0-9 16,7 0-2-16,-6 0-1 0,0 0 2 0,-1 4 0 0,1-4-2 31,6 4-4-31,-7 3-4 0,1 0 0 0,-1 0 4 0,-6 8 2 0,6-5 5 0,1 9 5 0,-7-1 4 0,7 0 3 0,-1 2 1 16,-7 1-3-16,9 2-4 0,-2-2-3 0,-1 1-4 15,3 0-6-15,-2-1-4 0,7-1-3 0,-6-3-4 16,6 6 0-16,0-9-2 0,0 4-2 0,6-3 0 0,-6-3 0 16,7 2 4-16,-7-7-1 0,5 5 4 0,3-6 6 0,-1-1 8 15,-2-3 9-15,3 3 12 0,-2-5 15 0,7-5 7 31,-7 3 8-31,7-5 6 0,0-1 4 0,1-4 1 0,-8-3-3 0,7 5-5 0,0-5-11 0,-7 1-4 0,1-1-3 16,6-3-8-16,-7 4-5 0,1-1-7 0,1-5-7 0,-8 6-2 16,5 3-1-16,3-3-4 0,-8 3-1 0,0 0 1 0,0 4 1 15,0-1 2-15,0 0 5 0,0 6-4 0,5-2-3 16,-5 0-6-16,0 0-5 0,0 4-8 0,0 0-7 0,0 0-3 16,0 4-4-16,0 0-1 0,0 2-1 0,0 2 2 15,0 3-1-15,0 0 1 0,0 4 0 0,0 3 1 0,0-3 1 16,0 3-1-16,0 1-1 0,0-1-1 0,0 0 1 0,0 0 0 15,0 1 1-15,0-2 0 0,6 2-1 0,-6-1-2 16,0-2 0-16,7 2 1 0,-7-4 0 0,7 1 1 0,0-4-2 16,-7 0 0-16,6 0 0 0,1-4 1 0,-1 1 2 15,0 0-1-15,1-6 1 0,-7 2 0 0,13-4 1 0,-7-4 0 16,1 2 0-16,6-3 4 0,-1-2-2 0,-5-4 2 16,6 0 1-16,-6-4 2 0,6 4 1 0,0-3 6 0,-8-4 5 31,3 3 3-31,-1-3 0 0,-1-1 0 0,-6 1 2 0,7-5 0 15,-7 5 1-15,6 0-3 0,-6-1-4 0,0 2 0 0,0-3 0 16,0 6 1-16,-6-1 1 0,6 5 1 0,0-1-1 16,0 3-2-16,0 5-1 0,0-4-4 0,0 3-2 15,0 4-3-15,0-4-3 0,0 4-4 0,-7 0-3 0,7 0 0 16,0 4 0-16,0 3 0 0,0 0 0 0,0 4 0 0,0 0-1 16,0 4 1-16,0-4 1 0,7-1-1 0,-7 5-1 0,6 1 0 15,-6-5-1-15,7 0 2 0,-1 3 0 0,-6-3 0 16,7 1 0-16,-1-2 1 0,0-3 0 0,1 1 0 0,-1-2 0 15,1 2-1-15,6-4-1 0,-6-1-1 0,-1-3 1 16,7 0 0-16,-7 0 0 0,7-7 0 0,0-1 1 0,2 2 1 16,-3-2-1-16,1-3 2 0,0-3-1 0,-6 3 0 0,6-4 1 15,-7 1-1-15,0-1 2 0,1 0-1 0,-7-3 2 16,0 3 0-16,6 0-1 0,-6 1 1 0,0-1 2 0,0 8 0 16,0 0 3-16,0 0 1 0,0-1 0 0,-6 1-1 0,6 3 0 15,0 0-1-15,0 0-3 0,0 4-1 0,0-2-3 16,0 2-1-16,0 2-2 0,0 2-2 0,0 4 3 0,-7-1 0 15,7 3 2-15,0 2-1 0,0 2 0 0,0-3-1 16,7 5-1-16,-7-6 2 0,6 1 0 0,-6 5-1 0,7-7 0 16,0 3 0-16,-1-4 0 0,1 2 0 0,-1-2 0 0,6 3 10 15,-5-4-2-15,7 0-5 0,-1-3-1 0,0 4-2 16,-1-6-1-16,8 2-5 0,0 0-10 0,-1-4-23 0,1 0-17 16,-1 0-35-16,-6 0-48 0,7-4-58 0,0 0-49 15,-7 2-42-15,-1-6-31 0,8 0-28 0,-13 1-26 0,6-7-34 16,-13 3-39-16,6-8-65 0,-6 4-11 0,-6-7 11 0</inkml:trace>
  <inkml:trace contextRef="#ctx0" brushRef="#br0" timeOffset="5234.84">2110 11056 151 0,'-13'-8'498'0,"6"2"-35"0,7-1-149 0,-6 2-130 16,6 2-82-16,0-1-48 0,0 0-27 0,0 4-17 0,6-4-15 16,1 4-16-16,6-3-23 0,-1-1-30 0,9 1-54 15,4-1-104-15,-5 0-103 0,5-3-72 0,-5 0-43 0</inkml:trace>
  <inkml:trace contextRef="#ctx0" brushRef="#br0" timeOffset="5672.2299">2429 10833 245 0,'-7'-4'514'0,"1"0"5"16,6 1-172-16,-7 3-158 0,7-4-87 0,0 4-44 15,-6 0-18-15,6-4-3 0,0 4 1 0,0 0 1 0,0 0 1 16,0 0-1-16,0 4 1 0,0-4-5 0,0 0-7 0,0 4-11 15,0-1-6-15,6 1-1 0,-6 3 0 0,0 0 2 16,0 1 8-16,0-1 11 0,0 4 8 0,0 0 9 0,-6 0 9 16,6 4 8-16,-7 3 7 0,1-3 3 0,0 6-1 15,6-2-5-15,-13 7-2 0,5-4-4 0,2 3-5 0,0 1-7 16,-1 3-4-16,1-3-5 0,-1 4-4 0,1-5-3 0,0 4-5 16,6-3-6-16,-7-1-4 0,7-3-3 0,0-3-5 15,7-1-3-15,-7-3-3 0,0 0 0 0,6-4 2 16,-6 0 3-16,6-4 3 0,1-4 5 0,-7 1 7 0,6-4 9 15,1 0 8-15,5-4 7 0,-4 1 0 0,5-4 3 0,-7-1 2 16,0 1 2-16,-6 3-3 0,7-4-4 0,-1 6-2 0,-6-6-6 16,0 4 2-16,7 1-5 0,-7 3-4 0,0-5-7 15,0 2-4-15,0 3-3 0,0 0-6 0,0 0-5 16,6 0-4-16,-6 0-3 0,0 0-2 0,0 0-2 0,0 3-1 16,7-3-3-16,-7 5 1 0,0-2 1 0,7 1 1 0,0 0 1 15,-1 0-3-15,0-2 2 0,7 3-1 0,0-5 1 0,0 3 2 16,6 1-1-16,1-4 1 0,0 0 0 0,-2 0 0 15,2 0-3-15,7-4-5 0,-1 4-16 0,-7-3-29 16,7 3-40-16,0-5-57 0,-6 5-55 0,6-2-50 0,-6-2-41 16,0 4-40-16,5-4-49 0,-12-3-87 0,0 2-64 0,0 2-22 15,-7-3 3-15</inkml:trace>
  <inkml:trace contextRef="#ctx0" brushRef="#br0" timeOffset="5797.2">2683 11301 73 0,'6'-3'26'0</inkml:trace>
</inkml:ink>
</file>

<file path=ppt/ink/ink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44.20712" units="1/cm"/>
          <inkml:channelProperty channel="Y" name="resolution" value="44.13793" units="1/cm"/>
        </inkml:channelProperties>
      </inkml:inkSource>
      <inkml:timestamp xml:id="ts0" timeString="2022-10-24T16:26:45.555"/>
    </inkml:context>
    <inkml:brush xml:id="br0">
      <inkml:brushProperty name="width" value="0.05292" units="cm"/>
      <inkml:brushProperty name="height" value="0.05292" units="cm"/>
    </inkml:brush>
  </inkml:definitions>
  <inkml:trace contextRef="#ctx0" brushRef="#br0">4688 10542</inkml:trace>
  <inkml:trace contextRef="#ctx0" brushRef="#br0" timeOffset="312.08">4564 10542,'25'0,"0"0,0 0,0 0,-1 0,1 0</inkml:trace>
  <inkml:trace contextRef="#ctx0" brushRef="#br0" timeOffset="462.81">5011 10492</inkml:trace>
  <inkml:trace contextRef="#ctx0" brushRef="#br0" timeOffset="619.9299">5408 10468,'0'-25,"25"25</inkml:trace>
  <inkml:trace contextRef="#ctx0" brushRef="#br0" timeOffset="755.69">5879 10393,'25'-25</inkml:trace>
  <inkml:trace contextRef="#ctx0" brushRef="#br0" timeOffset="891.83">6524 10294,'0'0,"25"-25</inkml:trace>
  <inkml:trace contextRef="#ctx0" brushRef="#br0" timeOffset="1025.08">7194 10195,'0'0,"25"0,-1-25,1 25</inkml:trace>
  <inkml:trace contextRef="#ctx0" brushRef="#br0" timeOffset="1164.01">7938 10096,'0'0,"25"0,-1 0</inkml:trace>
  <inkml:trace contextRef="#ctx0" brushRef="#br0" timeOffset="1305.24">8558 10046,'25'0,"0"0,-1 0,1 0,0 0,0 0,0 0,-1-25</inkml:trace>
  <inkml:trace contextRef="#ctx0" brushRef="#br0" timeOffset="1423.91">9302 10021,'25'0,"0"-25,0 25,-1 0,1 0</inkml:trace>
  <inkml:trace contextRef="#ctx0" brushRef="#br0" timeOffset="1545.5">9972 9947,'0'0,"25"0,-1 0,1 0</inkml:trace>
  <inkml:trace contextRef="#ctx0" brushRef="#br0" timeOffset="1683.89">10518 9971,'24'0,"1"0,0 0,0 0,0 0,-1 0</inkml:trace>
  <inkml:trace contextRef="#ctx0" brushRef="#br0" timeOffset="1981.08">11485 9971,'25'25,"0"-25</inkml:trace>
  <inkml:trace contextRef="#ctx0" brushRef="#br0" timeOffset="2183.05">11931 9996,'0'0,"25"25,0-25,0 0,0 0,-1 0,1 0,0 0,0 0,0 0,-1 0,1 0,0 0,0 0,-25-25</inkml:trace>
  <inkml:trace contextRef="#ctx0" brushRef="#br0" timeOffset="4911.66">1216 10765,'25'0,"-1"0,1 0,0 0,0 0,0 0,-25-25,24 25,1 0,0 0,0-24,24 24,-24 0,0-25,0 25,0 0,-1-25,1 25,0 0,0 0,0-25,-1 25,1 0</inkml:trace>
  <inkml:trace contextRef="#ctx0" brushRef="#br0" timeOffset="5139.88">1538 11063,'0'0,"0"25,0-1,0 1,25 0,-25 0,0 0,0 0,25-25,-25 24</inkml:trace>
  <inkml:trace contextRef="#ctx0" brushRef="#br0" timeOffset="5396.88">1786 11088,'25'0,"0"0,-25-25,25 25,0 0,-1 0,-24-25,25 25,0 0,0 0,0-25</inkml:trace>
  <inkml:trace contextRef="#ctx0" brushRef="#br0" timeOffset="6175.79">1365 10939,'0'-25,"24"25,-24-25,25 0,-25 1,0-1,0 50,0-1,25-24,-25 25,25-25,-25 25,25 0,-25 0,24-25,-24 24,25 1,-25 0,25 0,-25 0,25-25,-25 24,25 1,-25 0,24-25,-24 25,0 0,0 0,25-1,-25 1,25 0</inkml:trace>
  <inkml:trace contextRef="#ctx0" brushRef="#br0" timeOffset="7251.53">1836 10939,'25'0,"0"0,-1 0,-24-25,25 25,0 0,0 0,-25-25,25 25</inkml:trace>
  <inkml:trace contextRef="#ctx0" brushRef="#br0" timeOffset="7637.59">2109 10740,'0'25,"25"0,-25 0,0 0,0-1,0 1,24-25,-24 25,0 0,0 0,0-1,0 1,25 0,-25 0,0 0,0-1,0 1,0 0,25-25,-25 25,0 0,0 0</inkml:trace>
  <inkml:trace contextRef="#ctx0" brushRef="#br0" timeOffset="8358.82">2431 10815,'0'-25,"-25"25,25-25,-24 25,24-25,0 1,24 24,1 0,-25-25,25 25,0 0,0 0,-1 0,1 25,-25-1,0 1,0 0,0 0,0 0,0-1,0 1,-25-25,25 25,-24-25,24 25,-25 0,50-50,-1 25,1 0,0 25,0-25,-25 24,0 1,25-25,-25 25,0 0,-25-25,25 25,-25-25,0 24,0-24,1 0,24 25,-25-25,0 0,0 0</inkml:trace>
  <inkml:trace contextRef="#ctx0" brushRef="#br0" timeOffset="8899.58">2828 10716,'0'-25,"0"0,-25 25,0 0,1 0,24 25,0 0,0-1,0 1,0 0,0 0,24 0,1-25,-25-25,25 25,-25-25,25 25,-25-25,0 0,0 1,0 48,0 1,0 0,0 0,25 0,-25-1,0 1,0 0,0 0,0 0,0-1,24 1,-24 0,0 0,0 0,0-1,0 1,25-25</inkml:trace>
  <inkml:trace contextRef="#ctx0" brushRef="#br0" timeOffset="9155.77">3076 10914,'0'25,"25"-25,0 0,-25-25,-25 25</inkml:trace>
  <inkml:trace contextRef="#ctx0" brushRef="#br0" timeOffset="16623.74">3473 10592,'-25'0,"25"24,0 1,-25-25,25 25,0 0,-24 0,24-1,0 1,-25-25,25 25,0 0,-25 0,25-1,0 1,-25 0,0 0,25 0,25-50,0 25,0 0,0-25,-1 25,1 0,0-25,0 25,-25-25,25 25,-1 0,-24-24,25 24,-25-25,25 25</inkml:trace>
  <inkml:trace contextRef="#ctx0" brushRef="#br0" timeOffset="16967.68">3547 11038</inkml:trace>
  <inkml:trace contextRef="#ctx0" brushRef="#br0" timeOffset="16997.48">3572 11088</inkml:trace>
  <inkml:trace contextRef="#ctx0" brushRef="#br0" timeOffset="17904.68">3473 10740,'0'25,"0"0,0 0,25-25,-25 25,0-1,0 1,25-25,-25 25,0 0,0 0,0-1,24-24,-24 25,0 0,25-25,-25 25,0 0,0-1,25 1,-25 0,0 0,25-25</inkml:trace>
  <inkml:trace contextRef="#ctx0" brushRef="#br0" timeOffset="18524.29">3746 10765,'0'0,"0"-25,0 1,25 24,-25-25,24 25,1 0,0 0,0 0,-25 25,0-1,0 1,25 0,-25 0,0 0,0-1,0 1,0 0,-25 0,25 0,0-1,-25-24,25 25,0 0,-25-25,25 25,-25 0,50-25,0-25,0 25,0 0,-25-25,24 25,1 0,0-25,0 25,0-25,0 25,-1-24,1 24,0-25</inkml:trace>
  <inkml:trace contextRef="#ctx0" brushRef="#br0" timeOffset="18903.66">4267 10616,'0'-24,"-25"24,0 0,25 24,-25-24,25 25,-24-25,24 25,-25-25,25 25,0 0,0-1,-25-24,25 25,0 0,0 0,0 0,25-1,0 1,-1-25,1 25,0-25,0 0,0 0,-1 0,26 0,-25-25,0 25,-1-25,26 25,-25-24,0 24,-1 0</inkml:trace>
  <inkml:trace contextRef="#ctx0" brushRef="#br0" timeOffset="21441.28">5309 15205,'-25'0,"25"-25,25 25,-1 0,1 0,0 0,0 0,24 0,-24 0,25-24,-1 24,1 0,0 0,-1-25,1 25,-1 0,1 0,0-25,-1 25,1 0,-1 0,-24-25,25 25,-25 0,0 0,-1-25,1 25,0 0,0 0</inkml:trace>
  <inkml:trace contextRef="#ctx0" brushRef="#br0" timeOffset="21728.66">5829 15180,'-24'0,"24"25,0 0,0 0,0 0,0-1,0 1,0 0,0 25,0-25,0 24,0 1,24-1,-24 1,0 0,0 24,0-24,0-1,0 26,0-26,0 1,0-1,0 1,0 0,0-1,25 1,-25-1,0-24,0 0,25 25,-25-25</inkml:trace>
  <inkml:trace contextRef="#ctx0" brushRef="#br0" timeOffset="22500.69">6425 15925,'-25'0</inkml:trace>
  <inkml:trace contextRef="#ctx0" brushRef="#br0" timeOffset="24096.68">7442 15825,'-25'0,"25"-24,-25 24,0 0,1 0,-1 0,25 24,-25-24,0 0,25 25,-25-25,1 25,-1 0,0 0,0-1,25 1,-25-25,25 25,-25 0,25 0,0-1,0 1,0 0,0 0,0 0,25-25,0 0,0 0,0 0,0 0,-25-25,24 25,1-25,0 0,0 0,0 1,-25-1,24 0,-24 0,0 0,0 1,0 48,0 1,25-25,-25 25,25 0,-25 0,25-25,0 24,-1-24,1 25,0-25,0 0,0 0,-1 0,-24-25,25 25,0-24,0 24,-25-25,25 0,-25 0,24 0,-24 1,0-1,25 0,-25 0,0 0,0 1,0-1,0 0,0 0,-25 0,25 1,-24-1,24 50,0-1,0 1,0 0,0 0,0 0,24-25,-24 24,0 1,0 0,25-25,-25 25,25 0,-25-1,25-24,0 25,-1-25</inkml:trace>
  <inkml:trace contextRef="#ctx0" brushRef="#br0" timeOffset="24277.6">7566 15776,'0'0,"-25"0,25-25,25 25,0-25,-1 25,1-25,0 25,0 0,24-24,-24 24</inkml:trace>
  <inkml:trace contextRef="#ctx0" brushRef="#br0" timeOffset="25997.2">8905 15602,'0'-25,"25"25,-25-24,25 24,0 0,-25-25,24 25,1 0,-25 25,0-1,25-24,-25 25,0 0,0 0,0 0,0-1,0 1,0 0,0 0,0 0,0-1,0 1,25 0,-25 0,0 0,0-1,25-24,-25 25,24-25,1 0,0-25,0 1,0-1,-25 0,24 0,-24 0,25 1,-25-1,0 0,0 0,0 0,0 1,0-1,0 0,0 50,0 0,0-1,0 1,0 0,0 0,0 0,0-1,0 1,25-25,-25 25,25-25,0 0,0-25,-1 25,-24-25,25 1,-25-1,25 0,-25 0,0 0,0 50,0 0,25 0,0 0,-1-25,1 0,0 0,0 0,0 0,-25-25,24 0,-24 0,25 25,-25-25,0 1,0-1,25 25,-25-25,0 0,0 0,0 1,0-1,0 0,0 0,0 0,0 1,0-1,-25 25,25-25,0 0,-25 0,25 0,0 50,0 0,0 0,0 0,0 0,0-1,25 1,-25 25,0-25,0-1,0 1,25 0,-25 0,0 0,0-1,0 1,0 0,0 0,0 0,25-25,-25-25,0 0,25 0,-25 0,24 1,-24-1,25 25,-25-25,25 25,0 0,-25 25,25-25,-25 25,24-1,1-24,-25 25,25 0,0-25,0 0,-1 0,1 0,-25-25,25 25,-25-25,25 1,-25-1,0 0,0 0,0 0,0 1,0 48,0 1,25 0,-1 0,-24 0,25-25,-25 24,25-24,0 25,0-25</inkml:trace>
  <inkml:trace contextRef="#ctx0" brushRef="#br0" timeOffset="26149.3">10220 15503,'0'0,"-25"0,25-25,0 0</inkml:trace>
  <inkml:trace contextRef="#ctx0" brushRef="#br0" timeOffset="26941.09">10493 15478,'0'25,"-25"-25,0 0,25 25,-25-25,25 25,-24-25,24 24,0 1,0 0,0 0,0 0,0-1,0 1,24-25,1 25,0-25,0 0,0 0,-1 0,1-25,0 25,0-25,0 25,-25-24,24-1,1 25,-25-25,25 0,0 0,-25 1,0-1,0 0,0 0,0 0,0 1,0-1,0 0,0 0,0 0,-25 0,0 1,25-1,0 0,-25 25,25 25,0 0,0-1,0 1,0 0,0 0,0 0,0 0,0-1,0 1,0 0,25 0,-25 0,0-1,0 26,0-25,0 0,0-1,0 1,-25-25,25 25,0-50,0 0,0 1,25 24,-25-25,0 0,25 25,-25-25,25 0,-25 1,25 24,-1 24,1 1,0 0,0 0,0-25,-25 25,24-25,1 0,0 24,0-24,0 0,-1 0,1-24,0 24,0 0,0-25,-1 25,-24-25</inkml:trace>
  <inkml:trace contextRef="#ctx0" brushRef="#br0" timeOffset="28300.85">12676 15478,'0'0,"-25"0,0 0</inkml:trace>
  <inkml:trace contextRef="#ctx0" brushRef="#br0" timeOffset="29140.92">12700 15429,'0'0,"-24"0,-1 0,0 0,25 24,-25-24,0 0,25 25,-24-25,-1 0,25 25,-25-25,0 25,0 0,0-25,25 24,-24-24,24 25,-25 0,0 0,25 0,0-1,0 1,0 0,25 0,0-25,-25 25,24-25,-24 24,25-24,0 0,0 25,0-25,0 0,-1 0,1 0,0 0,0 0,0 0,-1 0,1-25,25 25,-25 0,-1-24,1 24,0-25,0 25,0-25,-1 25,1-25,0 0,0 25,-25-24,25 24,-25-25,24 25,-24-25,0 0,-24 25,-1 0,0 0,0 0,25 25,-25-25,25 25,-24-25,-1 25,25-1,-25-24,25 25,0 0,0 0,25-25,0-25,-1 25,1-25,0 0,0 25,-25-24,25 24,-1-25,1 25,0-25,0 25,0 0,-1 0,-24 25,0 0,0-1,0 1,0 0,0-50,25 0,0 1,-25-1,25 25,-25-25,25 25,-25-25,24 25,1 0,0 0,0 0,-25 25,25 0,-25 0,24-25,-24 24,0 1,25-25,-25 25,0 0,25-25,-25 25,25-25</inkml:trace>
  <inkml:trace contextRef="#ctx0" brushRef="#br0" timeOffset="30389.78">13668 15304,'0'0,"0"-24,0 48,0 1,0 0,0 0,0 0,25-25,-25 25,24-1,-24 1,25 0,0 0,-25 0,0-1,25-24,-25 25,0 0,-25 0,0 0,0-1,1 1,-1 0,25 0,-25-25,25 25,0-1,25-24,0-24,-25-1,24 25,-24-25,25 0,0 0,-25 1,25-1,-25 0,0 0,25 25,-25-25,0 1,0 48,0 1,0 0,0 0,24-25,1 25,0-25,0 0,0 0,-1 0,1 0,0-25,0 25,0 0,-1-25,1 25,0-25,0 25,-25-25,25 25,-25-24,24-1,-24 0,0 0,0 0,-24 25,-1 0,25-24,-25 24,0 0,25 24,-25-24,25 25,-24-25,24 25,0 0,0 0,0-1,0 1,0 0,24 0,-24 0,25-25,-25 24,25-24,0 0,0 0,-1 0,1-24,0-1,0 25,-25-25,25 25,-25-25,24 25,-24-25,25 25,-25-24,0 48,0 1,0 0,0 0,0 0,0-1,25-24,0-24,-25-1,25 0,-25 0,24 25,-24-25,0 1,25 24,-25 24,25-24,-25 25,25 0,0 0,-25 0,25-25,-1 0,1-25,0 0,0 25,-25-25,0 0,25 25,-25-24,0-1,24 25,-24-25,25 25,0-25,0 25,0 0,-1 0,-24 25,25-25,0 0,-25 25,25-25,0 25,-1-1,-24 1,0 0,0 0,0 0,-24-25,-1 24,0-24,0 25,0-25,1 0,-1 0,0 0,0 0</inkml:trace>
  <inkml:trace contextRef="#ctx0" brushRef="#br0" timeOffset="31137.81">15429 15553,'0'-25,"-25"25,0 25,0-25,1 24,-1 1,0-25,0 25,0-25,25 25,-24-25,24 25,-25-25,25 24,0 1,0-50,25 25,-1-24,1-1,0 0,-25 0,25 25,-25-25,25 50,-25 0,24 0,-24 0,25-25,-25 24,25-24,0 25,0-25,-1 0,1 0,0 0,0 0,0 0,-25-25,24 1,1 24,0-25,0 0,-25 0,25 0,-25 1,25-1,-25 0,0 0,24 0,-24 1,0-1,0 0,0 0,0 0,0 0,0 1,-24-1,24 0,0 0,-25 25,25-25,0 50,0 0,0 0,0 0,0-1,0 1,0 0,0 0,0 0,25 0,-1-1,-24 1,25 0,-25 0,25 0,0-25,0 24,-25 1,24-25</inkml:trace>
  <inkml:trace contextRef="#ctx0" brushRef="#br0" timeOffset="31873.68">15627 15528,'0'0,"-25"0,1-25,-1 25,25-25,25 25,-25-25,24 25,1 0,0-24,0 24,0 0,0 0,-1 0,1-25,0 25,0 0,0 0,-1 0,1-25,0 25,0 0,-25 25,0 0,0-1,0 1,0 0,25-25,-25 25,24-25,-24 25,25-25,0 24,0-24,0 0,-1 0,1 0,0 0,0 0,0 0,-1-24,1-1,0 25,-25-25,25 25,-25-25,0 0,-25 25,0 0,0 25,1-25,24 25,-25 0,25 0,0-1,25-24,-1 0,1-24,0 24,-25-25,25 25,0 0,-25-25,24 25,1 0,0-25,0 25,-25 25,25-25,-25 25,0 0,24-25,-24-25,25 25,0 0,0-25,0 25,-1 0,1 0,0 0,0 0,0 0,0 0,-1 0,-24 25,25-25,0 0,0 0,-25 25</inkml:trace>
  <inkml:trace contextRef="#ctx0" brushRef="#br0" timeOffset="32021.52">16247 15280,'0'0,"-24"0,24-25,-25 0,25 0,0 0,25 1,-1 24</inkml:trace>
  <inkml:trace contextRef="#ctx0" brushRef="#br0" timeOffset="33513.5">18281 14883,'-24'-25,"-1"25,0-25,0 25,0-25,1 1,-1 24,0 0,25 24,0 1,0 25,0-25,0-1,0 26,0 0,-25-1,25 1,0 24,0-24,-25 24,25 1,0-26,-24 26,24-1,-25 1,25-1,0 0,-25 1,25-1,0 1,0-26,0 1,0-1,0 1,0-25,0 24,25-24,0 0,-25 0,24-25,1 0,0 0,0 0,-25-25,25 25,-1-25,-24 0,25 1,-25-1,0 0,0 0,0 0,0 1,0-1,-25 0,1 0,24 0,-25 1,0-26,0 25,25 0,-25 1,1-1,-1 0,0 0,0 25,25-25,-25 25,25-24,-24 24,48 0,1 0,0 0,0 0,0 0,-1 0,1 0,0 0,0-25,0 25,-1 0,1-25,0 25,0 0,-25-25,25 25,-1-25,-24 1,-24-1,24 50,0-1,0 1,0 0,0 0,0 0,24-25,1 0,0 0,0 0,0 0,-1 0,1-25,0 25,-25-25,25 0,0 0,-25 1,0-1,24 25,-24-25,0 0,0 0,0 1,0-1,25 25,0 0,0 0,-25 25,25-25,-25 24,24-24,-24 25,25 0,-25 0,25-25,-25 25,25-1,-25 1,25-25,-1 0,1 0,-25-25,25 25,-25-24,25 24,-25-25,25 0,-25 0,0 0,25 25,-25-24,0-1,24 25,1 0,0 0,-25 25,25-25,0 24,-1 1,1-25,-25 25,25-25,-25 25,25-25,-25 25,0-1,0 1,-25-25</inkml:trace>
  <inkml:trace contextRef="#ctx0" brushRef="#br0" timeOffset="33678.24">18281 15429,'0'0,"-24"0,24-25,-25 25,25-25,25 25,-1 0,1 25</inkml:trace>
  <inkml:trace contextRef="#ctx0" brushRef="#br0" timeOffset="33997.58">19075 15180,'25'-24,"0"-1,0 0,-1 25,1 0,-25 25,25-25,-25 25,0-1,25 1,-25 0,0 25,0-26,25 1,-25 0,0 25,24-25,-24-1,25 1,-25 0,25 0,-25 0,25-1,0 1,-1 0,-24 0,25-25,0 25,0-1,0-24,-1 0</inkml:trace>
  <inkml:trace contextRef="#ctx0" brushRef="#br0" timeOffset="34162.31">19050 15453,'-24'0,"48"0,1 0,-25-24,25 24,25 0,-26 0,26 0,-25 0,24 0</inkml:trace>
  <inkml:trace contextRef="#ctx0" brushRef="#br0" timeOffset="34829.75">20216 15255,'0'0,"-25"0,1 0,-1 0,0 0,0 25,0-1,1 1,-1-25,25 25,0 0,-25 0,25 0,0-1,0 1,0 0,0 0,25 0,0-1,-1 1,1-25,0 0,0 0,0 0,-25-25,24 25,-24-24,25 24,-25-25,0 0,0 0,0 0,-25 1,1 24,-1-25,0 0,0 0,25 0,25 25,0 0,0 0,-1-25,1 25,0 0,0 0,24 0,-24-24,0 24,0 0,0 0,24 0,-24-25,0 25,0 0,-1 0,1 0,0 0,0 0,-25-25,25 25,-25 25,-25-25,0 25,0-25,0 24,1 1,24 0,-25-25,25 25,0 0,0 0,0-1,0 1,25-25,-1 25,1-25,0 0,0 0,0-25,-1 25,1 0,0 0,25 0,-26 0,1-25,0 25,25 0,-25-24</inkml:trace>
  <inkml:trace contextRef="#ctx0" brushRef="#br0" timeOffset="35110.75">21159 15205,'-25'-25,"0"25,0 0,1 0,-1 0,0 25,0-25,0 25,1-25,24 25,-25-25,25 25,0-1,-25-24,25 25,0 0,0 0,0 0,0 0,0-1,25-24,0 0,-1 25,1-25,0 0,0 0,0 0,24 0,-24 0,0-25</inkml:trace>
  <inkml:trace contextRef="#ctx0" brushRef="#br0" timeOffset="35705.57">21258 15255,'0'-25,"-25"25,25-25,0 50,0 0,0 0,0-1,0 1,0 0,0 0,0 0,0 0,25-25,0 24,0-24,-1 0,-24-24,25 24,0-25,0 0,0 25,-25-25,24 25,-24-25,25 25,-25-25,0 1,25-1,-25 0,0 0,0 50,-25 0,25 0,0-1,0 1,0 0,25-25,0 0,0-25,-1 25,1-25,0 25,-25-24,25-1,0 25,-25-25,24 25,-24-25,25 0,0 1,0-1,-25 50,0-1,25-24,-25 25,24 0,1 0,0 0,-25-1,25-24,24 25,-24-25,0 25,0-25,25 25,-26-25,26 0,-25 0,0 0,24 0,-24 0,0 0,0 0,-1 0</inkml:trace>
  <inkml:trace contextRef="#ctx0" brushRef="#br0" timeOffset="36345.24">15454 16545,'-25'0,"0"0,0 0,0 0,1 0,-1 0,0 0,0 0,0 0,50 0,0 25,0-25,24 0,-24 0,0 0,25 0,-26 0,26 0,0 0,-1 0,26-25,-26 25,26 0,-26-25,26 25,-26 0,1-25,0 25,-1 0,1-25,-1 25,-24 0,0 0,0 0,0 0,-1 0</inkml:trace>
  <inkml:trace contextRef="#ctx0" brushRef="#br0" timeOffset="36573.21">15454 16793,'0'0,"-25"25,0-25,0 0,0 24,1-24,48 0,1 0,0 0,0 0,24 0,1 0,0-24,-1 24,26-25,-26 25,26-25,-26 25,26-25,-26 25,26-25,-26 25,1-24,0 24,-26 0,26-25,-25 25,0 0,-1 0,1 0,0 0</inkml:trace>
  <inkml:trace contextRef="#ctx0" brushRef="#br0" timeOffset="37033.43">18058 16545,'-25'0,"1"0,24 25,24-1,-24 1,0 0,25 0,-25 0,0-1,0 1,25 0,-25 0,0 0,0-1,0 1,25 0,-25 0,0 0,0-1,0 1,0 0,0 0</inkml:trace>
  <inkml:trace contextRef="#ctx0" brushRef="#br0" timeOffset="37605.54">18356 16694,'0'-25,"0"0,25 25,-25-25,24 25,1 0,-25-25,25 25,0 0,0 0,-1 0,1 0,0 0,0 25,0 0,-25 0,0 0,0-1,-25 1,25 0,-25 0,0-25,25 25,25-25,0 0,0 0,-1 0,1 0,0 0,0 0,0 0,-1 0,1 24,0-24,0 25,0-25,-25 25,0 0,0 0,-25-25,25 24,-25-24,0 25,0-25,1 0,-1 25,0-25,0 0,0 0,1 0,-1 0,-25 0,25 0,1 25,-1-25,0 0,0 0,25-25</inkml:trace>
  <inkml:trace contextRef="#ctx0" brushRef="#br0" timeOffset="38093.99">19398 16545,'0'-25,"0"0,-25 25,25-25,-25 25,0 0,0 0,1 0,-1 25,0-25,0 25,0-25,1 25,-1 0,0-1,0 1,25 0,-25-25,25 25,0 0,0-1,0 1,25-25,0 0,-25-25,25 25,0-24,-1 24,-24-25,25 25,0-25,0 0,0 25,-25-25,24 25,1 0,0 0,-25 25,25-25,-25 25,25 0,-25 0,0 24,24-24,-24 0,0 24,0-24,0 25,25-25,-25-1,0 1,0 0,25 0,-25 0,25-1,0 1,-25 0,24-25,1 25,0-25</inkml:trace>
  <inkml:trace contextRef="#ctx0" brushRef="#br0" timeOffset="38285.28">19745 16942,'25'0</inkml:trace>
  <inkml:trace contextRef="#ctx0" brushRef="#br0" timeOffset="38833.99">20663 16570,'0'-25,"24"25,-48 25,-1-1,0 1,25 0,-25-25,0 25,1 0,-1-1,0 1,0-25,25 25,-25 0,1-25,24 25,-25-25,25 24,0 1,25-25,-1 0,1 0,0-25,0 25,0 0,24 0,-24 0,0-24,24 24,-24 0,25-25,-25 25,24 0,-24-25,25 25,-25 0,-1 0,1-25,0 25,0-25</inkml:trace>
  <inkml:trace contextRef="#ctx0" brushRef="#br0" timeOffset="39112.54">20712 16594,'0'25,"0"0,0 0,0 0,0-1,0 1,0 0,0 0,0 0,0-1,0 1,0 0,0 0,25 0,-25-1,0 1,0 0,0 0,25 0,-25-1,0 1,0 0,25-25,-25 25,0 0</inkml:trace>
  <inkml:trace contextRef="#ctx0" brushRef="#br0" timeOffset="39573.68">21233 16644,'0'0,"-25"0,25-25,0 0,0 1,25 24,0 0,-25-25,25 25,0 0,-1 0,-24 25,25-25,-25 24,0 1,0 0,0 0,0 0,0-1,-25 1,1 25,24-25,-25-1,0 1,0 0,25 0,-25 0,1-1,-1 1,0-25,25 25,-25-25,25 25,25-25,0 0,0 0,-1 0,1 0,0 0,0 0,0 0,-1 0,1-25,25 25,-25 0</inkml:trace>
  <inkml:trace contextRef="#ctx0" brushRef="#br0" timeOffset="39917.39">22027 16545,'0'-25,"0"0,0 0,-25 25,0 0,0 25,1-25,-1 25,0-25,0 25,25 0,-25-1,1 1,-1 0,25 0,-25 0,25-1,0 1,0 0,0 0,0 0,0-1,25-24,-25 25,25-25,-1 25,1-25,0 0,0 25,0-25,-1 0,26 0,-25 0,0 0,24 0,1 0,-25 0,24 0,-24-25,25 25,-1 0,-24 0</inkml:trace>
  <inkml:trace contextRef="#ctx0" brushRef="#br0" timeOffset="40057.42">22746 16644</inkml:trace>
  <inkml:trace contextRef="#ctx0" brushRef="#br0" timeOffset="-208313.8">2803 2282,'0'-25,"0"0,-25 25,25-24,-24 24,-1 0,0 0,0 24,0-24,25 25,-24 0,-1 0,0 0,0 24,0-24,1 0,-1 24,0 1,0 0,0-1,-24 1,24-25,0 24,0 1,1 0,24-1,-25 1,0 24,25-24,0-1,0 1,0 0,0 24,0-24,0-1,25 1,-25-1,25-24,-1 25,1-1,0-24,0 25,0-25,24 0,1-1,-25 1,24 0,1 0,-1-25,1 25,0-25,-1 0,1 0,-1 0,1 0,25 0,-26 0,1-25</inkml:trace>
  <inkml:trace contextRef="#ctx0" brushRef="#br0" timeOffset="-207752.99">3647 2729,'0'-25,"-25"25,0 0,0 0,0 0,1 0,-1 0,25 25,-25-25,0 24,0-24,25 25,-24 0,-1 0,0 0,25 24,-25-24,0 25,25-26,-24 26,24 0,0-26,0 26,0 0,0-26,0 1,24 0,-24 0,25-25,0 25,0-25,0 0,-1 0,1 0,0-25,-25 0,25 25,0-25,-1 0,1 1,0-26,-25 25,25 0,-25 1,25-1,-25-25,0 25,0 1,0-1,0 0,0 0,0 0,0 1,-25-1,25 0,-25 25,25 25,0 0,25-25,-25 24,25 1,-25 0,24 0,1 0,0-1,0 1,0-25,-25 25,24 0,1-25,25 25,-25-25,-1 24,1-24,0 0,0 0,0 0,0 0,24 0</inkml:trace>
  <inkml:trace contextRef="#ctx0" brushRef="#br0" timeOffset="-207433.78">3647 2530,'0'0,"0"-25,0 0,0 1,0-1,0 0,0 0,24 25,1-25,0 25,0-24,0 24,24-25,1 25,-1 0,1 0,25 0,-1 0,0 25,1-1,-26 1,26 0,-1 25,-24-1,-1 1,1-1,0 26,-1-1,-24 1,0-1,0 25,-25-24,0 24,0 0,-25 0,25 1,-25-1,0 0,-24 0,24-24,-25 24,25-25,-24 26,-1-26</inkml:trace>
</inkml:ink>
</file>

<file path=ppt/ink/ink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44.20712" units="1/cm"/>
          <inkml:channelProperty channel="Y" name="resolution" value="44.13793" units="1/cm"/>
        </inkml:channelProperties>
      </inkml:inkSource>
      <inkml:timestamp xml:id="ts0" timeString="2022-10-24T16:40:03.540"/>
    </inkml:context>
    <inkml:brush xml:id="br0">
      <inkml:brushProperty name="width" value="0.05292" units="cm"/>
      <inkml:brushProperty name="height" value="0.05292" units="cm"/>
      <inkml:brushProperty name="color" value="#0070C0"/>
    </inkml:brush>
  </inkml:definitions>
  <inkml:trace contextRef="#ctx0" brushRef="#br0">2332 2456,'0'0,"0"-25</inkml:trace>
  <inkml:trace contextRef="#ctx0" brushRef="#br0" timeOffset="67.16">2307 2332,'0'0,"0"-25,0 0,0 0,0 0,0 1</inkml:trace>
  <inkml:trace contextRef="#ctx0" brushRef="#br0" timeOffset="544.12">2034 2505,'0'-25,"-24"25,-1 0,0 25,0 0,0 0,1 0,-1-1,25 1,-25 0,25 0,-25 0,0 0,25-1,-25 1,25 0,-24 0,24 0,0-1,-25 1,25 0,0 0,0 0,0-1,0 1,25 0,-25 0,24 0,1-1,0 1,0-25,-25 25,25-25,0 0,-1 0,1 0,0 0,0 0,0 0,24-25</inkml:trace>
  <inkml:trace contextRef="#ctx0" brushRef="#br0" timeOffset="972.44">2382 2604,'0'0,"-25"25,0-25,0 25,0-25,25 25,-24-25,24 25,0 0,0-1,0 1,0 0,0 0,24-25,-24 25,25-25,0 0,0 24,0-24,-1-24,1 24,0 0,0 0,0-25,-1 25,1-25,0 25,0 0</inkml:trace>
  <inkml:trace contextRef="#ctx0" brushRef="#br0" timeOffset="1291.08">2605 2307,'0'0,"25"-25,-1 25,26 0,-25 0,0 0,24 0,-24 25,25-25,-26 25,1-1,0 1,0 25,-25-25,25-1,-25 26,25 0,-25-26,0 26,0-25,0 25,-25-26,25 26,0-25,-25 0,25-1,-25 1,25 0,0 0</inkml:trace>
  <inkml:trace contextRef="#ctx0" brushRef="#br0" timeOffset="1463.1">3572 2580,'0'0,"25"-25,-25 0</inkml:trace>
  <inkml:trace contextRef="#ctx0" brushRef="#br0" timeOffset="7616.42">8880 1612,'-24'0,"24"-25,0 1,-25-1,25 0,0 0,0 0,25 1,-1 24,-24-25,25 25,0-25,0 25,0 0,-1 0,1 0,-25 25,25-25,-25 25,0-1,25-24,-25 25,0 0,0 0,0 0,0-1,25 1,-25 0,0 25,0-25,0-1,0 1,24 25,-24-25,0-1,0 1,0 0,25 0,-25 0,25-1,-25 1,25 0,0 0,-1-25,1 0,0 0,0 0,0-25,0 0,-1 0,1 1,0-1,-25 0,25 0,-25 0,0 1,0-1,25 0,-25 0,0 0,0 1,0-1,0 0,0 0,-25 25,25-25,-25 0,0 1,25-1,-25 25,25-25,25 25,0 0,-25-25,25 25,0 0,-1 0,1 0,0-25,0 25,0 0,-1-24,1 24,0 0,0-25,0 25,-1 0,1-25,0 25,-25 25,0 0,0-1,-25-24,25 25,0 0,-25 0,25 0,0-1,0 1,0 0,0 0,0 0,0 0,0-1,0 1,25-25,-25 25,25-25,-25 25,25-25,0 0,-1 0,1-25,0 25,0-25,0 0,-25 1,0-1,0 0,0 0,0 0,-25 25,25-25,-25 1,25-1,-25 25,25-25,0 0,0 0,-25 25,25-24,-24 24,48 24,-24 1,25-25,-25 25,25 0,-25 0,25-25,-25 24,25-24,-25 25,24-25,-24 25,25-25,-25 25,25-25,-25 25,25-25,0 0,-1 0,1 0,0 0,0-25,-25 0,25 25,-25-25,24 25,-24-25,0 1,25-1,-25 0,0 0,0 0,0 1,0-1,0 0,0 0,0 0,0 50,0 0,0 0,25 0,-25-1,25-24,-25 25,25 0,-25 0,25 0,-1-1,-24 1,25 0,0 0,-25 0,25 0,0-1,-25 1,24 0,-24 0,25 0,-25-1,25-24,-25 25,25-25,-25 25,0 0,0-50,-25 25,0-25,0 0,25 1,-24 24,24-25,-25 0,25 0,0 0,-25 1,25-1,0 0,0 0,-25 0,25 0,0 1,0-1,0 0,0 0,0 0,25 1,0-1,0 25,-1 0,1 0,0 25,-25-1,0 1,0 0,0 0,-25 0,0-25,25 24,0 1,-24-25</inkml:trace>
  <inkml:trace contextRef="#ctx0" brushRef="#br0" timeOffset="8236.21">10890 1439,'0'0,"-25"0,0 0,25 24,-25-24,25 25,-25-25,25 25,0 0,0 0,0-1,0 1,0 0,0 0,0 0,25-25,-25 25,25-25,-25 24,25-24,0 0,-1 0,1 0,-25-24,25 24,-25-25,0 0,0 0,0 0,0 0,0 1,0-1,-25 0,0 0,1 25,24-25,-25 25,0-24,0 24,0 0,1 0,-1 0,0 0,25 24,0 1,25-25,0 0,-1 0,-24-25,25 25,0 0,0 0,0-24,-1 24,1 0,-25-25,25 25,0-25,0 25,-25-25,24 25,1 0,0-25,0 1,0 24,-1 0,-24 24,25 1,-25 0,25-25,-25 25,0 0,25-25,-25 24,25-24,-25 25,24-25,1 25,0-25,0 0,0 0,0 25,-1-25,1 0</inkml:trace>
  <inkml:trace contextRef="#ctx0" brushRef="#br0" timeOffset="8955.63">11708 1042,'-25'0,"25"-25,0 50,0 0,0-1,25 1,-25 0,0 0,0 24,0-24,0 25,0-25,0 24,0 1,0-1,0 26,25-26,-25 26,0-25,0-1,25 26,-25-26,0 1,25-1,-25 1,24 0,-24-26,25 26,-25-25,25 0,-25-1,25 1,-25 0,0 0,25-25,-25 25,24-25,-24-25,0 0,0 0,0 0,-24 25,24-24,-25-1,25 0,-25 0,25 0,-25 1,0-1,25 0,-24 0,-1 0,0 25,25-24,-25-1,0 25,25-25,-24 25,-1-25,25 0,0 1,25 24,-25-25,24 25,1-25,0 0,0 0,0 1,-25-1,24 25,1-25,-25 0,25 0,0 0,-25 1,25 24,-25-25,24 25,1 0,-25 25,0-1,25 1,-25 0,25 0,0 0,-1 0,1-25,0 0</inkml:trace>
  <inkml:trace contextRef="#ctx0" brushRef="#br0" timeOffset="9263.99">12427 1488,'0'0,"-24"0,-1 0,25 25,-25-25,0 0,0 25,1 0,-1-25,25 24,0 1,0 0,0 0,25-25,-1 0,1-25,0 25,0-25,-25 0,25 25,-25-24,24 24,1 0,0 0</inkml:trace>
  <inkml:trace contextRef="#ctx0" brushRef="#br0" timeOffset="9528.08">12924 1389,'0'-25,"-25"25,25-25,-25 25,0 0,25 25,-25-25,1 25,24 0,-25-25,25 25,0-1,0 1,0 0,0 0,0 0,0-1,0 1,25-25,-25 25,24-25,1 0,0 0,0 0,0 0,-1 0,1 0,25 0,-25-25,24 25,-24-25</inkml:trace>
  <inkml:trace contextRef="#ctx0" brushRef="#br0" timeOffset="9752.5">13296 1091,'-25'0,"0"0,0 0,25 25,0 0,0 0,0 0,25-1,-25 1,25 0,-25 25,25-26,-25 1,24 0,1 0,-25 24,25-24,0 0,0 0,-1 0,1-1</inkml:trace>
  <inkml:trace contextRef="#ctx0" brushRef="#br0" timeOffset="10567.9499">13122 1513,'-25'-25,"0"0,25 1,0-1,25 25,0-25,0 25,0 0,-1-25,1 25,0-25,25 25,-26 0,1 0,25-24,-25 24,-1 0,26 0,-25-25,0 25,0 0,-1 0,1 0,-25 25,-25-1,25 1,0 0,0 0,0 0,25-1,0 1,0-25,0 25,-1-25,1 0,0 0,0 0,0-25,-1 25,1 0,0-25,0 25,0-24,-1-1,-24 0,0 0,0 0,-24 25,-1 0,0 0,25 25,-25-25,25 25,0 0,0 0,25-25,0 0,0 0,-25-25,24 25,1 0,0-25,0 50,0-25,-1 0,-24-25,25 25,-25-25,25 25,0 0,-25-25,25 25,-1 0,1 0,0 0,0 0,0 0,-1 0,-24 25,25-25,0 0,-25 25,25-25,0 0</inkml:trace>
  <inkml:trace contextRef="#ctx0" brushRef="#br0" timeOffset="10711.92">13866 1141,'0'0,"-25"0</inkml:trace>
  <inkml:trace contextRef="#ctx0" brushRef="#br0" timeOffset="11615.69">15305 1240,'0'-25,"-25"25,0 0,0 0,1 25,-1-25,0 25,0 0,0-25,1 25,-1-1,25 1,-25 0,0 0,25 0,0-1,0 1,0 0,25-25,0 0,0 0,-1-25,1 0,0 25,-25-24,25-1,0 0,-25 0,0 0,0 50,0 0,24-25,-24 25,25-25,0 0,0 0,0 0,-1 0,1 0,0-25,0 25,0-25,-1 0,1 25,0-24,0-1,-25 0,25 0,-1 0,-24 1,0-26,0 25,0 0,0 1,0-1,0 0,0-25,0 26,0-1,0 0,0 0,-24 0,24 1,0-1,0 0,-25 25,25 25,0 0,0-1,0 26,0-25,0 0,0 24,0-24,25 25,-25-26,24 26,1-25,-25 0,25-1,0 1,0 0,0 0,-1 0,1-1,0-24,0 25,0-25,-1 0,1 25,0-25,0 0,0 0,-1 0,1-25,0 25</inkml:trace>
  <inkml:trace contextRef="#ctx0" brushRef="#br0" timeOffset="11799.94">15379 1116,'25'0,"0"0,0-25,24 25,-24 0,25-24,-1 24,1 0,0-25</inkml:trace>
  <inkml:trace contextRef="#ctx0" brushRef="#br0" timeOffset="13375.94">17041 1141,'0'-25,"0"50,-25-25,25 25,-24-25,24 25,0-1,-25-24,25 25,0 0,-25-25,25 25,0 0,-25-1,25 1,0 0,0 0,0 0,0-1,0 1,0 0,0 0,25-25,0 25,0-25,-1 0,1 0,0 0,0 0,0 0,-1 0,1 0,0 0,-25-25,25 25,0-25,-1 25,-24-25,25 25,0-25,-25 1,25 24,-25-25,0 0,0 0,25 0,-25 1,0-1,0 0,0 0,0 0,-25 25,25-24,0-1,-25 0,0 0,0 0,1 1,-1-1,0 25,0 0,0 0,25 25</inkml:trace>
  <inkml:trace contextRef="#ctx0" brushRef="#br0" timeOffset="14200.5">17959 1215,'0'25,"25"-25</inkml:trace>
  <inkml:trace contextRef="#ctx0" brushRef="#br0" timeOffset="16882.75">18554 992,'0'0,"0"25,-25-25,1 0,24 25,-25-25,0 0,0 0,0 0,25 25,-24-25,-1 0,0 0,25 24,0 1,0 0,0 0,0 0,0-1,0 1,25-25,-25 25,25-25,-1 0,1-25,0 25,0 0,0 0,-1-25,1 25,0 0,0 0,0 0,-1-24,1 24,0 0,0 0,0 24,-1-24,1 0,0 0,-25 25,25-25,-25 25,25-25,-25 25,0 0,-25-1,0-24,0 25,0-25,1 25,-1-25,0 25,-25-25,26 25,-26-25,0 24,26-24,-26 0,25 0,-24 25,24-25,-25 0,25 0,1 0,-1 0,0 0</inkml:trace>
  <inkml:trace contextRef="#ctx0" brushRef="#br0" timeOffset="17708.06">19100 1091,'0'-24,"0"48,0 1,0 0,0 0,0 0,0-1,0 1,0 0,0 0,0 0,0-1,0 1,0 0,0 0,25-25,-25 25,0-50,0 0,0 0,0 0,0 1,-25 24,25-25,0 0,0 0,-25 0,25 1,0-1,0 0,0 0,0 0,0 1,0 48,25 1,-25 0,25-25,-25 25,25-25,-25 25,24-25,1 0,0 0,0-25,0 25,-25-25,0 0,24 25,-24-25,25 1,-25-1,25 25,-25-25,25 25,-25 25,25-25,-25 25,24-25,-24 24,0 1,25 0,0 0,-25 0,0-1,25 1,-25 0,25-25,-25 25,24 0,-24-1,0 1,25-25,-25 25,0 0,25 0,-25-1,25-24</inkml:trace>
  <inkml:trace contextRef="#ctx0" brushRef="#br0" timeOffset="17991.8">19745 1017,'0'0,"-25"0,25 25,0 0,0-1,0 1,0 0,0 0,0 0,0-1,0 1,0 0,0 0,25 0,-25-1,0 1,0 0,25 0,-25 0,0-1,0 1,24 0,-24 0,0 0,0-1,0 1</inkml:trace>
  <inkml:trace contextRef="#ctx0" brushRef="#br0" timeOffset="18295.88">19646 967,'0'0,"0"-24,0-1,0 0,0 0,24 0,1 25,0-24,0 24,0 0,-1 0,-24 24,25-24,0 0,0 25,0 0,-25 0,0 0,0-1,0 1,0 0,0 0,0 0,-25-1,0-24,0 25,0 0,1 0,-1-25,25 25,-25-25,0 24,0-24,1 25</inkml:trace>
  <inkml:trace contextRef="#ctx0" brushRef="#br0" timeOffset="18823.87">20390 1240,'-25'0,"0"0,25-25,-25 25,1 0,-1 0,25 25,-25-25,0 25,0-25,1 25,-1 0,0-1,25 1,0 0,0 0,0 0,0-1,25-24,0 0,-1 0,1-24,0 24,0-25,0 25,-1-25,1 25,-25-25,25 25,-25-25,25 25,0-24,-25-1,24 25,-24 25,0-1,25 1,0-25,0 25,0-25,-1 0,1 0,0 0,0 0,0 0,-1 0,1 0,0 0</inkml:trace>
  <inkml:trace contextRef="#ctx0" brushRef="#br0" timeOffset="32703.9">7566 3051,'-25'0,"25"25,-25 0,0-1,25 1,0 0,-24 0,24 0,0-1,-25 1,25 0,0 0,0 0,-25-1,25 1,0-50,0 1,25-1,-25 0,0 0,25 0,-25 1,24-1,-24 0,0 0,25 0,-25 1,0-1,0 0,25 0,-25 0,0 1,25-1,0 25,-1 0,1 0,-25 25,25-25,0 24,0 1,-1 0,1-25,-25 25,25 0,0-1,0-24</inkml:trace>
  <inkml:trace contextRef="#ctx0" brushRef="#br0" timeOffset="34367.5">7591 3076,'0'25,"0"-1,0 1,0 0,0 0,0 0,0-1,0 1,0 0,0 0,24 0,-24-1,0 1,0 0,0 0,0 0,0-1,0 1,0 0,0 0,0 0,0-1,0 1,0 0,0 0,0 0,0 0,0-1,0 1,0 0,0 0,0 0,0-1,0 1,0 0,0 0,0 0,0-1,-24 1,24 0,0 0,0 0,0-1,0 1,0 0,0 0,0 0,0-1,0 1,0 0,0 0,0 0,0-1,0 1,0 0,0 0,0 0,0-1,0 1,0 0,0 0,0 0,0-1,0 1,0 0,0 0,0 0,0-1,0 1,0 0,0 0,-25 0,25 0,0-1,0 1,0 0,0 0,0 0,0-1,0 1,0 0,0 0,0 0,0-1,0 1,25-25,-25 25,0 0,0 0,0-1,0 1,0 0,0 0,0 0,0-1,0 1,0 0,0 25,0-26,0 1,0 0,0 0,0 0,0-1,0 1,0 0,0 0,0 0,0-1,0 1,24 0,-24 0,0 0,0 0,0-1,25 1,-25 0,0 0,0 0,0-1,25 1,-25 0,0 0,0 24,25-24,-25 0,0 0,0 0,0 24,25-24,-25 0,0 0,0-1,24 26,-24-25,0 0,0-1,0 1,25 0,-25 0,0 0,0-1,0 1,0 0,25 0,-25 0,0-1,0 1,0 0,0 0,0 25,0-26,0 1,0 0,0 25,0-26,0 1,0 0,0 25,0-26,0 1,0 25,0-25,0-1,0 1,0 25,0-25,25-1,-25 1,0 0,0 25,0-26,0 1,0 0,0 0,25 0,-25-1,0 1,0 0,0 0,0 0,0 24,24-24,-24 0,0 0,0-1,0 1,0 0,0 0,0 0,0 0,25-1,-25 1,0 0,0 0,0 0,0-1,0 1,0 0,0 0,0 0,0-1,0 1,0 0,0 0,0 0,0-1,25 1,-25 0,0 0,0 0,0-1,0 1,0 0,0 0,0 0,0-1,0 1,0 0,0 0,0 0,0-1,0 1,25-25,-25 25</inkml:trace>
  <inkml:trace contextRef="#ctx0" brushRef="#br0" timeOffset="35859.36">8012 8880,'0'25,"25"-25,0 0,-25 25,25-25,-1 0,1 0,0 0,0 0,0 0,0-25,-1 25,1 0,0 0,25 0,-26 0,26-25,-25 25,24 0,-24-25,25 25,-25 0,24-25,-24 25,25 0,-26-24,26 24,0-25,-1 25,-24-25,25 25,-1-25,1 25,-1 0,1-25,0 25,-1-24,1 24,0-25,-1 25,1-25,-1 25,1-25,0 25,-1 0,1-25,-1 25,1-24,0 24,-1 0,1 0,-1-25,1 25,0 0,-1 0,1 0,-1 0,1-25,25 25,-26 0,1 0,-1 0,1-25,24 25,-24 0,0 0,-1 0,26-25,-26 25,1 0,24 0,-24 0,-1-24,26 24,-26 0,26 0,-25 0,-1 0,26-25,-26 25,26 0,-26 0,26 0,-1 0,-24-25,24 25,0 0,1 0,-26 0,26 0,-1 0,1 0,-26 0,26 0,-1-25,1 25,-26 0,26 0,-1 0,0 0,1 0,-26 0,26 0,-1 0,1 0,-1 0,0 0,1-25,-1 25,1 0,-1 0,1 0,-1 0,0 0,1 0,-1 0,1-24,-1 24,0 0,1 0,-1 0,1 0,-26 0,26 0,-1 0,1 0,-26 0,26 24,-1-24,0 0,-24 0,24 0,-24 0,24 0,1 0,-26 0,26 0,-26 0,1 0,25 0,-26 0,1 0,24 0,-24 0,-1 0,1 0,0 0,-1 0,1 25,-1-25,1 0,0 0,-1 0,1 0,-1 0,-24 0,25 0,-1 0,1 0,-25 0,25 0,-26 25,26-25,0 0,-26 0,26 0,0 0,-26 0,26 25,-25-25,0 0,24 0,-24 0,25 0,-26 0,1 0,25 0,-25 0,-1 0,1 0,0 0,0 0,0 0,-1 0,1 0,0 0,0 0,0 0,-1-25,1 25,0-25,-25 0,0 1,0-1,-25 0,0 25,1-25,-1 25,0 0,0-25,0 25,1 0,-1 0,0 0,50 0,0 0,-1 0,1 0,0 0,0 0,0 0,-1 0,1 25,0-25,0 0,0 0,0 0,-1 25,1-25,0 25,-25 0,25-25,-25 24,0 1,-25 0,0-25,0 25,1 0,-1-1,-25-24,25 25,-24 0,-1-25,0 25,1-25,-1 25</inkml:trace>
  <inkml:trace contextRef="#ctx0" brushRef="#br0" timeOffset="38655.39">5829 4490,'-24'0,"-1"0,50 0,-1 0,1-25,0 25,0 0,0-25,24 25,-24 0,0-25,0 25,24-25,-24 25,25-24,-25 24,-1-25,26 0,-25 25,0 0,24-25,-24 25,0-25,0 25,-1-24,1 24,0 0,-25-25</inkml:trace>
  <inkml:trace contextRef="#ctx0" brushRef="#br0" timeOffset="38851.61">6202 4390,'-25'25,"25"0,0 0,25 0,-25-1,24 1,-24 0,25 0,-25 0,25 24,0-24,-25 25,25-1,-1 1,1-25,0 24,0 1</inkml:trace>
  <inkml:trace contextRef="#ctx0" brushRef="#br0" timeOffset="39683.6">12750 9079,'0'0,"-25"0,25 24,0 1,0 0,0 0,25 0,-25-1,25 1,-25 0,25 25,-25-26,0 1,24 25,-24-25,25-1,-25 1,25 0,-25 0,25 0,-25-1,25 1,-1-25,-24-25,0 1,0-1,25 0,-25 0,0 0,25 1,-25-26,25 25,-25-24,25 24,-25-25,24 1</inkml:trace>
  <inkml:trace contextRef="#ctx0" brushRef="#br0" timeOffset="44726.89">9947 7640,'0'-25,"0"0,0 0,0 1,0-1,0 0,0 0,0 0,0 1,-25-1,25 0,0 0,0 0,0 1,0-1,0 0,-25 0,25 0,0 1,0-1,0 0,-24 25,24-25,0 0,-25 1,25-1,0 0,0 0,-25 0,25 1,0-1,0 0,0 0,0 0,0 0,-25 1,25-1,0 0,0 0,0 0,0 1,-25-1,25 0,0 0,0 0,0 1,0-1,0 0,0 0,0 0,-24 1,24-1,0 0,0 0,0 0,-25 1,25-1,0 0,0 0,0 0,0 1,-25 24,25-25,0 0,0 0,0 0,0 1,0-1,0 0,0 0,0 0,0 1,0-1,0 0,0 0,0 0,0 0,0 1,0-1,0 0,0 0,0 0,0 1,0-1,0 0,0 0,0 0,0 1,0-1,0 0,0 0,0 0,0 1,0-1,0 0,0 0,0 0,0 1,0-1,0 0,0 0,0 0,0 1,0-1,0 0,0 0,0 0,0 1,0-1,0 0,0 0,0 0,0 1,0-1,0 0,0 0,0 0,0 0,0 1,0-1,0 0,0 0,0 0,0 1,0-1,0 0,0 0,0 0,0 1,0-1,0 0,0 0,0 0,25 1,-25-1,0 0,0 0,0 0,0 1,0-1,0 0,0 0,0 0,0 1,0-1,0 0,0 0,0 0,0 1,0-1,0 0,0 0,0 0,0 1,0-1,0 0,25 0,-25 0,0 1,0-1,0 0,0 0,0 0,0 0,0 1,0-1,0 0,0 0,0 0,24 1,-24-1,0 0,0 0,0 0,25 1,-25-1,0 0,0 0,25 0,-25 1,0-1,25 0,-25 0,0 0,25 25,-25-24,0-1,24 0,-24 0,25 25,-25-25,0 1,25 24,-25-25,25 25,-25-25,25 25,-25-25,24 25,-24-25,0 1,25 24,-25-25,25 25,0 0,-25-25,25 25,-1-25,1 25,0 0,0-25,0 25,-1 0,1 0,0 0,0 0,0 0,-25 25,25-25,-1 0,1 0,0 25,0-25,0 0,-25 25,24-25,1 0,-25 25,25-25,0 24,0-24,-25 25,24-25,-24 25,25-25,-25 25,25-25,0 25,0-25,-25 24,0 1,24-25,1 0,-25 25,25-25,-25 25,25-25,-25 25,25-25,-1 0,-24 24,25-24,0 0,-25 25,25-25,0 0,-25 25,24-25,-24 25,25-25,-25 25,25-1,0-24,-25 25,25-25,-25 25,24-25,1 0,-25 25,25-25,-25 25,25-25,0 0,-25 24,24-24,1 25,0-25,-25 25,25-25,-25 25,25-25,-25 25,25-25,-1 0,-24 24,25-24,-25 25,25-25,-25 25,25-25,0 0,-25 25,24-25,1 0,-25 25,25-25,-25 24,25-24,0 0,-25 25,24-25,1 0,0 25,0-25,0 25,-1-25,1 25,0-25,-25 25,25-25,0 0,-25 24,24-24,1 25,0 0,0-25,0 25,-1 0,1-25,-25 24,25-24,0 25,0-25,-25 25,24-25,1 25,0 0,0-25,-25 24,25-24,-1 25,1-25,-25 25,25 0,0-25,0 25,-1-1,1-24,0 25,0 0,0-25,0 0,-25 25,24-25,1 25,0-25,0 24,0-24,-1 25,1 0,0-25,0 25,0-25,-1 25,1-25,0 24,0-24,0 25,-1 0,1-25,0 25,0-25,0 25,-1-25,1 24,0-24,0 25,0-25,-25 25,24-25,1 25,0 0,0-25,0 24,-1-24,-24 25,25-25,0 25,0 0,0-25,-1 25,1-25,0 24,0 1,0-25,-25 25,25-25,-1 25,1 0,0-25,0 25,0-1,-1-24,-24 25,25-25,0 25,0-25,0 25,-1-25,1 25,0-25,-25 24,25-24,0 25,-1-25,-24 25,25-25,0 0,0 25,0-25,-1 25,1-1,0-24,0 25,0 0,-1-25,1 25,0-25,0 25,0-25,-1 24,1-24,0 25,0-25,0 25,-1 0,1-25,0 25,0-1,0 1,0-25,-1 25,1 0,0-25,0 25,0-25,-1 24,1-24,0 25,0 0,0 0,-1-25,1 25,0-25,0 24,0-24,-1 25,-24 0,25-25,0 25,0-25,-25 25,25-25,-1 24,1-24,0 25,0-25,-25 25,25-25,-1 25,1-25,0 0,0 25,0 0,-1-25,1 24,0-24,-25 25,25-25,0 25,-1-25,1 25,0-25,-25 25,25-25,0 0,-1 24,1 1,0-25,0 25,0-25,-25 25,25-25,-1 25,1-25,0 24,0 1,0-25,-1 25,1 0,0-25,0 25,0-25,-25 24,24-24,1 25,0-25,0 25,0-25,-25 25,24-25,1 25,0-25,0 24,0-24,-25 25,24-25,1 25,0-25,0 25,0-25,-25 25,24-25,1 0,0 24,0 1,0-25,-1 25,1-25,0 25,0-25,0 25,-1-25,-24 24,25-24,0 0,-25 25,25-25,0 25,0-25,-1 25,1-25,0 25,0-25,0 0,-25 24,24-24,1 0,0 25,0 0,0-25,-1 0,1 25,0-25,0 25,0-25,-1 0,1 0,-25 25,25-25,0 0,0 0,-1 0,-24 24,25-24,0 0,0 0,0 0,-1 0,1 0,0 0,0 0,0 0,-1 0,-24 25,25-25,0 0,0 0,0 0,-1 25,1-25,0 0,0 0,0 0,-25 25</inkml:trace>
  <inkml:trace contextRef="#ctx0" brushRef="#br0" timeOffset="49607.38">7715 3051,'0'-25,"0"0,0 1,0-1,0 0,0 0,0 0,0 1,0-1,0 0,0 0,0 0,0 1,0-1,0 0,0 0,0 0,0 0,0 1,0-1,0 0,0 0,0-24,0 24,0 0,0-25,0 26,0-26,0 25,0-24,0 24,0-25,0 25,0 1,0-26,0 25,0-24,0 24,0 0,0-25,0 26,0-26,0 25,0 0,0 1,0-26,0 25,0 0,0 0,0-24,0 24,-25 0,25 0,0 1,0-1,0 0,0 0,0 0,0 1,0-1,0 0,0 0,-25 25,25 25,0 0,0 0,-25-1,25 1,-25 0,25 0,-24 0,24-1,-25 1,25 0,-25 0,25 0,-25-1,25 1,0 0,-25 0,25 0,0 0,-24-25,24 24,0-48,0-1,0 0,24 0,-24 0,0 0,25 1,-25-26,25 25,-25 0,25 1,-25-1,25 0,-25 0,0 0,24 25,-24-24,25-1,-25 0,25 25,-25-25,25 25,-25 25,25-25,-25 25,24-25,-24 25,25-1,0 1,0 0,0 0,-25 0,24-1</inkml:trace>
  <inkml:trace contextRef="#ctx0" brushRef="#br0" timeOffset="50107.48">7219 2084,'24'0,"1"0,0 0,0 0,0 0,-1 0,1 0,0 0,25 0,-26-25</inkml:trace>
  <inkml:trace contextRef="#ctx0" brushRef="#br0" timeOffset="50247.39">7789 2158,'0'25,"0"-50</inkml:trace>
  <inkml:trace contextRef="#ctx0" brushRef="#br0" timeOffset="50667.15">9029 2034,'25'0</inkml:trace>
  <inkml:trace contextRef="#ctx0" brushRef="#br0" timeOffset="50807.07">9401 2009,'25'0,"0"0</inkml:trace>
  <inkml:trace contextRef="#ctx0" brushRef="#br0" timeOffset="50968.21">9823 2009,'0'-25,"25"25,0 0,-1 0</inkml:trace>
  <inkml:trace contextRef="#ctx0" brushRef="#br0" timeOffset="51111.42">10369 1984,'25'0,"-25"-24,24 24,1 0</inkml:trace>
  <inkml:trace contextRef="#ctx0" brushRef="#br0" timeOffset="51255.08">11014 1910,'24'0,"-24"-25,25 25,0 0</inkml:trace>
  <inkml:trace contextRef="#ctx0" brushRef="#br0" timeOffset="51402.7599">11559 1885,'0'0,"0"-25,25 25</inkml:trace>
  <inkml:trace contextRef="#ctx0" brushRef="#br0" timeOffset="51547.68">12105 1836,'25'0,"0"0,-1 0,1 0</inkml:trace>
  <inkml:trace contextRef="#ctx0" brushRef="#br0" timeOffset="51687.58">12725 1885,'25'0,"0"0,-25-25,25 25,-1 0</inkml:trace>
  <inkml:trace contextRef="#ctx0" brushRef="#br0" timeOffset="51835.42">13395 1910,'25'0,"-1"0,1 0,0 0</inkml:trace>
  <inkml:trace contextRef="#ctx0" brushRef="#br0" timeOffset="51975.17">14015 1885,'0'0,"0"25,25-25,0-25,-1 25,1 0,0 0</inkml:trace>
  <inkml:trace contextRef="#ctx0" brushRef="#br0" timeOffset="52111.15">14586 1910,'0'0,"24"0,1 0,0 0</inkml:trace>
  <inkml:trace contextRef="#ctx0" brushRef="#br0" timeOffset="52248.08">15255 1935,'25'0,"0"0,0 0,-1 0</inkml:trace>
  <inkml:trace contextRef="#ctx0" brushRef="#br0" timeOffset="52387.99">15826 1984,'0'0,"25"0,-1 0</inkml:trace>
  <inkml:trace contextRef="#ctx0" brushRef="#br0" timeOffset="52510.92">16297 2009,'25'0,"0"0,-1 0</inkml:trace>
  <inkml:trace contextRef="#ctx0" brushRef="#br0" timeOffset="52647.4">17066 2009,'0'0,"25"0,0 0</inkml:trace>
  <inkml:trace contextRef="#ctx0" brushRef="#br0" timeOffset="52847.61">17537 1984,'25'0</inkml:trace>
  <inkml:trace contextRef="#ctx0" brushRef="#br0" timeOffset="52971.53">17785 2009,'25'0,"0"0</inkml:trace>
  <inkml:trace contextRef="#ctx0" brushRef="#br0" timeOffset="53115.44">18083 2059,'0'0,"25"0,0-25,-1 25</inkml:trace>
  <inkml:trace contextRef="#ctx0" brushRef="#br0" timeOffset="53246.67">18306 2059,'0'-25</inkml:trace>
  <inkml:trace contextRef="#ctx0" brushRef="#br0" timeOffset="54638.38">8434 2158,'0'-25</inkml:trace>
  <inkml:trace contextRef="#ctx0" brushRef="#br0" timeOffset="54783.18">8980 2034,'0'25,"-25"-25,25-25</inkml:trace>
  <inkml:trace contextRef="#ctx0" brushRef="#br0" timeOffset="54926.49">9252 2034</inkml:trace>
  <inkml:trace contextRef="#ctx0" brushRef="#br0" timeOffset="192517.52">5482 1712,'0'0,"0"24,-25 1,1-25,-1 0,25 25,-25-25,0 0,0 0,25 25,-24-25,-1 0,0 0,0 0,0 25,1-25,24 24,0 1,24-25,-24 25,0 0,25-25,-25 25,0-1,0 1,25-25,0 0,0-25,-1 1,1 24,-25-25,25 25,0 0,0-25,-1 0,1 25,0 0,0-25,0 25,-1 0,1 0,0 0,0 0,-25 25,25-25,-25 25,0 0,0 0,0-1,-25-24,0 25,0-25,0 25,1 0,-1-25,0 25,-25-1,26-24,-1 25,-25 0,25-25,-24 25,24-25,-25 25,26-25,-1 24,0-24,0 0,25-24</inkml:trace>
  <inkml:trace contextRef="#ctx0" brushRef="#br0" timeOffset="192973.52">5829 1885,'-24'0,"-1"0,25-25,0 50,0 0,0 0,0 0,0-1,25 1,-25 0,24 0,1 0,0-1,0-24,0 0,-1 0,1 0,0-24,0 24,-25-25,25 0,-25 0,0 0,0 1,0-1,0 0,0 0,-25 0,25 1,-25 24,0-25,0 0,1 25,-1-25,0 25,0 0,0 0,1 0,-1 0,0 25</inkml:trace>
  <inkml:trace contextRef="#ctx0" brushRef="#br0" timeOffset="193309.79">6251 1811,'0'0,"-25"0,25 25,-24-25,24 24,0 1,0 0,0 0,0 0,0-1,0 1,0 0,0 0,24-25,1 0,-25 25,25-25,0 0,0 0,-1 0,1-25,0 25,-25-25,25 25,-25-25,0 0,0 1,0-1,0 0,-25 25,25-25,-25 0,0 25,1-24,24-1,-25 25,0-25,0 25,0 0,1-25,-1 0</inkml:trace>
  <inkml:trace contextRef="#ctx0" brushRef="#br0" timeOffset="193537.18">6276 1463,'0'25,"-25"0,25 0,-25-25,25 25,0-50,25 25,-25-25,0 0,25 0,-25 1,0-1</inkml:trace>
  <inkml:trace contextRef="#ctx0" brushRef="#br0" timeOffset="193818.14">6822 1563,'-25'0,"25"24,-25-24,0 25,0 0,1 0,24 0,-25 0,25-1,0 1,-25-25,25 25,0 0,25 0,0-25,-25 24,24-24,1 0,0 0,0 0,0 0,-1-24,1 24,0 0,25-25</inkml:trace>
  <inkml:trace contextRef="#ctx0" brushRef="#br0" timeOffset="196685.5">15181 2009</inkml:trace>
  <inkml:trace contextRef="#ctx0" brushRef="#br0" timeOffset="199952.97">13792 1984,'0'0,"0"-24,0-1,-25 25,25 25,0-1,0 1,0 0,0 0,0 0,0-1,0 1,0 0,0 25,0-26,0 1,0 0,0 0,25 0,-25-1,0 1,0 0,0 0,0 0,0-1,25-24,-25 25,0 0</inkml:trace>
  <inkml:trace contextRef="#ctx0" brushRef="#br0" timeOffset="200457.05">13817 2604,'0'25,"0"0,0 0,0 0,0 0,24-1,-24 1,0 0,0 0,0 0,0-1</inkml:trace>
  <inkml:trace contextRef="#ctx0" brushRef="#br0" timeOffset="200865.52">13866 3026,'0'25,"0"0,0 0,0-1,0 1,0 0,0 0,0 0,0-1,0 1,0 0</inkml:trace>
  <inkml:trace contextRef="#ctx0" brushRef="#br0" timeOffset="201173.44">13866 3448,'0'25,"0"-1,0 1,25 0,-25 0,0 0,0-1,0 1,0 0,0 0,0 0</inkml:trace>
  <inkml:trace contextRef="#ctx0" brushRef="#br0" timeOffset="201337.17">13891 3919,'0'0</inkml:trace>
  <inkml:trace contextRef="#ctx0" brushRef="#br0" timeOffset="201516.5">13941 4142,'0'25,"0"0</inkml:trace>
  <inkml:trace contextRef="#ctx0" brushRef="#br0" timeOffset="201673.17">13990 4316,'0'0,"0"25,0 0,0-1</inkml:trace>
  <inkml:trace contextRef="#ctx0" brushRef="#br0" timeOffset="201825.07">14015 4514,'0'25,"0"0,0 0</inkml:trace>
  <inkml:trace contextRef="#ctx0" brushRef="#br0" timeOffset="201988.84">14015 4812,'0'0,"-25"0,25 25,0 0,0 0</inkml:trace>
  <inkml:trace contextRef="#ctx0" brushRef="#br0" timeOffset="202145.16">14040 5011,'0'24,"0"1,0 0,25-25</inkml:trace>
  <inkml:trace contextRef="#ctx0" brushRef="#br0" timeOffset="202276.37">14114 5110,'0'0,"0"25,0-1,0 1,0 0,0 0</inkml:trace>
  <inkml:trace contextRef="#ctx0" brushRef="#br0" timeOffset="202416.73">14139 5333,'0'25,"0"0</inkml:trace>
  <inkml:trace contextRef="#ctx0" brushRef="#br0" timeOffset="202576.63">14164 5556,'0'0,"0"25,0 0,-25 0,25-1</inkml:trace>
  <inkml:trace contextRef="#ctx0" brushRef="#br0" timeOffset="202729.54">14213 5854,'0'0,"0"25,0 0,0-1,0 1,0 0,25-25,0 0</inkml:trace>
  <inkml:trace contextRef="#ctx0" brushRef="#br0" timeOffset="202861.44">14288 6077,'0'25,"0"0,0 0,0-1,0-48</inkml:trace>
  <inkml:trace contextRef="#ctx0" brushRef="#br0" timeOffset="203004.3499">14313 6325,'0'0,"0"25,-25 0,25 0,-25-25,25 24,0 1</inkml:trace>
  <inkml:trace contextRef="#ctx0" brushRef="#br0" timeOffset="203153.37">14288 6747,'0'25,"-25"-1,25 1,0 0</inkml:trace>
  <inkml:trace contextRef="#ctx0" brushRef="#br0" timeOffset="203289.66">14313 7069,'0'0,"-25"25,25 0</inkml:trace>
  <inkml:trace contextRef="#ctx0" brushRef="#br0" timeOffset="203433.18">14362 7392,'0'25,"0"-1,0 1</inkml:trace>
  <inkml:trace contextRef="#ctx0" brushRef="#br0" timeOffset="203577.22">14412 7590,'0'25,"0"0,0 0,0-1</inkml:trace>
  <inkml:trace contextRef="#ctx0" brushRef="#br0" timeOffset="203713.31">14511 7789,'0'0,"0"24</inkml:trace>
  <inkml:trace contextRef="#ctx0" brushRef="#br0" timeOffset="203844.65">14511 7913,'0'24,"0"1,0 0</inkml:trace>
  <inkml:trace contextRef="#ctx0" brushRef="#br0" timeOffset="207892.97">9600 5308,'25'0,"-1"0,1 0,0 0,0 0,-25-25,25 25,-1 0,1 0,0 0,0 0,0 0,-1 0,1 0,0 0,0-24,0 24,-1 0,1 0,0 0,0 0,0 0,-1 0,1-25,0 25,0 0,0 0,-1 0,1 0,-25-25,25 25,0 0,0 0,0 0,-1 0,1 0,0 0,0 0,0 0,-1 0,1 0,0 0,0-25,0 25,-1 0,1 0,0 0,0 0,0 0,-1 0,1 0,0-25,0 25,0 0,-1 0,1 0,0 0,0 0,0 0,-1-24,1 24,0 0,0 0,0 0,-1 0,1 0,0-25,0 25,0 0,-1 0,1 0,0 0,0 0,0 0,-25-25,25 25,-1 0,1 0,0 0,0 0,0 0,-1 0,1 0,0 0,-25-25,25 25,0 0,-1 0,1 0,0 0,0 0,0 0,-1 0,1 0,0 0,0 0,0 0,-1 0,1 0,0 0,0 0,0 0,-1 0,1 0,0 0,0 0,0 0,-1 0,1 0,0 0,0 0,0 0,-1 0,1 0,0 0,0 0,0 0,-1 0,1 0,0 0,0 0,0 0,0 0,-1 0,1 0,0 0,0 0,0 0,-1 0,1 0,0 0,0 0,0 0,-1 0,1 0,0 0,0 0,0 0,-1 0,1-25,0 25,0 0,0 0,-1 0,1 0,0 0,0 0,0 0,-25-24,24 24,1 0,0 0,0 0,0 0,-1 0,1 0,0 0,0 0,0 0,-1-25,1 25,0 0,0 0,0 0,0 0,-1 0,1 0,0 0,0-25,0 25,-1 0,1 0,0 0,0 0,0 0,-1 0,-24-25,25 25,0 0,0 0,0 0,-1 0,1-25,0 25,0 0,0 0,-1 0,1 0,0 0,0 0,0 0,-1 0,1 0</inkml:trace>
  <inkml:trace contextRef="#ctx0" brushRef="#br0" timeOffset="208513.3">13717 5011,'25'0,"0"24,0-24,0 0,-1 0,1 0,0 0,0 0,0-24,-1 24,1 0,0 0,0 0,0 0,-1 0,1-25,0 25,0 0,0 0,-1 0,1-25,0 25,0 0,0 0,-50 0</inkml:trace>
  <inkml:trace contextRef="#ctx0" brushRef="#br0" timeOffset="208781.01">14089 5011,'0'0,"25"0,0 0,-25-25,25 25,0 0,-1 0,1 0</inkml:trace>
  <inkml:trace contextRef="#ctx0" brushRef="#br0" timeOffset="208993.26">14089 5011,'0'0,"25"0,0 0,0 0,0 0,-1-25,1 25,0 0,0 0,0 0,-1-25,1 25,0 0,0 0,0 0,-1 0,-24-25,25 25</inkml:trace>
  <inkml:trace contextRef="#ctx0" brushRef="#br0" timeOffset="214301.19">9773 4291</inkml:trace>
  <inkml:trace contextRef="#ctx0" brushRef="#br0" timeOffset="-214195.75">9773 4291,'25'0,"0"0,0 0,-25-25,25 25,-1 0,1 0,0 0,0 0,0 0,-1-24,1 24,0 0,0 0,24 0,-24 0,0 0,0-25,0 25,-1 0,1 0,25 0,-25 0,0 0,-1-25,1 25,0 0,0 0,0 0,-1 0,1 0,0 0,0 0,0 0,-1 0,1 0,0-25,0 25,0 0,-1 0,1 0,0 0,0 0,0 0,-1 0,1 0,0 0,0 0,0-25,-1 25,1 0,0 0,0 0,0 0,-1 0,1 0,0 0,0 0,0 0,-1-24,1 24,0 0,0 0,0 0,0 0,-1 0,1 0,0 0,-25-25,25 25,0 0,-1 0,1 0,0 0,0 0,0 0,-1 0,1 0,0 0,0 0,0 0,-1 0,1 0,0 0,0 0,-25-25,25 25,-1 0,1 0,0 0,0 0,0 0,-1 0,1 0,-25-25,25 25,0 0,0 0,-1 0,1 0,0 0</inkml:trace>
  <inkml:trace contextRef="#ctx0" brushRef="#br0" timeOffset="-213280.3">12303 3969,'25'0,"-25"-25,25 25,0 0,-25-25,25 25,-1 0,1-25,0 1,0 24,-25-25,25 25,0-25,-1 25,1-25,0 25,0-25,0 25,-25-24,24 24,1-25,0 25,0-25,0 25,-25-25,24 25,1-25,0 25,-25-25,25 25,0-24,-1-1,1 25,-25-25,25 25,-25-25,25 25,-25-25,25 25,-25-24,24 24,-24-25,25 0,0 0,0 0,0 1,-25-1,24 25,-24-25,0 0,25 25,-25-25,0 1,25 24,-25-25,0 0,25 25,-25-25,0 0,25 25,-25-24,0-1,24 25,-24-25,25 0,-25 0,25 1,-25-1</inkml:trace>
  <inkml:trace contextRef="#ctx0" brushRef="#br0" timeOffset="-211631.69">12452 3994,'0'-25</inkml:trace>
  <inkml:trace contextRef="#ctx0" brushRef="#br0" timeOffset="-211503.55">12477 3969,'50'-50,"-25"50,-25-25,24 25,-24-24,25 24,-25-25,25 25,-25-25,25 25,-25-25,25 25,-25-25,24 25</inkml:trace>
  <inkml:trace contextRef="#ctx0" brushRef="#br0" timeOffset="-211456.54">12775 3696,'25'-25</inkml:trace>
  <inkml:trace contextRef="#ctx0" brushRef="#br0" timeOffset="-210031.65">12824 3646,'75'-74,"-150"173,75-124,75-74,-50 99,-25-25,24 0,-24 1,25 24,-25-25,25 25,-25-25,25 25,-25-25,25 0,-1 1,1-1,-25 0,25 25,-25-25,25 25,-25-25,0 1,25 24,-25-25,24 25,-24-25,25 25,-25-25,25 0,0 1,-25-1,25 25,-25-25,0 0,0 0,24 25,-24-24,25 24,-25-25,25 25,-25-25,25 0,-25 0,25 25,-25-24,24 24,-24-25,25 0,-25 0,25 25,-25-25,25 25,-25-24,25 24,-25-25,25 0,-25 0,24 25,-24-25,0 0,25 1,0-1,-25 0,25 25,-25-25,0 0,0 1,25 24,-25-25,0 0,0 0,0 0,24 1,-24-1,0 0,0 0,0 0,25 25,-25-24,0-1,25 25,-25-25,25 25,-25-25,0 0,25 25,-25-24,0-1,24 25,-24-25,0 0,25 25,-25-25,0 1,25 24,-25-25,25 0,0 0,-25 0,24 25,-24-24,25 24,-25-25,0 0,0 0,25 25,-25-25,0 1,0-1,25 25,-25-25,0 0,0 0,25 25,-25-25</inkml:trace>
  <inkml:trace contextRef="#ctx0" brushRef="#br0" timeOffset="-208951.8">13767 2084,'0'0,"25"-25,-25 50,0-1,25-24,-25-24,24 24,-24-25,0 0,-24 25,24-25,-25 25,0 0,0 25,0-25,25 25,0 0,25-25,0 0,-25-25,25 25,-25-25,25 25,-25-25,24 0,-24 1,0-1,0 0,-24 25,-1 0,25 25,-25-25,25 25,-25-25,25 24,-25-24,25 25,0 0,-24-25,24 25,0 0,0-1,0 1,24-25,1 0,0-25,0 25,-25-24,25-1,-25 0,0 0,0 0,-25 25,0 0</inkml:trace>
  <inkml:trace contextRef="#ctx0" brushRef="#br0" timeOffset="-205315.72">10369 3770,'-25'0,"25"-24,-25 24,0 0,0 0,25 24,-24-24,24 25,0 0,-25-25,25 25,0 0,0-1,0 1,0 0,0 0,0 0,25-25,-25 24,24-24,1 0,0 0,0 0,-25-24,25 24,-25-25,25 25,-25-25,0 0,24 0,-24 1,0-1,0 0,-24 0,-1 25,25-25,-25 25,0-24,0 24,0 0</inkml:trace>
  <inkml:trace contextRef="#ctx0" brushRef="#br0" timeOffset="-205059.54">10642 3746,'0'0,"-25"0,0 0,0 0</inkml:trace>
  <inkml:trace contextRef="#ctx0" brushRef="#br0" timeOffset="-204515.65">10741 3597,'25'0,"-1"-25,1 25,0 0,0-25,0 25,-1 0,1-25,0 25,0 0,-25-25,0 50,0 0,0 0,0 0,-25-1,25 1,0 0,0 0,0 0,0 24,-25-24,25 25,0-25,-25-1,25 26,0-25,0 0,0-1,0 1,0 0,0 0</inkml:trace>
  <inkml:trace contextRef="#ctx0" brushRef="#br0" timeOffset="-203639.8199">10493 4539,'0'-25,"-25"25,25-24,-25 48,0-24,25 25,0 0,-24 0,24 0,0-1,-25 1,25 0,0 0,0 0,0-1,0 1,0 0,25-25,-25 25,24-25,-24 25,25-25,0 0,0 0,0 0,-25-25,24 25,1-25,0 25,-25-25,25 25,-25-25,0 1,0-1,0 0,0 0,0 0,0 1,-25 24,25-25,-25 25,25-25,-25 25,1 0,-1 0,0 0,0 0,0 0,1 25</inkml:trace>
  <inkml:trace contextRef="#ctx0" brushRef="#br0" timeOffset="-203376.64">10939 4614,'0'0,"0"24,-25-24,1 0</inkml:trace>
  <inkml:trace contextRef="#ctx0" brushRef="#br0" timeOffset="-202603.72">11138 4539,'0'-25,"0"1,0-1,24 25,-24-25,25 25,0-25,0 25,0 0,-1 0,1 0,0 0,-25 25,0 0,25-25,-25 25,0-1,0 1,-25 0,0 0,25 0,-25-25,25 24,-24 1,-1-25,25 25,-25-25,25-25,25 25,0 0,-25-25,24 25,1 0,-25-24,25 24,0 0,0 0,0 0,-1 0,1 0,-25 24,25-24,-25 25,25-25,-25 25,0 0,0 0,0-1,-25-24,25 25,-25 0,0 0,1 0,-1 0,0-25,0 24,0-24,0 25,1-25,-1 0,0 0,25-25</inkml:trace>
  <inkml:trace contextRef="#ctx0" brushRef="#br0" timeOffset="-202059.68">11832 4390,'0'-24,"-25"24,1 0,-1 0,25 24,-25-24,25 25,-25 0,25 0,0 0,-25-1,25 1,0 0,0 0,0 0,0-1,0 1,0 0,0 0,0 0,25-1,0 1,0-25,0 0,-1 0,1 0,0-25,0 25,0 0,-1 0,-24-24,25 24,0-25,0 25,-25-25,25 25,-25-25,0 0,0 1,-25 24,0 0,0 0,0 24,1-24,-1 0,0 25,0 0,0-25,1 25,-1-25,25 25,-25-25</inkml:trace>
  <inkml:trace contextRef="#ctx0" brushRef="#br0" timeOffset="-198576.07">9823 6598,'25'0,"-25"-25,25 25,-1 0,1 0,0 0,0 0,0 0,-1 0,1 0,0 0,0 0,0 0,-1 0,1 0,0 0,0-25,0 25,-1 0,1 0,0 0,0 0,0 0,-25-24,25 24,-1 0,1 0,0 0,0 0,0-25,-1 25,1 0,0 0,0 0,0 0,-1 0,1 0,0-25,0 25,0 0,-1 0,1-25,0 25,0 0,0 0,-25-25,24 25,1 0,0 0,0 0,0 0,-1 0,1 0,0 0,0 0,0 0,-1 0,1 0,0 0,0 0,0-24,-1 24,1 0,0 0,0 0,0 0,0 0,-1 0,1 0,0 0,0 0,0-25,-1 25,1 0,0 0,0 0,0 0,-1-25,1 25,0 0,0 0,0 0,-1 0,1 0,0 0,0 0,0 0,-1 0,1 0,0 0,0 0,0 0,-1-25,1 25,0 0,0 0,0 0,-1 0,1 0,0 0,0 0,0 0,-1 0,1-25,0 25,0 0,0 0,-1 0,1 0,0 0,0 0,0 0,0 0,-1 0,1 0,0 0,0 0,0 0,-1 0,1-24,0 24,0 0,0 0,-1 0,1 0,0-25,0 25,0 0,-1 0,1 0,0 0,0-25,0 25,-1 0,1 0,0 0,0 0,0 0,-1-25,1 25,0 0,0 0,0 0,-1 0,1 0,0 0,0 0,0 0,-1-25,1 25,0 0,0 0,0 0,0 0,-1 0,1 0,0 0,0 0,0 0,-1 0,1-24,0 24,0 0,0 0,-1 0,1 0,0 0,0 0,0 0,-1 0,1 0,0 0,0 0,0 0,-1 0,1 0,0 0,0 0,0 0,-1 0,1 0,0 0,0 0,0 0,-1 0,1-25,0 25,0 0,0 0,-1 0,1 0,0 0,0 0,0 0,0 0,-1 0,-24-25,25 25,0 0,0 0,0 0,-1 0,1 0,0 0,0 0,0 0,-1 0,1 0,0 0,0 0,0-25,-1 25,1 0,0 0,0 0,0 0,-1 0,1 0,0 0,0 0,0 0,-1 0,1 0,0 0,0 0,0 0,-1 0,1 0,0 0,0 0,0 0,-1 0,1 0,-25-25,25 25,0 0,0 0,-1 0,1 0,0 0,0-24</inkml:trace>
  <inkml:trace contextRef="#ctx0" brushRef="#br0" timeOffset="-197227.75">14437 6028,'-25'0,"0"0,25 24,-25-24,0 0,1 0,24 25,-25-25,0 25,0 0,25 0,0-1,0 1,0 0,25-25,-25 25,25-25,0 0,-1 0,1 0,0 0,-25-25,0 0,25 25,-25-25,0 1,-25 24,25-25,-25 25,25-25,-25 25,1 0,-1 0,0 0,25 25,-25-25,0 25,25-1,0 1,0 0,0 0,25-25,-25 25,25-25,0 0,0 0,-1 0,-24-25,25 25,0-25,0 25,-25-25,25 0,-25 1,0-1,-25 25,25-25,-25 25,0 0,0 0,1 0,24 25,-25-25,0 0,25 25,-25-25,25 24,0 1,25 0,0-25,0 0,-1 0,1-25,0 25,-25-25,0 1,0-1,-25 25,0 0,1-25,-1 25,0 0</inkml:trace>
  <inkml:trace contextRef="#ctx0" brushRef="#br0" timeOffset="-195207.97">14536 7962,'0'0,"0"25,0 0,0 0,0 0,0-1,0 1,0 0</inkml:trace>
  <inkml:trace contextRef="#ctx0" brushRef="#br0" timeOffset="-195100.41">14536 8235,'0'25</inkml:trace>
  <inkml:trace contextRef="#ctx0" brushRef="#br0" timeOffset="-194948.3199">14561 8285,'0'0,"0"25</inkml:trace>
  <inkml:trace contextRef="#ctx0" brushRef="#br0" timeOffset="-190623.84">14362 8830,'0'0,"-25"0,25 25,-24-25,24 25,-25 0,25 0,0-1,0 1,0 0,0 0,0 0,0 0,25-1,-1 1,1-25,0 25,0-25,0-25,-1 25,-24-25,25 25,0 0,-25-24,0-1,0 0,0 0,0 0,-25 0,0 1,1 24,-1-25,0 25,0-25,0 25,1 0,24-25,-25 25,0 0,25-25</inkml:trace>
  <inkml:trace contextRef="#ctx0" brushRef="#br0" timeOffset="-190348.7">14660 8930,'0'24</inkml:trace>
  <inkml:trace contextRef="#ctx0" brushRef="#br0" timeOffset="-189656.06">15007 8781,'0'25,"-25"-25,1 0,24 24,-25-24,0 0,0 25,0-25,25 25,-24-25,24 25,0 0,0-1,24-24,-24 25,0 0,25-25,0 0,0 0,-25-25,25 25,-1 0,1-25,0 25,0 0,0 0,-1 0,1 0,0 0,-25 25,25-25,-25 25,0 0,0 0,0 0,-25-25,0 0,25 24,-25-24,1 25,-1 0,0-25,0 0,0 25,1-25,-1 0</inkml:trace>
  <inkml:trace contextRef="#ctx0" brushRef="#br0" timeOffset="-189299.51">15354 8855,'-24'0,"24"25,24-25,-24 25,0 0,0-1,25 1,-25 0,0 0,25 0,-25 0,0-1,25 1,-25 0,25-25,-25 25,0 0,24-1</inkml:trace>
  <inkml:trace contextRef="#ctx0" brushRef="#br0" timeOffset="-188855.79">15553 8855,'0'25,"0"-50,25 25,-1-25,1 25,-25-24,25 24,0 0,0-25,0 25,-25-25,24 25,-24 25,0 0,0-1,0 1,0 0,0 0,0 0,-24-1,24 1,0 0,0 0,0 0,0 0,0-1,0 1,0 0,0 0,0 0,0-1</inkml:trace>
  <inkml:trace contextRef="#ctx0" brushRef="#br0" timeOffset="-188436.31">16049 8756,'0'0,"0"-25,-25 50,25 0,-25 0,25-1,-24 1,24 0,0 0,0 0,-25-1,25 1,0 0,0 0,0 0,0 0,0-1,0 1,25-25,-25 25,24-25,1 0,0 0,0-25,0 0,-25 1,-25 24,25-25,-25 25,0 0,0 25,1-25,-1 0,0 0,0 24,0-24</inkml:trace>
  <inkml:trace contextRef="#ctx0" brushRef="#br0" timeOffset="-187527.8499">16446 8979,'0'-25,"-25"25,25-24,25 24,-25 24,25-24,-1 0,-24 25,0 0,25-25,-25 25,25-25,-25 25,0 0,25-1,-25 1,0 0,0-50,0 0,0 1,25-1,-25 0,24 25,-24-25,25 25,0 0,-25 25,25 0,-25 0,0-50,25 0,0 0,-1 25,1 0,-25 25,25-25,-25 25,0 0,0-1,0 1</inkml:trace>
  <inkml:trace contextRef="#ctx0" brushRef="#br0" timeOffset="-187135.8499">16818 8731,'0'-25,"0"1,25 24,0 0,-1 0,-24 24,25-24,-25 25,0 0,0 0,0 0,25-25,-25 24,0 1,25-25,-25 25,0 0,-25-25,0 0</inkml:trace>
  <inkml:trace contextRef="#ctx0" brushRef="#br0" timeOffset="-186767.4199">17289 8806,'25'0,"-25"24,0 1,0 0,0 0,-25-25,25 25,0-1,-25 1,25 0,-24 0,24 0,-25 0,25 24,-25-24,0 0,25 24,-25-24,1 25,-1-25,25-1,-25 26,25-25,-25 0,25-1,-25 1</inkml:trace>
  <inkml:trace contextRef="#ctx0" brushRef="#br0" timeOffset="-186452">17537 8954,'0'25,"0"0,0 0,0 0,0 0,0-1,0 1,0 0,0 0,0 0,0-1,0 1,0 0,0 0,0 0,0-1,0 1,-25 0,25 0,0 0,0-1,-24-24</inkml:trace>
  <inkml:trace contextRef="#ctx0" brushRef="#br0" timeOffset="-186179.8799">17736 9029,'0'25,"-25"0,0-25,25 24,-25-24,25 25,-25-25,25 25,0 0,25-25,0 0,0 0,0 0,0 0,-1 0</inkml:trace>
  <inkml:trace contextRef="#ctx0" brushRef="#br0" timeOffset="-185915.57">17909 9103,'0'0,"-24"0,-1 0,0 0,25 25,0-50,25 25,-25-24,25 24,-25 24,0 1,0 0,0 0,0 0,0-1,0 1,0 0,0 0,-25-25,25 25</inkml:trace>
  <inkml:trace contextRef="#ctx0" brushRef="#br0" timeOffset="-185800.26">17885 9252,'24'0,"-48"0,48-25,-24 1</inkml:trace>
  <inkml:trace contextRef="#ctx0" brushRef="#br0" timeOffset="-184339.8799">10890 6003,'0'-25,"0"0,-25 25,25 25,-25-25,25 25,-25-25,25 25,0-1,0 1,-25 0,25 0,0 0,0-1,0 1,0 0,0 0,0 0,25-1,-25 1,25-25,-25 25,25-25,-25 25,25-25,-25 25,24-25,1 24,0-24,0 0,-25-24,25 24,-1 0,-24-25,25 25,-25-25,25 25,-25-25,25 0,-25 1,25 24,-25-25,0 0,0 0,0 0,0 1,-25 24,25-25,-25 0,0 0,0 0,1 25,-1-24,0-1,0 25,0-25,1 25,-1 0,25-25,-25 25,0 0,25 25</inkml:trace>
  <inkml:trace contextRef="#ctx0" brushRef="#br0" timeOffset="-183940.3299">11361 6052,'-25'25,"0"-25,25 25,25-25,0 0,-25 25,0-50</inkml:trace>
  <inkml:trace contextRef="#ctx0" brushRef="#br0" timeOffset="-183208.37">11832 5804,'25'0,"-25"-25,0 50,-25-25,0 0,1 25,-1-25,0 0,0 25,0-25,1 0,-1 0,25 25,0 0,0-1,0 1,0 0,0 0,25-25,-25 25,24-1,1-24,0 0,0 0,0-24,-1 24,1-25,0 25,0-25,0 25,-1 0,1 0,0 0,0 0,0 25,-1-25,-24 25,25-25,-25 24,0 1,0 0,-25 0,1 0,24-1,-25-24,0 25,0 0,0 0,1-25,-1 25,0-25,0 24,-24-24,24 25,0-25,0 25,0-25,1 0</inkml:trace>
  <inkml:trace contextRef="#ctx0" brushRef="#br0" timeOffset="-181488.79">12477 5779,'0'25,"0"0,0 0,25 0,-25 0,25-1,-25 1,0 0,25-25,-25 25,0 0,24-25,-24 24,0 1,0 0,0 0,25-25,-25 25,0-50,-25 0,25 0,0 0,-24 25,24-24,-25-1,0 0,25 0,0 0,-25 1,25-1,0 0,0 50,25-25,0 0,-25 25,25-25,-1 24,1-24,-25-24,0-1,0 0,0 0,0 0,0 0,0 1,25 24,0 24,0 1,-25 0,24-25,-24 25,25 0,0 0,-25-1,0 1,25 0,0 0,-25 0,24-1,-24 1,25 0,-25 0,25-25</inkml:trace>
  <inkml:trace contextRef="#ctx0" brushRef="#br0" timeOffset="-181204.75">12849 5804,'0'25,"0"0,0 0,25 0,0-1,-25 1,25 0,-1 0,-24 0,0-1,25 1,0 0,-25 0,0 0,25-1,-25 1,0 0,25-25,-25 25</inkml:trace>
  <inkml:trace contextRef="#ctx0" brushRef="#br0" timeOffset="-180907.97">12775 5829,'0'0,"-25"0,25-25,0 0,0 1,0-1,0 0,25 25,-25-25,25 25,-1-25,1 25,0 0,0 25,0-25,-25 25,0 0,24-25,-24 25,0-1,0 1,0 0,0 0,0 0,-24-25,24 25,-25-1,0 1,0 0,0-25,25 25</inkml:trace>
  <inkml:trace contextRef="#ctx0" brushRef="#br0" timeOffset="-180600.9799">13296 5953,'0'0,"-25"0</inkml:trace>
  <inkml:trace contextRef="#ctx0" brushRef="#br0" timeOffset="-170406.73">14660 6598</inkml:trace>
  <inkml:trace contextRef="#ctx0" brushRef="#br0" timeOffset="-170342.06">14660 6598</inkml:trace>
  <inkml:trace contextRef="#ctx0" brushRef="#br0" timeOffset="-168897.96">14660 6598,'0'-25,"0"50,25-25,-25 25,25-25,-1 25,1-25,0 24,0-24,0 0,-1 25,1-25,0 0,0 25,0-25,-1 0,1 0,0 25,0-25,0 0,24 25,-24-25,25 0,-26 24,26-24,0 0,-26 25,26-25,0 25,-1-25,-24 25,25 0,-1-25,1 25,0-1,-1-24,1 25,-1 0,1-25,0 25,24-25,-24 25,24-25,0 24,1-24,-1 0,1 0,-1 25,0-25,1 0,24 0,-24 0,-1 0,0 0,1 0,-1 0,1 0,-1-25,0 25,-24 0,24 0,-24 0,24 0,-24 0,25 0,-1 0,-24 0,24-24,-24 24,24 0,-24 0,-1 0,1 0,-1 0,1 0,0-25,-1 25,-24 0,25 0,-26 0,1 0,0 0,0-25,0 25,-1 0,1 0,0 0,-25-25,-25 25,25-25,-25 25,1 0,-1 0,0-24,0 24,0 0,1 0,-1 0,25-25,25 25,-1 0,1 0,0-25,0 25,0 0,-1 0,26 0,-25 0,0 0,-1-25,26 25,-25 0,0 0,0 0,-1 0,1-25,0 25,0 0,0 0,-1-25,1 25,-25-24,0-1,-25 25,1 0,-1 0,-25-25,25 25,1 0,-1 0,0 0,0 0,0 0,0 0,25 25,25-25,0 25,0-25,0 24,24-24,-24 0,0 25,0-25,0 25,-1-25,1 25,0 0,-25 0,25-1,-25 1,0 0,0 0,0 0,-25-1,0 1,0-25,25 25,-24 0,-1 0,0-25,-25 24,50 1</inkml:trace>
  <inkml:trace contextRef="#ctx0" brushRef="#br0" timeOffset="-167274.25">19621 6350,'0'-25,"0"0,0 1,25 24,-1 0,-24 24,25-24,-25 25,25-25,-25 25,25 0,-25 0,0 24,25-24,-25 0,0 24,24-24,-24 0,25 25,-25-26,0 26,25-25,-25 0,25-1,-25 26,25-25,-25 0,25-25,-25 25,24-1,1-24,-25 25,25-25,0 0,0 0,-1 0,1-25,-25 1,25 24,-25-25,0 0,25 0,-25 0,25 0,-25 1,0-1,0 0,0 0,0 0,0 1,0-1,-25 0,0 0,25 0,-25 1,25-1,0 0,0 0,25 0,0 25,0 0,-1 0,1-24,25 24,-25 0,-1 0,26-25,-25 25,24 0,-24 0,25-25,-25 25,-1 0,26 0,-25 0,0-25,-1 25,-24 25,0 0,-24 0,24-1,-25-24,25 25,-25 0,0 0,25 0,-25-25,1 24,24 1,0 0,-25-25,25 25,0 0,0-1,0 1,25-25,-1 0,-24-25,25 25,0-24,0-1,0 0,-1 0,-24 0,25 25,-25-24,0-1,0 0,0 0,0 0,0 1,0 48,0 1,0 0,0 0,0 0,25-25,-25 24,25-24,0 0,-1 0,1 0,0 0,0-24,0 24,-25-25,25 25,-25-25,24 0,-24 0,0 1,0-1,0 0,0 0,0 0,0 1,0-1,0 50,0-1,0 1,0 0,25 0,-25 24,25-24,0 0,0 25,-1-26,1 1,0 25,0-25,0-1,-1 1,26 25,-25-25,0-1,-25 1,24 0,1 0,0 0,-25 0,25-25,-25 24,-25-48,0-1,0 0,1 25,-1-25,0 0,0 0,0 1,1-1,-1 0,0 0,0-24,25 24,-25 0,25 0,0 0,0-24,0 24,0 0,0 0,0 1,0-1,25 0,0 25,0 0,0-25,-1 25,1 0,0 0,0 25,0-25,-1 25,-24 0,0-1,0 1,0 0,-24 0,-1-25,0 25,0-1,0 1,1-25,-1 25,0-25,0 25</inkml:trace>
  <inkml:trace contextRef="#ctx0" brushRef="#br0" timeOffset="-166642.15">21506 6375,'0'0,"0"25,-25-25,0 24,1-24,24 25,-25-25,25 25,0 0,0 0,0-1,0 1,25-25,-25 25,24-25,1 0,0 0,0 0,0 0,-1-25,1 25,0 0,-25-25,25 25,-25-24,0-1,0 0,0 0,0 0,0 1,-25 24,25-25,-25 0,0 25,25-25,-24 25,-1 0,25-25,-25 25,0 0,0 0,25 25,0 0,0 0,25-25,-25 25,25-25,0 0,0 24,-1-24,1 0,0-24,0 24,0 0,-1-25,1 0,0 0,0 0,-25 1,25-1,-1 0,1 0,0 25,0 0,0 0,-25 25,0 0,24 0,-24-1,25 1,0 0,-25 0,25 0,0-25,-25 24,25-24,-1 25,1-25,25 0,-25 25,-1-25,26 0,-25 0,24 0</inkml:trace>
  <inkml:trace contextRef="#ctx0" brushRef="#br0" timeOffset="-165370.3899">20266 7813,'25'0,"-1"0,-24-24,25 24,-25-25,25 25,-25-25,25 25,0-25,-25 0,24 25,1-24,0-1,-25 0,25 25,0-25,-1 0,-24 1,25 24,-25-25,25 0,-25 0,0 0,0 1,0-1,0 0,0 0,0 0,0 1,0-1,-25 0,25 0,0 0,-25 25,25 25,0 0,0 0,0 0,0-1,0 1,0 0,25 0,-25 24,25-24,-25 25,25-1,0-24,-25 25,24-1,1 1,0 24,-25-24,25 0,0 24,-1-24,-24-1,25 1,0 24,-25-24,25 0,-25-1,25 1,-25-25,0 24,0-24,25 0,-25 0,0-1,0 1,0 0,0-50,0 0,0 1,-25-1,0 0,25 0,-25 0,25 1,-25-1,0 0,25 0,-24 0,-1 1,25-1,-25 0,0 0,0 0,1 1,24-1,-25 25,0-25,25 0,-25 25,0-25,50 25,-25 25,25-25,0 0,0 0,-1 0,1-25,0 25,-25-24,25 24,-25-25,25 25,-25-25,24 0,-24 0,25 0,-25 1,0-1,0 0,0 0,0 0,0 1,0-1,0 0,0 0,25 25,0 0,-25 25,25-25,0 25,-1 0,1-1,0 1,0 0,0 0,-1 0,1-25,-25 24,25-24,0 0,0 25,-1-25</inkml:trace>
  <inkml:trace contextRef="#ctx0" brushRef="#br0" timeOffset="-164997.93">21432 7714,'-25'0,"0"0,0 0,0 0,25 25,-24-25,24 25,-25-25,25 25,0-1,-25 1,25 0,0 0,0 0,0-1,25-24,0 0,-1 0,1 0,-25-24,25 24,0-25,0 25,-25-25,0 0,24 25,-24-25,0 1,25 24,-25-25,0 0,0 50,0 0,25-25,-25 24,25-24,0 25,-1-25,1 0,0 25,0-25</inkml:trace>
  <inkml:trace contextRef="#ctx0" brushRef="#br0" timeOffset="-164734.22">21903 7590,'0'0,"-25"0,0 0,0 0,1 0,-1 25,0 0,25 0,0-1,0 1,0 0,0 0,25 0,0-1,-1-24,-24 25,25-25,0 25,25-25,-26 0,1 0,0 0,25 0,-25 0,-1-25,26 25,-25-25,24 25,-24-24,0 24</inkml:trace>
  <inkml:trace contextRef="#ctx0" brushRef="#br0" timeOffset="-164493.81">22101 7293,'0'24,"0"1,0 0,0 0,25 0,-25-1,25 1,-25 0,25 0,0 0,-1-1,-24 1,25 0,0 0,0 0,0-1,-1-24,1 25,0 0,-25 0,25-25,0 25,-1-25,1 0,0 24</inkml:trace>
  <inkml:trace contextRef="#ctx0" brushRef="#br0" timeOffset="-164182.3899">22151 7615,'0'0,"-25"0,0 0,1 0,24-25,24 25,1-25,0 25,0 0,0-24,-1 24,26 0,-25-25,0 25,24 0,-24-25,0 25,24 0,-24 0,0-25,0 25,0 0,-1 0,1 25,-25 0,25-25,-25 25,0-1,25-24,-25 25,25 0,-1-25,-24 25,25-25,0 0,0 0</inkml:trace>
  <inkml:trace contextRef="#ctx0" brushRef="#br0" timeOffset="-164043.07">22821 7392,'-25'0</inkml:trace>
  <inkml:trace contextRef="#ctx0" brushRef="#br0" timeOffset="-163470.9199">23069 7367,'-25'0,"0"0,0 25,0-25,25 25,-24-25,24 24,0 1,0 0,0 0,0 0,0-1,0 1,24 0,1-25,0 0,-25-25,25 0,-25 1,0-1,25 25,-25-25,25 25,-1-25,1 25,-25-25,25 25,0 25,0-25,-25 25,24-25,-24 25,0 0,25-25,-25-25,0 0,0 0,25 0,-25 1,25-1,0 0,-1 0,1 25,0 0,0-25,0 25,-25 25,24-25,1 0,-25 25,25-25,0 25,0-25,-25 25,24-25,1 24,0-24,-25 25,25 0,0-25,-1 25,1-25,0 25,0-25</inkml:trace>
  <inkml:trace contextRef="#ctx0" brushRef="#br0" timeOffset="-161810.25">21159 9103,'0'-24,"0"-1,0 0,0 0,-25 25,25-25,0 0,-25 25,25-24,0 48,25-24,-25 25,0 0,25 0,-25 0,25 0,-25 24,0-24,24 25,-24-26,0 26,25 0,-25-26,0 26,25 0,-25-26,0 26,0-25,0 0,0-1,25 1,-25 0,0 0,0-50,0 0,0 0,0 1,0-1,0 0,0 0,0 0,0 1,25-1,-25 0,24 0,1 25,-25 25,25-25,0 25,0 0,-1-1,1-24,0 25,0-25,0 0,-1 0,1 0,0 0,0-25,0 25,-1 0,-24-24,0-1,25 25,-25-25,0 0,0 0,0 1,0-1,-25 25,25-25,-24 25,-1-25,0 25,0-25,25 50,-25-25,25 25,0 0,0 0,0-1,25 1,0 0,-25 0,25-25,0 25,-1-25,-24 24,25-24,0 0,0 0,0 0,-1 0,1 0,0-24,0 24,-25-25,25 25,-25-25,0 0,24 25,-24-25,0 1,25 24,-25-25,0 0,25 25,-25-25,0 0,25 25,-25 25,0 0,25-25,-25 25,0 0,0-1,25 1,-1 0,-24 0,25-25,-25 25,25-25,0 0,0 0,-1-25,1 25,0 0,0-25,0 0,-1 0,-24 1,25-1,-25 0,0 0,0 0,0 1,0-1,-25 25,25-25,-24 25,-1 0,0 0,25 25,0 0,-25-1,25 1,0 0,0 0,25 0,-25-1,25-24,-25 25,25-25,-1 25,1-25,0 0,0 0,0 0,24 0,-24 0,25 0,-26 0,26-25,0 25,-1-25,-24 25,25-24,-1-1</inkml:trace>
  <inkml:trace contextRef="#ctx0" brushRef="#br0" timeOffset="-161650.96">23019 9178,'0'0,"0"25,-25-25,25-25</inkml:trace>
  <inkml:trace contextRef="#ctx0" brushRef="#br0" timeOffset="-78445.39">4118 12254,'0'24,"0"-48,25 24,-25-25,25 25,-1 0,-24-25,25 25,0 0,-25 25,25-25,0 0,-25 25,24-1,-24 1,25-25,-25 25,0 0,0 0,25 24,-25-24,0 0,0 24,0-24,0 0,0 25,0-26,0 1,0 0,0 0,0 0,0-1,25 1,-25 0,25-25,-25 25,24-25,1 0,0 0,-25-25,25 25,-25-25,25 0,-25 1,24-1,1-25,-25 25,25 1,-25-1,25 0,-25 0,0-24,0 24,0 0,0 0,0 0,0 1,0-1,0 0,0 0,0 0,0 1,0-1,0 0,-25 0</inkml:trace>
  <inkml:trace contextRef="#ctx0" brushRef="#br0" timeOffset="-77725.39">5507 12502,'-25'0,"25"-25,25 25,0-25,0 25,-1 0,1 0,0 0,0-25,24 25,-24 0,25-25,-25 25,24 0,-24-24,25 24,-1-25,-24 25,0 0,24-25,-24 25,0 0,0 0,-25-25,25 25,-25 25</inkml:trace>
  <inkml:trace contextRef="#ctx0" brushRef="#br0" timeOffset="-77417.4899">5408 12824,'0'0,"620"-273,-595 273,-1-25,1 25</inkml:trace>
  <inkml:trace contextRef="#ctx0" brushRef="#br0" timeOffset="-76257.8">7070 12005,'0'-24,"24"24,1-25,0 25,0 0,0 25,0-1,-25 1,0 0,24 0,-24 0,0-1,0 1,0 0,0 0,0 0,0 24,0-24,0 0,0 0,0 0,0-1,0 1,0 0,25 0,-25 0,25-25,-25-25,25 25,-25-25,25 25,-25-25,24 0,-24 1,25-1,-25 0,25 0,0 0,-25 1,25-1,-25-25,0 25,0 0,0 1,0-1,0 0,0-25,0 26,0-1,0 0,0 0,-25 0,25 1,-25 24</inkml:trace>
  <inkml:trace contextRef="#ctx0" brushRef="#br0" timeOffset="-75233.4">7789 12179,'0'0,"0"25,-25-25,25 25,0 0,0-1,0 1,-25 0,25 0,0 0,0 24,0-24,-24 0,24 24,-25-24,25 25,0-25,0 24,-25 1,25-25,0 24,-25 1,25-25,0 24,0-24,0 25,-25-1,25-24,0 25,0-1,0-24,0 25,0-1,0-24,0 0,0 0,0 0,0-1,25-24,-25 25,25-25,0 0,0-25,-1 25,1-24,0-1,-25 0,25 25,-25-25,0 0,0 1,0-1,0 0,0 0,0 0,0 0,0 1,-25 24,25-25,0 0,-25 25,25-25,-25 25,25-25,-24 25,24-24,-25 24,25-25,-25 25,0 0,25-25,-25 25,25-25,25 25,-25-25,25 25,0 0,-25-24,25 24,-1-25,1 25,0-25,0 25,0-25,-1 25,1-25,0 25</inkml:trace>
  <inkml:trace contextRef="#ctx0" brushRef="#br0" timeOffset="-74633.31">8384 12179,'25'0,"-25"-25,25 25,0 0,0 0,-1 0,1-25,0 25,0 0,0 0,-1-24,1 24,0-25,0 25,24 0,-24-25,0 25,0 0,0-25,-1 25,1 0</inkml:trace>
  <inkml:trace contextRef="#ctx0" brushRef="#br0" timeOffset="-74281.83">8558 11981,'0'0,"-25"0,0 0,25-25,0 50,0-1,25-24,-25 25,25 0,-25 0,25 0,-25-1,0 1,25 25,-25-25,24-25,-24 25,0-1,0 1,25 0,-25 0,0 0,25-1,-25 1,25 0,-25 0,0 0,25-25,-25 24</inkml:trace>
  <inkml:trace contextRef="#ctx0" brushRef="#br0" timeOffset="-73505.69">9848 11906,'-25'0,"25"-25,0 1,0-1,0 0,25 25,0-25,-1 25,1 0,0-25,0 25,0 0,-1 0,1 0,0 0,0 0,0 25,-1 0,-24 0,0 0,0-1,0 1,0 0,0 0,-24 0,-1-1,0 1,0 0,0 0,1 0,-1-25,25 24,-25 1,0 0,0-25,25 25,-24-25,-1 25</inkml:trace>
  <inkml:trace contextRef="#ctx0" brushRef="#br0" timeOffset="-73193.4299">10468 11683,'-25'-25,"0"25,1-25,-1 25,0 0,0 0,0 25,0-25,25 25,-24 0,24 0,0-1,-25 1,25 0,0 0,0 0,0-1,0 1,0 0,0 25,0-26,25 1,-25 0,0 0,24 0,1-1,0-24,-25 25,25-25,0 0,0 0,24 25,-24-25,0-25,24 25</inkml:trace>
  <inkml:trace contextRef="#ctx0" brushRef="#br0" timeOffset="-72785.4299">11262 11311,'-25'0,"25"-25,-25 25,0 0,0 0,1 0,-1 25,0 0,0-25,25 25,-25-1,25 1,-24 0,-1 0,25 24,0-24,-25 25,25-25,0 24,0 1,-25 24,25-24,0-1,0 1,0 0,0-1,25 1,-25-1,25-24,0 25,-1-25,1 0,25-1,-25 1,24 0,-24 0,25-25,-1 25,1-25,0 0,-1 0,26 0,-26 0,26 0,-26 0</inkml:trace>
  <inkml:trace contextRef="#ctx0" brushRef="#br0" timeOffset="-72245.13">11733 11435,'0'0,"-25"0,0 0,25-25,-24 25,24-25,0 50,24-25,-24 25,25 0,-25 0,0-1,25 1,-25 0,25 0,-25 0,25-1,-25 26,24-25,-24 0,25-1,-25 1,25 0,-25 0,25 0,-25-1,25-24,-25 25,0 0,24-25,-24-25,25 25,-25-25,0 1,25-1,-25 0,0 0,25 0,-25 1,25-26,-25 25,0-24,24 24,-24 0,0-25,0 26,0-1,25-25,-25 25,0 1,0-1,0 0,25 25</inkml:trace>
  <inkml:trace contextRef="#ctx0" brushRef="#br0" timeOffset="-71613.2399">12477 11609,'0'0,"-25"0,0-25,1 25,-1 0,0 0,0 25,0-25,25 24,0 1,-24-25,24 25,0 0,0 0,24-1,1-24,0 0,0 0,0 0,-1 0,1-24,0-1,0 0,-25 0,25 25,-25-25,0 1,0-1,0 0,0 50,25-25,-25 25,0-1,24 1,-24 0,25 0,-25 0,0 24,25-24,-25 25,0-26,0 1,25 25,-25-25,0-1,0 26,0-25,0 0,0-1,0 1,0 0,0 0,-25-25,25 25,-25-25,25 25,-25-25,1 0,24 24,-25-24,0 0,0 0,0 0,25-24,-25 24,1 0,24-25,0 0,0 0,0 0,0 0,24 1,-24-1,25 0,0 0,0 0,0 1,0-1</inkml:trace>
  <inkml:trace contextRef="#ctx0" brushRef="#br0" timeOffset="-71361.4599">12973 11559,'25'0,"0"0,0-25,-1 25,1 0,0 0,0-25,24 25,-24 0,0 0,0-24,0 24,24 0</inkml:trace>
  <inkml:trace contextRef="#ctx0" brushRef="#br0" timeOffset="-70685.4599">13767 11187,'0'-25,"-25"25,25-25,0 0,25 50,-25 0,25 0,-25 0,0 0,25-1,-25 26,24-25,-24 0,0 24,25-24,-25 0,25 0,-25-1,25 1,-25 0,25 0,-25 0,24-25,-24 24,25-24,-25 25,25-25,0-25,0 25,-25-24,0-1,24 0,1 0,-25 0,0 1,25-26,-25 25,0 0,0 1,0-26,0 25,0-24,0 24,0-25,0 25,0-24,0 24,0 0,0 0,0 0,0 1,0-1</inkml:trace>
  <inkml:trace contextRef="#ctx0" brushRef="#br0" timeOffset="-70149.28">14461 11212,'-24'0,"-1"25,25-1,0 1,-25-25,25 25,0 0,0 0,-25-1,25 1,0 0,0 0,0 0,0-1,0 1,-25 25,25-25,0 24,0-24,-24 25,24-26,0 26,0-25,0 24,0-24,0 0,0 0,0 0,0-1,24 1,1-25,-25 25,25-25,-25 25,25-25,0 25,-1-25,1 0,-25-25,25 25,-25-25,0 0,-25 25,25-25,-25 25,25-24,-24 24,-1-25,0 25,0-25,25 0,-25 25,1-25,-1 1,25-1,0 0,0 0,25 25,-25-25,24 25,1 0,0-24,0 24,0 0,-1-25,1 25</inkml:trace>
  <inkml:trace contextRef="#ctx0" brushRef="#br0" timeOffset="-69761.86">14288 10765,'0'0,"0"-25,25 1,-1 24,1-25,0 25,0 0,24-25,-24 25,25 0,0 0,-1 0,1 0,-1 0,1 25,24-25,-24 25,0-1,-1 1,1 0,-25 25,24-1,-24 1,25-1,-26 1,-24 24,25-24,-25 0,0 24,0-24,0-1,0 26,-25-26,1 1,24-25,-25 24,0 1,0-25,0 24,1-24,-1 0,0 25,0-26,25 1,0 0</inkml:trace>
  <inkml:trace contextRef="#ctx0" brushRef="#br0" timeOffset="-69601.9599">15875 11485,'-24'0,"-1"-25,0 25</inkml:trace>
  <inkml:trace contextRef="#ctx0" brushRef="#br0" timeOffset="-53759.42">3374 14982,'25'0,"-25"-25,0 0,-25 25,25-24,-25 24,0 0,25 24,-25 1</inkml:trace>
  <inkml:trace contextRef="#ctx0" brushRef="#br0" timeOffset="-53620.7">2927 15627,'0'0,"-25"25</inkml:trace>
  <inkml:trace contextRef="#ctx0" brushRef="#br0" timeOffset="-53463.07">3572 15429,'25'0,"0"0</inkml:trace>
  <inkml:trace contextRef="#ctx0" brushRef="#br0" timeOffset="-52627.6">5284 15056,'0'0,"0"-24,25 24,-1 0,-24-25,25 25,0 0,0-25,0 25,-1 0,1 0,0 0,0-25,0 25,-1 0,26 25,-25-25,0 0,-25 25,24-25,1 25,0-1,-25 1,0 0,0 0,-25 0,0-1,25 1,-24 0,-1 0,0 0,-25-1,26 1,-1 0,-25 0,25-25,1 25,-1 0,0-25,0 0,0 24,1-24,-1 0,0 0,25-24</inkml:trace>
  <inkml:trace contextRef="#ctx0" brushRef="#br0" timeOffset="-52223.21">5978 14808,'0'0,"-25"25,1-25,-1 0,0 0,25 25,-25-25,25 25,-25-25,25 25,0-1,-24 1,24 0,0 0,-25 0,25-1,0 1,0 0,0 25,0-26,0 1,0 0,25 0,-25 0,24-1,1-24,-25 25,25-25,0 25,0-25,-1 0,1 0,25 0,-25 0,-1 0</inkml:trace>
  <inkml:trace contextRef="#ctx0" brushRef="#br0" timeOffset="-51692.2199">6871 14833,'-25'0,"25"25,0 0,25-25,0 0,0 0,0-25,-1 25,1 0,25-25,-25 25,-1 0,26-25,-25 25,25-24,-26 24,26-25,-25 25,0 0,-1-25,1 25,0 0,0 0</inkml:trace>
  <inkml:trace contextRef="#ctx0" brushRef="#br0" timeOffset="-51387.98">6921 15056,'0'0,"-25"0,25 25,-25-25,0 25,50-25,-25-25,25 25,0 0,0 0,-1-25,26 25,-25-24,24 24,-24-25,25 0,-25 25,24-25,1 0,-25 25,24-24,-24-1,25 25,-25-25,-1 25,1-25,0 25,-25-25,-25 50</inkml:trace>
  <inkml:trace contextRef="#ctx0" brushRef="#br0" timeOffset="-49067.28">9079 14387,'-25'0,"25"-25,0 50,0 0,25-25,-25 24,0 1,25 0,-25 0,0 0,0-1,24 1,-24 0,0 0,25 0,-25-1,0 1,0 0,25 0,-25 0,0-1,0 1,25-25,-25 25,25-25,-25 25,24-25,1 0,-25-25,25 25,0 0,0-25,0 0,-1 1,-24-1,25 0,0 0,-25 0,25 1,-25-1,0 0,0 0,0 0,0 1,0-1,0 0,0 0,0 0,-25 1,25-1,-25 0,0 0,25 0,-24 25,24-25,0 50</inkml:trace>
  <inkml:trace contextRef="#ctx0" brushRef="#br0" timeOffset="-48692.67">9773 14585,'0'0,"-24"0,-1 0,50 0,-1 0,1 0,0-25,0 25,0 0,24-24,-24 24,25 0,-26-25,26 25,0-25,-26 25,26-25,0 25,-26-25,26 25,-25 0,0-24,24 24,-24 0,0 0,-50 24,0-24,25 25</inkml:trace>
  <inkml:trace contextRef="#ctx0" brushRef="#br0" timeOffset="-47927.7699">10741 14139,'0'0,"-25"0,0-25,25 0,25 25,-25-25,25 25,0 0,-25 25,24-25,-24 25,25 0,0-1,-25 26,0-25,0 0,25-1,-25 26,0-25,0 25,25-26,-25 1,0 25,0-25,24-1,-24 1,25 0,-25 0,0 0,25-25,-25 24,25-24,0 0,-25-24,24 24,1-25,0 0,-25 0,25 25,-25-25,25 1,-25-1,0 0,24-25,-24 26,0-1,0 0,0-25,0 25,0 1,0-1,0-25,0 25,0 1,0-1,0 0,0 0,-24 0,24 1,0-1</inkml:trace>
  <inkml:trace contextRef="#ctx0" brushRef="#br0" timeOffset="-47251.82">11485 14139,'-25'0,"25"-25,-25 25,1 0,24 25,-25-25,25 24,0 1,0 0,-25 0,25 0,0-1,0 1,0 0,-25 0,25 0,0 0,0-1,0 1,0 0,0 0,0 0,0-1,0 1,0 0,0 0,0 0,0-1,0 1,0 0,0 0,0 0,0-1,0 1,0 0,0 0,0 0,0-1,25-24,0 25,0-25,-1 0,-24-25,25 25,0-24,0 24,-25-25,25 25,-25-25,0 0,0 0,0 1,-25 24,0-25,0 25,25-25,-25 25,1 0,-1-25,0 25,0 0,25-25,-25 25,25-24,25-1,0 25,0 0,0-25,-1 25,1 0,0-25,0 25,0-25,-1 25,1 0,0-24,0 24</inkml:trace>
  <inkml:trace contextRef="#ctx0" brushRef="#br0" timeOffset="-46340.82">8583 15503,'-25'0,"25"25,-25-25,0 0,50 0,0 0,0 0,0 0,-1 0,26 0,-25 0,24 0,1-25,0 25,24-25,-24 25,24-25,0 25,26-24,-1-1,0 25,0-25,1 0,24 0,0 25,0-25,24 1,-24-1,25 0,0 0,0 0,0 1,0-1,-1 0,1 0,0 0,-25 1,25-26,0 25,-25 0,0 1,25-1,-50 0,25 25,-25-25,0 0,1 1,-1 24,-25-25,1 25,-26 0,1-25,-1 25,-24 0,0 0,0 0</inkml:trace>
  <inkml:trace contextRef="#ctx0" brushRef="#br0" timeOffset="-44915.82">9228 15999,'0'-25,"0"50,24 0,-24 0,0-1,25 1,-25 0,25 0,-25 0,0-1,25 1,-25 0,25-25,-25 25,25 0,-25-1,24 1,1-25,-25 25,25-25,-25 25,25-25,0 0,-25-25,24 25,-24-25,25 25,-25-25,25 25,-25-24,25-1,-25 0,0 0,25 0,-25 1,24-1,-24 0,0-25,0 26,0-1,0-25,0 25,0 1,0-26,0 25,-24 0,24 1,0-26,-25 25,25 0,-25 1,0-1,25 0,-25 25,25-25,0 50</inkml:trace>
  <inkml:trace contextRef="#ctx0" brushRef="#br0" timeOffset="-44224.6599">9947 16073,'0'0,"-25"0,0 0,1 0,-1 25,25 0,-25 0,25 0,0-1,0 1,0 0,0 0,25-25,0 0,-25 25,24-25,1-25,0 25,0 0,-25-25,25 25,-1 0,1-25,0 25,-25-25,25 25,-25-24,25 24,-25-25,0 0,0 0,0 50,0 0,0 0,0-1,24-24,-24 25,25 0,-25 0,25 0,-25-1,0 1,25 0,-25 0,25 0,-25 0,0-1,0 26,0-25,0 0,0-1,0 1,0 0,0 0,0 0,0-1,-25-24,25 25,-25-25,25 25,-25-25,25-25,-25 25,25-25,0 1,-24-1,24 0,0 0,0 0,0 1,0-1,0 0,0 0,24 0,-24 1,25-1,0 0,-25 0,25 25,0-25</inkml:trace>
  <inkml:trace contextRef="#ctx0" brushRef="#br0" timeOffset="-43519.83">11014 16098,'0'0,"0"25,-25-25,50 0,-1 0,1 0,0-25,0 25,0 0,24-25,-24 25,0 0,24-24,1 24,-25-25,25 25,-1-25,-24 25,25-25,-26 25,1-25,0 25,0 0,0-24,-50 24,25 24</inkml:trace>
  <inkml:trace contextRef="#ctx0" brushRef="#br0" timeOffset="-42788.61">12055 15627,'0'0,"0"-25,0 0,25 25,-25-24,25 24,0 0,0 24,-1 1,-24 0,0 0,25 0,-25-1,0 1,0 25,25-25,-25 24,0-24,0 25,25-26,-25 1,0 0,0 0,25 0,-25-1,0 1,24-25,-24 25,25-25,0 0,0-25,0 0,-1 1,-24-1,25 0,-25 0,25 0,-25 1,25-1,-25-25,0 25,0 1,0-26,0 25,0 0,0-24,0 24,0 0,0-24,-25 24,25 0,-25 0,25 0,-25 1</inkml:trace>
  <inkml:trace contextRef="#ctx0" brushRef="#br0" timeOffset="-42043.86">12750 15677,'0'24,"0"1,0 0,0 0,0 0,0-1,0 1,0 0,0 0,0 24,0-24,0 25,0-1,0-24,0 25,0-25,0 24,0-24,0 0,0 24,0-24,0 0,0 25,0-25,0-1,0 1,0 25,0-25,25-1,-25 1,0 0,25-25,-25 25,24-25,1 0,-25-25,25 25,0-25,0 25,-25-25,0 1,24 24,-24-25,25 25,-25-25,0 0,0 0,0 1,0-1,-25 0,1 0,-1 25,0-25,0 25,0 0,25-25,-24 25,-1 0,0 0,0 0,25-24,25 24,-25-25,25 25,0 0,-1 0,1-25,0 25,0-25,0 25,-1 0,1-25,0 25,0 0,0-24,-1 24,1 0,0 0,0 0,-25-25</inkml:trace>
  <inkml:trace contextRef="#ctx0" brushRef="#br0" timeOffset="207983.07">14164 14287,'25'0,"-25"-24,24 24,1 0,0-25,0 25,0-25,-1 25,1 0,-25-25,25 25,0 0,-25-25,25 25,-1 0,-24-24</inkml:trace>
  <inkml:trace contextRef="#ctx0" brushRef="#br0" timeOffset="208383.07">14238 14536,'0'24,"25"-24,0-24,0 24,-1-25,1 25,0-25,0 25,0-25,-1 25,1-25,0 1,0-1,0 25,0-25,-1 0,1 0,0 0,0 25,0-24,-1-1,1 25,-25-25,-25 50</inkml:trace>
  <inkml:trace contextRef="#ctx0" brushRef="#br0" timeOffset="209573.07">14164 14312,'25'-25,"-1"25,1-24,0-1,0 25,0-25,-1 25,1-25,0 0,0 25,0-24,-1-1,-24 0,25 25,0-25,0 0,0 25,0-24,-1-1,1 25,-25-25,25 25</inkml:trace>
  <inkml:trace contextRef="#ctx0" brushRef="#br0" timeOffset="210193.07">14561 14436,'0'0,"0"-24,25 24,-25-25,24 25,1-25,-25 0,25 25,0-25,0 0,-1 1,1-1,0 25,0-25,0 25,-25-25</inkml:trace>
</inkml:ink>
</file>

<file path=ppt/ink/ink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44.20712" units="1/cm"/>
          <inkml:channelProperty channel="Y" name="resolution" value="44.13793" units="1/cm"/>
        </inkml:channelProperties>
      </inkml:inkSource>
      <inkml:timestamp xml:id="ts0" timeString="2022-10-24T17:25:45.991"/>
    </inkml:context>
    <inkml:brush xml:id="br0">
      <inkml:brushProperty name="width" value="0.05292" units="cm"/>
      <inkml:brushProperty name="height" value="0.05292" units="cm"/>
      <inkml:brushProperty name="color" value="#0070C0"/>
    </inkml:brush>
  </inkml:definitions>
  <inkml:trace contextRef="#ctx0" brushRef="#br0">16198 13742,'-25'-25,"0"25,0 0,25 25,-24-25,-1 25,25-1,0 1,-25-25,25 25,0 0,0 0,0-1,0 1,0 0,0 0,0 0,0-1,0 1,0 0,0 0,25-25,-25 25,25-1,-25 1,24 0,1 0,0-25,0 25,0-25,-1 0,1-25,0 0,0 0,0 0,-25 1,24-1,-24 0,0 0,0 0,25 1,-25-1,0 0,0 0,0 0,-25 1,25-1,-24 25,24-25,-25 0,0 0,0 1,0 24,1-25,-1 25,0 0,0-25</inkml:trace>
  <inkml:trace contextRef="#ctx0" brushRef="#br0" timeOffset="394.83">17041 13791,'0'0,"-25"0,1 0,-1 0,25 25,-25-25,25 25,-25-25,25 25,-25-25</inkml:trace>
  <inkml:trace contextRef="#ctx0" brushRef="#br0" timeOffset="867.14">17339 13370,'0'25,"0"-1,0 1,0 0,25 0,-25 0,24-1,-24 1,0 25,25-25,-25-1,25 26,-25-25,0 24,0-24,25 0,-25 25,0-26,25 1,-25 25,0-25,0-1,0 1,24 0,-24 0,0 0,0-1,0 1,0-50,0 1</inkml:trace>
  <inkml:trace contextRef="#ctx0" brushRef="#br0" timeOffset="1499.53">17959 13568,'0'0,"25"0,-25-25,0 50,-25-25,0 0,25 25,-25-25,1 0,-1 25,0-25,0 25,0-25,1 24,-1-24,0 0,0 0,25 25,0 0,25 0,0 0,-25-1,0 1,25-25,-25 25,0 0,24-25,-24 25,25-25,0 0,0 0,-25-25,25 25,-1 0,-24-25,25 25,0 0,0 0,0-25,-1 25,1 0,-25 25,25-25,0 0,0 25,-25 0,0-1,0 1,0 0,0 0,-25 0,0-1,0 1,0 0,1-25,-1 25,0 0,0-25,-24 24,24-24,0 25,0-25,0 25,1-25,-1 0,0 0,25-25</inkml:trace>
  <inkml:trace contextRef="#ctx0" brushRef="#br0" timeOffset="2178.8">18430 13643,'-25'0,"25"-25,0 0,0 0,0 0,25 25,-25-24,25 24,0-25,0 25,-25-25,24 25,1 0,0 0,0 0,0 0,-1 25,-24 0,0-1,25-24,-25 25,0 0,0 0,0 0,0-1,-25-24,1 25,24 0,-25 0,0 0,0-25,25 24,-25-24,50-24,0 24,0 0,0 0,-1 0,1 0,0 0,0 0,0 0,-1 0,1 24,0-24,-25 25,25-25,-25 25,0 0,0 0,0-1,0 1,-25 0,0 0,0 0,1-1,-1 1,-25 0,25-25,1 25,-26 0,25-25,-24 24,24 1,0-25,-25 0,26 25,-1-25,0 0,25-25</inkml:trace>
  <inkml:trace contextRef="#ctx0" brushRef="#br0" timeOffset="2867.52">19472 13419,'-25'0,"0"-24,1 24,24 24,-25-24,0 0,0 25,0 0,1 0,24 0,0-1,0 1,0 0,-25 0,25 0,0 24,0-24,0 0,0 24,0-24,0 0,0 0,0 24,25-24,-25 0,24 0,1 0,0-1,0 1,0 0,-1-25,26 25,-25-25,0 0,24 0,-24 0,0 0,0-25,24 25,-24-25,0 25,0-25,-1 25,-24-24,25-1,0 25,-25-25,0 0,0 0,-25 1,0 24,1 0,-1 0,0 0,0 0,0 0,1 0,-1 0,0 0,25 24,-25-24,0 0,25 25,0 0</inkml:trace>
  <inkml:trace contextRef="#ctx0" brushRef="#br0" timeOffset="3045.3">20167 13791,'0'0,"0"-24,-25 24,0 0</inkml:trace>
  <inkml:trace contextRef="#ctx0" brushRef="#br0" timeOffset="7831.38">14685 16768,'0'0,"0"-25,0 0,0 1,25 24,-1 0,-24-25,25 25,0 0,0-25,0 25,-1 0,1 0,0 0,0 25,0 0,-1-25,-24 24,25-24,-25 25,25 0,-25 0,0 0,0-1,0 1,0 0,0 0,0 0,-25-1,0 1,1 0,-1-25,0 25,0-25,0 25,1-1,-1-24,0 0,0 0,0 0,25 25,-24-25,24-25</inkml:trace>
  <inkml:trace contextRef="#ctx0" brushRef="#br0" timeOffset="8167.73">15255 16594,'-25'-24,"1"24,24-25,-25 25,0 0,0 0,25 25,-25-25,25 24,-24 1,24 0,0 0,0 0,0-1,0 1,0 0,0 0,0 0,0-1,0 1,0 0,24 0,-24 0,0-1,25-24,-25 25,25 0,-25 0,25-25,-25 25,25-1,-1-24,1 25,0-25,0 0,0 0,-1 0,1 0,0 0,0 0</inkml:trace>
  <inkml:trace contextRef="#ctx0" brushRef="#br0" timeOffset="8421">15553 16718,'-25'0,"50"0,-25-24,25 24,-1 0,1-25,0 25,0 0,0 0,0-25,-1 25,1 0,0-25,0 25,0 0,-1 0,1 0</inkml:trace>
  <inkml:trace contextRef="#ctx0" brushRef="#br0" timeOffset="8600.72">15702 16793,'0'0,"0"25,-25-25,0 24,25-48,25 24,0 0,0-25,-1 25,1 0,0-25,25 25,-26 0</inkml:trace>
  <inkml:trace contextRef="#ctx0" brushRef="#br0" timeOffset="9671.34">16371 16371,'0'-25,"0"0,0 1,25 24,0 0,0 0,-25 24,25-24,-25 25,0 0,24 0,-24 0,0 0,25-1,-25 1,0 0,0 0,0 0,0-1,0 1,0 0,0-50,0 0,0 1,0-1,0 0,0 0,0 0,0 1,0-1,0 0,0 0,0 50,25-25,-25 25,25-25,-25 25,0-1,0 1,0 0,25-25,-25-25,0 0,0 1,24-1,-24 0,25 0,-25 0,25 0,-25 1,25 24,-25-25,25 25,0 0,-1 0,-24 25,25-25,-25 24,0 1,25-25,-25 25,0 0,0 0,25 0,-25-1,0 1,0 0,0 0,0 0,0-1</inkml:trace>
  <inkml:trace contextRef="#ctx0" brushRef="#br0" timeOffset="10529.59">17016 16371,'-24'0,"-1"0,0 25,25 0,0 0,0-1,-25-24,25 25,0 0,0 0,0 0,0-1,25 1,0-25,0 0,-1 0,-24-25,25 1,-25-1,0 0,25 0,-25 0,0 1,0-1,0 0,0 0,0 50,25 0,-25 0,25-25,-25 24,0 1,24-25,-24 25,0 0,25 0,-25-1,25 1,-25 0,0 0,0 0,0-1,0 1,0 0,0 0,-25 0,0-1,1 1,-1 0,0-25,0 0,0 0,1 0,-1 0,25-25,0 0,0 1,0-1,25 0,-1 25,-24-25,25 25,-25-25,25 25,0-24,0-1,-1 25,-24-25,25 25,-25-25</inkml:trace>
  <inkml:trace contextRef="#ctx0" brushRef="#br0" timeOffset="10986.4">16074 17016,'0'0,"-25"0,0 0,25 25,25-25,0 0,0 0,-1-25,1 25,25 0,-25 0,24-25,26 25,-26 0,1-25,24 25,1 0,-26-24,26 24,-1-25,-24 25,-1-25,26 0,-26 25,1-25,-25 25,24 0,-24-24,25 24,-25-25,-1 25,1 0,-50 0,1 0,-1 0,0 25,0-25</inkml:trace>
  <inkml:trace contextRef="#ctx0" brushRef="#br0" timeOffset="11793.47">16446 17239,'0'0,"25"-25,-25 1,24 24,1 0,-25 24,0 1,25-25,-25 25,0 0,25 0,-25-1,0 1,0 0,0 0,25 0,-25-1,0 1,0 0,0 0,0 0,0 0,24-25,-24 24,0 1,0-50,0 1,0-1,0 0,0 0,0 0,25 25,-25-25,0 1,25-1,-25 0,25 0,-25 0,25 25,-25-24,25-1,-1 25,1 0,0 0,-25 25,25-1,-25 1,0 0,0 0,0 0,0-1,0-48,25 24,-25-25,0 0,24 0,-24 0,25 1,-25-1,25 25,-25-25,0 0,25 25,-25-25,25 25,-1-24,1-1,0 25,0 25,0-1,-25 1,0 0,24 0,-24 0,0-1,0 1,0 0,0 25,0-26,0 1,-24 0,24 0,0 0,-25 0,25-1,-25 1</inkml:trace>
  <inkml:trace contextRef="#ctx0" brushRef="#br0" timeOffset="13478.48">17984 16842,'0'-24,"0"-1,25 25,-1 0,-24-25,25 25,0 25,0-25,-25 25,0-1,25-24,-25 25,0 0,0 0,0 0,0 24,0-24,0 0,0 0,-25 24,0-24,25 0,-25 24,0-24,25 0,-24 0,-1 0,25-1,-25-24,25 25,0 0,-25-25</inkml:trace>
  <inkml:trace contextRef="#ctx0" brushRef="#br0" timeOffset="14441.41">18678 16148,'0'-25,"25"25,-25-25,25 25,-25 25,25-25,-25 25,24-25,-24 25,0-1,25 1,-25 0,0 0,25 0,-25-1,0 1,0 0,0 25,25-25,-25-1,0 1,0 0,0 0,0-50,0 0,0 0,0 1,0-1,0 0,0 0,0 0,0 0,0 1,0-1,0 0,0 0,0 0,25 25,-25 25,25-25,-25 25,0 0,24 0,-24-1,0 1,0 0,25-25,-25 25,0-50,25 25,-25-25,0 0,25 1,0-1,-25 0,24 25,-24-25,25 0,0 25,-25-24,25-1,0 25,-25-25,24 25,-24-25,25 25,0 0,0 0,-25 25,25 0,-25 0,0-1,24 1,-24 0,0 0,0 0,0-1,25 1,-25 0,0 0,0 25,0-26,0 1,0 0,0 0,0 0,0-1,-25 1,25 0,0 0,0 0</inkml:trace>
  <inkml:trace contextRef="#ctx0" brushRef="#br0" timeOffset="15087.63">19670 16049,'0'-25,"0"50,0-1,0 1,-24 0,24 0,0 0,0-1,-25 1,25 0,0 25,0-26,0 26,-25 0,25-1,0 1,-25 0,25-1,0 1,0 24,0-24,-25-1,25 26,0-26,0-24,0 25,0-1,0-24,0 25,25-25,-25-1,25 1,0 0,0 0,-1-25,-24 25,25-25,0 0,0 0,0-25,-1 25,1-25,0 0,-25 0,25 25,-25-24,0-1,0 0,0 0,0 0,-25 1,0-1,0 0,1 25,24-25,-25 25,0-25,0 25,0-24,1 24,-1 0,0 0,0 0,0-25,50 25,0-25,0 25,0 0,-1 0,1-25,0 25,0 0,0 0,-1-25,1 25,0 0,0 0,0-24,0 24,-1 0,-24-25</inkml:trace>
  <inkml:trace contextRef="#ctx0" brushRef="#br0" timeOffset="15783.6">20092 16098,'25'0,"-25"-25,25 25,0 0,-1 0,1 0,-25-24,25 24,0 0,0 0,-1-25,1 25,0 0,0 0,-25-25</inkml:trace>
  <inkml:trace contextRef="#ctx0" brushRef="#br0" timeOffset="15992.24">20117 16173,'0'0,"0"24,25-24,0 0,-1 0,-24-24,25 24,0 0,0 0,0 0,-1-25,1 25,0 0,0 0,0 0,-25-25,24 25,1 0</inkml:trace>
  <inkml:trace contextRef="#ctx0" brushRef="#br0" timeOffset="16903.59">20737 15825,'0'-24,"0"-1,25 25,-25-25,25 25,-1 25,1 0,-25-1,25 1,0 0,-25 25,25-26,-25 1,0 0,0 0,0 0,25-1,-25 1,0 0,0 0,0 0,24-25,-24 24,0 1,0-50,0 1,0-1,0 0,0 0,0 0,0 1,0-1,0 0,0 0,0 0,25 1,-25-1,25 0,-25 0,25 25,0 0,-25 25,24-25,-24 25,0 0,0-1,25 1,-25 0,0 0,0 0,25-1,-25 1,0 0,0-50,0 0,0 1,0-1,25 0,-25 0,25 0,-25 1,24-1,-24 0,25 0,0 0,-25 1,25-1,0 0,-1 25,1 0,0 0,-25 25,0 0,25-1,-25 1,0 0,0 0,0 0,0-1,0 1,0 0,0 0,0 0,0-1,0 1,0 0,0 0,0 0,0-1,0 1,0 0</inkml:trace>
  <inkml:trace contextRef="#ctx0" brushRef="#br0" timeOffset="17151.3">21605 15925,'25'0,"0"0,0 0,-1 0,1-25,25 25,-25 0,-1 0,1 0,0 0,25-25,-26 25,1 0,25 0,-25 0,0 0,24-25,-24 25,0 0,0 0</inkml:trace>
  <inkml:trace contextRef="#ctx0" brushRef="#br0" timeOffset="18043.23">22597 15553,'0'0,"-24"0,24-25,-25 25,25-25,-25 25,0 0,0 0,25 25,-24-25,24 25,-25-1,25 1,0 0,-25 0,25 0,0-1,0 1,0 0,25 0,0-25,-1 0,1 0,0 0,0 0,-25-25,25 25,-1-25,-24 0,25 25,-25-24,25 24,-25-25,0 0,25 25,-25-25,0 0,0 1,0-1,0 0,-25 25,25 25,0 0,0-1,25-24,-25 25,0 0,25 0,-25 0,24-1,-24 1,25 0,0 0,-25 0,25-1,-25 1,25 0,-25 0,0 24,24-49,-24 25,0 0,0 0,0 0,0-1,0 1,0 0,0 0,-24-25,-1 0,25-25,0 0,0 0,0 1,0-1,-25 25,25-25</inkml:trace>
  <inkml:trace contextRef="#ctx0" brushRef="#br0" timeOffset="18759.62">22597 15503,'0'0,"-24"0,24 25,-25-25,25 25,0-1,-25-24,25 25,0 0,0 0,0 0,0-1,0 1,0 0,0 0,25 0,-25-1,25-24,-1 25,1-25,0 0,-25-25,25 25,0-24,-1-1,1 0,-25 0,25 25,-25-25,0 1,0-1,0 0,0 0,0 0,-25 25,25-24,-25 24,1 0,-1 0,25 24,-25-24,25 25,-25 0,25 0,-25 0,25-1,0 1,0 0,0 0,0 0,0-1,0 1,25-25,-25 25,25-25,0 25,0-25,-1 0,1 0,0 0,-25-25,25 25,0 0,-25-25,24 25,1-25,-25 1,0-1,0 50,-25-1,25 1,0 0,-24 0,24 0,0-1,0 1,0 0,0 0,0 0,0-1,0 1,24-25,1 0,0-25,0 25,-25-24,0-1,-25 25,0 0,25 25,-25-25,25 24,0 1,0 0,25-25,0 0,0 0</inkml:trace>
  <inkml:trace contextRef="#ctx0" brushRef="#br0" timeOffset="19764.52">23019 15478,'0'0,"0"-25,25 25,0 0,0 0,-1 0,-24 25,25-25,-25 25,25-25,-25 25,0 0,25-1,-25 1,0 0,0 0,0 24,0-24,0 0,0 0,0 0,0-1,0 1,0 0,0 0,0-50,0 0,0 0,0 1,0-1,0 0,0 0,25 0,-25 1,0-1,24 0,-24 0,25 0,-25 1,25-1,0 0,-25 0,25 25,-1 0,1 25,-25 0,0 0,0-1,0 1,0 0,0 0,0 0,0-1,0 1,0 0,0-50,0 0,0 1,0-1,25 25,-25-25,25 0,-25 0,25 1,-25-1,24 25,-24-25,25 0,-25 0,25 1,0 24,-25-25,25 0,-1 25,1-25,0 25,0 0,0 0,-1 25,1 0,-25 0,0-1,25 1,-25 0,0 0,0 0,0-1,0 1,0 0,0 25,0-26,0 1,0 0,0 0,0 0,0-1,-25 1,25 0</inkml:trace>
  <inkml:trace contextRef="#ctx0" brushRef="#br0" timeOffset="20367.9">24111 15503,'0'0,"-25"0,0 0,0 0,0 25,0 0,1-1,24 1,-25-25,25 25,0 0,0 0,0-1,0 1,0 0,0 0,25-25,-1 0,1 0,0-25,-25 0,25 25,-25-25,0 1,0-1,0 0,0 0,0 0,0 1,0-1,25 0,-25 50,25 0,-25-1,0 1,24 0,-24 0,0 0,25 24,-25-24,0 25,25-1,-25-24,25 25,-25-1,0-24,0 25,25-26,-25 1,0 25,0-25,0-1,0 1,-25 0,25 0,-25-25,25 25,-25-25,0 0,1 0,-1 0,0 0,0 0,25-25,-25 25,0-25,25 0,0 0,0 1,0-1,0 0,0 0,25 0,-25 1,25-1,0 0,0 0,0 0,-1 1,1 24,0-25,0 0,0 0,-1 25,1-25,0 25,0-24</inkml:trace>
  <inkml:trace contextRef="#ctx0" brushRef="#br0" timeOffset="48690.97">18058 18058,'0'0,"-25"0,1 0,24-25</inkml:trace>
  <inkml:trace contextRef="#ctx0" brushRef="#br0" timeOffset="48843.28">17736 18380,'0'0,"-25"25,0 0,-25-25,26 25,-1-25,0 24,0-24,0 0,50 0</inkml:trace>
  <inkml:trace contextRef="#ctx0" brushRef="#br0" timeOffset="48983.21">18157 18380,'0'0,"25"0,0 0</inkml:trace>
  <inkml:trace contextRef="#ctx0" brushRef="#br0" timeOffset="49875.01">18703 18281,'-25'0,"25"-25,-25 0,25 1,0-1,25 25,-25-25,25 0,-25 0,25 25,-25-24,25 24,-25 24,24-24,-24 25,25 0,-25 0,25-25,-25 25,0-1,25 1,-25 0,25 0,-25 0,0-1,0 1,0 0,0-50,0 0,0 1,0-1,0 0,0 0,0 0,0 1,25-1,-25 50,24-1,-24 1,0 0,0 0,0 0,0-1,25 1,-25-50,25 25,-25-24,0-1,0 0,25 25,-25-25,0 0,25 25,-25-24,0-1,24 0,1 0,-25 0,25 1,0-1,-25 0,25 25,-25-25,24 25,1 0,-25 25,25 0,-25 0,0-1,25 1,-25 0,0 0,25 0,-25-1,0 1,0 0,24 0,-24 0,0-1,0 1,0 0,0 0,0 0,0-1</inkml:trace>
  <inkml:trace contextRef="#ctx0" brushRef="#br0" timeOffset="50327.21">19497 17909,'0'-25,"0"50,0 0,0 0,0-1,0 26,0-25,0 24,0-24,0 25,0-1,0 1,0 0,25-1,-25 1,0-25,0 24,24-24,-24 0,0 0,25 0,-25-1,25-24,-25 25,25-25,-25 25,25-25,-25-25,24 25,1-25,-25 1,0-1,0 0,0 0,-25 25,25-25,-24 25,-1-25,0 25,0 0,0-24,1 24,-1 0,25-25,25 25,-1 0,1-25,0 25,0-25,0 25,-1 0</inkml:trace>
  <inkml:trace contextRef="#ctx0" brushRef="#br0" timeOffset="50559.18">20092 18033,'-25'0,"50"0,0-25,0 25,0-25,-1 25,1-24,0 24,0 0,0-25,-1 25</inkml:trace>
  <inkml:trace contextRef="#ctx0" brushRef="#br0" timeOffset="50743.15">20067 18207,'0'0,"25"-25,0 25,0-25,0 0,-1 0,1 25,0-24,25 24,-26-25</inkml:trace>
  <inkml:trace contextRef="#ctx0" brushRef="#br0" timeOffset="51423.54">20985 17314,'-25'0,"1"0,24 24,-25-24,0 0,25 25,-25-25,0 25,0 0,1 0,-1-1,0 1,25 0,-25 0,0 25,1-26,24 1,-25 25,25-25,-25-1,25 26,0-25,0 24,0-24,0 0,25 0,-25 0,25-1,-25 1,24-25,1 25,0-25,0 25,0-25,-1 0,1 25,0-25,0 0,25 0,-26-25,1 25,0 0,25-25,-26 25,1-25,0 25,0-25,0 1</inkml:trace>
  <inkml:trace contextRef="#ctx0" brushRef="#br0" timeOffset="51671.13">21109 17587,'0'0,"0"-25,0 0,0 50,25 0,-25-1,0 1,0 0,25-25,-25 25,0 0,0-1,25 1,-25 0,0 0,0 0,24-1,-24 1,0 0</inkml:trace>
  <inkml:trace contextRef="#ctx0" brushRef="#br0" timeOffset="51994.71">21407 17711,'-25'0,"50"0,0 0,-1 0,1 0,0 0,0 0,24-25,-24 25,0 0,25-25,-26 25,26 0,0 0,-26-25,26 25,-25 0,0-25,24 25,-24 0,0 0,0-24,0 24,-1 0,1 0</inkml:trace>
  <inkml:trace contextRef="#ctx0" brushRef="#br0" timeOffset="52351.5">22176 17413,'0'-25,"25"25,-25-25,24 25,1-25,0 25,0 0,0 0,-1 0,1 0,0 0,0 0,0 0,-1 25,1-25,-25 25,25-25,-25 25,25 0,-25-1,0 1,0 0,0 0,0 0,-25 0,25-1,-25 1,0 0,25 0,-24-25,-1 25,0-1,0 1,0-25,25 25,-24-25,-1 0</inkml:trace>
  <inkml:trace contextRef="#ctx0" brushRef="#br0" timeOffset="52644.01">22647 17289,'0'0,"-25"0,25 25,-25-1,25 1,0 0,0 0,0 0,0-1,0 1,0 0,25 0,-25 0,25-25,-25 25,25-25,0 0,-1 24,1-24,0 0,0 0,0 0,-1 0,26 0,-25 0,0 0,-1 0</inkml:trace>
  <inkml:trace contextRef="#ctx0" brushRef="#br0" timeOffset="52958.82">22647 16991,'0'0,"25"0,0 0,-25-25,24 25,26 0,-25-24,0 24,24 0,1 0,-25 0,24 24,1-24,-25 25,24-25,-24 25,25 0,-25 0,-1 24,26-24,-25 25,0-1,-25 1,24-1,-24 1,0 0,0-1,0 26,-24-26,-1 1,25 24,-25-24,-25 0,26-1,-1 1,25-1,-25-24,0 0,0 0</inkml:trace>
  <inkml:trace contextRef="#ctx0" brushRef="#br0" timeOffset="53758.1">23490 17413,'0'0,"25"-25,0 25,-25-25,25 25,0-25,-1 25,1 0,0 0,-25 25,25 0,-25 0,25-25,-25 25,0-1,0 1,0 0,0 0,0 0,0 0,0-1,0 1,0 0,0 0,0 0,0-50,0 0,0 0,0 0,0 1,0-1,24 0,-24 0,0 0,0 0,25 25,-25-24,0-1,25 0,-25 0,25 25,-25-25,25 25,-1 0,-24 25,0 0,0 0,25 0,-25-1,0 1,0 0,0 0,0 0,0 0,0-1,0 1,25-25,-25-25,0 1,25-1,-25 0,25 0,-25 0,24 0,-24 1,25-1,-25 0,25 0,0 0,0 1,-25-1,25 0,-1 0,1 25,0-25,0 25,0 0,-1 25,1 0,-25 0,0 0,25-1,-25 1,0 25,0-25,0-1,25 1,-25 0,0 25,0-25,0-1,25 1,-25 0,24 0,-24 0</inkml:trace>
</inkml:ink>
</file>

<file path=ppt/ink/ink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44.20712" units="1/cm"/>
          <inkml:channelProperty channel="Y" name="resolution" value="44.13793" units="1/cm"/>
        </inkml:channelProperties>
      </inkml:inkSource>
      <inkml:timestamp xml:id="ts0" timeString="2022-10-26T07:14:37.878"/>
    </inkml:context>
    <inkml:brush xml:id="br0">
      <inkml:brushProperty name="width" value="0.05292" units="cm"/>
      <inkml:brushProperty name="height" value="0.05292" units="cm"/>
      <inkml:brushProperty name="color" value="#0070C0"/>
    </inkml:brush>
  </inkml:definitions>
  <inkml:trace contextRef="#ctx0" brushRef="#br0">11088 6127,'0'0,"-25"0,25 25,-25-25,25 24,0 1,0 0,0 0,25 0,0-25,0 0,0 0,-25-25,24 25,1-25,0 0,-25 0,25 1,-25-1,0 0,-25 25,25-25,-25 25,0 0,1 0,24 25,-25-25,0 25,0 0,25-1,-25 1,25 0,-24 0,24 0,0-1,0 1,24-25,1 0,-25 25,25-25,0 0,0 0,-1-25,1 25,0 0,0-25,0 1,-1 24,26-25,-25 0,0 0,0 0,24 1,-24 24,0-25,0 0,-1 0,-24 0,25 25,-25-24,-25 24,1 0,-1 24,0-24,0 25,0 0,1 0,-1 0,0-25,25 24,-25 1,25 0,0 0,0 0,25-25,0 0,0 0,-1 0,1 0,0-25,0 25,24-25,-24 0,25 25,-25-25,24 1,-24-1,25 0,-26 0,1 0,0 1,0 24,-25-25,25 25,-25-25,-25 25,0 0,0 25,0-25,1 25,-1-1,0-24,0 25,25 0,-25 0,1 0,24-1,0 1,0 0,0 0,24-25,1 0,0 0,0 0,0 0,-1-25,1 25,0-25,0 25,0-25,-1 1,1 24,0-25,0 25,-25-25,25 25,-1 0,-24-25,0 50,-24-25,24 25,0 0,24-25,-24 24,25-24,0 0,0 0,0 0,-1 0,1-24,0 24,0 0,-25-25,-25 25</inkml:trace>
  <inkml:trace contextRef="#ctx0" brushRef="#br0" timeOffset="1220.79">11088 5482,'0'-25,"-25"25,0 0,1 0,-1 25,0-25,25 25,-25-25,0 24,1 1,-1 0,0 0,0 0,25-1,-25 1,25 0,0 0,0 0,0-1,0 1,0 0,25-25,-25 25,25-25,-25 25,25-25,0 0,-1 0,1 0,0 0,0 0,0 0,-1 0,1-25,0 25,0 0,-25-25,25 25,-1-25,-24 0,25 25,-25-24,0-1,0 0,0 0,0 0,0 1,0-1,0 0,0 0,-25 25,25-25,0 1,-24 24,24-25,-25 0,0 25,0-25,0 25,25 25</inkml:trace>
  <inkml:trace contextRef="#ctx0" brushRef="#br0" timeOffset="1751.97">11460 5581,'-25'0,"25"25,-24 0,24-1,0 1,0 0,24-25,-24-25,25 25,-25-25</inkml:trace>
  <inkml:trace contextRef="#ctx0" brushRef="#br0" timeOffset="2456.67">11857 5407,'-25'0,"25"25,-25 0,25 0,0 0,-24-25,24 24,0 1,-25 0,25 0,0 0,0-1,0 1,0 0,25 0,-1-25,-24 25,25-25,0 0,0-25,0 25,-1 0,-24-25,25 25,-25-25,25 25,-25-25,25 25,-25-24,0-1,0 0,0 0,0 0,0 1,0-1,0 0,0 0,-25 25,25-25,-25 25,25-24,-25 24,25-25,-24 25,-1 0</inkml:trace>
  <inkml:trace contextRef="#ctx0" brushRef="#br0" timeOffset="3605.73">12477 5259,'-25'0,"0"0,25 24,-24-24,-1 0,0 0,0 0,0 25,1-25,-1 0,0 0,25 25,0 0,0 0,0-1,0 1,0 0,0 0,0 0,0-1,25-24,-25 25,0-50,0 1,25 24,-25-25,24 25,1-25,0 25,0 0,0 0,-1 0,1 0,-25 25,0 0,0-1,0 1,-25-25,25 25,-24-25,24 25,-25 0,0-25,25 24,-25-24,0 25,1-25,-1 25,0-25,0 0,0 25,1-25,-1 0,0 0</inkml:trace>
</inkml:ink>
</file>

<file path=ppt/ink/ink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44.20712" units="1/cm"/>
          <inkml:channelProperty channel="Y" name="resolution" value="44.13793" units="1/cm"/>
        </inkml:channelProperties>
      </inkml:inkSource>
      <inkml:timestamp xml:id="ts0" timeString="2022-10-26T08:43:31.314"/>
    </inkml:context>
    <inkml:brush xml:id="br0">
      <inkml:brushProperty name="width" value="0.05292" units="cm"/>
      <inkml:brushProperty name="height" value="0.05292" units="cm"/>
      <inkml:brushProperty name="color" value="#0070C0"/>
    </inkml:brush>
  </inkml:definitions>
  <inkml:trace contextRef="#ctx0" brushRef="#br0">17066 1067,'25'0</inkml:trace>
  <inkml:trace contextRef="#ctx0" brushRef="#br0" timeOffset="844.17">16992 1439,'0'0,"24"0,1 0,0 0,0 0,0-25,-1 25,1 0,0-25,0 25,0 0,-1-25,1 25,0 0,25-25,-26 25,1-24,0 24,0-25,24 25,-24 0,0-25,25 25,-26-25,1 25,0-25,25 25,-25-24,24 24,-24 0,0-25,24 25,-24-25,0 25,25-25,-26 25,1 0,0-25,25 25,-26-24,1 24,0 0,0-25,24 25,-24 0,0-25,0 25,0 0,-1 0,-24-25,25 25,0 0,0 0,0-25,-1 25,1 0,0 0,0 0,0-24,-1 24,1 0,0 0,0 0,0 0,-1 0,1 0,0 0,0 0,0 0,0 0,-1 0,1 0,0 0,0 0,0 0,-1 0,1 24,0-24</inkml:trace>
  <inkml:trace contextRef="#ctx0" brushRef="#br0" timeOffset="1802.6">17116 471,'0'-25,"0"1,-25 48,0 1,25 0,-25-25,25 25,0 0,0 0,-25-25,25 24,0 1,0 0,0 0,25 0,-25-1,25-24,0 0,0 0,-1 0,1 0,0-24,0-1,0 25,-25-25,24 25,1-25,0 0,-25 1,25 24,-25-25,0 0,0 0,0 0,0 0,0 1,-25 24,25-25,-25 25,25-25,-25 0,1 0,-1 25,25-24,-25 24,0 0,25 24</inkml:trace>
  <inkml:trace contextRef="#ctx0" brushRef="#br0" timeOffset="2169.91">17785 347,'0'25,"-24"-25,24 25,-25-25</inkml:trace>
  <inkml:trace contextRef="#ctx0" brushRef="#br0" timeOffset="2862.04">18207 223,'0'-25,"0"50,0 0,0 0,-25 0,25-1,0 1,0 0,-25-25,25 25,0 0,0-1,0 1,25-25,-25 25,25 0,0-25,0 0,-1 0,1 0,0 0,0 0,0-25,-25 0,24 25,-24-25,0 1,0-1,0 0,0 0,0 0,0 1,0-1,-24 0,24 0,-25 0,0 25,25-24,-25 24,0 24</inkml:trace>
  <inkml:trace contextRef="#ctx0" brushRef="#br0" timeOffset="3730.44">18926 99,'0'25,"-24"-25,-1 25,0-25,0 25,0-25,0 0,1 24,-1-24,0 0,25 25,-25-25,25 25,0 0,0 0,0-1,25 1,-25 0,25 0,0-25,-1 0,1-25,0 25,0-25,0 25,0 0,-1-25,1 25,0 0,0 0,0 0,-1 0,1 0,-25 25,25-25,-25 25,0 0,0 0,0-1,0 1,-25 0,0 0,1-25,-1 25,0 0,0-25,0 0,1 24,-1-24,-25 0,25 0,0 25,1-25,-1 0</inkml:trace>
  <inkml:trace contextRef="#ctx0" brushRef="#br0" timeOffset="4843.26">19323 99,'25'0,"-25"25,0 0,25-25,-25 25,0-1,25 1,-25 0,24 0,-24 0,25-1,0 1,-25 0,25-25,-25 25,0 0,0-50,0 0,-25 25,25-25,0 0,-25 1,25-1,0 0,0 0,0 0,-25 1,25-1,0 0,0 0,0 0,0 1,0-1,0 50,25-25,-25 24,25-24,-25 25,25 0,-25 0,25-25,-25 25,24-1,1 1,0 0,0-25,0 0,-1 0,-24-25,25 25,-25-25,25 25,-25-24,0-1,25 25,-25-25,0 0,25 25,-25-25,0 1,0 48,0 1,24 0,-24 0,0 0,0-1,25 1,-25 0,25 0,-25 0,0-1,25 1,0 0</inkml:trace>
  <inkml:trace contextRef="#ctx0" brushRef="#br0" timeOffset="5373.17">20142 124,'0'-25,"0"50,0 0,0 0,0-1,0 1,0 0,0 0,0 0,0-1,0 1,0 0,0 0,0 0,0-1,0 1,25 0,-25 0,0 0,0 0,24-1,-24 1</inkml:trace>
  <inkml:trace contextRef="#ctx0" brushRef="#br0" timeOffset="5712.01">20067 50,'25'-25,"0"0,0 25,0 0,-1 0,1 0,0 0,-25 25,0 0,0-1,0 1,0 0,0 0,-25-25,25 25,-25-1,1 1,-1-25,25 25,-25-25,25 25,-25-25,25 25</inkml:trace>
  <inkml:trace contextRef="#ctx0" brushRef="#br0" timeOffset="6252.72">20687 372,'0'-25,"-24"25,-1 0,0 0,0 0,25 25,-25-25,1 0,24 25,-25-25,0 25,0-25,25 24,-25-24,25 25,-24-25,24 25,0 0,0 0,24-25,1 0,0 0,0-25,0 25,-1-25,1 25,0-25,0 25,-25-25,25 25,-25-24,24 24,1 0,0 0,-25 24,25-24,0 0,-1 25,1-25,0 0,0 0,0 0,0 0,-1 0,26 0,-25-25,0 25</inkml:trace>
</inkml:ink>
</file>

<file path=ppt/ink/ink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44.20712" units="1/cm"/>
          <inkml:channelProperty channel="Y" name="resolution" value="44.13793" units="1/cm"/>
        </inkml:channelProperties>
      </inkml:inkSource>
      <inkml:timestamp xml:id="ts0" timeString="2022-10-24T17:27:17.969"/>
    </inkml:context>
    <inkml:brush xml:id="br0">
      <inkml:brushProperty name="width" value="0.05292" units="cm"/>
      <inkml:brushProperty name="height" value="0.05292" units="cm"/>
      <inkml:brushProperty name="color" value="#0070C0"/>
    </inkml:brush>
  </inkml:definitions>
  <inkml:trace contextRef="#ctx0" brushRef="#br0">3696 5184,'-25'0,"25"-25,0 1,0-1,25 0,0 0,0 25,-25-25,25 25,-1 0,1 0,0 0,0 25,0-25,-1 25,-24 0,25 0,0-1,-25 1,25 0,0 25,-25-26,0 1,25 0,-25 0,0 0,0-1,0 1,24 0,-24-50,0 0,0 1,-24-1,24 0,0 0,0 0,0 1,0-1,0 0,0 0,0 0,0 1,0-1,0 0,0 0,24 0,1 1,0 24,-25 24,25-24,0 25,-1-25,-24 25,25-25,-25 25,25-25,-25 25,25-25,0 24,-1-24,-24-24,25-1,-25 0,0 0,0 0,25 1,-25-1,25 0,-25 0,25 0,-25 1,0-1,24 0,-24 0,25 0,-25 0,25 1,0 24,-25 24,25-24,-25 25,0 0,24 0,-24 0,25 0,-25 24,0-24,25 25,-25-26,25 26,-25 0,0-26,25 26,-25 0,0-1,24 1,-24-1,0 26,0-26,25 1,-25 0,0-1,0-24,25 25,-25-26,25 1,-25 0,0 0</inkml:trace>
  <inkml:trace contextRef="#ctx0" brushRef="#br0" timeOffset="495.86">5011 5110,'0'-25,"0"50,0 0,0-1,0 1,0 0,0 0,0 0,0 24,0 1,0-1,0 1,0 0,0 24,25-24,-25-1,0 26,0-26,25 26,-25-26,24 1,-24 0,25-1,0 1,0-25,0 24,-25-24,24 0,1 0,0-25,0 24,0-24,-1 0,1 0,0-24,-25-1,0 0,0 0,0 0,-25 1,0 24,25-25,-24 25,-1-25,0 25,0 0,0-25,1 25,-1 0,0-25,0 25,0 0,25-24,0-1,25 25,-25-25,25 25,0-25,0 25,-1-25,1 25,0-24,0 24,0-25,-1 0,1 25,0-25,0 25,24-25</inkml:trace>
  <inkml:trace contextRef="#ctx0" brushRef="#br0" timeOffset="735.9399">5755 5209,'0'25,"0"-50,25 25,0 0,-1 0,1-25,0 25,0 0,0-25,-1 25,1-24</inkml:trace>
  <inkml:trace contextRef="#ctx0" brushRef="#br0" timeOffset="903.75">5904 5333,'0'0,"-25"25,0 0,25-1,25-48,0 24,0-25,-1 25,26-25,-25 0,24 0,1 1,-25 24</inkml:trace>
  <inkml:trace contextRef="#ctx0" brushRef="#br0" timeOffset="1687.44">7690 4167,'-25'0,"25"-25,-25 25,0 0,1 0,24 25,-25-25,0 25,0-25,0 25,1 0,-1-25,0 24,25 1,-25 0,0 0,1 0,-1-1,0 1,25 0,-25 25,0-26,25 26,-24-25,24 24,0 1,0-25,0 24,0-24,0 25,0 0,24-26,-24 1,25 25,0-25,0-1,-25 1,25 0,-1 0,1 0,0-1,25 1,-26-25,1 25,0-25,0 25,0-25,-1 0,26 25,-25-25,0 0,-1 0,1 0,0 0,0 0,0 0,-1 0,1-25,0 25,0 0,-25-25,0 0,25 25</inkml:trace>
  <inkml:trace contextRef="#ctx0" brushRef="#br0" timeOffset="2483.33">8062 4366,'-25'0,"25"24,0 1,0 0,25 0,-25 0,0-1,0 1,0 0,25 0,-25 0,24-1,-24 26,0-25,25 0,-25-1,0 1,0 0,0 0,25 0,-25 0,0-1</inkml:trace>
  <inkml:trace contextRef="#ctx0" brushRef="#br0" timeOffset="2798.44">8285 4564,'25'0,"0"0,0-25,-1 25,1 0,0 0,25-25,-1 25,-24-24,25 24,123-50,-123 25,-1 25,1-25,0 25,-1-24,1 24,-1-25,1 25,0-25,-26 25,26-25,-25 25,0 0,0-25,-1 25,1 0,-25-24,0-1</inkml:trace>
  <inkml:trace contextRef="#ctx0" brushRef="#br0" timeOffset="3207.3">9699 3894,'-25'0,"25"25,-25-25,25 25,0 0,-24-25,24 25,0-1,0 1,0 25,0-25,0-1,0 1,0 0,0 0,0 0,0-1,24 1,1 0,0 0,0-25,0 0,-1 0,1 0,0 0,0 0,0 0,-1 0,1-25,0 0,0 0,-25 1,25 24,-25-25,0 0,0 0,0 0,0 1,0-1,-25 25,0-25,0 0,0 0,1 25,-1-24,0-1,0 25,0-25,1 25,-1 0,0 0,0 0,0 0,25-25</inkml:trace>
  <inkml:trace contextRef="#ctx0" brushRef="#br0" timeOffset="3431.42">10245 3944,'0'25,"-25"-25,0 0</inkml:trace>
  <inkml:trace contextRef="#ctx0" brushRef="#br0" timeOffset="3863.17">10418 3696,'0'-25,"-24"25,24 25,0 0,0 0,24-1,-24 1,0 0,25 0,-25 0,25-1,-25 1,0 0,25 0,-25 0,25-1,-25 1,24 0,1 0,-25 0,25-25,-25 24,25 1,0 0,-1 0,-24 0,0-50</inkml:trace>
  <inkml:trace contextRef="#ctx0" brushRef="#br0" timeOffset="4231.54">10865 3795,'0'-25,"-25"25,25 25,25-25,-25 25,25-25,-25 25,24 0,-24-1,25-24,0 25,-25 0,25 0,0 0,-25-1,24 1,-24 0,25 0,-25 0,0-1,0 1,-25 0,1 0,-1-25,0 0,25 25,-25-25,0 0,1 0,-1 0,0-25</inkml:trace>
  <inkml:trace contextRef="#ctx0" brushRef="#br0" timeOffset="4488.09">10815 3721,'0'-25,"-25"0,25 0,0 0,25 25,0-24,0 24,0 0,-1-25,1 25,0 0,0-25,0 25,-1-25,1 25,0 0,0-25,0 25,-1 0,1-24,0 24,0 0,0 0,-25-25,24 25,1 0,0-25</inkml:trace>
  <inkml:trace contextRef="#ctx0" brushRef="#br0" timeOffset="5139.84">11485 3522,'0'-25,"25"25,-25-24,25 24,-1 0,-24-25,25 25,0-25,0 25,-25 25,0 0,0-1,0 1,0 0,0 0,-25-25,25 25,-25-25,25 24,0 1,-25-25,25 25,25-25,-25-25,25 25,0 0,0 0,-1 0,1 0,0 0,0 0,0 0,-1 0,1 0,0 25,0-25,-25 25,0 0,0 0,0-1,-25 1,0-25,25 25,-25 0,1-25,-1 25,0-25,25 24,-25-24,0 25,1-25,-1 0,0 25,0-25</inkml:trace>
  <inkml:trace contextRef="#ctx0" brushRef="#br0" timeOffset="7503.16">12229 3349,'-25'0,"25"24,-25-24,1 0,24 25,0 0,0 0,0 0,24-25,-24-25,25 25,-25-25,25 25,0 0,0 0,-1 0,1 0,0 0,-25 25,25-25,-25 25,25-1,-25 1,-25-25,0 25,0-25,0 0,1 0,24 25,-25-25,0 0</inkml:trace>
  <inkml:trace contextRef="#ctx0" brushRef="#br0" timeOffset="7919.33">12353 2704,'25'0,"0"0,-1 0,1-25,0 25,0 0,0 0,0 25,-1-25,1 0,25 0,-25 25,24-25,-24 24,25-24,-26 25,26 0,-25 0,24 0,-24-1,25 1,-25 25,-1-25,1 24,0 1,-25-25,25 24,-25 26,0-26,0 1,-25-1,0 1,0 0,-24 24,24-24,-25-1,1 26,-26-26,26 26,-1-26,-24 1,24 0,1-1,-1 1,0-25</inkml:trace>
  <inkml:trace contextRef="#ctx0" brushRef="#br0" timeOffset="8847">13866 3001,'0'25,"0"0,0 0,0 0,0-1,-25 1,25 25,-24-1,-1 1,0 0,0-1,0 1,1-1,-1 1,0 0,0-1,0-24,1 25,-1-1,0-24,0 25,0-25,25-1,-25 1,25 0</inkml:trace>
  <inkml:trace contextRef="#ctx0" brushRef="#br0" timeOffset="9111.84">13494 3274,'25'25,"0"-25,0 25,24-25,-24 25,0-25,24 24,-24 1,25-25,-1 25,-24 0,25 0,-25-25,24 24,-24 1,25-25,-26 25,1-25,25 25,-25-25,-1 25,1-25,0 0</inkml:trace>
  <inkml:trace contextRef="#ctx0" brushRef="#br0" timeOffset="9719.29">14511 2803,'0'25,"0"0,0-1,0 1,0 0,0 0,0 0,0-1,25 1,-25 25,0-25,0-1,0 1,0 25,0-25,25-1,-25 1,0 25,0-25,0-1,0 1,0 0,0 0,0 0,0-1,0 1,0 0,0-50,25 25</inkml:trace>
  <inkml:trace contextRef="#ctx0" brushRef="#br0" timeOffset="10011.1">14784 3225,'0'0,"-25"0,25 24,-25-24,50 0,-25-24,25 24,-50 0,25 24</inkml:trace>
  <inkml:trace contextRef="#ctx0" brushRef="#br0" timeOffset="10758.28">15379 2828,'0'-25,"-25"25,1 0,-1 0,0 0,0 25,0-25,1 25,-1-1,25 1,0 0,0 0,0 0,0-1,25-24,-1 0,1 0,0 0,0 0,0 0,-25-24,24 24,1 0,-25-25,25 0,-25 0,0 0,0 1,0-1,0 50,0-1,0 1,0 0,0 0,0 0,-25-1,25 1,0 0,0 25,0-26,0 26,0-25,0 0,0 24,0-24,0 0,0 24,0-24,0 0,0 0,0 0,0-1,0 1,25-25</inkml:trace>
  <inkml:trace contextRef="#ctx0" brushRef="#br0" timeOffset="11298.84">15702 2902,'0'-25,"0"1,0-1,25 25,-25-25,24 25,-24-25,25 25,-25-25,25 25,-25-24,25 24,0-25,-1 25,-24-25,25 25,-25 25,0 0,0-1,0 1,0 0,-25 0,25 0,0-1,0 1,0 0,0 0,25-25,0 25,0-25,0 0,-1 0,1 24,0-24,0 0,0 0,-1 25,1 0,-25 0,25-25,-25 25,0-1,0 1,-25-25,0 25,25 0,-24-25,-1 25,-25-1,25-24,1 25,-1-25,-25 25,25-25,-24 25,24-25,0 0,-24 0,24 25,0-25,0 0,0 0</inkml:trace>
  <inkml:trace contextRef="#ctx0" brushRef="#br0" timeOffset="12231.53">6326 7367,'0'0,"-25"0,25-25,25 25,-1 0,-24-25,25 25,0 0,0-24,0 24,-1-25,1 25,25 0,-25-25,-1 25,26-25,-25 25,0-25,24 25,-24-24,0 24,0-25,-1 25,1 0,0 0,-25-25,25 25</inkml:trace>
  <inkml:trace contextRef="#ctx0" brushRef="#br0" timeOffset="12395.3599">6722 7317,'0'0,"-24"0,-1 25,0 0,0-25,0 25,1-25,24 25,24-50,1 25,0 0,0 0,0-25,-1 25,26-25,-25 0,24 25,1-24</inkml:trace>
  <inkml:trace contextRef="#ctx0" brushRef="#br0" timeOffset="12790.9499">7789 6598,'0'0,"0"-25,-25 25,25 25,0 0,25 0,-25-1,0 1,25 0,-25 0,25 0,-25-1,24 26,-24-25,25 25,-25-26,25 26,-25 0,0-26,25 26,-25 0,0-26,25 26,-25-25,0 0,24-1,-24 1,0 0,25 0,-25 0,25-25</inkml:trace>
  <inkml:trace contextRef="#ctx0" brushRef="#br0" timeOffset="12967.29">8360 6921,'0'-25</inkml:trace>
  <inkml:trace contextRef="#ctx0" brushRef="#br0" timeOffset="13414.68">8980 6325,'0'0,"-25"0,0 0,0 0,0 0,25 25,-24-25,24 25,-25 0,0-1,25 1,-25 0,25 0,-25 0,25 24,-24-24,24 0,0 24,0-24,0 25,0-25,0 24,0-24,0 0,24 25,1-26,0 1,0 0,0 0,-1-25,26 25,-25-25,24 24,1-24,-25 0,24-24,1 24,-25-25,24 25,1-25,-25 0,0 25,24-25,-24 1,0-1,-25 0,0 0,0 0,-25 25,0 0,1 0,-1 0,0 0,0 0,-25 0,26 0,-1 25,-25-25,25 25,1-25,-1 0,0 0,25 25</inkml:trace>
  <inkml:trace contextRef="#ctx0" brushRef="#br0" timeOffset="13987.14">9674 6350,'-25'0,"25"-25,0 0,0 1,0-1,0 0,25 25,-25-25,25 0,0 1,0-1,-1 25,1-25,0 0,0 25,0 0,-1 0,-24 25,0 0,0 0,0-1,0 1,0 0,0 0,0 0,0-1,0 1,0 0,0 0,25-25,0 0,0 0,0 0,-1 0,1 25,25-25,-25 0,-1 0,1 24,0-24,0 25,0-25,-25 25,24 0,-24 0,0-1,0 1,0 0,0 0,-24-25,-1 25,0-1,0 1,0 0,1-25,-1 25,-25 0,25-25,1 24,-1-24,0 0,25 25,-25-25</inkml:trace>
  <inkml:trace contextRef="#ctx0" brushRef="#br0" timeOffset="14262.72">10567 6052,'0'-24,"0"48,0 1,0 0,0 0,25 0,-25-1,25 26,-25-25,25 24,-25-24,24 25,1-25,-25 24,25-24,-25 25,25-26,-25 26,25-25,-25 0,0-1,0 1,24 0,-24 0</inkml:trace>
  <inkml:trace contextRef="#ctx0" brushRef="#br0" timeOffset="14551.6">11138 6102,'0'-25,"-25"25,0 25,0-25,25 25,-25-25,1 25,-1-25,0 24,0 1,25 0,-25-25,1 25,24 0,0-1,-25-24,25 25,0 0,0 0,25-25,-1 25,1-25,0 24,0-24,0 0,-1 0,1 0,25 0,-25 0,-1-24,26 24,0 0,-26-25</inkml:trace>
  <inkml:trace contextRef="#ctx0" brushRef="#br0" timeOffset="15067.23">11708 6003,'0'0,"-25"0,1 25,-1-25,0 0,0 24,0 1,1 0,-1 0,25 0,-25-1,25 1,25-25,0 0,-1 0,1 0,0 0,0-25,0 1,-1 24,-24-25,25 0,0 25,0-25,-25 0,25 1,-25-1,0 0,0 0,0 0,0 50,0 0,0 0,24 0,-24-1,25 1,0 0,-25 25,25-26,0 26,-1 0,1-26,0 26,-25 0,25-26,0 26,-25 0,0-26,0 1,0 25,0-25,0-1,0 1,0 0,-25-25,25 25,-25 0,0-25,0 0,1 0,-1 0,0 0,0 0,25-25,0 0,0 0,0 0,25 1,0-1,-25 0,25-25,-1 26,26-1,-25 0,0-25,24 26</inkml:trace>
  <inkml:trace contextRef="#ctx0" brushRef="#br0" timeOffset="15227.17">12502 6077,'0'25,"-25"-25,25-25,-25 25</inkml:trace>
  <inkml:trace contextRef="#ctx0" brushRef="#br0" timeOffset="15695.43">9401 8334,'-24'0,"24"-24,24 24,-24-25,25 25,0-25,25 0,-26 25,26-25,-25 1,24-1,26 0,-26 0,1 0,0 1,24-1,-24-25,-1 25,1 0,-1 1,1-1,0 0,-1 0,1 0,-25 1,24-1,-24 0,25 25,-25-25,-1 0</inkml:trace>
  <inkml:trace contextRef="#ctx0" brushRef="#br0" timeOffset="15939.48">9724 8409,'0'0,"25"0,-1-25,1 25,25-25,-25 0,24 25,-24-24,25-1,-1-25,1 25,-1 1,1-1,24-25,-24 25,0 1,-1-26,1 25,0 0,-1 0,1 1,-1-26,-24 25,25 0,-25 1,24 24,-24-25,0 0,0 25</inkml:trace>
</inkml:ink>
</file>

<file path=ppt/ink/ink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44.20712" units="1/cm"/>
          <inkml:channelProperty channel="Y" name="resolution" value="44.13793" units="1/cm"/>
        </inkml:channelProperties>
      </inkml:inkSource>
      <inkml:timestamp xml:id="ts0" timeString="2022-10-24T17:44:51.815"/>
    </inkml:context>
    <inkml:brush xml:id="br0">
      <inkml:brushProperty name="width" value="0.05292" units="cm"/>
      <inkml:brushProperty name="height" value="0.05292" units="cm"/>
      <inkml:brushProperty name="color" value="#0070C0"/>
    </inkml:brush>
  </inkml:definitions>
  <inkml:trace contextRef="#ctx0" brushRef="#br0">1737 9227,'0'25,"24"-25,-24 25,25-25,-25 25,0 0,0-1,25-24,-25 25,0 0,25 0,-25 0,25-1,-25 1,25 0,-25 0,24 24,-24-24,25 0,-25 0,25 0,-25-1,25 1,-25 0,0 0,25-25,-25 25,0-1,24 1,-24 0,25 0,-25 0,0-1,25-24,-25 25,25-25,-25-25,25 1,-25-1,24 0,-24 0,0 0,25-24,-25 24,25 0,-25-24,25-1,-25 25,25-24,-25-1,0 0,24 1,-24-1,25 1,-25-1,25 0,-25 26,25-26,-25 25,25 0,-25 1,0-1,24 25,-24-25,0 50,0 0,0-1,0 1,0 0</inkml:trace>
  <inkml:trace contextRef="#ctx0" brushRef="#br0" timeOffset="2224.21">2679 9798,'-25'0,"1"0,24 25,0-1,0 1,0 0,0 0,0 0,0-1,0 1,0 0,0 0,24 0,-24 0,25-25,-25 24,25-24,-25-24,25 24,-25-25,0 0,0 0,0 0,0 0,0 1,0-1,0 0,-25 0,25 0,-25 25,25-24,-25 24,25-25,-24 25,24 25,0-1,24 1,1-25,-25 25,25-25,0 0,0 0,-1 0,-24-25,25 25,0 0,0-25,0 25,-1-24,1-1,0 0,0 0,-25 0,0 1,25-1,-25 0,0 0,0 0,0 1,-25-1,25 0,0 0,-25 0,25 1,-25 24,25-25,0 0,-25 25,25 25,0 0,0-1,0 1,0 0,0 0,25 0,-25-1,0 1,0 25,25-25,-25-1,0 1,25 0,-25 0,0 24,25-24,-25 0,0 0,25 0,-25-1,24 1,-24 0,25-25,-25 25,0 0,25-25,0 0,-25 25,25-25,-1 0,1-25,0 25,-25-25,25 25,0-25,-1 0,-24 0,0 1,25-1,-25 0,0 0,0 0,0 1,0 48,0 1,0 0,0 0,25 0,-25-1,25 1,0 0,-1 0,1-25,0 0,-25-25,25 25,-25-25,25 25,-25-25,24 25,-24-24,0-1,25 25,-25-25,0 0,0 0,0 1,0-1,0 50,0-1,0 1,0 0,0 0,25-25,-25 25,25-1,-25 1,25 0,-1 0,1-25,0 0,-25-25,25 25,-25-25,25 25,-25-25,24 1,-24-1,25 25,-25-25,25 25,0 0,0 0,-25 25,24-25,-24 25,25-1,-25 1,25-25,-25 25,0 0,0 0,0-50,0 0,0 0,0 0,25 1,0-1,0 0,-1 25,1 0,-25 25,0 0,25-25,-25 24,0-48,25 24,-25-25,25 25,-25-25,24 25,1-25,0 25,-25 25,25-25,0 25,-1-25,-24 25,25-25,-25 24,25-24,0 0,0 0,-1 0,-24-24,25 24,0-25,0 0,0 0,-1 0,1 1,-25-1,0 0,0 0,-25 50,1 0,-1 0,25-1,-25 1,25 0,0 0,0 0,0-1,0 1,0 0,25 0,0-25,-1 0,-24 25,25-25,0 0,0 0,24 0,-24-25,0 25,0-25,24 25,-24-25,25 0,-25 25,-1-24</inkml:trace>
  <inkml:trace contextRef="#ctx0" brushRef="#br0" timeOffset="3284.25">720 9426,'-25'0,"25"-25,-25 25,25-25,0 50,0 0,25 0,-25-1,25 1,-25 25,24-25,-24-1,25 26,-25-25,0 0,25-1,-25 1,0 0,25-25,-25 25,0 0,-25-50,0 25,0 0,1 0,24 25,-25-25,0 0,0 24,0 1,25 0,-24-25,24 25,0 0,24-25,-24-25,25 25,0 0,-25-25,25 25,0-25,-25 0,24 25,-24-24,25 24,-25-25,25 25,-25-25,0 50,25 0,-25-1,0 1,25-25,-25 25,25-25,-25 25,24-25,-24 25,25-25,0 0,0 0,0-25,-1 25,-24-25</inkml:trace>
  <inkml:trace contextRef="#ctx0" brushRef="#br0" timeOffset="3608.4">620 9277,'-24'-25,"-1"0,25 1,0-1,25 25,-25-25,24 25,1 0,0 0,0 0,24 0,-24 0,25 25,-25 0,24-1,1 1,-25 0,24 25,1-1,-25 26,0-1,-1 0,1 1,0-1,-25 25,0 1,0-26,0 25,0-24,-25-1,0 1,1-1,-1-24,0-1,-25 1,26-1,-26 1,25 0,-24-26,-1 1,25 25,-25-25,1-1,24 1,-25 0</inkml:trace>
  <inkml:trace contextRef="#ctx0" brushRef="#br0" timeOffset="4747.81">6003 9798,'0'-25,"-25"25,25-25,-25 25,25-25,-24 25,24-24,-25 24,0 0,25 24,-25-24,25 25,-25-25,25 25,-24 0,24 0,-25-25,25 24,0 1,0 0,0 0,-25 0,25-1,0 1,0 0,0 0,0 0,0 0,25-25,-25 24,25-24,-1 0,1 0,-25-24,25 24,0 0,-25-25,25 0,-1 0,1 0,-25 0,0 1,0-1,0 0,0 0,-25 0,1 1,-1-1,0 25,0 0,0 0,1 0,-1 0,25 25,0-1,25-24,-25 25,24-25,1 0,0 0,0 25,0-25,-1 0,1 0,0-25,0 25,24 0,-24 0,0 0,0-25,0 25,0 0</inkml:trace>
  <inkml:trace contextRef="#ctx0" brushRef="#br0" timeOffset="5044.26">6425 9699,'0'24,"-25"-24,0 0,0 25,1 0,-1-25,25 25,0 0,-25-25,25 24,0 1,0 0,0 0,0 0,0-1,0 1,25-25,-25 25,25-25,-1 0,-24 25,25-25,0 0,0 0,0-25,-1 25,1 0,0-25,0 25,0-25,-1 25</inkml:trace>
  <inkml:trace contextRef="#ctx0" brushRef="#br0" timeOffset="5772.53">6822 9723,'-25'0,"0"0,0 0,25 25,-25-25,25 25,-24 0,24 0,0-1,-25 1,25 0,0 0,0 0,0-1,25 1,-1-25,-24 25,25-25,0 0,0 0,0-25,-1 25,1-25,0 1,0 24,-25-25,25 0,-1 0,-24 0,25 25,-25-24,0-1,0 0,0 50,0 0,-25-1,25 1,0 0,0 0,0 0,0-1,25-24,-25 25,25-25,0 25,0-25,-1-25,1 25,0 0,-25-25,25 25,0-24,0 24,-1-25,1 0,0 0,0 0,-25 1,25 24,-25-25,0 0,0 0,-25 50,25 0,0 0,0-1,0 1,0 0,25 0,-1-25,-24 25,25-25,0 0,0 0,0 0,-1 0,1 0,-25-25,25 25,0 0,0-25,-1 25,1-25,0 25,-25-25,25 25</inkml:trace>
  <inkml:trace contextRef="#ctx0" brushRef="#br0" timeOffset="6316.01">7665 9699,'-25'0,"25"24,25 1,0 0,-25 0,0 0,25-25,-25 24,24 1,-24 0,25 0,-25 0,25-1,-25 1,25 0,-25 0,0 0,25 0,-25-1,0 1,24 0,-24 0,0 0,0-1,25-24,-25-24,-25 24,1-25,-1 0,0 0,0 0,25 1,0-1,-25 0,25 0,0 0,0 0,0 1,0-1,0 0,0 0,0 0,25 25,-25-24,25 24,-25-25,25 25,0 0,-25-25,24 25,1 0,0 0,0 25,0-25,-25 25,0-1,0 1,0 0,-25-25,0 25,25 0,-25-25,0 24,1-24,-1 25,0-25,0 25,0-25,25 25,-24-25,24-25</inkml:trace>
  <inkml:trace contextRef="#ctx0" brushRef="#br0" timeOffset="6808.5">8111 9798,'0'25,"-24"-25,24 24,-25-24,25 25,0 0,0 0,0 0,0-1,0 1,25-25,-25 25,24-25,1 0,0 0,0 0,0 0,0 0,-1-25,1 25,0 0,0-25,0 25,-1-24,-24-1,25 25,0-25,0 0,-25 0,25 25,-25-24,0-1,0 0,0 0,-25 25,0 0,0 0,25 25,-25 0,25 0,0-1,0 1,0 0,0 0,0 0,0-1,25 1,0-25,-25 25,25-25,0 0,-1 0,1 0,0 0,0-25,0 25,-1-25,1 25,0 0,-25-24,25 24,-25-25</inkml:trace>
  <inkml:trace contextRef="#ctx0" brushRef="#br0" timeOffset="6983.13">7987 9525,'0'0,"0"25</inkml:trace>
  <inkml:trace contextRef="#ctx0" brushRef="#br0" timeOffset="7596.1">8682 9376,'0'0,"25"0,-25 25,25-25,-25 25,24-25,-24 25,25-25,-25 24,25 1,-25 0,25-25,-25 25,0 0,25-1,-25 1,24 0,-24 0,25-25,-25 25,-25-25,1 24,-1-24,25 25,-25-25,0 25,0 0,1-25,24 25,-25-1,0 1,0 0,25 0,0 0,0-1,0-48,25 24,0 0,0-25,-1 0,1 0,0 0,-25 1,0-1,0 50,25-25,-25 24,25-24,-25 25,24 0,1-25,0 25,0-25,0 25,-1-25,1 0,0 0,0 0,0-25,-1 25,1-25</inkml:trace>
  <inkml:trace contextRef="#ctx0" brushRef="#br0" timeOffset="9144.33">9947 9971,'0'0,"25"-24,0-1,-1 0,1 0,-25 0,25 25,-25-24,25-1,-25 0,0 0,0 0,25 1,-25-1,0 0,0-25,0 26,0-1,0-25,0 25,0-24,0 24,-25 0,25-24,-25 24,25 0,0 0,-25 0,25 1,0-1,-25 25,25 25,0-1,0 1,0 0,0 0,0 0,0-1,0 1,0 25,0-25,0-1,25 26,-25-25,0 24,0-24,0 25,0-25,0 24,0-24,0 0,0 0,25-1,-25 1,0 0,0 0,25-25,-25 25,25-25,-1 0,1 0,-25-25,25 0,-25 0,25 25,-25-25,0 1,0-1,0 0,0 0,0 0,0 50,0 0,0 0,0 0,0-1,25 1,-25 0,24-25,-24 25,25-25,0 0,0 0,0 0,0-25,-1 25,-24-25,25 25,0-25,-25 1,25 24,-25-25,0 0,0 0,0 0,0 50,0 0,0 0,0 0,0-1,0 1,0 0,0 0,25-25,-1 0,1 0,-25-25,25 25,0 0,-25-25,25 25,-25-25,24 25,-24-24,0-1,25 25,-25-25,0 0,0 0,0 1,0-1,0 50,0-1,0 1,0 0,25 0,-25 0,0 24,25-24,-25 0,25 0,-25 24,24-24,-24 0,25 0,-25 0,25 24,-25-24,25 0,-25 0,0-1,0 1,0 0,0 0,0 0,0-1,0 1,-25-25,0 0,0 0,1 0,-1-25,0 1,0 24,25-25,-25 25,25-25,0 0,0 0,0 1,0-1,0 0,25 25,-25-25,25 25,0-25,0 1</inkml:trace>
  <inkml:trace contextRef="#ctx0" brushRef="#br0" timeOffset="9627.79">11683 9426,'0'-25,"0"50,0 0,-24-25,24 24,0 1,-25 0,25 0,0 0,0-1,0 1,0 25,0-25,0-1,0 1,0 0,0 0,0 0,0-1,0 1,25 0,-1 0,1-25,0 0,0 0,0 0,-1 0,-24-25,25 25,0 0,-25-25,25 25,-25-25</inkml:trace>
  <inkml:trace contextRef="#ctx0" brushRef="#br0" timeOffset="9904.06">11187 9699,'25'0,"0"0,-25-25,49 25,-24 0,0 0,25-25,-25 25,24 0,-24-25,25 25,-26 0,26-25,-25 25,24 0,-24-24,0 24,25-25,-26 25,1 0,0-25,0 25,0 0,-1 0,-24-25</inkml:trace>
  <inkml:trace contextRef="#ctx0" brushRef="#br0" timeOffset="10628.08">11907 9327,'0'24,"0"1,24 0,-24 0,25 0,-25-1,0 1,0 0,0 0,25 0,-25-1,0 1,0 25,0-25,25-1,-25 1,0 0,0 0,0 0,0-1,0-48,0-1,0 0,0 0,25 25,-25-25,0 1,24 24,-24 24,25-24,-25 25,25 0,-25 0,25-25,-25 25,25-1,-1-24,-24 25,25-25,0 0,0 0,-25-25,25 25,-1 0,1-24,0 24,-25-25,25 25,-25-25,25 25,-25-25,0 0,0 1,0-1,-25 25,25-25,-25 25,0 0,25 25,-25-25,25 25,-24-25,24 24,-25 1,25 0,0 0,0 0,0-1,0 1,25-25,-25 25,24-25,-24 25,25-25,0 0,0 0,0 25,-1-25,26 0,-25 0,0-25,0 25,-1 0,1 0,25-25,-25 25,-1 0,1 0,-25-25,25 25,0 0,-25-25,25 25</inkml:trace>
  <inkml:trace contextRef="#ctx0" brushRef="#br0" timeOffset="11500.08">13891 9922,'25'-25,"0"25,-25-25,24 25,1-25,-25 1,25 24,0-25,0 0,-25 0,24 25,-24-25,0 1,0-1,0 0,0 0,0 0,0 1,-24-1,-1 25,25-25,-25 25,0-25,0 25,1 0,-26 25,25-25,0 0,1 25,-1 0,0-25,0 24,25 1,-25-25,25 25,0 0,25 0,0-25,0 0,0 0,-1 0,1 0,0 0,25 0,-26 0,26 0,-25 0,0 0,-1 0,1 0,0 24,0-24,0 0,-1 25,1 0,-25 0,-25-25,1 25,-1-25,0 0,0 24,0-24,1 0,-1 25,0-25,0 0,0 0,1 0,24-25</inkml:trace>
  <inkml:trace contextRef="#ctx0" brushRef="#br0" timeOffset="12335.97">14710 9674,'-25'0,"0"0,0 0,25 25,-25-25,1 24,-1-24,25 25,-25 0,0-25,25 25,-25 0,0-1,25 1,0 0,25-25,-25-25,25 25,0-25,0 25,-25-24,25 24,-1-25,-24 0,25 25,-25-25,25 25,-25-25,0 1,0 48,-25-24,25 25,0 0,-25-25,25 25,0 0,0-1,25-24,0 0,0 0,0 0,-1 0,1 0,0 0,-25-24,25 24,0 0,-25-25,24 25,-24-25,0 0,0 0,0 1,0-1,0 0,0-25,0 26,0-1,0 0,-24 0,24 0,0-24,0 24,0 0,0 0,0 1,0-1,0 0,0 50,0 0,0-1,0 1,0 0,24 0,-24 0,25 24,-25-24,25 25,-25-26,25 1,0 25,-25-25,24-1,1 1,0 0,-25 0,25 0,0-1,-25 1,24-25,1 25,0-25,0 0,0 0,-25-25,0 0,0 1,0-1,0 0</inkml:trace>
  <inkml:trace contextRef="#ctx0" brushRef="#br0" timeOffset="12652.28">14734 9599,'25'0,"0"0,0 0,0 0,-1 0,1 0,0 0,0 0,0-24,-1 24,1 0,-25-25,25 25,0 0</inkml:trace>
  <inkml:trace contextRef="#ctx0" brushRef="#br0" timeOffset="13604.47">15354 9599,'0'-24,"25"24,-25 24,0 1,0 0,0 0,0 0,0-1,0 1,0 0,0 0,0 0,25-25,-25 24,25-24,-25 25,25-25,-1 0,1 0,0 0,-25-25,25 25,0 0,-25-24,24 24,-24-25,25 25,-25-25,0 0,0 0,0 1,0-1,0 0,0 0,0 0,0 50,0 0,0 0,0 0,0-1,0 1,0 0,0 0,25-25,-25 25,25-25,0 0,0 0,-1 0,1 0,0-25,0 25,-25-25,25 25,-25-25,24 0,-24 1,25-1,-25 0,0 0,0 0,0 1,0-1,0 0,0 0,-25 25,25 25,0 0,0 0,0-1,0 1,0 0,25-25,-25 25,25 0,0-1,0-24,-25 25,24 0,1-25,-25 25,25-25,0 0,-25 25,25-25,-1 0,1 0,0 0,0 0,0 0,-25-25,24 25,1-25,0 25,-25-25</inkml:trace>
  <inkml:trace contextRef="#ctx0" brushRef="#br0" timeOffset="14072.24">16347 9674,'0'-25,"0"0,-25 25,0 0,0 25,0-25,25 25,-24 0,-1-25,25 24,-25 1,0 0,25 0,0 0,25-25,0 0,-25-25,25 25,-25-25,24 25,-24-25,25 25,-25-25,25 25,-25-24,25 24,-25 24,25-24,-25 25,0 0,24-25,1 25,0-25,-25 25,25-25,0 0,-1 0,1 0,0 0,0 0,0-25,-1 25,1 0,0-25,0 25,0-25,0 0</inkml:trace>
  <inkml:trace contextRef="#ctx0" brushRef="#br0" timeOffset="14696.51">16545 9178,'0'0,"0"-25,0 50,0 0,25-25,-25 24,25 1,-25 0,24 0,-24 0,25-1,-25 1,25 0,-25 0,0 0,0-1,25 26,-25-25,25 0,-25-1,25 1,-25 0,24 0,-24 0,25-1,0 1,0 0,0-25,-1 25,1-25,0 0,-25-25,25 25,0-25,-1 25,1-25,0 1,-25-1,25 0,-25 0,0 0,0 1,0-1,-25 25,25-25,-25 25,0 0,1 0,24 25,-25-25,25 25,0-1,-25 1,25 0,0 0,0 0,0-1,25 1,0 0,-1-25,1 25,0-25,0 0,0 0,-25-25,24 25,1 0,-25-25,25 25,-25-25,0 1</inkml:trace>
  <inkml:trace contextRef="#ctx0" brushRef="#br0" timeOffset="15064.03">16148 9327,'25'0,"0"0,0 0,-1 0,1 0,0 0,0 0,0 0,-1 0,26 24,-25-24,0 0,24 0,-24 0,0-24,24 24,-24 0,0 0,0-25,25 25,-26 0,1-25,0 25,0 0,0 0,-1 0,1 0,0-25</inkml:trace>
  <inkml:trace contextRef="#ctx0" brushRef="#br0" timeOffset="15784.02">17438 9128,'0'25,"0"0,0 0,25-1,-25 1,0 0,0 0,0 0,0-1,0 1,25 0,-25 0,0 0,0-1,24 1,-24 0,25 0,-25 0,25-1,-25-48,0-1,-25 25,0 0,1 0,24 25,-25-25,0 24,0-24,0 25,1 0,-1-25,0 25,0 0,0-25,1 24,24 1,-25-25,0 25,50-25,0-25,-1 25,1 0,0-25,-25 1,25 24,0-25,-1 25,1-25,0 25,0-25,0 25,-25-25,24 25,-24-24,25 24,-25 24,0 1,0 0,25 0,0-25,0 25,-1-25,1 0,0 0,-25-25,25 25,0 0,0-25,-1 25,1-25,0 0,0 25,0-24</inkml:trace>
  <inkml:trace contextRef="#ctx0" brushRef="#br0" timeOffset="19710.95">18753 9599,'0'25,"24"-25,-24-25,25 25,0-24,-25-1,25 25,-25-25,25 0,-25 0,25 1,-25-1,24 0,-24 0,0 0,25 1,-25-1,0 0,0 0,0 0,0 1,0-1,0 0,0 0,0-24,-25 24,1 0,24 0,0 0,-25-24,25 24,-25 0,25 0,0 0,0 1,-25 24,25-25,0 0,-25 50,25 0,-25-1,25 1,0 0,0 0,0 0,0-1,0 1,0 0,0 0,0 0,0 24,25-24,-25 0,25 0,-25 0,0-1,25 1,-25 0,25 0,-25 0,25-1,-25 26,24-25,-24 0,0-1,25 1,-25 0,25 0,-25 0,25-1,0 1,-1-25,1 0,0 0,0 0,-25-25,25 25,-25-24,24 24,-24-25,0 0,0 0,0 0,0 1,0-1,0 0,0 0,0 50,0 0,0 0,0-1,25 1,-25 0,25 0,-25 0,25-1,0-24,-25 25,24-25,1 0,0 0,0 0,0 0,-1 0,1-25,0 25,-25-24,25 24,0-25</inkml:trace>
  <inkml:trace contextRef="#ctx0" brushRef="#br0" timeOffset="19859.59">19422 9103,'0'25</inkml:trace>
  <inkml:trace contextRef="#ctx0" brushRef="#br0" timeOffset="21107.8">19968 9277,'-25'0,"1"0,-1 0,0 0,25-25,-25 25,0 0,25 25,-25-25,1 0,-1 25,0 0,0-25,0 24,25 1,-24 0,-1-25,0 25,25 0,-25-1,25 1,0 0,0 0,0 0,25-25,0 0,0 0,-1 0,1-25,0 25,0-25,0 25,-1 0,1-25,0 0,0 25,-25-24,0-1,0 0,0 50,0 0,0-1,0 1,0 0,0 0,0 0,0 24,0-24,0 0,0 0,0 24,0-24,0 0,25 24,-25-24,0 0,0 0,0 0,25-1,-25 1,0 0,0 0,24-25,1 0,0-25,-25 0,25 25,-25-25,25 1,-25-1,0 0,0 0,24 0,-24 1,0-26,25 25,-25 0,0-24,25 24,-25 0,0 0,0 1,0-1,0 0,0 50,0 0,0-1,0 1,0 0,0 0,0 0,25-25,-25 24,25 1,-25 0,24-25,1 25,0-25,0 0,0 0,-1 0,1 0,-25-25,25 25,0-25,0 25,-1-25,1 1,0 24,0-25,0 0,-1 0,1 25,-25-25,25 1,-25-1,25 0,-25 0,0 0,0 50,0 0,0 0,0 0,0-1,0 1,25 0,-25 0,24 0,1-25,-25 24,25-24,0 0,0 0,-1 0,1 0,0 0,0 0,0 0,0-24,-1 24,1-25,0 25,-25-25,25 25,-25-25,25 0,-25 1,0-1,0 0,0 0,0 0,0 50,0 0,0 0,0 0,0-1,0 1,24-25,-24 25,25 0,0-25,-25 25,25-25,0 24,-1-24,1 0,0 0,0 0,0 0,-1 0,1 0,0-24,0 24,0-25,-1 25,-24-25</inkml:trace>
  <inkml:trace contextRef="#ctx0" brushRef="#br0" timeOffset="21271.72">21332 9153,'-24'0</inkml:trace>
  <inkml:trace contextRef="#ctx0" brushRef="#br0" timeOffset="21828.45">21680 9029,'0'0,"0"25,0 0,0-1,0 1,0 0,0 0,0 0,0-1,24-24,-24 25,0 0,25 0,-25 0,-25-25,1 0,24 24,-25-24,0 25,-25 0,26 0,-1-25,0 25,0-1,-24 1,24 0,0 0,0 0,25-1,-25 1,25 0,0 0,25-25,0 0,0 0,0-25,-1 25,1 0,0-25,0 25,0-25,-1 1,1 24,-25-25,25 25,0-25,-25 0,25 25,-25-25,0 50,0 0,-25-25,25 25,0 0,0-1,25 1,-1-25,1 25,0-25,0 0,0 0,24 0,1 0,-1 0</inkml:trace>
  <inkml:trace contextRef="#ctx0" brushRef="#br0" timeOffset="22552.21">23366 9475,'0'0,"-24"0,-1 0,25-24,-25 24,0-25,0 25,1 25,-1-25,0 0,0 24,0 1,1-25,-1 25,0 0,0 0,25-1,0 1,25-25,0-25,0 25,-1-24,1 24,-25-25,25 25,-25-25,25 25,-25 25,0 0,25-25,-25 24,0 1,24 0,1 0,0-25,0 0,0 0,-1 0,1 0,0 0,0 0,0-25,-1 25,1-25,0 0,0 1,-25-1,0 0,25 0,-25 0,0 1,0-1,0 0,0 0,0 0,0 1,0-1,-25 0,25 0,0 0,0 1,0-1,0 0,0 0,0 50,0 0,0 0,0-1,25 1,-25 0,0 0,24 0,-24-1,25 1,0 0,-25 0,25-25,0 25,-25-1,24-24,1 25,0 0,0-25,0 0,-1 0,1 0,0 0,-25-25,25 25,0-25,-1 25</inkml:trace>
  <inkml:trace contextRef="#ctx0" brushRef="#br0" timeOffset="22763.92">23490 9277,'0'25,"25"-25,0 0,0 0,0-25,24 25,-24 0,25 0,-1 0,1 0,-1 0,1-25,0 25</inkml:trace>
  <inkml:trace contextRef="#ctx0" brushRef="#br0" timeOffset="24489.9">2134 10691,'0'0,"0"-25,0 0,-25 25,0 0,25 25,-25-25,25 25,0 0,-25-1,25 1,0 0,0 0,0 0,-24-1,24 1,-25 0,25 25,0-26,0 1,0 0,0 0,0 0,0-1,0 1,25-25,-25 25,0 0,24-25,-24 25,25-25,0 25,0-1,0-24,-1 0,1 0,0 0,0 0,0 0,-1 0,1-24,0 24,0-25,0 25,-1-25,1 25</inkml:trace>
  <inkml:trace contextRef="#ctx0" brushRef="#br0" timeOffset="24729.48">1886 11038,'-25'0,"25"25,25-25,-1 0,-24-25,25 25,0 0,0-25,0 25,-1-25,1 25,0-24,0 24,0-25,24 25</inkml:trace>
  <inkml:trace contextRef="#ctx0" brushRef="#br0" timeOffset="25362.24">2357 10666,'0'25,"0"0,25-25,-25 24,24 1,-24 0,0 0,0 0,0-1,0 1,0 0,0 25,0-26,0 26,0-25,0 0,0-1,0 1,0 0,0 0,0 0,0-50,25 0,-25 0,25 25,-25-25,0 50,25-25,0 25,-25 0,24-25,-24 25,25 0,-25-1,25-24,-25 25,25-25,-25 25,25-25,-1 0,1 0,0 0,0 0,-25-25,25 25,-1-25,1 1,-25-1,0 0,0 0,-25 25,25-25,-24 25,-1 0,25 25,-25-25,25 25,0 0,0 0,0-1,0 1,25 0,0 0,-1 0,1-25,0 24,0-24,0 0,-1 0,1 0,0 0,0 0,0 0,24 0,-24-24,0 24,25-25</inkml:trace>
  <inkml:trace contextRef="#ctx0" brushRef="#br0" timeOffset="26553.4">4217 11112,'25'0,"-25"-24,0-1,0 0,0 0,0 0,0 1,0-1,0 0,0 0,0 0,0 1,-25-1,25 0,-25 0,25 0,0 1,-24-1,24 0,-25 25,25-25,0 50,0 0,0 0,0-1,25 1,-25 25,0-25,24 24,-24 1,0-1,25 1,-25 0,0 24,0-24,0 24,0 1,0-26,0 26,0-1,0 0,0 1,0-26,0 26,0-1,0-24,25-1,-25 1,25 0,-25-1,0-24,25 0,-25 0,24-25,-24 25,25-25,0 0,-25-25,0 0,0 0,0 0,0 0,0 1,0-1,0-25,-25 25,25 1,-25-26,1 25,-1-24,25 24,-25 0,0 0,0 0,1 1,24-1,-25 25,0-25,0 25,25-25,25 25,-25-25,25 25,0-24,-1 24,1-25,0 25,0-25,0 25,-1-25,1 25,0-25,0 25,-25-24,25 24,-25-25,0 0,0 0,0 0,-25 1,25 48,0 1,25 0,-25 0,24-25,-24 25,0-1,25-24,-25 25,25 0,-25 0,25-25,0 25,-1-25,-24-25,25 25,0 0</inkml:trace>
  <inkml:trace contextRef="#ctx0" brushRef="#br0" timeOffset="26685.28">4515 11212,'0'0,"-25"0</inkml:trace>
  <inkml:trace contextRef="#ctx0" brushRef="#br0" timeOffset="27665.86">4738 11286,'0'0,"0"25,25 0,0 0,-25-1,0 1,24 0,-24 0,0 0,0-1,0 1,0 0,0-50,0 0,0 1,0-1,0 0,0 0,0 0,25 25,-25-24,25 24,0-25,0 25,-1 0,-24 25,25-25,0 24,0 1,0 0,-25 0,25-25,-25 25,24-25,1 0,0 0,0 0,0-25,-1 25,1 0,-25-25,25 25,0-25,0 0,-1 1,-24-1,-24 50,-1-25,25 24,-25-24,0 0,25 25,-25-25,1 25,48-25,1 0,-25-25,25 25,0 0,0 0,-1 0,1 0,0 0,-25 25,25-25,0 25,-1-25,1 25,0-25,-25-25,25 25,-25-25,25 25,-25-25,24 25,-24-25,0 1,0-1,0 0,0 0,0 0,0 1,0-1,0 0,0 0,0 0,0 0,-24 25,24-24,-25-1,25 0,0 0,-25 25,25 25,0 0,-25 0,25-1,0 1,0 0,0 0,0 25,0-26,0 1,0 0,0 0,25 0,-25-1,25 1,-25 0,25-25,-25 25,24 0,1-25,-25 24,25-24,0 0,0 0,-1 0,1 0,0 0,0 0</inkml:trace>
  <inkml:trace contextRef="#ctx0" brushRef="#br0" timeOffset="28301.89">6946 11485,'0'24,"-25"-24,25-24,0-1,25 25,-25-25,24 0,-24 0,0 1,25-1,-25 0,0 0,0 0,0 1,-25-1,1 25,-1 0,0 25,0-25,25 24,0 1,25-25,0 25,0-25,-1 0,1 25,0-25,0 0,24 25,-24-25,0 0,0 24,0-24,0 25,-1-25,-24 25,0 0,-24-25,-1 0,0 0,0 25,0-25,0 0,-24 0,24 0,0 24,0-24,-24 0,24 0,0 0,0 0,1-24</inkml:trace>
  <inkml:trace contextRef="#ctx0" brushRef="#br0" timeOffset="28626.05">7293 11063,'-25'0,"25"25,25-25,-25 24,0 1,25 0,-25 0,25 0,-25 0,0-1,0 1,24 0,-24 25,0-26,0 1,0 0,0 0,0 0,25-25,-25 24,25 1,-25 0,25-25,-25 25,25-25,-1 0,-24-25,25 25,0 0,-25-25</inkml:trace>
  <inkml:trace contextRef="#ctx0" brushRef="#br0" timeOffset="28858.42">7094 11336,'0'25,"25"-50,0 25,0 0,0 0,0-25,24 25,-24 0,0 0,0-25,24 25,-24 0,0 0</inkml:trace>
  <inkml:trace contextRef="#ctx0" brushRef="#br0" timeOffset="29325.83">7913 11237,'0'0,"-25"0,0 0,25 24,-24-24,-1 0,0 25,0 0,0-25,1 25,24 0,-25-25,0 24,0 1,25 0,0 0,0 0,25-25,0 0,0 0,-1-25,1 25,0 0,-25-25,25 25,0-25,-1 0,-24 1,0-1,0 50,0-1,0 1,0 0,0 0,0 0,25-25,-25 24,25-24,0 0,0 0,-1-24,1 24</inkml:trace>
  <inkml:trace contextRef="#ctx0" brushRef="#br0" timeOffset="30050.35">8211 11237,'0'0,"-25"0,0 24,0 1,0-25,1 0,-1 25,0 0,0 0,25-1,0 1,25-25,0 0,0 0,-1 0,1-25,0 25,0-24,0 24,-25-25,25 25,-1-25,1 25,-25 25,25 0,-25-1,25 1,-25 0,25 0,-25 0,24-1,-24 1,25 0,-25 0,25 24,-25-24,25 0,-25 25,25-26,-25 1,0 0,0 0,0 0,-25-1,0-24,0 0,0-24,1 24,-1-25,25 0,0 0,-25 0,25 1,0-1,0 0,0 0,25 0,-25 1,25-1,-1 0,1 0,-25 0,50 1,-25 24,-1-25,1 0,0 0,-25 0,25 1,0 24,-1-25,-24 0,25 0,-25 0,0 1,0-1,-25 0,1 0,-1 25,25 25,-25-25,0 25,0 0,1-1,24 1,0 0,-25 0,25 0,0-1,0 1,25 0,-25 0,24-25,-24 25,25-1,0-24,-25 25,25-25,0 25,-1-25,1 0,25 25,-25-25,-1 0,1 0,0 0,0 0,24 0,-24 0,0 0,0 0,0 0,-1 0,1-25,0 25,0 0,0 0,-1 0,-24-25,25 25,0 0</inkml:trace>
  <inkml:trace contextRef="#ctx0" brushRef="#br0" timeOffset="30229.05">9451 11435,'0'0,"0"25</inkml:trace>
  <inkml:trace contextRef="#ctx0" brushRef="#br0" timeOffset="42367.78">7913 12774,'-25'0,"25"-24,0-1,-25 25,25-25,0 0,0 50,0 0,25-25,-25 25,25-1,-25 1,25-25,-25 25,25 0,-1 0,-24-1,25 1,-25 0,25 0,0 0,0-1,-25 1,24 0,1 0,-25 0,25-1,0 1,-25 0,25 0,0-25,-1 25,-24 0,25-1,0 1,-25 0,25-25,-25 25,25 0,-1-1,1-24,-25 25,0-50,0 1,25-1,-25 0,0 0,0-24,0 24,0 0,0-25,0 1,0 24,0-25,0 1,0-1,0 25,0-24,0-1,0 0,0 1,0-1,0 25,0-24,0 24,0 0,0 0,0 1,0-1</inkml:trace>
  <inkml:trace contextRef="#ctx0" brushRef="#br0" timeOffset="42775.51">9203 12973,'25'0,"-1"0,1 0,0-25,0 25,0 0,0 0,24 0,-24-25,0 25,0 0,-1 0,1 0,0-25,0 25,0 0,-1 0,1-24,0 24</inkml:trace>
  <inkml:trace contextRef="#ctx0" brushRef="#br0" timeOffset="42987.28">9327 13221,'0'0,"-25"0,25 25,25-50,0 25,0 0,-1-25,1 25,0-25,0 25,0-25,-1 1,1 24,25-25,-25 25,-1-25,1 25,0-25,25 25,-26-25,26 25,-25-24,24-1</inkml:trace>
  <inkml:trace contextRef="#ctx0" brushRef="#br0" timeOffset="43362.99">10468 12378,'0'0,"-25"0,25-25,0 50,25-25,-25 24,25 1,-25 0,25 0,-25 0,24 24,-24 1,25-1,-25 1,25 0,-25 24,0-24,0-1,25 1,-25 24,0-24,25-1,-25-24,0 25,0 0,0-26,0 26,24-25,-24 0,0-1,0 1,25 0</inkml:trace>
  <inkml:trace contextRef="#ctx0" brushRef="#br0" timeOffset="44159.95">11014 13221,'-25'0,"0"0,25-25,0 0,0 0,0 1,25 24,-25-25,25 25,-1-25,1 25,0 25,0-25,-25 25,25-1,-1 1,-24 0,0 0,25 0,-25 0,0-1,0 1,0 0,0 0,0 0,-25-25,25-25,0 0,0 0,0 0,0 1,0-1,0 0,25 0,0 0,0 25,0 0,-1 0,1 0,-25 25,25-25,-25 25,25-25,-25 25,0 0,25-25,-25 24,0 1,0 0,0 0,0-50,-25 25,25-25,0 0,0 1,-25 24,25-25,0 0,0 0,0 0,0 0,0 1,25 24,-25-25,25 25,-25-25,25 25,-1 0,1 0,0 0,0 25,0 0,-1-25,-24 24,25 1,0-25,-25 25,25 0,-25 0,25 0,-25-1,0 1,24 0,-24 0,0 0,0-1,0 1,0 0,0 0</inkml:trace>
  <inkml:trace contextRef="#ctx0" brushRef="#br0" timeOffset="44824.48">11485 12477,'-25'-25,"25"0,0 0,0 1,0-1,0 0,25 0,0 0,0 25,-25-24,24 24,1-25,0 25,0-25,0 25,-1 0,1 0,0 0,0 0,0 25,-25 0,0-1,0 1,0 0,0 0,0 0,-25-1,0 1,25 0,-25-25,25 25,-25 0,1-1,48-24,1-24,0 24,0 0,0 0,-1 0,1 0,0 0,0 0,0 0,-1 0,1 24,0-24,-25 25,0 0,0 0,0 0,-25-1,0 1,1 0,-1-25,0 25,0 0,0-1,-24 1,24 0,0-25,-24 25,24 0,0-1,0-24,0 25,1-25,24 25,0-50</inkml:trace>
  <inkml:trace contextRef="#ctx0" brushRef="#br0" timeOffset="52083.33">7938 14263,'0'-25,"25"25,-1 25,-24-1,25-24,-25 25,0 0,0 0,0 25,0-26,0 1,0 25,0-25,0-1,0 1,0 25,0-25,0-1,0 1,0 0,0 0,25-25,0 0,-25-25,25 25,-25-25,24 25,1-25,0 1,0-1,0 0,0 0,-25 0,24 1,-24-1,25 0,-25 0,0 0,0 1,0-1,0 0,0 0,0 0,0 0,0 1,-25 24,25-25,-24 25,24-25,-25 25</inkml:trace>
  <inkml:trace contextRef="#ctx0" brushRef="#br0" timeOffset="52644.68">8335 14287,'0'0,"-25"0,25 25,0 0,0 0,-25 0,25 0,0-1,0 1,0 0,0 0,0 0,0-1,0 1,0 0,0 25,25-26,-25 1,0 25,25-25,-25-1,0 26,0 0,25-26,-25 26,0-25,0 0,24 24,-24-24,0 0,25 0,-25-1,25-24,-25 25,25-25,0 0,-1 0,-24-25,0 1,25 24,-25-25,0 0,-25 0,25 0,-24 25,-1-24,0 24,0 0,25-25,-25 25,1 0,-1 0,0 0,25-25,25 25,-25-25,25 25,-1-25,1 1,0 24,0-25,0 25,-1-25,1 25</inkml:trace>
  <inkml:trace contextRef="#ctx0" brushRef="#br0" timeOffset="53011.55">8930 14684,'0'25,"-25"-25,50 0,0 0,-25-25,25 25,-1 0,1-24,0 24,0 0,0-25,-1 25,1-25,0 25,0 0,0-25,-1 25,1 0,-25-25,25 25</inkml:trace>
  <inkml:trace contextRef="#ctx0" brushRef="#br0" timeOffset="53311.47">9029 14808,'0'0,"25"0,0-24,0 24,-1 0,1-25,0 25,0 0,0-25,-1 25,1-25,0 25,0 0,0-25,0 25</inkml:trace>
  <inkml:trace contextRef="#ctx0" brushRef="#br0" timeOffset="54139.39">10195 14263,'-25'0,"0"0,25 24,0 1,-24-25,24 25,0 0,0 0,0 0,0-1,0 1,0 0,0 0,0 0,0-1,0 1,0 0,24-25,-24 25,25-25,-25 25,25-25,0 0,0-25,-1 25,-24-25,25 25,-25-25,25 25,-25-25,0 1,25 24,-25-25,0 0,0 0,0 0,0 1,0-1,-25 0,0 0,25 0,-25 25,1-25,-1 1,0 24,0-25,0 25,1 0,-1 0,25 25</inkml:trace>
  <inkml:trace contextRef="#ctx0" brushRef="#br0" timeOffset="54359.61">10666 14238,'25'0</inkml:trace>
  <inkml:trace contextRef="#ctx0" brushRef="#br0" timeOffset="54859.46">11262 13940,'-25'0,"0"0,25 25,-25-25,0 25,1-25,24 25,0-1,0 1,-25-25,25 25,0 0,0 0,0-1,25 1,-25 0,24 0,-24 0,25-25,-25 24,25-24,0 0,0 0,-1 0,1-24,0-1,0 0,-25 0,0 0,0 1,0-1,0 0,0 0,0 0,0 1,-25-1,0 25,25-25,-25 25,1-25,-1 25,25-25,-25 25,0-24,0 24,1 0,-1 0,0 0,25 24,-25-24,0 0,25 25,0 0,25 0</inkml:trace>
  <inkml:trace contextRef="#ctx0" brushRef="#br0" timeOffset="55267.63">11559 13841,'0'25,"-24"-25,24 25,0-1,-25 1,25 0,0 0,0 0,0-1,0 1,0 0,25 0,-25 0,24-25,1 24,0-24,-25 25,25-25,0 0,-1 0,1 0,25 0,-25 0,-1-25,1 25,-25-24,25 24,0-25,0 0,-1 0,-24 0,0 1,0-1,0 0,-24 25,24-25,-25 25,25-25,-25 25,0-24,0 24,1-25,-26 25,25-25,0 25,1 0,-1 0,0 0,0-25,0 25,1 0,24 25</inkml:trace>
  <inkml:trace contextRef="#ctx0" brushRef="#br0" timeOffset="55668.7">12279 13643,'-25'0,"0"0,25 24,-25-24,25 25,25 0,-25 0,25-25,-25 25,25-1,-25 1,24 0,-24 0,0 0,25-1,-25 1,25 0,-25 0,0 0,0-1,0 1,25 0,-25 0,0 0,25-1,-1-24</inkml:trace>
  <inkml:trace contextRef="#ctx0" brushRef="#br0" timeOffset="55990.71">12576 13742,'-24'25,"-1"-25,25 24,0 1,0 0,0 0,0 0,0-1,25 1,-1 0,1 0,0-25,0 0,0 0,-1 0,1 0,0 0,0-25,0 25,-1-25,1 0,0 25,-25-24,25-1,-25 0,0 0,0 0,-25 25,0 0,0-24,1 24,-1-25,0 25,-25 0,26 0,-1 0,0 0,0 0,0 0,1 0</inkml:trace>
  <inkml:trace contextRef="#ctx0" brushRef="#br0" timeOffset="56519.46">13072 13667,'25'0,"-25"-24,25 24,0 0,-25-25,25 25,-1 0,1-25,0 25,0 0,0 0,-1 0,1 25,0-25,-25 25,0-1,25 1,-25 0,25 0,-25 0,0-1,0 1,0 0,-25 0,25 0,-25-1,0 1,25 0,-25 0,25 0,-24-25,24 24,24-24,1 0,0-24,0 24,0 0,-1-25,1 25,0-25,0 25,0-25,0 25,-1-25,26 25,-25-24,0 24,-1-25,1 25</inkml:trace>
  <inkml:trace contextRef="#ctx0" brushRef="#br0" timeOffset="57131.86">13965 13543,'0'-24,"-24"24,-1 24,0-24,25 25,-25-25,25 25,-25-25,25 25,0 0,0-1,0 1,25-25,-25 25,25-25,0 25,0-25,-1 25,1-25,0 24,0-24,0 0,-1 25,1-25,-25 25,25-25,0 25,0 0,-25-1,24-24,-24 25,0 0,-24-25,-1 0,25 25,-25-25,0 0,0 0,1 25,-26-25,25 0,0 0,1 0,-1 0,0 0,0 0,25-25,0 0</inkml:trace>
  <inkml:trace contextRef="#ctx0" brushRef="#br0" timeOffset="57831.45">14015 13593,'0'0,"-25"0,0 0,1 0,48 0,1 0,0-25,0 25,0 0,24 0,-24-25,0 25,0 0,24-24,-24 24,0 0,0-25,-1 25,1 0,0 0,-25-25,25 25,0 0</inkml:trace>
  <inkml:trace contextRef="#ctx0" brushRef="#br0" timeOffset="59207.73">15230 13692,'0'-25,"0"1,25-1,0 25,-25-25,25 25,0 0,-25-25,24 25,-24 25,0 0,0 0,0-1,0 1,0 0,0 0,0 0,0-50,0 0,25 0,-25 0,0 1,0-1,25 25,-25-25,0 0,25 25,-25-25,0 1,25 24,-1 0,-24 24,25-24,-25 25,0 0,0 0,0 0,0-1,0 1,0 0,0-50,25 25,-25-25,25 1,0-1,-25 0,24 25,-24-25,25 25,0 0,0 25,0-25,-25 25,25-25,-25 25,24-1,-24 1,0 0,25-25,-25 25,0-50</inkml:trace>
  <inkml:trace contextRef="#ctx0" brushRef="#br0" timeOffset="59619.36">15578 12948,'0'0,"0"-25,0 0,24 1,1 24,-25-25,25 25,0-25,0 25,0 0,-25 25,0 0,0-1,0 1,0 0,0 0,0 0,0-1,-25 1,25 0,0 0,0 0,25-25,-1 24,1-24,0 0,-25 25,25-25,-25 25,0 0,0 0,-25-25,0 25,0-25,1 24</inkml:trace>
  <inkml:trace contextRef="#ctx0" brushRef="#br0" timeOffset="59902.53">16297 12948,'0'25,"0"0,0-1,0 1,0 0,0 0,0 0,-25-1,25 26,0 0,-25-1,25 1,-24 0,24 24,-25-24,0 24,0-24,25 24,-25 0,1-24,-1 24,0 1,0-26,0 1,1 0,24-1,-25 1,25-25,-25-1,25 1,0 0</inkml:trace>
  <inkml:trace contextRef="#ctx0" brushRef="#br0" timeOffset="60219.41">16347 13543,'0'-24,"24"48,1 1,-25 0,25-25,-25 25,25 0,-25-1,25 26,-1-25,1 0,-25-1,25 26,0-25,-25 0,25-1,-1 1,-24 0,25 0,-25 0,25-1,0 1,-25 0,0-50</inkml:trace>
  <inkml:trace contextRef="#ctx0" brushRef="#br0" timeOffset="60499.73">16917 13593,'0'0,"0"-25,-25 25,1 25,-1-25,25 25,-25-25,0 25,0-25,1 24,-1-24,0 25,0-25,25 25,-25-25,25 25,-25-25,25 25,0-1,25 1,0-25,0 25,0-25,0 0,-1 0,1 0,0 0,0 0,0 0,-1 0,1-25,0 25,0 0,0 0,-1-25,1 25</inkml:trace>
  <inkml:trace contextRef="#ctx0" brushRef="#br0" timeOffset="60932.06">17240 13593,'0'0,"-25"0,0 25,0 0,0-1,25 1,-24-25,24 25,0 0,-25-25,25 25,0-1,25-24,-1-24,1 24,-25-25,25 25,-25-25,25 25,-25-25,0 0,25 25,-25-24,24 48,-24 1,0 0,25 0,-25 0,0-1,25 1,-25 25,25-25,-25-1,25 26,-1-25,-24 24,0-24,25 0,-25 0,0 0,25-1,-25 1,0 0,-25-25,0 0,1 0,-1 0,25-25,-25 25,0-25,25 1,0-1,0 0,0 0,0 0,25 1</inkml:trace>
  <inkml:trace contextRef="#ctx0" brushRef="#br0" timeOffset="61079.97">17761 13717,'0'25,"-25"-25</inkml:trace>
  <inkml:trace contextRef="#ctx0" brushRef="#br0" timeOffset="64561.36">7839 16197,'0'-24,"-25"24,25-25,0 0,0 0,0 0,25 25,-25-24,24-1,1 25,0-25,0 25,-25-25,25 25,-1 0,1 0,0 0,0 0,0 0,-1 25,1 0,0 0,-25-1,25-24,-25 25,25 25,-25-25,0-1,0 1,0 0,0 0,0 0,0-1,0 1,0 0,-25 0,25 0,-25-25,25-25,0 0,0 0,0 0,0 1,0-1,0 0,0 0,0 0,25 25,-25-24,25 24,0 0,-25 24,24-24,-24 25,25-25,0 0,-25 25,25 0,0 0,-1-25,-24 24,25-24,-25-24,0-1,0 0,0 0,25 25,-25-25,0 1,0-1,25 25,-25-25,0 0,25 25,-25-25,24 1,1 24,0 0,0 0,0 0,-1 24,1 1,0 0,0 0,0 0,-25-1,24 1,-24 0,0 0,25 0,-25 24,0-24,25 0,-25 0,0 0,0-1,0 1,0 0,0 0,0 0,0-1,0 1,-25-25</inkml:trace>
  <inkml:trace contextRef="#ctx0" brushRef="#br0" timeOffset="65154.05">9029 16073,'-25'0,"25"25,0 0,0 0,0 0,-24-1,24 1,0 0,0 25,0-26,0 1,0 0,0 25,0-25,24 24,-24 1,25-1,-25-24,0 50,0-26,25 1,-25-1,0 1,0 0,25-1,-25 1,0-25,25-1,-25 1,24 0,1 0,0-25,0 0,-25-25,25 25,-25-25,24 25,-24-25,0 1,-24-1,-1 0,0 25,0-25,0 25,1 0,-1 0,25-25,-25 25,0 0,0 0,25-24,0-1,25 25,-25-25,25 25,-25-25,25 25,0 0,-25-25,24 25,1-24,0 24,0 0,-25-25,25 25,-1 0,1 0,-25-25,25 25,-25-25</inkml:trace>
  <inkml:trace contextRef="#ctx0" brushRef="#br0" timeOffset="65609.08">9724 16247,'0'0,"0"25,0-50,25 25,-1 0,1 0,-25-25,25 25,0 0,0-25,-1 25,1 0,0-24,0 24,0 0,-1-25,1 25,0 0,0-25,0 25,-1 0,1-25,0 25</inkml:trace>
  <inkml:trace contextRef="#ctx0" brushRef="#br0" timeOffset="65849.06">9798 16346,'0'0,"0"25,25-25,0 0,-25-25,25 25,-1 0,1-25,0 25,0 0,0-24,-1 24,1 0,0-25,0 25,0-25,-1 25,1 0,0-25,0 25</inkml:trace>
  <inkml:trace contextRef="#ctx0" brushRef="#br0" timeOffset="66342.25">11063 15677,'0'-25,"0"0,0 50,0 0,25-1,-25 1,0 0,25 0,-25 0,0 24,25-24,-25 25,24-26,-24 26,0-25,0 0,0 24,25-24,-25 0,0 24,0-24,0 0,0 0,0 0,0-1,25-24</inkml:trace>
  <inkml:trace contextRef="#ctx0" brushRef="#br0" timeOffset="66512.63">11386 16049</inkml:trace>
  <inkml:trace contextRef="#ctx0" brushRef="#br0" timeOffset="67053.03">12105 15602,'-25'-25,"0"25,1 0,24 25,-25-25,0 25,0-25,25 25,-25 0,25-1,-24-24,-1 25,25 25,-25-25,25-1,0 1,0 25,0-25,-25-1,25 26,0-25,0 24,25-24,-25 0,0 0,25 0,0-1,-1 1,1-25,0 25,0-25,0 0,-1-25,1 25,0 0,0-25,0 25,-1-24,1-1,0 0,-25 0,0 0,-25 25,0-24,1 24,-1 0,0 0,0 0,0 24,1-24,-1 0,0 25,0-25,0 0,1 25</inkml:trace>
  <inkml:trace contextRef="#ctx0" brushRef="#br0" timeOffset="67561.28">12378 15776,'-25'0,"25"-25,0 0,0 0,0 1,25 24,-25-25,25 25,-25-25,24 25,-24-25,25 25,0-25,0 25,-25 25,0 0,0 0,0 0,0-1,0 1,0 0,0 0,25 0,0-25,-1 24,1-24,0 0,0 0,0 25,-1-25,1 0,0 25,0 0,0 0,-25-1,0 1,0 0,-25-25,25 25,-25-25,0 25,0-25,1 24,-1-24,0 0,0 0,0 25,1-25,-1 0,0 0,0 0</inkml:trace>
  <inkml:trace contextRef="#ctx0" brushRef="#br0" timeOffset="67837.31">12849 15553,'25'0,"-25"24,25 1,0 0,-25 0,24 0,1-1,-25 1,25 25,-25-25,25 24,-25-24,25 0,-25 24,0-24,0 0,24 0,-24 0,0-1,0 1,25 0,-25 0,0 0</inkml:trace>
  <inkml:trace contextRef="#ctx0" brushRef="#br0" timeOffset="68117.39">13271 15701,'0'0,"-25"0,25 25,-25-25,0 0,1 25,24 0,-25-25,0 25,0-1,0-24,1 25,24 0,-25-25,25 25,-25-25,25 25,0-1,0 1,25 0,0-25,-25 25,24-25,1 0,0 25,0-25,0 0,-1 0,1 0,0 0,0 0,0 0</inkml:trace>
  <inkml:trace contextRef="#ctx0" brushRef="#br0" timeOffset="68554.17">13643 15751,'0'0,"-25"0,0 0,1 25,-1-25,0 25,0-25,0 24,0 1,1-25,24 25,-25 0,0-25,25 25,0-1,25-24,0 0,-1-24,1-1,0 0,0 25,0-25,0 0,-1 1,-24-1,0 0,25 25,-25 25,0 0,25-1,-25 1,25 0,-25 0,25 0,-25 24,24-24,1 0,-25 0,25 24,-25-24,25 0,-25 0,0-1,0 1,0 0,0 0,0 0,-25-25,25 24,-25-24,0 0,1 25,-1-25,0 0,0-25,0 25,25-24,-24 24,24-25,0 0,24 0</inkml:trace>
  <inkml:trace contextRef="#ctx0" brushRef="#br0" timeOffset="68708.62">14238 15875,'0'25,"-25"-25,25-25,-24 25</inkml:trace>
  <inkml:trace contextRef="#ctx0" brushRef="#br0" timeOffset="70906.18">7491 17760,'0'-25,"0"1,0-1,0 0,-24 0,48 25,1 25,0 0,0-25,0 25,-1-25,1 24,0 1,0 0,0 0,-1 0,1-1,0 26,25-25,-26 0,1 24,0-24,0 0,0 0,-1-1,-24 1,25 0,0 0,0-25,-25 25,25-25,-25 24,24-24,1 0,-25-24,0-1,0 0,0-25,0 26,0-1,0-25,0 25,0-24,0-1,0 25,0-24,0-1,25 25,-25-24,0-1,0 25,0-24,0 24,0-25,0 25,0 1,0-1,0 0,25 25,-25 25,25-25</inkml:trace>
  <inkml:trace contextRef="#ctx0" brushRef="#br0" timeOffset="71801.23">8657 17760,'0'-25,"-25"50,25 0,-24-25,24 25,0 0,0-1,0 1,0 0,0 25,0-1,-25-24,25 25,0-1,0 26,0-26,0 1,0-1,0 1,0 0,0-1,0 1,0 0,0-26,0 26,25-25,-25 0,0-1,0 1,24-25,-24 25,25-25,0 0,-25-25,25 25,0-25,-1 1,1-1,-25 0,0 0,0 0,-25 25,25-24,-24 24,-1-25,0 25,0 0,0-25,1 25,-1 0,0 0,0 0,0 0,1 0,-1 0,25-25,25 25,-1-25,1 25,-25-25,25 25,0 0,0-24,-1 24,1-25,0 25,0-25,0 25,-1 0,1 0,-25-25</inkml:trace>
  <inkml:trace contextRef="#ctx0" brushRef="#br0" timeOffset="72192.92">9724 17934,'-25'0,"25"25,-25-25,50 0,0 0,-25-25,25 25,-1 0,1 0,0-25,0 25,0 0,-1-25,1 25,0 0,0-25,0 25,-1 0,1-24,0 24,0 0,0 0,-1 0</inkml:trace>
  <inkml:trace contextRef="#ctx0" brushRef="#br0" timeOffset="72464.97">9773 18058,'0'0,"-24"0,24 25,-25-25,50 0,-1 0,1 0,0-25,0 25,0 0,-1-25,1 25,0-25,0 25,0 0,-1-25,1 25,0 0,-25-24,25 24,0 0,-1 0,1-25</inkml:trace>
  <inkml:trace contextRef="#ctx0" brushRef="#br0" timeOffset="73854.23">10964 17413,'-25'0,"25"-25,0 0,25 25,-25-25,25 25,-25 25,25-25,-25 25,24-25,-24 25,25-25,-25 25,25-1,-25 1,0 0,25 0,-25 0,0 0,0-1,0 1,0 0,0 0,0 0,0-50,0 0,0 0,0 0,0 1,25-1,-25 0,0 0,0 0,0 0,0 1,24 24,-24 24,25-24,-25 25,0 0,25 0,-25 0,0 0,0-1,25 1,-25-50,0 1,25-1,-25 0,24 0,-24 0,25 0,-25 1,25 24,-25-25,25 50,-25-1,25 1,-25 0,0 0,25 0,-25 0,24-1,-24 1,25 0,-25 0,25-25,-25 25,25-25,0 0</inkml:trace>
  <inkml:trace contextRef="#ctx0" brushRef="#br0" timeOffset="74333.98">11758 17239,'0'-25,"-25"25,25 25,0 0,-25-25,25 25,0 0,0-1,0 1,-25 25,25-25,0-1,0 26,0-25,0 25,0-1,0-24,0 25,0-1,0 1,25-1,-25 1,0 24,0-24,0 0,25-26,-25 26,0 0,25-26,-25 1,25 0,-1 0,1-25,0 25,0-25,-25-25,25 25,-25-25,24 25,-24-25,25 0,-25 1,0-1,-25 25,25-25,-24 0,-1 0,0 1,0 24,0 0,1-25,-1 25,0 0,0 0,0 0,1-25,24 0,24 25,1-25,0 1,0-1,0 25,-1-25,1 25,-25-25</inkml:trace>
  <inkml:trace contextRef="#ctx0" brushRef="#br0" timeOffset="75002.45">12105 17363,'0'0,"0"-25,-25 25,25 25,-25-25,25 25,-24-25,-1 0,50 0,-25 25,24 0,-24-1,25 1,-25 0,25 0,-25 0,25 0,-25-1,25 1,-1 0,-24 0,25-25,-25 25,25-1,0-24,-25 25,25-25,-25 25,24-25,1 0,0 0,0 0,-25-25,0 0,0 1,0-1,0 0,0 0,0 0,0 1,-25-1,25 0,0 0,-25 0,25 0,-25 1,25-1,-24 25,24-25,0 0,-25 0,25 1,0-1,0 0,0 0</inkml:trace>
  <inkml:trace contextRef="#ctx0" brushRef="#br0" timeOffset="76029.58">12651 17611,'0'-24,"-25"24,25 24,0 1,0 0,0 0,0 0,0-1,0 1,0 0,0 0,25 0,-25-1,0 1,25 0,-25 25,0-26,24 1,-24 0,25 25,-25-26,25-24,-25 25,25 0,0 0,-1-25,1 0,0 0,0 0,-25-25,0 0,-25 25,25-25,-25 25,25-24,-25 24,1-25,-1 25,0-25,0 25,0 0,25-25,-24 25,48-25,1 25,-25-24,25 24,0-25,0 25,-1 0</inkml:trace>
  <inkml:trace contextRef="#ctx0" brushRef="#br0" timeOffset="76424.98">13221 17512,'25'0,"0"-25,0 25,-1 0,1 0,0-25,0 25,0 0,-1 0,1-24,0 24,0-25,0 25,0 0,-1 0,1-25,0 25</inkml:trace>
  <inkml:trace contextRef="#ctx0" brushRef="#br0" timeOffset="76697.32">13320 17562,'-24'25,"48"-25,1 0,0 0,0 0,0 0,-1-25,26 25,-25 0,0 0,0-25,-1 25,1 0,-25-25,25 25,0 0,0 0,-1-25,-48 25</inkml:trace>
  <inkml:trace contextRef="#ctx0" brushRef="#br0" timeOffset="78941.88">14437 17090,'0'25,"24"0,-24 0,0 0,0-1,0 1,25 0,-25 0,0 0,25-1,-25 1,25 0,-25 0,0 0,25-1,-25 1,25 0,-25 0,0 0,24 0,-24-1,0 1,25-25,-25 25,0 0,25-25</inkml:trace>
  <inkml:trace contextRef="#ctx0" brushRef="#br0" timeOffset="79117.15">14809 17388,'-25'0</inkml:trace>
  <inkml:trace contextRef="#ctx0" brushRef="#br0" timeOffset="79565.16">15330 17041,'0'-25,"0"50,-25-25,25 25,-25-25,25 24,-25 1,25 0,0 0,-25 0,25-1,0 1,0 0,0 0,0 0,0-1,0 1,25 0,-25 0,0 0,25-1,-25 1,25 0,0-25,-1 0,1 0,0 0,0 0,0-25,-1 25,1-25,0 1,-50-1,0 25,1-25,-1 25,0 0,0 0,0 0,1 0,-1 25,0-25,0 0,0 25,1-25</inkml:trace>
  <inkml:trace contextRef="#ctx0" brushRef="#br0" timeOffset="80104.92">15627 17140,'-25'0,"1"-25,24 0,24 25,-24-24,25 24,-25-25,25 25,0 0,-25-25,25 25,0 0,-1 25,-24 0,0-1,0 1,0 0,0 0,-24-25,24 25,0-1,0 1,24-25,1 0,0 0,-25 25,25-25,0 0,-1 0,1 0,-25 25,25-25,0 0,-25 25,25-25,-25 24,0 1,0 0,-25 0,0 0,0-1,0-24,1 25,-1 0,0-25,0 25,0-25,1 0,-1 0,25 25,-25-25</inkml:trace>
  <inkml:trace contextRef="#ctx0" brushRef="#br0" timeOffset="80453.17">16421 17016,'0'25,"0"0,0-1,0 1,0 0,0 0,-25 0,25-1,0 1,-25 0,25 0,0 0,-24-1,24 1,0 0,-25 0,25 0,-25-1</inkml:trace>
  <inkml:trace contextRef="#ctx0" brushRef="#br0" timeOffset="80785.48">16148 17066,'0'24,"25"-24,-25 25,25-25,0 0,-1 25,1-25,0 25,25-25,-26 0,1 0,0 25,0-25,0 0,-1 24,1-24,0 0,0 0,0 0,-25 25,-25-25,0 0</inkml:trace>
  <inkml:trace contextRef="#ctx0" brushRef="#br0" timeOffset="81461.02">17016 16743,'0'-25,"-24"25,24 25,-25-25,25 25,-25-25,25 25,0 0,-25-25,25 24,0 1,0 0,0 0,-25 0,25-1,0 1,0 0,0 0,0 0,25-1,-25 1,0 0,25 0,0 0,0-25,-25 24,24-24,1 0,-25-24,25 24,0-25,-25 0,25 25,-25-25,0 0,24 25,-24-24,0-1,0 0,0 0,0 0,-24 25,24-24,0-1,-25 0,0 0,0 0,0 1,1-1,-1 25,25-25,-25 25,0-25,0 25,1 0</inkml:trace>
  <inkml:trace contextRef="#ctx0" brushRef="#br0" timeOffset="81636.72">17388 16842,'-24'0,"24"25</inkml:trace>
  <inkml:trace contextRef="#ctx0" brushRef="#br0" timeOffset="82081.45">17661 16743,'0'0,"-25"25,25 0,-24 0,24-1,0 1,0 0,0 0,0 0,0-1,24 1,-24 0,0 0,25-25,-25 25,0-1,25-24,-25 25,25-25,0 25,0-25,-1 0,1-25,0 25,0-25,0 1,-1-1,-24 0,25 0,-25 0,0 1,0-1,-25 25,25-25,-24 0,-1 25,25-25,-25 25,0 0,0-24,1 24,-1 0,0-25,0 25</inkml:trace>
  <inkml:trace contextRef="#ctx0" brushRef="#br0" timeOffset="82436.78">18157 16669,'-24'25,"-1"-1,0-24,0 25,25 0,-25-25,25 25,-24 0,24-1,0 1,0 0,0 0,0 0,0-1,24 1,1 0,0-25,0 25,0-25,-1 0,1 0,0 0,0-25,0 25,-1 0,1-25,0 25,0-25,0 1,-25-1,0 0,0 0,0 0,-25 25,0-24,0 24,0-25,1 25,-1 0,0-25,0 25,0 0,1-25,-1 25,0 0,0 0</inkml:trace>
  <inkml:trace contextRef="#ctx0" brushRef="#br0" timeOffset="83669.13">18505 16644,'0'25,"0"0,0-1,0 1,0 0,0 0,0 0,0-1,24 1,-24 0,0 0,25-25,-25 25,0-1,0 1,25 0,-25 0,25 0,-25-1,25-24,-25 25,0-50</inkml:trace>
  <inkml:trace contextRef="#ctx0" brushRef="#br0" timeOffset="84025.22">18926 16619,'-24'0,"24"25,-25-25,25 25,-25 0,25-1,-25-24,25 25,0 0,0 0,0 0,0-1,0 1,0 0,25 0,0 0,0-25,-1 24,1-24,0 0,0 0,0 0,-1 0,-24-24,25 24,0 0,-25-25,25 25,-25-25,25 0,-25 0,-25 1,0-1,0 0,0 25,25-25,-24 25,-1-25,0 25,0-24,0 24</inkml:trace>
  <inkml:trace contextRef="#ctx0" brushRef="#br0" timeOffset="84517.09">19249 16669,'0'0,"-25"0,25-25,0 0,0 0,25 25,-25-24,25 24,-1-25,1 25,0 0,0 0,0 0,-1 0,-24 25,25-1,-25 1,0 0,0 0,0 0,0-1,-25 1,25 0,-24 25,-1-26,0 1,25 0,-25 0,0 0,1-25,24 24,-25-24,25 25,-25-25,25 25,0 0,25-25,-25-25,25 25,-1 0,1 0,0 0,0-25,0 25,-1 0,1-25,25 25,-25 0,-1-24,1 24,0 0,0-25,0 25,-1-25</inkml:trace>
  <inkml:trace contextRef="#ctx0" brushRef="#br0" timeOffset="84861.31">19894 16594,'-25'0,"0"0,0 0,0 0,25 25,0 0,0 0,25 0,-25-1,0 1,25-25,-25 25,25 0,-25 0,25-25,-25 24,25 1,-25 0,0 0,0 0,0-1,-25-24,0 25,0-25,0 0,0 0,1 0,-1 0,0 0,0 0,25-25</inkml:trace>
  <inkml:trace contextRef="#ctx0" brushRef="#br0" timeOffset="85225.09">19670 16446,'0'0,"0"-25,25 25,0 0,-25-25,25 25,0 0,-1-25,1 25,0 0,0 0,0-25,0 25,-1 0,1 0,0-25,0 25,0 0,-1 0,1 0</inkml:trace>
  <inkml:trace contextRef="#ctx0" brushRef="#br0" timeOffset="88579.14">14040 18728,'0'24,"25"-24,-1 0,1 0,0 0,0 0,0-24,-1 24,1 0,0 0,0 0,0 0,-1 0,-24-25</inkml:trace>
  <inkml:trace contextRef="#ctx0" brushRef="#br0" timeOffset="88771.42">14164 18852,'0'0,"0"-25,25 25,-1 0,1-25,0 25,0 0,0 0,-1 0,26-25,-25 25,0-25,24 25,-24 0,25-24</inkml:trace>
  <inkml:trace contextRef="#ctx0" brushRef="#br0" timeOffset="89202">15826 18207,'-25'0,"25"-25,-25 25,50 25,-25-1,25 1,-25 0,0 0,25 0,-25-1,0 1,0 0,0 0,24 0,-24-1,25 1,-25 0,0 0,25-25,-25 25,0 0,25-25</inkml:trace>
  <inkml:trace contextRef="#ctx0" brushRef="#br0" timeOffset="89389.89">16198 18380</inkml:trace>
  <inkml:trace contextRef="#ctx0" brushRef="#br0" timeOffset="89926.42">16868 18058,'-25'0,"0"0,25-25,-25 25,0 0,25 25,-24-25,24 25,-25-25,25 24,-25-24,25 25,0 0,-25 0,25 0,0-1,0 1,0 0,0 0,0 0,0-1,25 1,-25 0,25 0,-25 0,25-25,-1 24,1-24,0 0,0 0,0 0,-1-24,1 24,0 0,0 0,0-25,-1 0,1 25,-25-25,0 0,-25 25,1 0,-1 0,0 0,0 25,0-25,1 0,-1 0,0 25,0-25,0 0,1 25,-1-25,0 0,25 25,25-25</inkml:trace>
  <inkml:trace contextRef="#ctx0" brushRef="#br0" timeOffset="90730.87">17190 18058,'-25'0,"25"25,25-25,0 0,0 0,-1 0,1 0,-25-25,25 25,0 0,0 0,-1 0,1-25,0 25,0 0,0-25,-1 25,1 0,0-25,0 25,0 0,-25 25,-25-25,25 25,0 0,-25 0,25-1,0 1,-25 0,25 0,0 0,-25-1,25 1,0 0,-24 0,24 0,0-1,0 1,0 0,0 0,0 0,0-1</inkml:trace>
  <inkml:trace contextRef="#ctx0" brushRef="#br0" timeOffset="92079.02">18405 17835,'0'24,"-24"1,24 0,-25-25,25 25,-25 0,0-1,25 1,-25 0,1 0,24 0,-25-1,25 1,-25 0,0-25,25 25,-25 0,25-1,-24-24,24 25,0 0,-25-25,25 25</inkml:trace>
  <inkml:trace contextRef="#ctx0" brushRef="#br0" timeOffset="92382.98">18133 17909,'0'-25,"24"25,1 0,-25 25,25-25,0 0,0 25,-1-25,1 25,0-25,0 24,0 1,-1 0,26-25,-25 25,0 0,-1-1,26-24,-25 25,0-25,-1 25,1-25,0 25,0-25,0 0,-1 0,-24 25,25-25,0 0,0 0</inkml:trace>
  <inkml:trace contextRef="#ctx0" brushRef="#br0" timeOffset="92702.78">18976 17735,'0'-24,"0"48,25-24,-25 25,25-25,-25 25,0 0,24 0,-24-1,25-24,-25 25,0 0,25 0,-25 0,25-1,-25 1,25 0,-25 0,0 0,24-25,-24 24,0 1,25-25,-25 25,0 0,25-25</inkml:trace>
  <inkml:trace contextRef="#ctx0" brushRef="#br0" timeOffset="93043.14">19348 17810,'0'25,"0"-1,0 1,-25 0,25 0,0 0,0-1,0 1,0 0,25 0,0 0,-25-1,25-24,-1 25,1-25,-25 25,25-25,0 0,0 0,-1 0,1 0,0 0,0 0,0-25,-1 0,1 25,-25-24,25 24,-25-25,25 25,-25-25,0 0,-25 0,25 1,-25 24,0-25,1 25,-1-25,0 0,0 25,-24-25,24 25,0 0,-25-24,26 24,-26 0,25 0,0 0,1 0</inkml:trace>
  <inkml:trace contextRef="#ctx0" brushRef="#br0" timeOffset="93343">19075 17562,'25'0,"0"0,0 0,-1-25,1 25,0 0,0 0,0 0,-1-25,1 25,0 0,0 0,0 0,-1-25,1 25,0 0</inkml:trace>
  <inkml:trace contextRef="#ctx0" brushRef="#br0" timeOffset="93882.95">19646 17338,'0'-24,"24"24,1-25,0 25,0 0,-25 25,0-1,0 1,0 0,0 0,0 0,0-1,0 1,25 0,-1-25,1 0,-25 25,25-25,0 25,-25 0,-25-1,0 1,0-25,25 25,-24-25,-1 0,25 25,-25-25,0 0,0 0</inkml:trace>
  <inkml:trace contextRef="#ctx0" brushRef="#br0" timeOffset="94730.92">20390 17810,'0'0,"0"-25,25 25,-1 0,1 0,-25 25,0 0,25-1,-25 1,0 0,0 0,0 0,0-1,0 1,0 0,0 0,25-50,-25 0,0 0,25 1,-25-1,24 0,1 0,0 0,0 25,0 0,-1 0,-24 25,25 0,-25 0,0 0,0-50,25 25,-25-25,25 0,0 0,-1 25,1 0,0 25,-25 0,25-25,-25 25,0 0,25-1,-25 1,0 0,0 0,0-50</inkml:trace>
  <inkml:trace contextRef="#ctx0" brushRef="#br0" timeOffset="95300.78">20613 17413,'0'-25,"-25"25,25-25,0 0,0 1,25 24,-25-25,25 0,0 0,-1 25,1-25,0 25,0 0,0 25,-1-25,-24 25,0 0,0 0,0-1,0 1,25-25,-25 25,0 0,25 0,-25-1,25-24,0 25,0-25,-25 25,24-25,1 25,-25 0,0 0,0-1,-25-24,25 25,-24-25,24 25,-25-25,0 0,0 25,0-25,0 0</inkml:trace>
  <inkml:trace contextRef="#ctx0" brushRef="#br0" timeOffset="95776.37">20663 18529,'-25'0,"25"-25,25 25,-1-25,1 25,0 0,0-24,0 24,-1-25,1 25,25 0,-25-25,24 25,-24-25,25 25,-25-25,24 25,1-24,-25 24,24-25,-24 25,0-25,24 25,-24 0,0-25,0 25,0 0,-1 0,-24-25</inkml:trace>
  <inkml:trace contextRef="#ctx0" brushRef="#br0" timeOffset="96053.03">20762 18653,'0'0,"-25"0,0 25,25-50,25 25,0-25,0 25,-1-24,1 24,25-25,-25 0,24 25,-24-25,25 0,-25 25,24-25,-24 25,25-24,-26-1,26 25,-25-25,0 25,-1 0,26-25,-25 25,0-25,-1 25,1 0,-25-24</inkml:trace>
</inkml:ink>
</file>

<file path=ppt/ink/ink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44.20712" units="1/cm"/>
          <inkml:channelProperty channel="Y" name="resolution" value="44.13793" units="1/cm"/>
        </inkml:channelProperties>
      </inkml:inkSource>
      <inkml:timestamp xml:id="ts0" timeString="2022-10-26T06:37:27.391"/>
    </inkml:context>
    <inkml:brush xml:id="br0">
      <inkml:brushProperty name="width" value="0.05292" units="cm"/>
      <inkml:brushProperty name="height" value="0.05292" units="cm"/>
      <inkml:brushProperty name="color" value="#0070C0"/>
    </inkml:brush>
  </inkml:definitions>
  <inkml:trace contextRef="#ctx0" brushRef="#br0">1216 5507,'0'24,"-25"-24,25 25,-25-25,25 25,-25 0,1 0,24-1,-25-24,25 25,-25 0,0 0,25 0,-25-25,25 24,-24 1,-1 0,25 0,0-50,0 0,25 25,-25-25,24 25,-24-24,25-1,0 0,-25 0,25 0,-25 1,0-1,25 25,-1 0,1 25,0-25,-25 24,25-24,-25 25,25-25,-1 25,1 0,0-25,0 25,0-25</inkml:trace>
  <inkml:trace contextRef="#ctx0" brushRef="#br0" timeOffset="1062.41">1117 5680,'0'25,"0"0,0 0,-25-25,25 24,0 1,0 0,0 0,0 0,0 0,0-1,-25 1,25 0,0 0,0 0,0-1,0 1,0 0,0 0,-25-25,25 25,0-1,0 1,0 0,0 0,0 0,0-1,-25 1,25 0,0 0,0 0,0-50</inkml:trace>
  <inkml:trace contextRef="#ctx0" brushRef="#br0" timeOffset="3210.71">1141 6152,'0'24,"0"1,0 0,0 0,0 0,0-1,25-24,-25 25,0 0,0 0,25-25,-25 25,0-1,0 1,0 0,0 0,25-25,-25 25,0-1,0 1,0 0,0 0,0 0,0-1,25-24,-25 25,0 0,0 0,0 0,0-1,24 1,-24 0,0 0,0 0,0 0,0-1,0 1,0 0,0 0,0 0,0-1,0 1,0 0,0 0,0 0,0-1,25 1,-25 0,0 0,0 0,0-1,0 1,0 0,0 0,0 0,0-1,0 1,0 0,0 0,0 0,0-1,0 1,0 0,0 0,0 0,0-1,0 1,0 0,0 0,0 0,0-1,0 1,0 0,0 0,0 0,0-1,0 1,0 0,0 0,0 0,0 0,0-1,0 1,0 0,0 0,0 0,0-1,0 1,0 0,0 0,0 0,0-1,0 1,0 0,0 0,0 0,0-1,0 1,0 0,0 0,0 0,0-1,0 1,0 0,0 0,0 0,0-1,0 1,0 0,0 0,0 0,0-1,0 1,0 0,0 0,0 0,0-1,0 1,0 0,0 0,0 0,0 0,0-1,0 1,0 0,0 0,0 0,0-1,0 1,0 0,0 0,0 0,0-1,0 1,0 0,0 0,0 0,0-1,0 1,0 0,0 0,0 0,0 24,0-24,0 0,0 0,0-1,0 1,0 0,0 0,0 0,0-1,0 1,0 0,0 0,0 0,0-1,0 1,0 0,-25 25,25-25,0-1,0 1,0 0,0 0,0 0,0-1,0 1,0 0,0 0,0 0,0-1,-24 1,24 0,0 0,0 0,0-1,0 1,0 0,0 0,0 0,0-1,0 1,0 0,0 0,0 0,0-1,0 1,0 0,0 0,0 0,-25-1,25 1,0 0,-25 0,25 0,0-1,0 1,-25 0,25 0,0 0,-25-25,25 24,0 1,0 0,-24-25,24 25,0 0,0 0,0-1,-25-24,25 25,0 0,0 0,-25-25,25 25,0-1,0 1,0 0</inkml:trace>
  <inkml:trace contextRef="#ctx0" brushRef="#br0" timeOffset="4707.54">1166 11410,'-25'0,"50"0,0 0,0 0,0 0,-1 0,1 0,0 0,0 0,0 0,-1 0,1 0,0 0,0 0,0 0,-1 0,1 0,0 0,0 0,0 0,-1 0,1 0,0 0,0 0,24 0,-24 0,25 0,-25 0,24 0,-24 0,25 0,-1 0,1 0,-25-25,24 25,1 0,0 0,-1 0,1 0,-1 0,1 0,0 0,-1 0,26 0,-26 0,26 0,-26 0,26 0,-26 0,26 0,-1 0,-24 0,24 0,1 0,-1 0,0-24,1 24,-26 0,26 0,-1 0,1 0,-1 0,0 0,1 0,24 0,-24 0,-1 24,0-24,26 0,-26 0,0 0,26 0,-26 0,0 0,26 0,-26 0,25 0,-24 0,24 0,-25 0,26 0,-1 0,-25 0,25 0,1 0,-26 0,25 0,0 0,-24 0,24 0,0 0,1 0,-26 0,25 0,0 0,-24 0,24 0,-25 0,26 0,-1 0,-25 0,26 0,-26-24,25 24,-24 0,24 0,0 0,-25 0,26 0,-26 0,25 0,1-25,-26 25,25 0,-24 0,24 0,-25 0,25 0,-24-25,-1 25,1 0,24 0,-25 0,1 0,-26 0,26 0,-1-25,-24 25,24 0,-24 0,-1 0,1-25,0 25,-1 0,-24 0,25-24,-26 24,26 0,-25 0,0-25,-1 25,1 0,0 0,0-25,0 25,-25-25,24 25,-48 0,-1 0,25-25,-25 25,0 0,0-25,1 25,-1 0,0-24,0 24,0 0,1-25,-1 25,0 0,0 0,25-25,-25 25,50 0,0 0,0 0,0 0,-1 0,1 0,0 0,0 0,0 0,-1 0,26 0,-25 0,0 0,24 0,-24 25,0-25,24 0,-24 0,0 0,-25 25,25-25,0 0,-25 24,0 1,0 0,0 0,-25-25,0 25,0 0,0-25,1 24,-1 1,0-25,0 25,0-25,1 25,-1-25,0 25,0-25,25 24,-25-24,1 0,24 25,-25-25,25-25,25 25</inkml:trace>
  <inkml:trace contextRef="#ctx0" brushRef="#br0" timeOffset="7880.42">273 7565,'0'0,"-25"0,25 25,-24-25,-1 0,50 0,-1 0,1-25,0 25,0 0,0 0,-1 0,1 0,0 0,0 0,24-24,-24 24,0 0,0 0,0 0,-1 0,1 0,0-25,0 25,0 0</inkml:trace>
  <inkml:trace contextRef="#ctx0" brushRef="#br0" timeOffset="8144.61">298 7565,'-25'0,"25"25,0 0,0 0,0 0,0-1,0 1,0 0,0 0,0 0,0-1,0 1,0 0,0 0,0 0,0-1,0 1,0 0</inkml:trace>
  <inkml:trace contextRef="#ctx0" brushRef="#br0" timeOffset="10756.93">323 7615,'-25'0,"25"25,-25-25,0 0,1 0,-1 0,0 0,0 0,0 25,1-25,-1 0,0 24,0-24,0 0,1 25,-1-25,0 0,0 0,0 0,1 0,-1 25,0-25,0 0,0 0</inkml:trace>
  <inkml:trace contextRef="#ctx0" brushRef="#br0" timeOffset="12177.11">6425 12874,'0'-25,"-25"25,25-25,0 0,-25 25,25-25,-25 25,25-24,-24 24,-1 0,0 0,0 0,0 0,1 24,-1-24,0 25,0-25,0 25,25 0,0 0,0-1,0 1,0 0,25-25,-25 25,25-25,0 25,0-25,-1 24,26 1,-25-25,0 25,-1 0,1-25,0 25,0-1,0 1,-1-25,-24 25,25 0,-25 0,0 0,0-1,0 1,0 0,-25 0,1 0,-1-25,0 24,0-24,0 0,1 0,-26 0,25 0,0 0,-24 0,24 0,0 0,0 0,0-24,1 24,-1 0,0 0,25-25,0 0,0 0,0 0,0 1</inkml:trace>
  <inkml:trace contextRef="#ctx0" brushRef="#br0" timeOffset="18250.02">2630 10021,'0'-25,"0"0,0 1,0-1,0 0,-25 25,25-25,0 0,-25 25,25-24,0-1,0 0,-25 0,25 0,0 1,-25 24,25-25,0 0,0 0,0 0,-24 25,24-24,0-1,-25 25,25-25,0 0,0 0,-25 25,25-24,0-1,0 0,-25 0,25 0,0 1,-25 24,25-25,0 0,0 0,0 0,0 1,-24 24,24-25,0 0,0 0,0 0,0 1,0-1,0 0,0 0,0 0,0 0,-25 25,25-24,0-1,0 0,0 0,0 0,0 1,0-1,0 0,0 0,0 0,0 1,0-1,0 0,0 0,0 0,0 1,0-1,0 0,0 0,0 0,0 1,0-1,0 0,0 0,0 0,0 1,0-1,0 0,0 0,0 0,0 1,0-1,0 0,0 0,0 0,0 1,0-1,0 0,0 0,0 0,0 0,0 1,0-1,0 0,0 0,0 0,0 1,0-1,0 0,0 0,0 0,0 1,0-1,0 0,0 0,0 0,0 1,0-1,0 0,0 0,0 0,0 1,0-1,0 0,0 0,0 0,0 1,0-1,0 0,0 0,0 0,0 1,0-1,0 0,0 0,0 0,0 1,0-1,0 0,0 0,0 0,0 1,0-1,0 0,0 0,0 0,0 0,0 1,0-1,0 0,0 0,0 0,0 1,0-1,0 0,0 0,0 0,0 1,0-1,0 0,0 0,0 0,0 1,0-1,0 0,0 0,0 0,0 1,0-1,0 0,0 0,0 0,25 25,-25-24,0-1,0 0,0 0,24 25,-24-25,0 1,25-1,-25 0,0 0,25 25,-25-25,0 1,25 24,-25-25,0 0,25 25,-25-25,0 0,24 25,-24-25,25 1,0 24,-25-25,25 25,-25-25,25 25,-25-25,24 25,1 0,-25-25,25 25,0 0,0 0,-1 0,1 0,0-24,0 24,0 0,-1 0,1 0,0 24,0-24,0 0,0 0,-25 25,24-25,1 0,0 0,-25 25,25-25,0 0,-1 25,1-25,0 0,-25 25,25-25,0 24,-1-24,1 0,-25 25,25-25,0 25,0-25,-25 25,24-25,1 0,-25 25,25-25,-25 25,25-25,-25 24,25-24,-25 25,24-25,-24 25,25-25,-25 25,25-25,-25 25,25-25,-25 24,25-24,-25 25,24 0,1 0,-25 0,25-25,-25 24,0 1,25-25,-25 25,25-25,-25 25,0 0,24-25,-24 24,25-24,-25 25,25-25,-25 25,25-25,-25 25,25-25,-25 25,24-1,1 1,0 0,-25 0,25-25,-25 25,25-25,0 24,-1 1,1 0,0 0,-25 0,25-25,-25 24,25-24,-25 25,24-25,-24 25,25-25,-25 25,25-25,-25 25,25-25,-25 24,25 1,-1 0,1 0,0 0,-25 0,25-25,-25 24,25-24,-25 25,24 0,1 0,0 0,0-1,0 1,-1-25,-24 25,25-25,-25 25,25 0,0-1,0 1,-1 0,-24 0,25-25,-25 25,25-25,-25 24,25-24,0 25,-25 0,24-25,1 25,0 0,0-1,0-24,-25 25,24-25,1 25,-25 0,25-25,0 25,0-1,0 1,-1 0,1 0,0 0,0-1,0 1,-1 0,1 0,0-25,-25 25,25-1,0 1,-1 0,1 0,0 0,0-25,-25 24,25 1,-1 0,1-25,-25 25,25-25,0 25,0 0,-1-25,-24 24,25-24,0 25,0 0,0 0,-1-25,-24 25,25-25,0 0,-25 24,25-24,0 25,-1 0,1-25,0 25,0-25,-25 25,25-25,-1 24,1 1,0-25,0 25,0-25,-25 25,24-25,1 25,0-1,0-24,-25 25,25-25,0 25,-1-25,-24 25,25 0,0-25,0 24,0 1,-1-25,1 25,-25 0,25-25,0 25,0-25,-25 24,24-24,1 25,0-25,0 25,0 0,-1 0,1-25,0 24,0-24,-25 25,25-25,-1 25,1-25,0 25,0 0,0-25,-1 0,1 24,0-24,-25 25,25-25,0 25,-1-25,1 0,0 25,0-25,0 25,-1-25,1 0,-25 25,25-25,0 0,0 24,24-24,-24 0,0 25,0-25,0 25,-1-25,1 0,0 25,0-25,0 0,-1 25,1-25,0 0,0 24,0-24,-1 0,1 0,0 25,0-25,0 25,-1-25,1 0,0 25,0-25,0 0,-1 25,1-25,0 0,0 24,0-24,-1 0,1 0,0 25,0-25,0 0,-1 25,1-25,0 0,0 0,0 25,0-25,-1 0,1 0,-25 25,25-25,0 0,0 0,-25 24,24-24,1 0,0 0,0 0,-25 25,25-25,-1 0,1 0,-25 25,25-25,0 0</inkml:trace>
  <inkml:trace contextRef="#ctx0" brushRef="#br0" timeOffset="22570.62">2010 9128,'0'-25,"24"25,-24-24,25 24,-25-25,25 25,-25-25,0 0,25 25,-25-25,25 25,-25-25,24 25,-24-24,25 24,-25-25,25 25,-25-25,0 0,25 25,-25-25,0 1,25 24,-25-25,24 25,-24-25,0 0,0 0,25 1,-25-1,25 25,-25-25,0 0,25 25</inkml:trace>
  <inkml:trace contextRef="#ctx0" brushRef="#br0" timeOffset="23121.93">2332 8632,'25'0</inkml:trace>
  <inkml:trace contextRef="#ctx0" brushRef="#br0" timeOffset="23162.27">2382 8632,'0'0</inkml:trace>
  <inkml:trace contextRef="#ctx0" brushRef="#br0" timeOffset="24813.87">2406 8632,'0'0,"25"0,0 0,0 25,0-25,-1 0,1 0,0 0,0 0,0 0,-1 0,1 0,0 0,0 0,0 0,-1 0,1 0,0 0,0 0,0 0,-25-25,24 25,1 0,0 0,0 0,0 0,0 0,-1 0,1 0,0-25,0 25,0 0,-1 0,1 0,0 0,0 0,0 0,-1 0,1 0,0 0,0 0,0 0,-1 0,1 0,0 0,0 0,0 0,-1 0,1 0,0 0,0 0,0 0,-1 0,1-25,0 25,0 0,0 0,-1 0,1 0,0 0,0 0,0 0,-1 0,1 0,0 0,0 0,0 0,0 0,-1 0,1 0,0 0,0 0,0 0,-1 0,1 0,0 0,0 0,0 0,-1 0,1 0,0 0,0 0,0 0,-1 0,1 0,0 0,0 0,0-24,-1 24,1 0,0 0,0 0,0 0,-1 0,1 0,0 0,0 0,0 0,-1 0,1 0,0 0,0 0,0 0,-1 0,1 0,0 0,0 0,0 0,0 0,-1 0,1 0,-25-25,25 25,0 0,0 0,-1 0,1 0,0 0,0 0,0 0,-1 0,1 0,0 0,0 0,0 0,-25-25,24 25,1 0,0 0,0 0,0 0,-1 0,1 0,0 0,0 0,0 0,-1 0,1 0,0 0,0 0,0 0,-25-25,24 25,1 0,0 0,0 0,0 0,-1 0,1 0,0 0,0 0,0 0,-1 0</inkml:trace>
  <inkml:trace contextRef="#ctx0" brushRef="#br0" timeOffset="26118.24">6127 8434,'0'-25,"25"25,-25-25,25 25,-25-25,25 25,-1-25,1 1,0 24,-25-25,25 25,-25-25,25 25,-25-25,24 25,-24-25,25 25,0-24,-25-1,25 25,0-25,-1 0,1 0,-25 1,25 24,-25-25,25 0,0 0,-1 0,1 25,-25-25,25 1,0 24,-25-25,25 25,-25-25,24 25,-24-25,25 25,0-25,0 1,-25-1,25 25,-25-25,24 25,-24-25,25 25,-25-25,25 1,0-1,0 0,-1 25,1-25,0 0,0 1,0 24,-1-25,1 25,0-25,0 25,0-25,0 0,-1 25,1-24,0-1,0 25,0-25,-1 0,1 0,0 1,0-1,0 0,-1 0,1 0,0 1,0-1,0 0,-1 0,1 0,-25 1,25 24,0-25,0 0,-1 0,-24 0,25 1,0-1,0 25,0-25,-1 0,1 25,-25-25,25 25,0-25</inkml:trace>
  <inkml:trace contextRef="#ctx0" brushRef="#br0" timeOffset="29202.79">2109 8210,'25'0,"-25"-24,24 24,-24-25,25 25,-25-25,25 25,-25-25,25 25,0-25,-25 1,24 24,-24-25,25 25,-25-25,25 25,-25-25,25 25,-25-25,25 0</inkml:trace>
  <inkml:trace contextRef="#ctx0" brushRef="#br0" timeOffset="31138.43">2431 7937,'25'0,"0"25,0-25,-1 0,1 0,0 0,0 0,0 0,-1 0,1 0,0 0,0 0,0 0,-1 0,1 0,0 0,0 0,0 0,-1 0,1 0,0 0,0 0,0 0,0 0,-1 0,1 0,0 0,0 0,0 0,-1 0,1 0,0 0,0 0,0 0,-1 0,1 0,0 0,0 0,0 0,-1 0,1 0,0 0,0 0,-25-25,25 25,-1 0,1 0,0 0,0 0,0 0,-1 0,1 0,0 0,0 0,0 0,-1 0,1 0,0 0,0 0,-25-24,25 24,-1 0,1 0,0 0,0 0,0 0,0 0,-1 0,1 0,0 0,0 0,0 0,-1 0,1 0,0 0,0 0,0 0,-1 0,1 0,0 0,0 0,0 0,-1 0,1-25,0 25,0 0,0 0,-1 0,1 0,0 0,0 0,0 0,-1 0,1 0,0 0,0 0,0 0,-1-25,1 25,0 0,0 0,0 0,-1 0,1 0,0 0,0 0,0 0,0 0,-1 0,1 0,0 0,0 0,0 0,-25-25,24 25,1 0,0 0,0 0,0 0,-25-25</inkml:trace>
  <inkml:trace contextRef="#ctx0" brushRef="#br0" timeOffset="32474.09">5383 7789,'0'-25,"25"25,0 0,-1 0,-24-25,25 25,0 0,-25-25,25 25,0 0,-25-25,24 25,1 0,0-24,0 24,0-25,-1 25,1-25,0 25,0 0,0-25,-1 25,1 0,0-25,0 25,0-24,-1 24,1-25,0 25,0 0,0-25,-1 25,1-25,0 25,0 0,-25-25,25 25,0 0,-1 0,-24-24,25 24,0 0,-25-25,25 25,-25-25,25 25,-1-25,1 25,-25-25,25 25,0-24,0-1,-1 25,1-25,0 0,0 0,0 25,-25-24,24 24,-24-25,25 25,0-25,0 0,0 25,-25-25,24 25,1-24,0 24,-25-25,25 25,-25-25,25 25,-25-25,24 25,1-25,0 25,-25-24,25 24,0-25,-1 0,1 25,0-25,0 25,-25-25,25 25,-25-25,24 25,1-24,0-1,0 25,0-25,0 0,-1 25,-24-25,25 25,0-24,0 24,-25-25,25 25,-1-25,1 0,0 25,-25-25,25 25,0 0,-25-24,24 24,1 0,-25-25,25 25,0 0,0-25,-1 25,1 0</inkml:trace>
  <inkml:trace contextRef="#ctx0" brushRef="#br0" timeOffset="35414.24">5606 7764,'25'0,"-25"-25,25 25,0 0,-1 0,-24-25,25 25,0 0,-25-25,25 25,0 0,-1-24,1 24,0 0,-25-25,25 25,0 0,-1-25,1 25,0-25,0 25,0 0,-25-25,24 25,1 0,-25-24,25 24,0 0,-25-25,25 25,0-25,-1 25,1 0,0-25,0 25,-25-25,25 25,-1 0,-24-24,25 24,0 0,-25-25,25 25,-25-25,25 25,-1-25,1 0,-25 1,0-1,25 25,-25-25,25 25,-25-25,0 0,25 25,-25-24,24 24,-24-25,25 25,-25-25,25 0,0 25,-25-25,0 1,25 24,-25-25,0 0,24 25,-24-25,25 25,-25-25,25 25,-25-24,25 24,-25-25,25 25,-1-25,1 25,-25-25,25 25,-25-25,25 25,0 0,-1-25,1 25,0 0,-25-24,25 24,0-25,-1 25,-24-25,25 25,0 0,-25-25,25 25,0-25,0 25,-1-24,1 24,-25-25,25 25,-25-25,25 25,0-25,-1 0,-24 1,25-1,0 25,-25-25,25 25,-25-25,25 25,-1-25,1 1,0 24,-25 24,-25-24,0 0,25 25,-24-25,-1 25,0-25,25 25,-25-25,0 0,1 25,-1-25,25 24,-25-24,0 0,0 25,1-25,-1 25,0-25,25 25,-25-25,0 0,25 25,-25-25,1 0,24 24,-25-24,0 25,0-25,0 0,25 25,-24-25,-1 25,0-25,0 25,0-25,25 24,-24-24,-1 25,0-25,0 0,25 25,-25-25,1 0,-1 0,25 25,-25-25,0 0,0 25,1-25,24 25,-25-25,25 24,-25-24,0 25,0 0,1-25,-1 25,0 0,0-25,25 24,-25-24,25 25,-24-25,-1 25,0-25,25 25,-25-25,0 25,1-25,-1 24,0-24,25 25,-25-25,0 25,0-25,25 25,-24-25,-1 25,0-1,0-24,25 25,-25-25,25 25,-24-25,-1 25,0-25,0 25,0-25,25 24,-24-24,-1 25,0-25,0 25,0-25,25 25,-24-25,-1 0,25 25,-25-25,0 0,25 24,-25-24,1 25,-1-25,0 25,0-25,0 0,25 25,-24-25,-1 0,25 25,-25-25,0 24,0-24,25 25</inkml:trace>
  <inkml:trace contextRef="#ctx0" brushRef="#br0" timeOffset="36022.94">5631 7739,'25'0,"0"0,-1 0,-24-25,25 25,0 0,0 0,0-25,-1 25,26-24,-25 24,24-25,-24 25,25-25,-25 25,24-25,-24 0,0 25,25-24,-26 24,1-25,0 25,0-25,0 25,-1-25,1 0,0 25,0 0,-25-24,25 24,-1-25,1 0,0 25,-25-25,25 25,0-25,-1 25,1-24,0 24,0-25,0 25,-1 0,1 0,-25-25,0 50,-25-25,1 0</inkml:trace>
  <inkml:trace contextRef="#ctx0" brushRef="#br0" timeOffset="36314.75">5854 7491,'0'0,"0"-25,25 25,0 0,0-25,-1 25,1-24,25 24,-25-25,-1 25,26-25,-25 0,25 25,-1-25,-24 1,25 24,-1-25,1 0,-1 0,1 0,-25 1,24-1,1 0,0 0,-26 0,26 1,-25-1,0 0,-1 25,1-25,0 0,0 1</inkml:trace>
  <inkml:trace contextRef="#ctx0" brushRef="#br0" timeOffset="38402.03">1886 7714,'24'0,"1"0,-25-25,25 25,-25-24,25 24,0-25,-1 25,-24-25,25 25,0-25,0 0,0 1,-1 24,-24-25,25 25,-25-25,25 0,0 25,-25-25,25 25,-25-24,24 24,-24-25,25 0,0 25,-25-25,25 25,0-25,-1 1,-24-1,25 25,-25-25,25 25,-25-25,25 25,0 0,-25-25</inkml:trace>
  <inkml:trace contextRef="#ctx0" brushRef="#br0" timeOffset="39885.71">2456 7243,'25'0,"0"0,-1 0,1 0,0 0,0 0,0 0,-1 0,1 0,0-25,0 25,0 0,-1 0,1 0,0 0,0 0,0 0,-25-25,24 25,1 0,0 0,0 0,0 0,0 0,-1 0,1-24,0 24,0 0,0 0,-1 0,1 0,0 0,0 0,0 0,-25-25,24 25,1 0,0 0,0 0,0 0,-1-25,1 25,0 0,0 0,0 0,-1 0,1 0,0 0,0 0,0 0,-1-25,1 25,0 0,0 0,0 0,-1 0,1 0,0 0,0 0,0 0,-1 0,-24-25,25 25,0 0,0 0,0 0,0 0,-1 0,1 0,0-24,0 24,0 0,-1 0,1 0,0 0,0 0,0 0,-1 0,1 0,-25-25,25 25,0 0,0 0,-1 0,1 0</inkml:trace>
  <inkml:trace contextRef="#ctx0" brushRef="#br0" timeOffset="42226.68">4515 6995,'0'-25,"25"25,-25-25,24 25,1 0,0 0,-25-24,25 24,0 0,-25-25,24 25,1 0,-25-25,25 25,0 0,0 0,-1-25,1 25,0-25,0 25,-25-25,25 25,-25-24,24 24,-24-25,25 25,-25-25,25 25,-25-25,25 25,-25-25,25 25,0 0,-1 0,-24-24,25 24,0-25,0 25,-25-25,25 25,-25-25,24 25,1 0,-25-25,25 25,-25-24,25 24,-25-25,25 25,-25-25,24 25,-24-25,25 25,0 0,-25-25,25 25,-25-24,25 24,-25-25,24 25,-24-25,25 25,0-25,0 0,0 1,-1 24,-24-25,25 0,0 25,-25-25,25 25,-25-25,25 25,-25-24,24 24,-24-25,25 25,-25-25,25 25,0 0,-25-25,25 25,-1 0,-24-25,25 25,-25-24,25 24,0 0,-25-25,25 25,-1 0,-24-25,25 25,0 0,-25-25,25 25,0-25,-1 25,1-24,0 24,-25-25,25 25,0-25,0 25,-1-25,1 25,-25-25,25 25,0-25,0 25,-1 0,-24-24,25 24,0 0,-25-25,25 25,0 0,-25-25,24 25,1-25,0 25,-25-25,25 25,0 0,-25-24,24 24,-24-25,25 25,-25-25,25 25,0 0,-25-25,25 25,-25-25,24 25,-24-24,25 24,0 0,0 0,-25-25,25 25,-25-25</inkml:trace>
  <inkml:trace contextRef="#ctx0" brushRef="#br0" timeOffset="46645.6">8285 6424,'0'-24,"0"48,0 1,0 0,-25 0,25 0,-24-1,24 1,0 0,0 0,-25 0,25-1,0 1,0 0,-25-25,25 25,0 0,0-1</inkml:trace>
  <inkml:trace contextRef="#ctx0" brushRef="#br0" timeOffset="47142.17">8285 6300,'25'0,"0"0,0 0,-25-24,24 24,1 0,0 0,-25-25,25 25,0 0,-1 0,-24 25,0-1,0 1,0 0,0 0,-24 0,-1-25,25 24,-25-24,0 25,0-25,1 25,-1-25,0 0,0 0,0 0</inkml:trace>
  <inkml:trace contextRef="#ctx0" brushRef="#br0" timeOffset="47474.21">8632 6648,'25'24,"-25"1,0 0,0 0,0 0,0-1,0 1,0 0,0 0,0 0</inkml:trace>
  <inkml:trace contextRef="#ctx0" brushRef="#br0" timeOffset="48374.55">7615 5928,'0'25,"25"0,-25 0,0 0,0-1,0 1,0 0,0 0,0 0,0-1,0 1,0 0,0 0,0 0,0-1</inkml:trace>
  <inkml:trace contextRef="#ctx0" brushRef="#br0" timeOffset="48882.75">7690 5978,'0'-25,"0"0,0 1,25 24,-1 0,-24-25,25 25,0 0,0 0,-25 25,25-25,-25 24,0 1,-25-25,25 25,-25-25,0 0,0 25,1-25,-1 0,25 25,-25-25</inkml:trace>
  <inkml:trace contextRef="#ctx0" brushRef="#br0" timeOffset="49350.58">7739 6201,'0'-25,"25"25,0 0,0 0,0 0,-1 0,-24 25,0 0,0 0,0 0,-24-1,-1-24,25 25,-25-25,25 25,-25-25,25 25,25-50,0 25,0 0,24 0,-24-25,0 25</inkml:trace>
  <inkml:trace contextRef="#ctx0" brushRef="#br0" timeOffset="50382.32">6995 5085,'0'25,"0"0,0-1,0 1,0 0,0 0,0 0,0-1,0 1,-25 0,25 0,0 0,0-1,0 1,0 0,0 0,0 0,0-1,0 1,0 0,0 0</inkml:trace>
  <inkml:trace contextRef="#ctx0" brushRef="#br0" timeOffset="50810.34">6970 4961,'0'-25,"25"25,0 0,-25-25,25 25,0 0,-1 0,1 25,0-25,0 25,-25 0,25 0,-25-1,0 1,0 0,-25 0,25 0,-25-25,0 24,0-24,1 0,-1 0,25 25,-25-25</inkml:trace>
  <inkml:trace contextRef="#ctx0" brushRef="#br0" timeOffset="51693.7199">7268 5407,'0'-24,"25"24,0 0,-25-25,25 25,-1 0,1 0,0 0,0 0,-25 25,25-1,-25 1,0 0,-25-25,25 25,-25-25,25 25,-25-25,50 0,0 0,0 0,-1 24,1-24,-25 25,0 0,0 0,0 0,0-1,-25-24,1 0,-1 0,25 25,-25-25,0 0,0 0,1 0,-1 0,0 0,0 0,0 0,1 0</inkml:trace>
</inkml:ink>
</file>

<file path=ppt/ink/ink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44.20712" units="1/cm"/>
          <inkml:channelProperty channel="Y" name="resolution" value="44.13793" units="1/cm"/>
        </inkml:channelProperties>
      </inkml:inkSource>
      <inkml:timestamp xml:id="ts0" timeString="2022-10-26T06:39:36.995"/>
    </inkml:context>
    <inkml:brush xml:id="br0">
      <inkml:brushProperty name="width" value="0.05292" units="cm"/>
      <inkml:brushProperty name="height" value="0.05292" units="cm"/>
      <inkml:brushProperty name="color" value="#00B0F0"/>
    </inkml:brush>
  </inkml:definitions>
  <inkml:trace contextRef="#ctx0" brushRef="#br0">13817 4514,'0'-24,"0"48,-25-24,0 25,0 0,0-25,25 25,-24-25,-1 25,25-1,-25 1,0-25,0 25,25 0,-24 0,-1-1,25 1,-25 0,0 0,25 0,0 0,-25-25,25 24,0-48,25 24,-25-25,25 25,-25-25,25 0,0 0,-1 0,1 1,0-1,-25 0,25 0,0 0,-1 1,1-1,0 0,-25 0,25 25,0-25,-1 1,1 24,-25 24,25 1,-25 0,25 0,-25 0,25-25,-25 24,0 1,24-25,-24 25,25 0,-25 0,25-25,0 0,-25 24</inkml:trace>
  <inkml:trace contextRef="#ctx0" brushRef="#br0" timeOffset="2654.99">13792 4614,'0'24,"0"1,0 0,0 0,-25-25,25 25,0-1,-25-24,25 25,0 0,0 0,0 0,0 0,0-1,0 1,0 0,0 0,-25-25,25 25,0-1,0 1,0 0,0 0,0 0,0-1,0 1,-24-25,24 25,0 0,-25-25,25 25,0-1,0 1,0 0,0 0,-25-25,25 25,0-1,0 1,0 0,0 0,-25 0,25-1,0 1,0 0,0 0,0 0,-25-1,25 1,0 0,0 0,0 0,0-1,0 1,0 0,0 0,0 0,0 0,0-1,0 1,0 0,0 0,0 0,0-1,0 1,0 0,0 0,0 0,0-1,0 1,0 0,0 0,0 0,0-1,0 1,0 0,0 0,0 0,0-1,0 1,0 0,0 0,0 0,0-1,0 1,-24 0,24 0,0 0,0-1,0 1,0 0,0 0,0 0,0-1,0 1,0 0,0 0,0 0,0 0,0-1,0 1,0 0,0 0,0 0,0-1,0 26,0-25,0 0,0-1,0 1,0 0,0 0,0 0,0-1,0 1,0 0,0 0,0 0,0 24,0-24,0 0,0 0,0-1,0 1,0 0,0 25,0-26,0 1,0 0,0 25,0-26,0 1,0 25,0-25,0 24,0-24,0 0,0 25,0-26,0 1,0 25,0-25,0-1,0 1,0 25,0-25,0-1,0 1,0 0,0 0,0 24,0-24,0 0,0 0,0 0,0 24,0-24,0 0,0 0,0 24,0-24,0 0,0 0,0-1,0 1,0 25,0-25,0-1,0 1,0 0,0 0,0 0,0 0,0-1,0 1,0 0,0 0,0 0,0-1,0 26,0-25,0 0,0-1,0 26,24-25,-24 0,0 24,0-24,0 0,0 24,0-24,0 25,0-25,0-1,0 26,0-25,0 0,0-1,0 26,0-25,0 0,-24 24,24-24,0 0,0 25,0-26,0 1,0 25,0-25,0 24,-25-24,25 0,0 0,0 24,0-24,0 0,0 0,0 24,0-24,0 0,0 0,0-1,0 1,0 0,0 0,0 0,0-1,0-48,0-1,0 0,0 0,0 0</inkml:trace>
  <inkml:trace contextRef="#ctx0" brushRef="#br0" timeOffset="5512.14">13593 10716,'-24'0,"48"0,-24 24,25-24,0 0,0 0,0 0,-1 0,1 0,0 0,0 0,0 0,-1 0,1 0,0 0,0 0,0 0,-1 0,1 0,0 0,0 0,0 0,-1 0,1 0,0 0,0 0,0 0,-1-24,1 24,0 0,0 0,0 0,-1 0,1 0,0 0,0 0,0 0,-1 0,1 0,0 0,0 0,0 0,0 0,-1-25,26 25,-25 0,0 0,24 0,-24 0,25 0,-26 0,26 0,0 0,-26-25,26 25,0 0,-1 0,26 0,-26 0,1 0,24 0,1 0,-26 0,26 0,-1 0,25 0,-24 0,-1 0,25 0,-24 0,24 0,0 0,0 0,1 0,-1 0,0-25,25 25,-25 0,25 0,-24 0,24 0,0 0,0 0,0 0,0-25,25 25,-25 0,0 0,24 0,-24 0,25 0,0 0,-25 0,25 0,0 0,0 0,-25 0,24 0,1 0,-25 0,25 0,0 0,-25 0,25 0,-25 0,25 0,-25 0,0 0,25 0,-25 0,0-24,0 24,0 0,0 0,0 0,0 0,0 0,-25 0,25 0,-25 0,0 0,1 0,-26 0,0 0,1-25,-1 25,1 0,-26 0,1 0,0 0,-1-25,1 25,-25 0,-1 0,1 0,-25-25,25 25,-50-25,0 25,1 0,-1 0,0 0,0 0,0 0,1 0,-1 0,0-24,0 24,-25 0,26 0,-1-25,0 25,-25-25,26 25,-26-25,25 25,0-25,1 25,-1 0,0-24,50 24,0 0,-1 0,26 24,-25-24,24 0,1 25,0-25,-1 0,1 25,24-25,-24 25,0-25,-26 25,26-25,0 24,-26-24,1 25,0-25,0 25,-25 0,0 0,-25-1,0 1,0 0,-24-25,24 25,-25-25,1 25,24-25,-25 0,1 24,-1-24,0 0,26 0,-26 25,25-25,0 25,1-25,-1 0,0 25,25 0,-25-25</inkml:trace>
  <inkml:trace contextRef="#ctx0" brushRef="#br0" timeOffset="7171.12">12006 6598,'-25'0,"25"25,-25-25,25 25,0-1,-25-24,25 25,-24 0,24 0,0 0,-25-1,25 1,0 0,0 0,0 0,-25 0,25-1,0 1,0 0,-25 25,25-26,0 1,0 0,-25 0,25 0,0-1,0 1,0 0,0 0,0 0</inkml:trace>
  <inkml:trace contextRef="#ctx0" brushRef="#br0" timeOffset="7640.11">11857 7045,'25'0,"-25"-25,25 25,-1 0,1 0,-25-25,25 25,0-25,0 25,-1-25,1 25,-25-24,25 24,-25-25,25 0,0 0,-25 0,24 0,-24 1,0-1,0 0,0 0,0 0,0 50,0 0,0 0,0 0,0-1,0 1,0 0,0 0,0 0,0 0,0 24,0-24,0 0,25 0,-25-1,0 1,0 0,0 0,25 0,-25-1,0 1,0 0,0 0,25 0,-25-1,0 1</inkml:trace>
  <inkml:trace contextRef="#ctx0" brushRef="#br0" timeOffset="9507.8599">19075 11311,'0'0,"-25"-25,1 25,24-25,-25 25,0 0,0 0,0 0,1 0,-1 0,0 25,0-25,0 25,0-25,25 25,-24-25,24 25,-25-25,25 24,0 1,0 0,25 0,-1 0,1-25,0 24,0-24,0 25,0-25,-1 25,1-25,25 0,-25 25,-1-25,1 25,0-25,0 0,0 24,-1-24,1 25,0-25,-25 25,0 0,-25-25,25 25,-25-25,1 0,-1 0,25 24,-25-24,0 0,-24 0,24 0,0 0,0 0,0 0,1-24,-1 24,0 0,0 0,25-25,-25 25,0 0</inkml:trace>
  <inkml:trace contextRef="#ctx0" brushRef="#br0" timeOffset="11116.65">11485 14412,'0'0,"-25"0,25-25,-25 25,25 25,0-1,0 1,0 0,0 0,0 0,0-1,0 1,0 0,0 0,0 0,0-1,0 1,-24-25,-1 0,0 0,25-25,-25 25,0 0,0 0,1 25,-1-25,0 0,0 25,0-25,1 25,-1-25,25 25,-25-25,25 24,-25 1,25 0,0 0,0 0,0-1,25-24,-25 25,25-25,0 0,-1 0,1 0,0 0,0-25,0 25,-1 0,1-24,0 24,-25-25,25 25,-25-25,25 25,-25-25,25 25,-25-25,0 1,24-1,-24 0,0 50,0 0,0-1,0 1,25-25,0 0,0 0,0 0,-1 0,1 0,0 0,0 0</inkml:trace>
  <inkml:trace contextRef="#ctx0" brushRef="#br0" timeOffset="11473.53">11783 14585,'0'0,"0"-25,0 50,0 0,0 0,0 0,-25-25,25 24,0 1,0 0,0 0,-25 0,25-1,0 1,0 0,0 0,0 0,0-1,0 1,0 0</inkml:trace>
  <inkml:trace contextRef="#ctx0" brushRef="#br0" timeOffset="12085.7">11783 14709,'24'0,"1"0,0 0,-25-25,25 25,0 0,-25-24,24 24,-24-25,25 25,-25-25,25 25,-25-25,25 25,-25-25,0 1,0 48,0 1,0 0,0 0,0 0,0-1,0 1,0 0,0 0,0 0,0-1,0 1,25 0,-25 0,0 0,0-1,0 1,0 0,0 0,24-25</inkml:trace>
  <inkml:trace contextRef="#ctx0" brushRef="#br0" timeOffset="12365.04">12427 14660,'0'0,"0"24,25-24,0 0,0 0,0 0,0 0,-1 0,1 0,0-24,0 24,0 0</inkml:trace>
  <inkml:trace contextRef="#ctx0" brushRef="#br0" timeOffset="12546.02">12452 14784,'-25'24,"50"-24,0 0,0 0,0 0,0-24,-1 24</inkml:trace>
  <inkml:trace contextRef="#ctx0" brushRef="#br0" timeOffset="13025.57">13395 14461,'-25'0,"0"0,25 25,25-25,0 0,0 0,-1 0,1 0,0 0,0 0,0 0,0 0,-1 0,1 0,0-25,0 25,0 0,-1 0,1 0,0 0,0 0,0 0,-1 0</inkml:trace>
  <inkml:trace contextRef="#ctx0" brushRef="#br0" timeOffset="13317.81">13569 14486,'-25'0,"25"25,0 0,0-1,0 1,0 0,0 0,0 0,0-1,0 1,0 0,0 0,0 0,0-1,0 1,0 0,0 0,0 0,0-1,0 1,0 0,0 0,25-25</inkml:trace>
  <inkml:trace contextRef="#ctx0" brushRef="#br0" timeOffset="14053.65">14238 14387,'0'0,"-25"0,25 25,0-1,0 1,0 0,0 0,0 0,0-1,0 1,0 0,0 0,0 0,0-1,0 1,-24-25,24-25,-25 25,0 0,0 0,0 0,1 25,-1-25,0 25,0-25,25 25,-25-25,25 25,0-1,0 1,0 0,0 0,0 0,25-25,0 0,0 0,0-25,-1 25,-24-25,25 25,0-25,0 0,-25 1,0-1,25 0,-25 0,0 0,0 50,0 0,0 0,0 0,24-25,-24 24,25-24,0 25,0-25,0 0,-1 0,1 0</inkml:trace>
  <inkml:trace contextRef="#ctx0" brushRef="#br0" timeOffset="14453.02">14734 14536,'0'0,"0"-25,-24 25,24-25,-25 25,0-25,0 25,0-25,1 25,-1 0,0 0,25 25,-25-25,25 25,0 0,0 0,0-1,0 1,25 0,0 0,-25 0,25-25,-25 24,24-24,-24 25,0 0,25-25,-25 25,25-25,-25 25,25-25,-25 24,0 1,25-25,-25 25,0 0,0 0,-25-25,25 24,-25-24,0 0,0 0,1-24,-1 24,0 0,0 0,0 0</inkml:trace>
  <inkml:trace contextRef="#ctx0" brushRef="#br0" timeOffset="14981.57">15330 14734,'0'0,"0"25,24-25,1 0,0 0,0 0,0 0,-1 0,1-25,0 25,0 0,0 0,-1 0,26 0,-25 0,0 0,0 0,-1 0,1 0,0-25</inkml:trace>
  <inkml:trace contextRef="#ctx0" brushRef="#br0" timeOffset="15225.97">15528 14610,'-25'0,"25"-25,0 50,0 0,25 0,-25-1,0 1,0 0,0 0,0 0,0-1,0 1,0 0,0 0,0 0,0-1,0 1,0 0,0 0</inkml:trace>
  <inkml:trace contextRef="#ctx0" brushRef="#br0" timeOffset="15681.96">16074 14536,'0'-25,"0"50,0-1,25-24,-25 25,24 0,-24 0,0 0,0-1,0 1,25 0,-25 0,25 0,-25-1,0 1,25 0,-25 25,0-26,25 1,-1 0,1 0,-25 0,25-25,0 24,0-24,-1 0,1-24,0-1,0 0,0 0,-25 0,24-24,-24 24,25 0,-25 0,25-24,-25 24,25 0,-25-24,0 24,25-25,-25 25,24 1</inkml:trace>
  <inkml:trace contextRef="#ctx0" brushRef="#br0" timeOffset="16334">16967 14312,'0'25,"0"0,0 0,25-25,-25 25,0-1,0 1,0 0,0 0,0 0,0 24,0-24,24 0,-24 0,0-1,0 1,25 0,-25 0,-25-25,1 0,-1 0,0 25,0-25,0 24,1-24,-1 25,0-25,0 25,25 0,-25-25,1 25,24-1,-25 1,25 0,0 0,0 0,25-1,-1-24,1 0,0 0,0 0,-25-24,25 24,-1 0,1-25,0 25,-25-25,25 25,0-25,-25 0,24 1,1-1,-25 0,25 0,-25 0,0 1,0-1,25 0,-25 0,0 50,0 0,0 0,0-1,25-24,-25 25,24 0,-24 0,25-25,0 25,0-1,0-24,-1 0,1 25,0-25,0 0</inkml:trace>
  <inkml:trace contextRef="#ctx0" brushRef="#br0" timeOffset="16624.95">17537 14560,'0'0,"-25"0,25 25,0 0,0 0,0 0,0-1,0 1,0 0,0 0,0 24,0-24,25 0,-25 25,0-26,0 1,0 0,0 25,0-26,25 1,-25 0,0 0,0 0,25-1,-25 1,0 0,25-25</inkml:trace>
  <inkml:trace contextRef="#ctx0" brushRef="#br0" timeOffset="16902.23">17562 14610,'0'0,"0"-25,0 0,0 1,0-1,25 25,0-25,-1 25,1 0,0 0,25 0,-25 0,-1 0,26 25,-25-25,0 25,-1-25,1 24,0 1,-25 0,25-25,-25 25,0 0,0-1,0 1,0 0,-25-25,0 25,0 0,1-25,-1 0,-25 24,25-24,-24 0,-1 0,0 25,1-25,-1 0,1 0</inkml:trace>
  <inkml:trace contextRef="#ctx0" brushRef="#br0" timeOffset="19218.95">11683 14436,'0'-24,"0"-1,0 0,25 25,-25 25,0 0,0-1,0 1,0 0,25-25,-25 25,0 0,0-1,0 1,0 0,0 0,0 0,0-1,0 1,0 0,0 0</inkml:trace>
  <inkml:trace contextRef="#ctx0" brushRef="#br0" timeOffset="19963.9">12031 14312,'0'-25,"0"50,-25-25,25 25,0 0,0 0,0 0,0-1,0 1,-25 0,25 0,0 0,0-1,0 1,0 0,0 0,0 0,0-1,0 1,0 0,0 0</inkml:trace>
  <inkml:trace contextRef="#ctx0" brushRef="#br0" timeOffset="23014.72">11038 16049</inkml:trace>
  <inkml:trace contextRef="#ctx0" brushRef="#br0" timeOffset="28618.58">11038 15949,'0'25,"0"0,0 0,-24-25,24 25</inkml:trace>
  <inkml:trace contextRef="#ctx0" brushRef="#br0" timeOffset="36643.45">17165 15503,'0'25,"0"0,0-1,0 1,0 0,0 0,0 0,0-1,0 1,0 0,0 0,0 0</inkml:trace>
  <inkml:trace contextRef="#ctx0" brushRef="#br0" timeOffset="36958.51">17314 15602,'-25'25,"25"0,0 0,0-1,0 1,0 0,0 0,-25 0,25-1,0 1,0 0,-24-25</inkml:trace>
  <inkml:trace contextRef="#ctx0" brushRef="#br0" timeOffset="37762.81">17686 15949,'0'25,"-25"-25,0 0,1 0,24 25,-25-25,25 25,-25-25,25 25,0-1,0 1,0 0,0 0,0 0,25-1,0-24,-1 0,1 0,0 0,0 0,0 0,0 0,-1 0,1 0,-25-24,25 24,0 0,-25-25,25 25,-25-25,0 0,0 0,0 1,0-1,0 0,-25 25,25-25,-25 25</inkml:trace>
  <inkml:trace contextRef="#ctx0" brushRef="#br0" timeOffset="40023.58">11411 15825,'0'-24,"0"48,0 1,0 0,0 0,0 0,0 24,24-24,-24 0,0 0,0-1,0 1,0 0,0 0,0 0,25-1,-25 1,0 0,0 0,0-50,-25 25,25-25,-24 25,-1 0,25-25,-25 25,0 0,0 0,0 0,1 25,-1-25,0 25,0-25,25 25,-25-25,25 25,-24-1,24 1,0 0,0 0,24-25,1 25,0-25,0 0,0 0,-1 0,-24-25,25 25,0 0,-25-25,25 25,0-25,0 0,-1 25,-24-24,25 24,0-25,0 0,-25 0,25 25,-25-25,0 50,0 0,-25-25,25 25,0 0,0-1,0 1,25-25,-1 0,-24 25,25-25,0 0,0-25,0 25</inkml:trace>
  <inkml:trace contextRef="#ctx0" brushRef="#br0" timeOffset="40834.49">11832 15900,'0'25,"0"-1,0 1,0 0,0 0,0 0,0-1,0 1,0 0,0 0,0 0,0-1,0 1,0 0,0 0,0 0,25-1</inkml:trace>
  <inkml:trace contextRef="#ctx0" brushRef="#br0" timeOffset="41247.48">11832 16098,'0'0,"0"25,25-25,0 0,0 0,-1 0,1 0,-25-25,25 25,0 0,-25-25,25 25,-25-24,24-1,-24 0,0 0,0 0,0 1,0-1,0 50,0-1,0 1,0 0,0 0,0 0,0-1,0 1,0 0,0 0,0 0,0-1,0 1,0 0,0 0,0 0,0-1</inkml:trace>
  <inkml:trace contextRef="#ctx0" brushRef="#br0" timeOffset="41662.65">11138 16470,'-25'0,"0"0,50 0,0 0,-1 0,1 0,0 0,0 0,0 0,-1 0,1 0,0 25,25-25,-25 0,24 0,-24 0,25 0,-26 25,26-25,-25 0,24 0,1-25,-25 25,24 0,1 0,-25-25,24 25,-24 0,0 0,0-24,0 24,-1 0,1 0,0 0,-25-25,25 25</inkml:trace>
  <inkml:trace contextRef="#ctx0" brushRef="#br0" timeOffset="42495.65">11510 16694,'0'-25,"-25"25,25 25,25-25,-25 24,0 1,0 0,25 0,-25 0,0-1,0 1,0 0,0 25,0-26,0 1,0 0,0 0,0 0,0-1,0 1,0 0,-25-25,25-25,-25 25,0 0,0 0,1 0,-1 0,25 25,-25-25,0 0,25 25,-25-25,25 25,-25-1,1 1,24 0,0 0,0 0,-25-1,25 1,0 0,0 0,0 0,25-25,-25 24,24-24,1 0,0-24,0 24,0-25,0 0,-1 25,-24-25,25 0,-25 1,25 24,-25-25,25 0,-25 0,25 25,-25-25,0 1,24 48,-24 1,25 0,-25 0,25-25,-25 25,25-25,-25 24,25-24,-1 0,1 25</inkml:trace>
  <inkml:trace contextRef="#ctx0" brushRef="#br0" timeOffset="42842.64">12155 17066,'0'0,"0"-25,-25 25,0 0,0 0,0 0,25 25,0-1,0 1,0 0,25-25,-25 25,25-25,-25 25,25-25,-25 24,25-24,-25 25,24-25,1 25,-25 0,0 0,0-1,0 1,-25-25,1 25,-1 0,0-25,0 0,0 0,1 25,-1-25,0 0,0 0,0 0,1 0</inkml:trace>
  <inkml:trace contextRef="#ctx0" brushRef="#br0" timeOffset="43627.25">10890 15627,'0'0,"-25"0,0 25,0 0,0-25,25 24,-24-24,24 25,-25 0,0 0,25 0,-25-1,0 1,25 0,-24 25,-1-26,0 26,25 0,-25-1,0 1,25-1,-24 1,-1 0,0 24,25-24,-25 24,25 1,-25-1,25 0,-24 1,24-1,-25 25,25-24,0-1,0 1,0-26,0 26,0-1,0-24,0 24,25-24,-25-1,24 1,-24 24,25-49,0 25,-25-1,25 1,0-25,-1 24,1 1,-25-25,25 0,0-1,0 1,-1 0,1 0,0-25,0 0,24 0,-24 0</inkml:trace>
  <inkml:trace contextRef="#ctx0" brushRef="#br0" timeOffset="44519.5">12055 15726,'0'0,"0"25,25-25,-25 25,25-25,0 25,0-25,-25 24,24 1,1 0,0 0,0 0,0-1,-25 26,24-25,1 24,0 1,0 0,0-1,-1 1,1-1,0 26,0-25,-25 24,25 0,-25-24,25 24,-25 1,0-1,0 1,0-1,0-24,0 24,-25 0,25 1,-25-26,25 26,-25-26,0 1,0 0,1-1,-1-24,0 25,0-25,-24 24,24-24,-25 0,25 24,-24-24,24 0,-25 0,26 0,-1-1,-25 1,25 0,1 0,-26 0,25-1,0 1,1 0,-1 0</inkml:trace>
  <inkml:trace contextRef="#ctx0" brushRef="#br0" timeOffset="45202.45">12601 17859,'0'25,"0"0,25 0,-25 0,0-1,0 1,25 0,-25 0,0 0,0-1,0 1,0 0,0 0,0 0,0-1,0 1</inkml:trace>
  <inkml:trace contextRef="#ctx0" brushRef="#br0" timeOffset="45599.58">12651 17760,'0'-25,"0"1,25 24,-25-25,24 25,1 0,0-25,0 25,0 0,-1 0,1 0,0 0,-25 25,25-25,-25 25,0-1,0 1,-25 0,0 0,0-25,1 25,-1-25,0 0,0 24,0-24,1 0,-1 0,0 25,0-25,0 0</inkml:trace>
  <inkml:trace contextRef="#ctx0" brushRef="#br0" timeOffset="46390.55">12973 16495,'-25'0,"50"0,0 0,0 0,0 0,-25-25,24 25,1 0,0 0,0 0,0 0,-1 0,1-24,0 24,0 0,0 0,-1 0</inkml:trace>
  <inkml:trace contextRef="#ctx0" brushRef="#br0" timeOffset="46615.92">12973 16594,'0'25,"25"-25,0 0,0 0,-1 0,1 0,0 0,0 0,0 0,-1-25,1 25,0 0,0 0,0 0,-1 0</inkml:trace>
  <inkml:trace contextRef="#ctx0" brushRef="#br0" timeOffset="47271.2199">13841 16173,'-24'24,"48"-24,1 0,0 0,0 0,0 0,-1 0,1 0,0 0,0 0,24 0,-24 0,0-24,0 24,0 0,-1 0,1 0,25 0,-25 0,-1 0,1 0,0 0</inkml:trace>
  <inkml:trace contextRef="#ctx0" brushRef="#br0" timeOffset="47571.08">14139 16173,'0'24,"0"1,0 0,0 0,0 0,0 24,0-24,0 0,0 0,0 24,0-24,0 25,0-25,0-1,0 26,0-25,0 0,0-1,0 1,0 0,0 0,0 0</inkml:trace>
  <inkml:trace contextRef="#ctx0" brushRef="#br0" timeOffset="54030.91">14412 9426,'25'0,"-25"-25,24 25,-24-25,25 25,0-25,0 1,-25-1,25 25,-25-25,25 25,-25-25,24 25,-24-25,25 25,-25-24,25 24,-25-25,25 25,-25-25,25 25,-25-25,24 0,1 25,-25-24,0-1,25 25,-25-25,25 25,-25-25,25 25,-25-25,24 25,-24-25,25 25,0-24,-25-1,25 25,0-25,-25 0,24 25,-24-25,25 25,-25-24,0-1,25 25,-25-25,25 25,-25-25,25 25,-25-25,24 25,-24-24,25 24,-25-25,25 25,-25-25,0 0,25 25,-25-25,25 25,-25-24,24 24,-24-25,25 0,-25 0,25 25,-25-25,25 25,-25-24,25 24,-25-25,24 25,1-25,-25 0,25 25,-25-25,25 25,-25-24,25 24,-1 0,-24-25,25 25,-25-25,25 25,-25-25,0 0,25 25,-25-24,25-1</inkml:trace>
  <inkml:trace contextRef="#ctx0" brushRef="#br0" timeOffset="55134.97">15602 8062,'-24'0,"24"24,0 1,24-25,-24-25,25 25,-50 0,25 25,-24-25,24-25</inkml:trace>
  <inkml:trace contextRef="#ctx0" brushRef="#br0" timeOffset="59706.18">15702 8012,'-25'0,"25"25,0 0,0-1,25-24,0 0,-25-24,24 24,-24-25,0 0,0 0,-24 25,-1 0,0 0,25 25,-25-25,25 25,-25-25,50 0,-25-25,0 0,-25 50,25 0,0-50</inkml:trace>
  <inkml:trace contextRef="#ctx0" brushRef="#br0" timeOffset="73706.98">15776 7987,'0'-25</inkml:trace>
  <inkml:trace contextRef="#ctx0" brushRef="#br0" timeOffset="77497.98">16198 7913,'0'0,"0"-25,25 25,-1 0,1 0,-25-25,25 25,0 0,0 0,-25-25</inkml:trace>
  <inkml:trace contextRef="#ctx0" brushRef="#br0" timeOffset="79086.87">15875 7962,'0'0,"25"0,0 0,-25-25,25 25,0 0,-25-24,24 24,1 0,0 0,-25-25,25 25,0 0,-1 0,-24-25,25 25,0 0,0-25,0 25,-1-25,1 25,0 0,-25-24,25 24,0 0,-25-25,24 25,1 0,0-25,0 25,0 0,-25-25,24 25,1-25,0 25,-25-24,25 24,0 0,-25-25,24 25,1 0,-25-25,25 25,0 0,0 0,-25-25,25 25,-1 0,1 0,-25-25,25 25,0 0,0 0,-25-24,24 24,1 0,0 0,0 0,0 0,-1 0,-24-25,25 25,0 0,0 0,0-25,-1 25,1 0,0-25,0 25,0 0,-25-25,24 25,1 0,0 0,-25-24,25 24,0 0,-25-25,24 25,1 0,0 0,-25-25,25 25,0 0,-25-25,24 25,1 0,0 0,-25-25,25 25,0 0,-1 0,-24-24,25 24,0 0,0 0,-25-25,25 25,0 0,-1-25,1 25,-25-25,25 25,0 0,0-25,-1 25,1-24,0 24,-25-25,25 25,0 0,-1-25,1 25,0 0,0-25,0 25,-1 0,-24-25,25 25,0 0,-25-24,25 24,0-25,-1 25,-24-25,25 25,-25-25,25 25,-25 25</inkml:trace>
  <inkml:trace contextRef="#ctx0" brushRef="#br0" timeOffset="82713.92">18331 6921,'0'24,"0"-48,25 24,-25-25,25 25,-25-25,0 0,24 25,-24-25,25 25,-25-25,25 25,-25-24,25 24,-25-25,25 25,-25-25,24 25,-24-25,25 0,0 1,0-1,-25 0,25 25,-25-25,24 25,-24-25,25 1,-25-1,25 0,0 0,-25 0,0 1,25 24,-25-25,0 0,24 25,-24-25,0 0,25 25,-25-24,25-1,-25 0,25 25,-25-25,25 0,0 1,-25-1,24 0,1 0,-25 0,25 25,-25-24,25-1,-25 0,25 25,-25-25,24 0,1 1,-25-1,25 0,-25 0,25 25,-25-25,25 25,-25-25,24 25,-24-24,25-1,-25 0,25 25,-25-25,25 0,-25 1,25 24,-25-25,24 0,1 0,-25 0,25 25,-25-24,25-1,0 0,-25 0,24 25,-24-25,25 1,0-1,-25 0,25 25,-25-25,25 25,-25-25,24 25,-24-24,25 24,-25-25,25 25,-25-25,25 25,-25-25,25 25,-25-25,24 25,1-24,0 24,-25-25,25 0,0 25,-25-25,24 0,1 1,-25-1,25 25,-25-25,0 0,25 25,-25-25,25 1,-25-1,25 25,-25-25,24 25,-24-25,25 0,-25 0,25 25,-25-24,25 24,-25-25,25 25,-1-25,-24 0,25 0,-25 1,25 24,-25-25,25 0,0 0,-25 0,24 25</inkml:trace>
  <inkml:trace contextRef="#ctx0" brushRef="#br0" timeOffset="86382.88">14734 9649,'0'0,"0"-25,25 25,-25-25,0 1,0-1,25 25,-25-25,0 0,25 25,-25-25,0 1,25 24,-25-25,24 0,-24 0,25 25,-25-25,25 1,-25-1,0 0,25 0,-25 0,0 1,25 24,-25-25,24 25,-24-25,0 0,25 25,-25-25,25 25,-25-24,0-1,25 25,-25-25,25 25,-25-25,24 25,-24-25,25 0,0 1,-25-1,25 25,-25-25,25 25,-25-25,0 0,24 25,-24-24,25 24,-25-25,25 0,0 0,-25 0,25 25,-25-24,0-1,24 25,-24-25,25 0,-25 0,0 1,25 24,-25-25,25 0,-25 0,25 0,-25 1,24 24,-24-25,0 0,25 25,-25-25,0 0,25 25,-25-24,0-1,25 0,-25 0,25 25,-25-25,0 1,24-1,-24 0,0 0,25 25,-25-25,0 1,0-1,0 0,0 0,0 50,0 0,25-25,-25-25,25 25,0 0,-25-25,25 25,-1-25,1 25,0 0</inkml:trace>
  <inkml:trace contextRef="#ctx0" brushRef="#br0" timeOffset="87367.06">14586 9351,'0'0,"0"-24,24 24,-24-25,25 0,0 0,-25 0,25 25,-25-24,25 24,-25-25,0 50,-25-1,25 1,-25 0,25 0,0 0,-25-25,25 24,0 1,25-25,0-25,0 25,-25-24,24 24,-24-25,25 25,0-25,-25 0,25 25,-25-25,25 25,-25-24,0-1,0 0,-25 25,25-25,-25 25,25 25,-25-25,25 25,0 0,25-25,0 0,0 0,-1-25,1 0,0 25,0-25,0 0,-1 1,1-1,0 0,0 0,0 0,-1 0,-24 1,25-1,-25 0,0 0,0 0,0 1,0-1,-25 25</inkml:trace>
  <inkml:trace contextRef="#ctx0" brushRef="#br0" timeOffset="89730">18405 6970,'25'-25,"-25"1,-25 24,25-25,0 0,25 25,-25-25,25 25,-25-25,0 0,25 25,-25-24,25 24,-25-25,0 0,24 25,-24-25,0 0,25 25,-25-24,25-1,-25 0,0 0,25 25,-25-25,25 1,-25-1,24 25,-24-25,0 0,25 0,-25 1,25-1,-25 0,0 0,25 25,-25-25,25 25,-25-24,0-1,24 25,-24-25,25 25,-25-25,0 0,25 25,-25-24,25-1,-25 0,25 25,-25-25,25 0,-1 1,-24-1,25 25,-25-25,25 0,-25 0,25 25,-25-24,25 24,-25-25,0 0,24 25,-24-25,25 25,-25-25,0 0,25 25,-25-24,25-1,-25 0,25 0,-1 0,-24 1,0-1,25 0,-25 0,25 0,-25 1,0-1,0 0,0 0,0 0,25 1,-25-1,0 0,25 0,-25 0,0 1,0-1,24 0,-24 0,25 25,-25-25,0 1,25-1,-25 0,25 0,-25 0,25 25,-25-24,24-1,1 0,-25 0,25 0,-25 1,25-1,0 0,-25 0,24 0,-24 0,25 1,-25-1,25 25,-25-25,0 0,25 25,-25-25,25 25,-25-24</inkml:trace>
  <inkml:trace contextRef="#ctx0" brushRef="#br0" timeOffset="90598.92">19894 5011,'-25'0,"25"-25,-25 25,0 25,0-25,1 24,-1-24,25 25,-25-25,25 25,-25-25,25 25,-25-25,25 25,0-1,-24-24,24 25,24-25,1 0,0-25,0 25,0-24,-1-1,1 25,0-25,0 0,0 0,0 1,-25-1,24 25,-24-25,0 0,-24 25,-1 0,-25 25,25-25,-24 25,24 0,-25 24,1-24,24 25,-25-26,25 1,1 25,-1-25,0-1,25 1,0 0,0 0,25-25,-25 25,25-25,24 0,-24-25,0 25,24-25,1 0,-25 0,24 1,1-1,0 0,-1 0,-24 0,25 1,-25-1,24-25,-24 25,0 1,-25-1,25-25,-25 25,0 1,-25-1,0 25,0 0,-24 0,24 0,-25 0,25 25,1-25,-26 24,25-24,0 25,0 0,25 0,25-25,0-25,0 25,-25-25,25 25,-25-25,-25 25,0 0,0 0,0 0,1 25,-1-25,0 25,0-25</inkml:trace>
  <inkml:trace contextRef="#ctx0" brushRef="#br0" timeOffset="96390.73">15503 9823,'25'0,"-25"-25,0 0,25 25,-25-25,0 0,25 1,-25-1,0 0,24 25,-24-25,0 0,0 1,25-1,-25 0,0 0,25 25,-25-25,0 1,0-1,25 25,-25-25,0 0,0 0,25 25,-25-24,0-1,0 0,25 0,-25 0,0 1,0-1,24 25,-24-25,0 0,25 25,-25-25,0 1,25-1,-25 0,0 0,0 0,25 0,-25 1,25-1,-25 0,0 0,0 0,0 1,0-1,0 0,24 25,-24-25,0 0,-24 1,24-1,0 0,0 0,0 0,0 1,0-1,0 0,0 0,0 0,0 1,0-1,0 0,0 0,0 0,0 1,24-1,-24 0,0 0,0 0,0 1,25 24,-25-25,0 0,0 0,0 0,25 25,-25-24,0-1,0 0,25 0,-25 0,0 0,0 1,0-1,25 25,-25-25,0 0,24 25,-24-25,0 1,25 24,-25-25,0 0,25 0,-25 0,0 1,0-1,0 0,25 0,-25 0,0 1,25 24,-25-25,0 0,24 25,-24-25,0 0,25 25,-25-24,0-1,0 0,0 0,25 0,-25 1,0-1,25 25,-25-25,0 0,0 0,25 25,-25-24,0-1,0 0,0 0,24 25,-24-25,0 1,0-1,0 0,25 25,-25-25,0 0,0 1,0-1,25 0,-25 0,0 0,0 0,25 25,-25-24,0-1,0 0,25 0,-25 0</inkml:trace>
  <inkml:trace contextRef="#ctx0" brushRef="#br0" timeOffset="97017.9">15677 8384,'0'-25,"25"0,0 1,-1 24,-24-25,25 25,0-25,0 0,0 0,-1 25,-24-24,25 24,0-25,-25 0,25 25,-25-25,25 25,-25-25</inkml:trace>
  <inkml:trace contextRef="#ctx0" brushRef="#br0" timeOffset="102193.68">15875 8111,'0'-25,"0"1,0-1,0 0,0 0,0 0,25 0,-25 1,0-1,25 25,-25-25,0 0,25 0,-25 1,0-1,0 0,25 0,-25 0,0 1,24 24,-24-25,0 0,0 0,25 0,-25 1,0-1,0 0,0 0,0 0,0 1,0-1,25 0,-25 0,25 25,-25-25,25 25,-25-24,0-1,24 0,-24 0,25 25,-25-25,0 1,0-1,25 25,-25-25,0 0,25 0,-25 1,0-1,25 0,-25 0,0 0,0 1,0-1,24 25,-24-25,0 0,0 0,0 0,0 1,0-1,25 0,-25 0,0 0,0 1,0-1,0 0,0 0,0 0,0 1,0-1,0 0,0 0,25 25,-25-25,0 1,25-1,-25 0,0 0,0 0,0 1,0-1,25 0,-25 0,0 0,0 1,24 24,-24-25,0 0,0 0,0 0,25 25,-25-24,0-1,0 0,0 0,0 0,0 1,25 24,-25-25,0 0,0 0,0 0,25 0,-25 1,0-1,0 0,0 0,25 0,-25 1,0-1,0 0,0 0,0 0,0 1,0-1,0 0,0 0,0 0,0 1,0-1,0 0,24 0,-24 0,0 1,25 24,-25-25,0 0,0 0,0 0,25 25,-25-24,25-1,-25 0,25 25,-1-25,1 25,-25-25,25 25,0 0,-25-24,25 24,0 0,-1 0,1 0,0 0,0 0,-25 24,25-24,-1 0,-24 25,25-25,0 0,0 0,-25 25,25-25,-1 0,-24 25,25-25,-25 25,25-25,-25 24,25-24,-25 25,25-25,-25 25,24 0,-24 0,25-1,0 1,-25 0,25-25,-25 25,25-25,-25 25,0-1,24-24,-24 25,25 0,-25 0,0 0,25-25,-25 24,0 1,25-25,-25 25,0 0,25-25,-25 25,0-1,24-24,-24 25,0 0,25-25,-25 25,25-25,-25 25,25-1,-25 1,25-25,-25 25,0 0,0 0,24-25,-24 25,25-25,-25 24,0 1,25-25,-25 25,25-25,-25 25,0 0,25-25,-25 24,24-24,-24 25,25 0,-25 0,25-25,-25 25,25-1,-25 1,25 0,-25 0,0 0,25-25,-25 24,24 1,-24 0,0 0,0 0,25-25,-25 24,0 1,0 0,25-25,-25 25,0 0,25-25,-25 24,0 1,25 0,-25 0,0 0,24-25,-24 24,0 1,25-25,-25 25,25-25,-25 25,25-25,-25 25,25-25,-25 24,24 1,1-25,-25 25,25-25,-25 25,25-25,-25 25,25-25,-1 0,-24 25,25-25,-25 24,25-24,-25 25,25-25,-25 25,25-25,-25 25,24-25,1 25,0-25,-25 24,25-24,0 25,-25 0,24-25,1 25,0-25,-25 25,25-25,-25 24,25-24,-25 25,24-25,-24 25,25-25,-25 25,25-25,0 0,-25 25,25-25,-1 24,1-24,-25 25,25-25,-25 25,25-25,0 25,-1-25,-24 25,25-25,-25 24,25-24,-25 25,25-25,0 0,-25 25,25-25,-25 25,24-25,-24 25,25-25,-25 24,25-24,0 25,0 0,-1-25,-24 25,25-25,-25 25,25-25,0 24,0 1,-1 0,-24 0,25-25,-25 25,25-25,-25 24,0 1,25-25,-25 25,0 0,25-25,-25 25,24-25,-24 24,25-24,-25 25,25-25,-25 25,0 0,25-25,-25 25,25-25,-25 25,24-1,1 1,-25 0,25-25,-25 25,25 0,-25-1,25-24,-25 25,24-25,-24 25,25-25,0 25,-25 0,25-25,-25 24,25-24,-25 25,0 0,24-25,-24 25,25 0,0-1,0 1,-25 0,25-25,-25 25,24-25,-24 25,25-25,-25 24,25-24,-25 25,25-25,-25 25,25-25,-25 25,0 0,25-25,-25 24,24-24,-24 25,0 0,25-25,-25 25,25-25,-25 25,25-25,-25 24,25-24,-25 25,24 0,-24 0,25 0,-25-1,25-24,-25 25,25-25,-25 25,25-25,-25 25,24-25,-24 25,25-25,-25 25,25-25,-25 24,25-24,-25 25,25-25,-25 25,24-25,1 25,0 0,0-1,0-24,-25 25,24 0,1-25,-25 25,25-25,-25 25,25-25,-25 24,25-24,-25 25,24-25,-24 25,25-25,-25 25,25-25,-25 25,25-25,0 24,-1-24,1 25,0-25,0 25,0 0,-1-25,1 0,0 25,0-25,0 24,0 1,-1-25,1 25,0-25,0 25,0-25,-1 25,1-25,0 0,-25 24,25-24,0 0,-25 25,24-25,-24 25,25-25,0 0,-25 25</inkml:trace>
  <inkml:trace contextRef="#ctx0" brushRef="#br0" timeOffset="103797.81">20762 4242,'0'24,"0"1,0 0,0 0,0 0,0-1,0 1,0 0,0 0,0 0,0-1,0 1,0 0,0 0,0 0,0-1,0 1,0 25,0-25,0-1,0 1,0 0,-25 0,25 0,0 0,0-1,0 1,0-50,0 1,0-1,0 0,0 0,0 0,0 0,0 1,0-1,0 0,0 0,0-24,0 24,0 0,25 0,-25 0,0 1,0-1,0 0,0 0,0 0,0 1,0-1,25 0,-25 0,24 0,-24 1,25 24,-25-25,25 25,0-25,0 25,0 0,-1 0,1 0,0 0,0 0,-25 25,25-25,-25 25,0-1,0 1,0 0,0 0,-25-25,25 25,-25-1,0 1,0-25,1 25,-1 0,0 0,0-25,-25 24,26-24,-1 25,0-25,0 0</inkml:trace>
  <inkml:trace contextRef="#ctx0" brushRef="#br0" timeOffset="104086.8">21531 4713,'25'0,"-25"25,0-1,0 1,0 0,-25 0,25 0,0 24,0-24,0 0,0 0,-25 24,25-24,0 25,0-25,0 24,0-24,0 0,0 0</inkml:trace>
  <inkml:trace contextRef="#ctx0" brushRef="#br0" timeOffset="106407.58">14759 8062,'25'0</inkml:trace>
  <inkml:trace contextRef="#ctx0" brushRef="#br0" timeOffset="106623.77">14784 8062,'0'-25,"25"25</inkml:trace>
  <inkml:trace contextRef="#ctx0" brushRef="#br0" timeOffset="109268.55">15429 7640,'0'-25,"25"25,-1-25,-24 0,25 25,-25-24,25 24,-25-25,25 25,-25-25,0 0,25 25,-25-25,24 25,-24-24,0-1,25 25,-25-25,25 25,-25-25,0 0,25 25,-25-24,0-1,25 25,-25-25,25 25,-25-25,24 25,-24-25,25 25,-25-24,25 24,-25-25,0 0,25 25,-25-25,25 25,-25-25,0 1,24-1,-24 0,25 25,-25-25,25 25,-25-25,25 25,-25-24,25-1,-25 0,0 0,24 25,-24-25,0 0,25 25,-25-24,0-1,25 25,-25-25,0 0,25 25,-25-25,25 25,-25-24,0-1,24 25,-24-25,0 0,25 25,-25-25,0 1,25-1,-25 0,0 0,25 25,-25-25,0 1,25 24,-25-25,0 0,24 25</inkml:trace>
  <inkml:trace contextRef="#ctx0" brushRef="#br0" timeOffset="111059.72">16322 6300,'25'0,"-1"0,-24-24,25 24,0 0,-25-25,25 25,-25-25,25 25,-1 0,-24-25,25 25,-25-25,25 25,0 0,-25-24,25 24,-1 0,-24-25,25 25,0-25,0 25,-25-25,25 25,0 0,-25-25,24 25,1-24,0 24,0 0,-25-25,25 25,-1 0,-24-25,25 25,0-25,0 25,-25-25,25 25,-25-24,24 24,1 0,-25-25,25 25,0 0,-25-25,25 25,-1-25,1 25,-25-25,25 25,-25-25,25 25,-25-24,25 24,-1 0,-24-25,25 25,0 0,-25-25,25 25,-25-25,25 25,-1 0</inkml:trace>
  <inkml:trace contextRef="#ctx0" brushRef="#br0" timeOffset="112547.69">17388 5680,'0'-25,"25"25,-25-24,25 24,-25-25,25 25,0-25,-1 25,-24-25,25 0,-25 1,25 24,-25-25,25 25,-25-25,25 0,-1 0,1 1,-25-1,25 0,-25 0,25 0,-25 1,0-1,25 25,-25-25,25 0,-25 0,24 1,-24-1,25 25,-25-25,25 25,-25-25,25 0,0 1,-25-1,24 25,-24-25,0 0,25 25,-25-25,0 1,25 24,-25-25,25 25,-25-25,0 0,25 0,-25 0,24 1,-24-1,0 0,25 0,-25 0,25 1,-25-1,0 0,25 0,-25 0,25 1,-25-1,0 0,24 25,-24-25,25 0,-25 1,25-1,-25 0,25 0,-25 0,25 1,-25-1,24 0,1 0,0 0,-25 1,25-1,-25 0,0 0,25 0,-25 1,0-1,24 0,-24 0,25 0,-25 1,25-1,-25 0,25 0,-25 0,25 25,-25-24,0-1,24 25,-24-25,25 0,-25 0,25 25,-25-25,0 1,25 24,-25-25,0 0</inkml:trace>
  <inkml:trace contextRef="#ctx0" brushRef="#br0" timeOffset="113627.68">19298 3299,'0'25,"0"0,0-1,0 1,25 0,-25 0,0 0,0-1,0 1,25-25,-25 25,0 0,25 0,-25-1,0 1,25 0,-25 0,0 0,24 0,-24-1,0-48,0-1,0 0,0 0,-24 0,24 0,0 1,0-1,0 0,-25 0,25 0,0 1,0-1,-25 0,25 0,0 0,-25 1,25-1,0 0,0 0,0 0,-25 1,25-1,0 0,0 0,0 0,0 1,0-1,25 25,0 0,0 0,-25 25,25-25,-1 0,1 0,-25 24,25-24,-25 25,0 0,0 0,0 0,0-1,-25 1,0-25,25 25,-24-25,-1 25,0-25,25 25,-25-25,0 0,1 0,24 24,0 1</inkml:trace>
  <inkml:trace contextRef="#ctx0" brushRef="#br0" timeOffset="114195.67">19794 3696,'-24'0,"24"-25,24 25,-24-25,25 25,0 0,0 0,0 0,0 0,-1 0,-24 25,0 0,0 0,0 0,0-1,-24 1,24 0,-25 0,25 0,-25-1,0-24,25 25,0 0,-25-25,25 25,0 0,0-1,25-24,0 0,0-24,0 24,-1-25,26 25,-25-25,24 25,1-25,-25 25,24-25,1 1,-25 24,24-25,-24 25,25-25,-25 25,-1-25,1 25,0 0</inkml:trace>
  <inkml:trace contextRef="#ctx0" brushRef="#br0" timeOffset="116730.64">21531 12973,'-25'0,"25"25,0-1,25-24,-25 25,25-25,-25 25,24-25,1 0,0 0,0-25,-25 0,0 1,0-1,-25 25,25-25,-25 25,0 0,1 0,-1 0,0 0,0 25,0-25,1 25,-1-25,0 24,0 1,0 0,1 0,24 0,0-1,0 1,0 0,24 0,1-25,-25 25,25-25,0 0,0 25,-1-25,26 0,-25 0,0 0,-1 0,26 0,-25-25,0 25,24 0,-24-25,0 25,0-25,-1 25,1-25,0 25,0-25,0 1,-1-1,1 0,-25 0,0 0,0 1,0-1,0 0,0 0,0 50,0 0,0 0,0-1,0 1,0 0,0 0,0 0,25-1,-25 1,0 0,25-25,-25 25</inkml:trace>
  <inkml:trace contextRef="#ctx0" brushRef="#br0" timeOffset="116886.48">21928 13122,'0'0,"-25"-25,25 0,25 25,-1 0,1 0,0 0</inkml:trace>
  <inkml:trace contextRef="#ctx0" brushRef="#br0" timeOffset="117093.63">22548 13047,'0'0,"-25"0,0 0,0 0,1 0,-1 0,0 0,25 25,-25 0,25 0,0-1,0 1,25-25,-25 25,25-25,0 0</inkml:trace>
  <inkml:trace contextRef="#ctx0" brushRef="#br0" timeOffset="117217.43">22945 13122,'0'-25</inkml:trace>
</inkml:ink>
</file>

<file path=ppt/ink/ink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44.20712" units="1/cm"/>
          <inkml:channelProperty channel="Y" name="resolution" value="44.13793" units="1/cm"/>
        </inkml:channelProperties>
      </inkml:inkSource>
      <inkml:timestamp xml:id="ts0" timeString="2022-10-28T11:43:57.708"/>
    </inkml:context>
    <inkml:brush xml:id="br0">
      <inkml:brushProperty name="width" value="0.05292" units="cm"/>
      <inkml:brushProperty name="height" value="0.05292" units="cm"/>
      <inkml:brushProperty name="color" value="#0070C0"/>
    </inkml:brush>
  </inkml:definitions>
  <inkml:trace contextRef="#ctx0" brushRef="#br0">6424 4762,'-24'0,"24"-24,-25 24,0 0,0 0,0 24,1-24,-1 25,0-25,25 25,-25-25,0 25,-24 25,24-26,25 1,-25 0,25 0,0 0,-25-1,25 26,0 0,0-1,0-24,0 0,0 24,0 26,0-26,0 1,25 0,25 24,-50-24,25-26,-1 1,1 50,0-26,0-24,0 0,24 25,-24-50,0 24,49-24,-49 25,0-25,24 0</inkml:trace>
  <inkml:trace contextRef="#ctx0" brushRef="#br0" timeOffset="382.52">6921 5234,'0'-25,"-25"25,25 25,0 0,0-1,0 1,0 0,0 25,0-26,0 26,0 0,0-26,0 1,0 0,49 25,-24-50,0 0,0 24,0-24,-1-24,1 24</inkml:trace>
  <inkml:trace contextRef="#ctx0" brushRef="#br0" timeOffset="541.9">6995 5035,'0'0,"0"-24,0-1,0 0</inkml:trace>
  <inkml:trace contextRef="#ctx0" brushRef="#br0" timeOffset="1429.03">7417 4762,'0'25,"0"0,0 0,0 0,0 0,0-1,0 26,0 24,0-24,24 0,1 24,0-49,0 24,0-24,-50-25,0 0,0 0,0 25,1 0,-1-25,0 25,-25 24,26-24,-1 0,25 24,0-24,0 0,0 0,49-25,-24 0,25-25,-25 0,-1 0,1 1,0-1,-25 0,0 0,0 0,0 50,0 0,0 0,0 0,25-25,-25 24,25-24,-1 0,1 0,0 0,25 0,-26 0,26-24,-25 24,0-25,-1 0,1 25,25-50,-25 26,-1-26,-24 25,0-24,0 24,0 0,-24 25,-1 0,0 0,0 25,25 0,-25-25,25 24,-24 1,24 25,0-1,0-24,0 0,0 25,0-26,0 1,49 0,-24 0,25-25,-26 0,1 0,50 0,-50 0,49 0,-49-25,0 25</inkml:trace>
  <inkml:trace contextRef="#ctx0" brushRef="#br0" timeOffset="2106.77">8508 5283,'0'0,"-25"0,0 25,1 0,-1-25,25 25,-25 0,0-1,0-24,25 25,-24 0,24 0,-25-25,25 25,0-1,25-24,-1 0,1 0,-25-24,25 24,0-25,0 0,-1 25,-24-25,25 0,0 1,-25-1,25 25,-25-25,0 0,0 50,0 0,-25 0,25-1,0 1,0 0,0 0,25-25,-25 25,25-25,-1 0,-24 24,25-24,0 0,0 0,0 0,-1 0,1-24,0 24,0 0,0-25,-1 0,1 0,0 0,0 1,0-1,-25 0,24 0,1 0,-25 1,25-1,-25-25,0 25,0-24,0 24,0-25,0 26,0-26,0 0,0 26,0-26,0 25,0-25,-25 26,25-1,-25 0,1 25,24 25,-25-25,25 25,0-1,-25 1,25 0,0 0,-25 25,25-26,0 1,0 25,0-25,0 24,0-24,0 25,0-26,0 1,0 25,0-25,25-1,-25 1,0 0,25 0,0 0,-25-1,24 1,1-25,0 25,0-25,0 0,24 0,1 0,0 0,-26 0</inkml:trace>
  <inkml:trace contextRef="#ctx0" brushRef="#br0" timeOffset="2927.05">10294 5333,'25'0,"-25"-25,25 25,-1-25,1 1,0-1,-25 0,0 0,-25 25,0 0,1 0,-1 0,0 25,0-25,0 25,1-25,24 25,-50-1,25 1,25 0,-25 0,25 24,0 26,25-50,0-1,0 1,24-25,1 25,-25-25,49 0,-24 0,74-25,-75 0,26 1,-1-1</inkml:trace>
  <inkml:trace contextRef="#ctx0" brushRef="#br0" timeOffset="4426.86">10815 5259,'0'-25,"0"0,25 25,-1 0,-24 25,25-25,-25 25,0-1,25-24,-25 25,0 0,0 0,0 0,25-1,-25 1,0 0,0 0,0 0,0-1,0-48,0-1,0 0,0 0,0 0,0 1,0-1,0 0,0 0,0 0,25 25,-25-24,24 24,-24-25,25 25,0 0,0 0,-25 25,0-1,25-24,-25 25,24 0,-24 0,25-25,-25 25,25-25,-25 24,25-24,0 0,0 0,-1 0,1 0,0 0,0 0,0 0,-1-24,1-1,0 25,-25-25,25 0,0 0,-25 1,0-1,0 0,0 0,-25 25,0 0,0 0,0 0,1 25,-1-25,25 25,-25-25,25 25,0-1,25-24,0 25,-1-25,1 25,-25 0,25-25,0 25,0-1,-1 1,1 0,0 0,0 0,0-1,-25 1,24 0,1 0,-25 0,0-1,0 1,0 0,0 0,0 0,-25-25,25 24,-24-24,-1 0,0 0,0 0,0 0,1 0,-1 0,25-24,-25 24,0-25,25 0,25 0,0 0,0 1,-1 24,1-25,0 0,0 25,0-25,-1 25,1-25,0 1,25 24,-26-25,1 0,0 0,0 0,0 25,-1-24,1-1,-25 0,25 25,-25-25,0 0,0 1,0-1,-25 0,25 0,0 50,0 0,0 0,0-1,0 1,25 0,-25 25,0-26,25 1,-25 0,0 0,25 0,-25-1,0-48,24 24,1-25,-25 0,25 0,-25 0,25 25,-25-24,25 24,-25-25,24 25,1 0,-25 25,25-25,-25 24,25-24,0 25,0-25,-1 0,1 0,0-25,0 25,24 0,-24 0,0 0,0 0,-25-24,25 24,-1 0,1-25,0 25,-25-25,25 25,-25-25,25 25,-25-25,0 1,0-1,-25 25,0 25,25-1,-25 1,25 0,0 0,0 0,25-1,0-24,0 0,24 0,-24 0,0 0,24 0,1 0,-25 0,24 0,-24-24</inkml:trace>
  <inkml:trace contextRef="#ctx0" brushRef="#br0" timeOffset="4586.62">12204 4986,'0'0,"-50"0,25 0,1 0,-1-25,0 25,25-25,25 25</inkml:trace>
  <inkml:trace contextRef="#ctx0" brushRef="#br0" timeOffset="4950.82">12526 4713,'0'0,"0"-25,0 0,25 0,0 1,0 24,0 0,-1 0,1-25,0 25,0 0,24 25,-24-25,25 24,-1 1,1 0,0 0,-1 0,1-1,24 26,-24-25,0 25,-1-1,1-24,-1 25,-24-1,25 1,-25-1,-1 26,1-26,0 1,-25 0,0 24,0-24,-25-1,25 1,-49-25,24 24,0-24,-25 25,1-26,-26 1,26 0,-26 0,1-25,-1 25,-24-25,25 0,-1 0,1 25,0-25,-1 0,1 0,24 0,1 0</inkml:trace>
  <inkml:trace contextRef="#ctx0" brushRef="#br0" timeOffset="14845.76">5333 6598,'0'-25,"0"50,-25-25,25 25,0-50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in"/>
          <inkml:channel name="T" type="integer" max="2.14748E9" units="dev"/>
        </inkml:traceFormat>
        <inkml:channelProperties>
          <inkml:channelProperty channel="X" name="resolution" value="8401.79492" units="1/cm"/>
          <inkml:channelProperty channel="Y" name="resolution" value="6301.34619" units="1/cm"/>
          <inkml:channelProperty channel="F" name="resolution" value="1999.5116" units="1/in"/>
          <inkml:channelProperty channel="T" name="resolution" value="1" units="1/dev"/>
        </inkml:channelProperties>
      </inkml:inkSource>
      <inkml:timestamp xml:id="ts0" timeString="2023-10-18T09:05:11.130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4285 15548 246 0,'0'0'271'0,"0"0"-69"0,0 0-53 0,0 0-37 0,0 0-22 16,0 0-14-16,0 0-7 0,0 0-7 0,0 0-5 15,0 0-5-15,0 0-6 0,0 0-7 0,0 0-4 0,-7 3-4 16,7-3-3-16,0 0-1 0,0 0 0 0,0 4 1 16,0-4 1-16,-6 0 1 0,6 0 0 0,0 3 2 0,0-3-1 15,0 0 0-15,-6 4 0 0,6-4 0 0,0 0 0 0,0 4-1 16,0-4-2-16,0 0 0 0,0 0-2 0,0 0-3 15,0 0-4-15,0 0-3 0,0 0-3 0,0 0-3 16,0 0-3-16,0 0-2 0,0 0-4 0,0 3 1 0,6-3-2 16,-6 0 0-16,6 5-1 0,1-5-1 0,-1 3-1 0,1 0-3 15,-1 1-5-15,1 0-7 0,6-4-10 0,0 3-14 0,6 1-17 16,-5-4-15-16,-1 4-18 0,6-4-26 0,-6 4-29 16,1-4-35-16,-1 0-41 0,-1 2-43 0,1-2-40 15,-5 0-29-15</inkml:trace>
  <inkml:trace contextRef="#ctx0" brushRef="#br0" timeOffset="125.05">4513 15636 147 0,'0'4'320'0,"0"-4"-54"0,0 2-68 16,0-2-60-16,-6 5-46 0,6-5-31 0,0 0-16 16,0 3-9-16,0-3-2 0,0 0 1 0,0 0 0 15,0 0 2-15,0 0-1 0,0 0-4 0,0 0-8 0,0 0-5 16,0 4-6-16,6-4-6 0,1 0-7 0,-1 0-7 0,1 0-20 16,6 3-27-16,-7-3-40 0,7-3-57 0,6 3-79 15,-5-4-121-15,-1 1-61 0</inkml:trace>
  <inkml:trace contextRef="#ctx0" brushRef="#br0" timeOffset="265.6">4722 15690 9 0,'-7'0'502'0,"7"0"-12"0,0-3-153 0,0 3-137 16,0 0-89-16,0 0-52 0,0-4-25 0,0 4-18 0,0 0-9 16,7 0-3-16,-1 0-6 0,1-4-9 0,5 4-16 0,1 0-23 15,7-3-39-15,0 3-50 0,0-7-86 0,5 3-136 16,-5 0-66-16</inkml:trace>
  <inkml:trace contextRef="#ctx0" brushRef="#br0" timeOffset="422.3">5105 15654 26 0,'0'0'510'0,"0"3"-2"0,0-3-155 0,0 0-142 16,7 0-95-16,-1 0-60 0,1 0-37 0,0 0-20 0,6 0-17 15,5 0-12-15,3 0-19 0,-1-3-30 0,5 3-49 16,-5-7-77-16,6 2-125 0,0 3-76 0,0-2-39 0</inkml:trace>
  <inkml:trace contextRef="#ctx0" brushRef="#br0" timeOffset="516.28">5620 15632 382 0,'7'0'514'0,"-7"0"-110"16,6 0-165-16,7 0-119 0,-6 0-83 0,12 0-57 0,2 0-48 15,-3-4-54-15,9 1-70 0,-2-5-123 0,2 4-83 16,-2 2-43-16</inkml:trace>
  <inkml:trace contextRef="#ctx0" brushRef="#br0" timeOffset="641.39">6109 15625 320 0,'0'0'570'0,"0"0"-2"0,6 0-192 0,-6 3-161 0,7-3-108 16,-1 0-72-16,7 4-42 0,-6-4-33 0,6 4-29 15,6-4-40-15,1 0-86 0,-1-4-161 0,0 0-86 16,8 4-51-16</inkml:trace>
  <inkml:trace contextRef="#ctx0" brushRef="#br0" timeOffset="1860.25">2767 15478 146 0,'0'0'295'16,"0"0"-73"-16,0 0-61 0,7 0-44 0,-7 0-29 0,0 0-17 15,0 0-11-15,7-3-9 0,-7 3-3 0,0-5-3 0,7 5-3 16,-7-3-2-16,0 3-2 0,0-4-3 0,6 4-2 16,-6-4 1-16,0 4-3 0,7-4-1 0,-7 2 0 0,0-3-3 15,6 2-1-15,0-1-1 0,0 0-1 0,1 1 0 16,-1-1 0-16,1 0-1 0,6-3 0 0,-7 4 0 0,7-1 1 15,0-3 0-15,1 2 1 0,-1 3-1 0,0-6 0 0,0 4-2 16,6 1-3-16,-5-1-1 0,5 0-4 0,-6 0 0 16,0 4-2-16,0 0-3 0,7 0-2 0,-8 0 0 0,1 0-1 15,2 4-1-15,-10 4-2 0,8-5 0 0,-6 5-1 0,-1 3 0 16,0-4 0-16,1 4 2 0,-7 3-1 0,0 2 1 16,0-2-1-16,-7 1 2 0,1 3-1 0,-7 1 1 0,0-1 0 15,-7 3 0-15,1-2 1 0,-7 3-1 0,-7-1 0 16,1 1 2-16,-2 1 1 0,3-1 4 0,-9 3 1 0,1-7 4 15,8 5 3-15,-9-6 6 0,7 3 4 0,7-2 3 0,-6-4 6 16,6 1 2-16,7-4 3 0,-2 0 1 0,1-4-3 16,7 4-4-16,1-7-2 0,5 3-4 0,1-4-4 15,-1 1-5-15,7 0-4 0,0 0-3 0,0-1 0 0,0-3 1 16,0 5 3-16,7-2 0 0,6 1 1 0,-1-4 1 0,1 2 0 16,2-2-1-16,4 5-3 0,-6-5-2 0,13 0-3 0,-7 0-2 15,1 0-3-15,6-5-2 0,-6 5-1 0,-1 0-1 16,0 0 2-16,8-2-1 0,-8 2 0 0,0 0-1 0,1-4-1 15,-7 4-1-15,0 0 0 0,0 0-1 0,1 0-1 16,-1 0 0-16,-7 0-1 0,-1 0-2 0,3 0 1 0,-1 0-10 16,-1 0-12-16,0 0-22 0,-6 4-24 0,7-2-30 15,0 3-31-15,-1-2-33 0,-6-6-44 0,7-2-54 0,-1 3-92 16,-6-2-88-16,6-4-53 0,-6 1-19 0</inkml:trace>
  <inkml:trace contextRef="#ctx0" brushRef="#br0" timeOffset="2360.6">3328 15569 252 0,'0'0'368'0,"0"-3"-97"0,-7 3-86 0,7-4-57 15,0 4-30-15,-6-4-19 0,6 4-11 0,0-3-7 16,-7 3-8-16,7 0-6 0,0 0-5 0,-6-4-7 0,6 4-7 16,-7 0-5-16,7 0-4 0,-8 0-4 0,8 0 0 0,-5 4-2 15,5-1 0-15,-6 1 0 0,-1 3 4 0,1 4 4 16,-1 0 2-16,1 3 4 0,0 1 1 0,-2 5 3 0,1-3 1 15,1 2 0-15,6 3-4 0,-7 0 0 0,7-4-2 16,0 5 0-16,0-2-1 0,0-3 0 0,0 4-2 0,7-7-2 16,-7 3-1-16,6-3 2 0,1-1-2 0,7 1 1 15,-8-3 2-15,7-3 1 0,-6-1 4 0,4 0 8 0,-3-4 10 16,5-1 7-16,0 1 6 0,0-8 8 0,-6 4 9 0,12-7 11 16,-6-1 16-16,0 0 11 0,0-1 5 0,0-3 1 15,-6-3 3-15,5 5 2 0,-4-9-3 0,-1 5-5 0,-2-5-14 16,3 1-14-16,-8 0-13 0,0 2-8 0,0-5-8 0,-8 2-9 15,3 1-11-15,-10 0-10 0,3-4-7 0,-1 4-9 16,-7 0-6-16,1-1-5 0,-1 5-9 0,-6-5-8 16,7 4-13-16,-1 4-20 0,1 1-29 0,0 2-45 0,4 1-57 15,2 0-56-15,1 2-46 0,12 3-44 0,0-2-63 0,0-4-83 16,0 5-108-16,7-1-28 0,5-4 6 0</inkml:trace>
  <inkml:trace contextRef="#ctx0" brushRef="#br0" timeOffset="2657.66">3517 15119 196 0,'0'0'419'16,"-7"0"-150"-16,1 0-117 0,-1 3-63 0,1 1-30 15,-1-1-14-15,0 5-7 0,1-4-5 0,6 3-1 0,-7 0 0 16,7 1-5-16,0-1-3 0,0-2-2 0,0 1-1 0,7-3 2 15,-1 1 4-15,1 0 4 0,0-4 3 0,-1 0 3 16,7 0 1-16,0-4 0 0,0 0 0 0,-6-3 2 0,6 5 3 16,-7-7 2-16,6 6 3 0,-5-5 2 0,-1 1 4 15,1 0 4-15,-7-1 0 0,8 1-6 0,-8 0-5 0,-8 0-6 16,8-5-10-16,-7 9-7 0,1-4-8 0,-1 0-10 0,-5 3-12 16,-1 0-11-16,0 0-18 0,0 4-21 0,0 0-21 15,7 0-24-15,-7 4-33 0,6-4-49 0,7 4-84 16,0 0-137-16,0-1-58 0,0 1-24 0</inkml:trace>
  <inkml:trace contextRef="#ctx0" brushRef="#br0" timeOffset="3063.91">3881 15690 322 0,'0'-7'392'0,"0"3"-110"0,0-3-110 0,0 0-69 16,0 3-38-16,0 0-20 0,-7 1-6 0,7-4-2 15,-6 2 0-15,0 5-1 0,-1-2 6 0,-5 2-5 0,5-4-7 16,-7 8-4-16,2-4-5 0,-9 2-5 0,2 6 1 0,0-1 2 16,-7 1 4-16,6 3 5 0,-5 0 10 0,-2 3 6 0,1 1 3 15,7 3 3-15,-2-3 2 0,3 3 0 0,-2 1-1 16,7-5-2-16,6 8-5 0,-5-7-2 0,5 3 2 16,1 1 3-16,6-2 5 0,0 3 4 0,0-6 7 0,13 4 14 15,-1-4 8-15,2-2 15 0,-1 2 5 0,12-2 0 0,2-2-5 16,-1-3-7-16,13 1-10 0,-7-1-18 0,9-3-12 15,-3-4-24-15,7 0-22 0,-6 0-34 0,7 0-45 0,0 0-49 16,-8-4-50-16,2 1-55 0,-1-5-85 0,-1 4-155 16,-11-3-72-16,-1 4-46 0,0-4-11 0</inkml:trace>
  <inkml:trace contextRef="#ctx0" brushRef="#br0" timeOffset="6860.94">6649 8730 109 0,'0'0'217'0,"0"0"-53"16,-7 0-47-16,7 0-31 0,0-4-16 0,0 4-13 16,0 0-6-16,0 0-7 0,0 0-6 0,0-4-4 0,0 4-6 15,0 0-6-15,0 0-3 0,0 0-8 0,0 0-7 0,0 0-9 16,0 0-11-16,0 0-17 0,0 0-19 0,0-3-34 16,7 3-50-16,-7 0-87 0,0-4-96 0</inkml:trace>
  <inkml:trace contextRef="#ctx0" brushRef="#br0" timeOffset="28847.5">6265 15551 115 0,'0'0'113'0,"0"0"-28"16,0 0-29-16,0 0-26 0,0 0-21 0,0 0-19 15,6 0-17-15,-6 0-19 0,0 0-18 0,0 0-20 0,0 0-20 16</inkml:trace>
  <inkml:trace contextRef="#ctx0" brushRef="#br0" timeOffset="33550.36">6441 15837 130 0,'0'0'196'0,"0"0"-33"0,0 0-26 16,0 0-22-16,0-4-11 0,0 4-11 0,0 0-9 0,0-3-6 15,0 3-3-15,0-4-6 0,0 0-4 0,0 1-4 16,0-1-6-16,0 0-3 0,6 1 1 0,-6-1-4 0,0 0-5 16,0 4-8-16,7-3-5 0,-7-1-5 0,0 1-6 15,6-1-6-15,-6 4-4 0,0-4-2 0,7 4-3 0,-7 0 0 16,0 0 1-16,6 0 2 0,-6 4 6 0,0 0 10 0,0-1 11 15,0 4 11-15,0 1 16 0,0-1 13 0,0 8 11 16,-6-4 3-16,-1 7 5 0,1 0 0 0,-1 4-2 16,1-1-6-16,-7 6-12 0,7-2-10 0,-1 1-12 0,-7 0-5 15,2 3-10-15,4-4-9 0,-4 1-7 0,6-4-6 0,-1 4-4 16,-6-8-2-16,6 3 5 0,1-1 0 0,-1-6 3 16,7 1 1-16,-6-4 1 0,6 0 0 0,0-4 2 0,0 0 1 15,0 0-1-15,0-3 7 0,0 0 12 0,0-4 14 0,0 0 13 16,0 0 8-16,6-4 7 0,1 0 3 0,-7-3 0 15,6 0-6-15,7-4-13 0,-6-3-14 0,6 3-10 0,-1-8-10 16,-4 4-7-16,-3-3-4 0,10-1-4 0,-9 2-3 16,1-5-3-16,-1 3-2 0,0 2-4 0,1-6 0 0,-7 4 0 15,6 1-5-15,1 0 1 0,-7 4-1 0,6-1 0 0,-6 1 0 16,7 2 1-16,-7-2-1 0,6 2 0 0,-6 4 3 16,0-1-1-16,7 1 0 0,-7 4-2 0,0 0-1 0,0-3 0 15,7 7 1-15,-7-4-2 0,0 4 0 0,6-3-1 16,-6 3 2-16,6 3 0 0,-6-3 1 0,7 4-1 0,-1 3 0 15,7 1 2-15,-6 3 0 0,6 0-1 0,-5 0 1 0,5 4 0 16,-2 0 1-16,-4 2 1 0,6 2-1 0,-6-1 2 16,6 0-3-16,0 0 1 0,-1 1 0 0,-5-1-1 0,7 1-1 15,-2-1 0-15,-6-3-1 0,7 2-1 0,1-2 2 0,-1-1 0 16,-6-2-2-16,4 3 0 0,4-5 0 0,-9 2-2 16,7-5-3-16,-6 0-4 0,-1 1-12 0,1-4-20 15,-1 3-23-15,0-4-29 0,1 2-33 0,-7-3-29 0,6 2-33 16,-6 0-29-16,7-4-18 0,-7 4-14 0,7-4-19 0,-7-4-35 15,6 0-81-15,-6 0-93 0,7-3-43 0,-14 4-5 0</inkml:trace>
  <inkml:trace contextRef="#ctx0" brushRef="#br0" timeOffset="33785.0199">6389 16024 281 0,'0'-4'409'0,"5"0"-120"15,-5 0-107-15,7 1-70 0,7-1-41 0,-7 1-18 0,5-4-2 16,8 3-1-16,-7-4 2 0,7 5-1 0,-1-5-2 16,7 2-5-16,0 1-3 0,0-2-10 0,7 0-9 0,-8-4-7 15,8 3-7-15,0 5-6 0,-2-4-16 0,3 0-26 16,-8-1-52-16,7-4-98 0,-7 2-147 0,0 3-82 0,-7-5-50 15</inkml:trace>
  <inkml:trace contextRef="#ctx0" brushRef="#br0" timeOffset="34644.6899">6473 15562 3 0,'0'0'215'0,"-6"-4"-45"0,6 4-39 0,0-3-26 16,-7 3-16-16,7-4-11 0,0 4-8 0,0-3-8 0,-6 3-5 16,6 0-2-16,0-4-4 0,-7 4-3 0,7-4-6 15,0 4-5-15,0-3-2 0,0 3-2 0,0-4-1 0,-6 0-1 16,6 4-1-16,0-3-2 0,0 3-1 0,0-5 0 15,0 5-3-15,0-2 1 0,-7 2 2 0,7 0-1 0,0 0 0 16,0-4-1-16,0 4-3 0,-6 0-2 0,6 0-3 16,0 4-4-16,0-4-4 0,0 0-1 0,0 2-1 0,-6-2-1 15,6 5-1-15,0-2 0 0,-7 1-3 0,7 0 2 0,0 3-2 16,0 0-2-16,0-3 1 0,0 3 0 0,0 0 1 16,0-2-1-16,0 1 1 0,7-2 0 0,-7 0 5 0,6-1 4 15,0 1 3-15,1 0 1 0,-1-4 4 0,1 0 1 0,-1-4-3 16,1 0 2-16,6 1 1 0,-6-1 2 0,5-3 2 15,-5-1 1-15,-1 1 0 0,1 0 1 0,-1 0 9 0,1-4 2 16,-1 3 2-16,1-2 0 0,-7 2 0 0,8 1 5 16,-8-1 5-16,0 2 7 0,-8-2-2 0,8 4-1 0,-7-4-4 15,1 5-6-15,-1 3-5 0,-6 0-7 0,7 0-7 0,-1 3-8 16,-5 2-8-16,5-2-3 0,-6 1-3 0,6 4-1 16,1-2-1-16,-1 2-1 0,1-1-3 0,6 1-1 15,-7-1 0-15,7-4 2 0,0 5-2 0,7-5 2 0,-7 1-1 16,6 0-1-16,1-1-1 0,-1-3-1 0,1 0-1 0,-1 0-2 15,8 0 1-15,-8 0-1 0,0-3 0 0,7-1 4 0,-6 0 4 16,-1 1 1-16,1-1 2 0,-1 0 2 0,1-4 4 16,-7 6 3-16,0-2 2 0,8 0 3 0,-16 0 2 15,8 1 2-15,0-1-1 0,-7 4-1 0,1-4-2 0,-7 0-2 16,6 4-4-16,1 0-7 0,-7-2-11 0,0 2-17 0,6 0-21 16,-6 0-27-16,7 0-30 0,6 0-37 0,-7-6-60 15,7 4-91-15,7-5-149 0,-1-1-68 0,1 0-29 0</inkml:trace>
  <inkml:trace contextRef="#ctx0" brushRef="#br0" timeOffset="36333.04">6604 8773 68 0,'0'-3'351'0,"0"0"-93"0,-7-1-86 0,7 0-60 0,0 4-39 15,0-3-22-15,0 3-9 0,0-5-6 0,0 2 4 0,0-1-2 16,0 1-1-16,0-2-4 0,0 3-1 0,0-2-6 16,0 0 4-16,0 0 2 0,0 1 0 0,0-1 3 0,0 0 3 15,0 0 4-15,0 1 4 0,0 3 4 0,0-4-2 0,0 1-5 16,0 3-1-16,-7 0-5 0,7-4-5 0,0 1-4 15,0 3-6-15,0-4-3 0,0 4-5 0,0-4-3 16,0 4-3-16,0-4 1 0,0 4-2 0,0 0-2 0,0-3 0 16,0 3-1-16,0 0-2 0,0 0 1 0,0 0 0 0,0 0-5 15,0 0 2-15,0 0-1 0,0 0 0 0,0 0-1 0,0 0 1 16,0 0 1-16,0 0-2 0,0 0-1 0,0 0 1 16,0 0 2-16,0 0 0 0,0 0 0 0,0 0 0 15,0 0 0-15,7 0 0 0,-7 0 1 0,0 0 1 0,0 0-2 16,0 0 1-16,7-4-1 0,-7 4 1 0,7 0 0 0,-1-4-1 15,-6 4 1-15,6-3-1 0,-6 3 0 0,7 0 0 16,-1-3 0-16,-6 3 0 0,6 0 0 0,-6 0 0 0,7 0-1 16,0 0 0-16,0 0 1 0,-1 0-1 0,0 0 0 15,0 0 0-15,1 0-1 0,-1 0 2 0,1 3-1 0,0 0-1 16,-7 1-1-16,7 0 2 0,-1-1-3 0,-6 5 2 0,0-4 0 16,7 3-2-16,-7 3 2 0,0-2-1 0,0 3 0 15,-7-1 2-15,7 2 1 0,-6-1 0 0,-1 3 0 0,0-2 0 16,0 2 0-16,-6 1 0 0,1-4 3 0,6 4-3 0,-8 0 0 15,1-5 1-15,0 5 1 0,7-4 0 0,-7 1 0 16,-1-2 0-16,8-3 0 0,-1 1 1 0,1 3 0 0,1-8-1 16,-3 4 0-16,3-3 0 0,5 4 0 0,0-5-2 15,-8-3 0-15,8 4 1 0,0-1 0 0,0-3-1 0,0 5 1 16,8-3-1-16,-8-2 2 0,5 0 0 0,-5 4 1 0,8-4-1 16,3 0 0-16,-4 0 4 0,-1-4 0 0,8 4 3 15,-1-2 0-15,-7 2 3 0,7-5 0 0,0 2 0 16,7-1 0-16,-8 4-2 0,1-3-2 0,8-1-4 0,-8 0-1 15,-2 4-2-15,4-4-2 0,4 1 0 0,-12 3 0 0,6-4 0 16,-1 4-2-16,1 0-9 0,-6-3-11 0,6 3-19 0,-6 0-21 16,-1-4-32-16,1 1-46 0,5-1-74 0,2-4-127 15,-8 5-82-15,0-5-48 0</inkml:trace>
  <inkml:trace contextRef="#ctx0" brushRef="#br0" timeOffset="36520.5">6924 8638 108 0,'0'-3'442'0,"-8"-1"-102"0,8 4-121 16,0-4-90-16,0 4-58 0,-5 0-33 0,5 0-19 0,0 0-12 16,0 0-16-16,0 0-24 0,5 0-38 0,-5-4-67 15,8 4-129-15,-8 0-84 0,0 0-57 0</inkml:trace>
  <inkml:trace contextRef="#ctx0" brushRef="#br0" timeOffset="37067.67">6949 8586 365 0,'0'-2'472'0,"0"-3"-139"0,7 2-133 0,-7-1-88 0,0 1-50 16,0-1-23-16,6 0-9 0,-6 4-2 0,0 0 0 0,-6 0-1 15,6 0 2-15,0 0 0 0,0 4-1 0,-7 0-4 16,7-1-3-16,-7 9 0 0,0-6-1 0,1 10 2 0,-7-2 5 16,8 4 1-16,-3 1 1 0,-5-1 3 0,7 0-3 15,-1 4-6-15,0-3-3 0,1 3-4 0,0 0-3 0,6-4-4 16,0 4-2-16,0-4-1 0,0 3-1 0,0-6 0 0,6 4 0 15,0-4-1-15,-6-4-1 0,14 0-2 0,-8 0 2 16,0-4-1-16,1 0 4 0,6-7 0 0,0 0 5 0,0 0 8 16,1-4 7-16,-1-3 8 0,-1-3 13 0,1-2 13 15,1 1 16-15,-1-7 12 0,-1 3 25 0,-6 0 24 0,1-3 16 16,6 3 17-16,-13-2-6 0,0-2-9 0,0 0-14 0,0 2-11 16,-7-3-29-16,1 6-26 0,-7-1-22 0,7-2-22 15,-7 5-5-15,7-2-4 0,-8 2-4 0,1 2-4 0,7 3-4 16,-7-1-11-16,7 1-20 0,-1 2-38 0,0 3-60 0,7-2-61 15,-7 4-50-15,7 0-41 0,0-3-38 0,7 3-46 16,0-5-63-16,6 5-88 0,-6-3-44 0,5-1-2 16</inkml:trace>
  <inkml:trace contextRef="#ctx0" brushRef="#br0" timeOffset="37270.74">7066 8481 311 0,'-7'0'424'0,"0"0"-126"0,1 4-120 0,-1-4-73 15,7 3-40-15,-6-3-17 0,0 4-6 0,6-4-2 0,0 3-2 16,-6-3-1-16,6 4-1 0,0-4-3 0,0 0-3 0,0 3-6 16,6-3-3-16,-6 4-1 0,0-4 0 0,0 0 0 15,6 0 2-15,-6 0 0 0,0 0-1 0,6 0 0 0,-6-4-4 16,0 4-3-16,7 0-3 0,-7 0-6 0,0 0-13 16,6 0-19-16,-6 0-22 0,7 0-31 0,-7-3-44 0,7 3-69 15,-7-4-116-15,7 4-94 0,-7 0-53 0</inkml:trace>
  <inkml:trace contextRef="#ctx0" brushRef="#br0" timeOffset="37536.6899">7294 8598 108 0,'-7'3'446'0,"2"2"-102"16,-3-2-113-16,-4-3-87 0,4 6-58 0,-5-1-26 15,0 2-14-15,1 1-4 0,5 3-1 0,-6 0 0 0,1-1-1 16,-2 1-2-16,1 1 3 0,0 2-3 0,0 1-2 0,7 0-2 16,-1 2-2-16,-6-1-5 0,5-1-2 0,3-1 1 15,5 1-4-15,0-1-2 0,-6 4-1 0,6-6-4 16,6 2-1-16,-6 1 0 0,5-5-3 0,3 2 0 0,-1-1-3 16,6-4-2-16,-7 4-1 0,7-4-3 0,6 0 0 0,2-3-6 15,-2 4-12-15,6-8-20 0,9 3-30 0,-9-3-46 0,15-3-80 16,-8-1-162-16,1 0-97 0,6-3-47 0</inkml:trace>
  <inkml:trace contextRef="#ctx0" brushRef="#br0" timeOffset="38302.28">8973 8584 272 0,'-5'-5'357'0,"-2"5"-100"0,1 0-84 0,-7 0-59 15,-1 5-38-15,2-3-22 0,-1 2-11 0,0 0-4 0,-7 3-1 16,8 1 2-16,-1-2-1 0,-7 2 0 0,6 0-4 0,8 3-1 15,-1-4-1-15,1 5-4 0,-1-2-6 0,7 1-3 16,7 0 0-16,-7 0-5 0,6 0 1 0,7 0-3 0,1 4-4 16,-1-5-1-16,7 6-1 0,-8-1-2 0,8-1-1 15,-1 1-2-15,0-1-1 0,8 1 1 0,-9 2-1 0,-4-2-1 16,6 4 1-16,-7-4 0 0,-7 3 0 0,7-3 2 0,-6 3 0 16,-1-4-1-16,1 1 1 0,-7-4 0 0,0 0 3 15,0 0 2-15,-7 4 4 0,1-8 1 0,-1 5 4 0,-6-5 4 16,1 0 2-16,5 0 6 0,-13-3 3 0,6 0 2 15,2-1 0-15,0-3 4 0,-2 0 3 0,1 0 1 0,0-3 2 16,7-1-5-16,-7-4-3 0,6 1-4 0,0-3-5 0,7 2-5 16,-6-7-7-16,6 0-6 0,0 1-3 0,0-1-3 15,6-3 0-15,1-1 0 0,0 2 0 0,-1-2 0 16,1-3-1-16,-1 3-1 0,1 2 1 0,5-2-1 0,-5 1-1 16,0 3 0-16,0 0 0 0,-1 5 0 0,0-5 2 0,-6 8 1 15,7-5-1-15,-7 4 0 0,5 6-2 0,-5-2-6 0,0 0-14 16,0 0-19-16,0 4-20 0,8 0-16 0,-8 0-20 15,6 0-20-15,1 0-34 0,0 0-40 0,-1 0-54 0,-6 0-85 16,7 4-90-16,-1-4-44 0</inkml:trace>
  <inkml:trace contextRef="#ctx0" brushRef="#br0" timeOffset="38646.57">9163 8667 172 0,'0'0'378'0,"-7"4"-82"16,7-4-86-16,-6 0-69 0,1 4-50 0,5-1-33 0,-8 1-16 16,1 0-8-16,7 0-1 0,-6 3-4 0,0 3 2 15,6 2 0-15,-7-1 0 0,0 3 0 0,7-2-4 0,0 2-4 16,-6 4-8-16,6 1-2 0,0-1-2 0,0 0 0 16,6 0-2-16,-6 1 0 0,7-5 0 0,0 5-1 0,-7-8 2 15,12 4 1-15,-5-5 0 0,6 2 2 0,-7-5 2 16,7 1 2-16,-6-6 0 0,5 2 2 0,3 0 2 0,-2-4 2 15,-1-4 1-15,2 0 2 0,-2 2 5 0,1-3 8 0,0-2 8 16,1-4 16-16,-1 4 19 0,-7-4 15 0,0 0 12 0,1 0 8 16,-2 1 6-16,-5-5-5 0,0-1-3 0,-5 5-9 15,-2-3-14-15,1-1-16 0,0 1-14 0,-7 3-13 16,-7-4-11-16,7 1-9 0,-6 3-8 0,5 0-11 0,2-1-20 16,-8 2-31-16,7-2-41 0,6 1-41 0,0 4-37 0,1-4-35 15,-1 0-37-15,7 0-47 0,7 1-53 0,-1-5-74 16,1 4-84-16,0-4-28 0</inkml:trace>
  <inkml:trace contextRef="#ctx0" brushRef="#br0" timeOffset="38896.41">9294 8426 289 0,'-7'3'362'0,"0"1"-116"0,1-1-94 0,-1 5-64 16,1-4-36-16,-1-1-15 0,7 2-8 0,0 2-3 0,-6-7 0 15,6 2 0-15,6 3 2 0,-6-2 0 0,0-3 0 0,7 4-3 16,-1-4 3-16,1 0 1 0,-1 0 5 0,1-4 3 16,0 4 4-16,-7-3 2 0,6-2 1 0,1 3 3 15,-7-3 8-15,0-2 7 0,6 4 3 0,-6-1 3 0,-6-4-3 16,6 5 0-16,0-1-6 0,-7 1-6 0,1-4-13 0,-1 3-11 16,0 0-17-16,1 0-22 0,-1 4-25 0,1-3-26 0,-1 3-25 15,1 0-31-15,6 0-44 0,0 0-61 0,0 0-91 16,0 0-107-16,6 3-46 0</inkml:trace>
  <inkml:trace contextRef="#ctx0" brushRef="#br0" timeOffset="39177.56">9606 8707 376 0,'0'0'449'0,"0"0"-123"0,-6 0-118 0,6 0-83 16,-7 0-49-16,1 4-30 0,-1 0-13 0,1 3-6 16,-7-3-3-16,0 4 0 0,6 2-2 0,-6 5 2 15,1-4-4-15,4 4-1 0,3-4-3 0,-3 4-2 0,8-1-2 16,0-3-4-16,0 4-1 0,0-5-1 0,0 1 1 0,8 1 5 16,-3-5 1-16,3 5 4 0,-3-9 1 0,9 4 2 0,-1-3 0 15,0-4 0-15,6 0 0 0,1 0-6 0,5-4-6 16,2 0-16-16,-1-2-19 0,7-3-27 0,-8-1-47 15,8-2-81-15,-7 1-162 0,-7 1-90 0,1 2-55 0</inkml:trace>
  <inkml:trace contextRef="#ctx0" brushRef="#br0" timeOffset="41678.01">6493 16049 254 0,'0'0'371'0,"0"0"-87"16,0 0-89-16,-6 0-71 0,6 0-50 0,0 0-27 0,0 0-16 15,0 0-4-15,0 0-2 0,0-4-1 0,0 4-1 16,6 0-3-16,-6-4 0 0,0 4-5 0,0-3-2 15,6 3-6-15,-6-4-2 0,0 4-2 0,7-3 3 0,-7 3-1 16,0 0-1-16,6 0 1 0,-6 0 1 0,0-4 0 0,7 4-1 16,-7 0 0-16,0-3 0 0,6 3-4 0,-6 0 1 15,0 0 0-15,7 0-1 0,-7 0 0 0,0 0 0 0,0 0-1 16,6 0-2-16,-6 0 2 0,0 0-2 0,0 3 0 0,0 1 1 16,0-4-1-16,0 0 1 0,0 3 0 0,0-3 1 15,0 4 0-15,0-1 0 0,-6 1-1 0,6 0 1 0,-7 0 0 16,1 4-2-16,-1-5 2 0,-6 5 0 0,7-2 0 15,-7-2-1-15,0 7 1 0,0-3 0 0,0-1 1 0,0-3 0 16,0 3 1-16,7 0 1 0,-9-3-1 0,2 3 3 16,8-3 0-16,-2-4-1 0,1 4 2 0,-1-4 1 0,7 3-1 15,-7-3 1-15,7 0 1 0,-6 0 0 0,6 0-1 0,0 0 2 16,0 0-2-16,6 0 0 0,-6 0-1 0,7 0 0 16,0 0 0-16,6 0 0 0,0-3-1 0,-1 3-1 0,2 0 1 15,-1 0-3-15,6-4-1 0,-6 4-3 0,7-4-5 0,-1-3-7 16,-6 7 1-16,7-7-9 0,-7 3-11 0,8 4-11 15,-3-7-15-15,-5 3-19 0,7 0-28 0,-7-3-43 0,6 3-73 16,-5-2-113-16,-2-3-60 0</inkml:trace>
  <inkml:trace contextRef="#ctx0" brushRef="#br0" timeOffset="44240.42">4975 12726 216 0,'0'0'249'15,"0"0"-71"-15,0 0-65 0,0-3-43 0,0 3-28 0,0 0-10 16,-6 0-2-16,6 0 2 0,0 0 3 0,0 0 3 16,0 0 4-16,0 0 0 0,-7 0 1 0,7 0-3 0,0 0-8 15,0 0-5-15,0 0-4 0,0 0-1 0,0 0-2 0,-6 0 1 16,6 0 1-16,0 0 0 0,0 0 0 0,0 0-1 16,0 0-2-16,0 0-2 0,0 0-3 0,0 0-2 0,-7 0-3 15,7 0 0-15,7 0 1 0,-7 0-3 0,0 0 1 16,0 0 0-16,6 0 1 0,1 0 0 0,-1 0 1 0,1 0 1 15,-1-4-3-15,7 4 0 0,1-4 0 0,-1 4-1 0,6-3 0 16,-6 0 0-16,7 3-3 0,-1-4 0 0,0-1 1 16,-5 2-3-16,5 3-1 0,-7-3 0 0,3 3 0 15,-2 0 0-15,0-4-1 0,-7 4-2 0,0 0 5 0,1 0-2 16,-7 0-1-16,6 0 2 0,-12 0 0 0,6 4 0 0,-7-4-1 16,1 0 2-16,-7 3-3 0,7-3 1 0,-7 3 0 0,-2-3 0 15,-3 5 0-15,5-1-1 0,-1-1 2 0,1-3-1 16,1 3-1-16,-1-3 1 0,0 0 2 0,-1 4 0 15,8-4 2-15,-1 0 2 0,7 0 1 0,-5 0 4 0,5 0 0 16,0 0 1-16,5 0-3 0,2 0 1 0,-1 0-1 0,8 0-3 16,5-4-1-16,0 4-3 0,1 0-1 0,6-3 0 15,1 3 0-15,-1-3-2 0,6 3 0 0,-6-4-16 0,6 4-17 16,1 0-30-16,-7-5-49 0,-1 5-91 0,2-3-144 16,-7 3-77-16,-7 0-46 0</inkml:trace>
  <inkml:trace contextRef="#ctx0" brushRef="#br0" timeOffset="44959.28">3940 12565 308 0,'-8'-3'318'0,"8"0"-92"0,-12-2-80 0,6 5-48 0,0-4-25 16,-8 4-10-16,7-3-6 0,-6 3 1 0,7 0 0 15,-7 0-3-15,7 0-3 0,0 0-6 0,-1 0-9 16,0 3-7-16,7 1-4 0,0 1-6 0,-7-2-4 0,14 4-2 16,-7 0-1-16,7 1-2 0,0 4 0 0,5-3-1 0,-5 3-1 15,12 3-1-15,-6-5-2 0,7 5-2 0,-2-4 1 0,3 4-1 16,-1-1-2-16,-1 1-1 0,1-1-1 0,-1 1 0 16,0-1 0-16,-6 2 0 0,1-3 0 0,-2 7-1 0,3-6 0 15,-10 4 0-15,-5-3 1 0,6 3 0 0,-6-3-1 16,-6 0 1-16,6-1 1 0,-5 1 2 0,-3-4 1 0,1 1 3 15,1-6 2-15,-7 2 5 0,6-1 3 0,-6-3 7 16,7-4 6-16,-7 0 5 0,7 0 0 0,-1-4 1 0,-6 0-2 16,6 1-1-16,1-5-4 0,-1-3-7 0,1 1-6 0,0-1-2 15,6-5-1-15,-7 3 0 0,7-3-3 0,0 2-1 16,0-5 0-16,-6 2 2 0,6-2 0 0,0 0 4 0,0 2 2 16,0-6 0-16,0 9 8 0,0-5 5 0,0 0 4 15,-7 5 1-15,7-1 1 0,0 1-2 0,0-1-3 0,0 5-2 16,0 3-7-16,0-1-7 0,-7 0-6 0,7 4-5 0,0 1-11 15,0-1-18-15,0 2-20 0,0 2-23 0,0-5-21 16,7 5-20-16,0 0-25 0,-1-3-35 0,7 3-43 0,0-8-55 16,0 4-104-16,0-3-72 0,0 3-30 0</inkml:trace>
  <inkml:trace contextRef="#ctx0" brushRef="#br0" timeOffset="45240.6">4259 12470 158 0,'-6'-3'484'0,"-1"3"-87"16,0 0-140-16,0 0-103 0,1 3-57 0,0 2-30 0,-1-3-15 16,1 6-7-16,0 3-6 0,-1-1-1 0,0 2-3 0,0 3-3 15,7-1-4-15,0 1-7 0,0 3-4 0,0 0-4 16,7-3-1-16,-7 4-4 0,7-1 0 0,0 0-2 16,5-3 0-16,-5-1-1 0,-1 1-1 0,7-1 0 0,1-2-1 15,-8-4 2-15,7-2 0 0,0 1 4 0,-7-3 5 0,7 4 10 16,-6-8 9-16,0 0 15 0,-1 0 18 0,1 0 20 0,-1-8 15 15,0 4 12-15,1-3 11 0,-1 1 13 0,-6-2 12 16,0 0 1-16,0 1-11 0,0-4-16 0,-6-1-16 16,-1 6-14-16,1-5-17 0,-7-1-32 0,0 2-47 0,0-1-54 15,0 3-52-15,-6-2-48 0,6-1-46 0,-1-1-41 0,1 1-47 16,7 1-58-16,-1-2-80 0,1-5-92 0,0 1-28 16,-1 2 2-16</inkml:trace>
  <inkml:trace contextRef="#ctx0" brushRef="#br0" timeOffset="45490.57">4253 12233 443 0,'0'0'439'0,"0"2"-157"0,0 2-121 16,0 0-69-16,0 0-35 0,0-4-12 0,0 3-8 16,6 1-3-16,-6 0 3 0,7-4 2 0,5 4 1 0,-5-4-2 15,6-4 0-15,0 4-2 0,0-8 2 0,0 5 5 0,0-1 4 16,-7-4 5-16,8 6 7 0,-7-6 6 0,-1 4 2 15,-6 1 0-15,0-5-1 0,0 4-6 0,0 1-7 16,-6-2-10-16,-1-2-10 0,-7 5-10 0,8 2-9 0,-7-4-13 16,7 4-18-16,-7 0-23 0,6 0-22 0,-6 0-23 0,6 4-20 15,7-4-18-15,0 2-25 0,0 5-29 0,0-7-34 16,7 5-57-16,-1-2-106 0,1 1-65 0,0 0-24 0</inkml:trace>
  <inkml:trace contextRef="#ctx0" brushRef="#br0" timeOffset="45725.25">4689 12393 34 0,'6'-8'449'0,"-6"6"-83"0,0-2-111 16,7 0-85-16,-7 0-52 0,0 4-25 0,-7 0-10 16,7 0-7-16,0 0-5 0,-6 0-3 0,-1 4-6 0,2 4-9 15,-2-1-9-15,-7 0-10 0,7 8-6 0,-5-5-4 16,-1 9-3-16,6-5-1 0,-6 6-1 0,7-3 0 0,6-3-2 15,0 1-3-15,0 4-2 0,0-5-1 0,6-3 1 0,1 0-2 16,-1 4-2-16,7-8-3 0,6 4-1 0,2-7-1 16,-2 4-1-16,7-4-4 0,0-2-17 0,0-2-16 0,7-2-26 15,0-2-32-15,-1 0-51 0,7-4-94 0,-7-3-154 16,7 4-80-16,-7-4-34 0</inkml:trace>
  <inkml:trace contextRef="#ctx0" brushRef="#br0" timeOffset="50678.81">6715 12709 56 0,'6'0'90'0,"-6"-4"-21"0,7 4-19 0,-1-5-15 0,-1 5-10 16,3-3-8-16,-1 0-4 0,-7 3 0 0,6-4 3 16,-6 4 1-16,7-4 2 0,-7 4-3 0,6-3 0 0,-6 3 1 15,0-4-1-15,0 0-6 0,0 4-3 0,0 0-1 16,0-4-1-16,0 1 3 0,0 3 3 0,-6-4 4 0,6 4 5 16,0-3 4-16,-7-1 7 0,7 1 3 0,-6 3 3 0,6-4 4 15,0 4 1-15,-7 0-1 0,7-4-4 0,-8 4 2 16,8 0-5-16,0 0-2 0,-5-4-5 0,5 4-5 0,0 0-5 15,0 0-4-15,0 0-1 0,0 0-5 0,0 0-2 16,0 0-3-16,0 0-2 0,0 0 0 0,0 0 0 0,0 0 0 16,0 0 0-16,0 0 0 0,0 0-1 0,0 0 2 0,0 0 1 15,0 0 3-15,0 0 1 0,0 0-1 0,0 0 2 16,0 0 0-16,0 0 0 0,0 0 0 0,0 0 0 16,0 0-1-16,0 0-2 0,0 0-2 0,-6 0-2 0,6 4 1 15,0-4-2-15,0 0 1 0,0 4-4 0,0-4 0 0,-7 4 2 16,7-4 0-16,0 3 2 0,0 1 0 0,0-1 2 0,-6-3-2 15,6 4 3-15,0-1 0 0,0 1-1 0,0-4-2 16,0 4 0-16,-7 0-1 0,7-1-1 0,0-3 2 16,0 4-1-16,0 0 1 0,0-1-1 0,0 0 1 0,0 6 1 15,0-6-1-15,0 4 0 0,-7-3 0 0,7 3 1 0,0 1-1 16,0-5 2-16,0 4-1 0,0-3-1 0,0 3 0 16,-7-3 1-16,7 4 1 0,0-4-1 0,0-1-1 0,0 1-1 15,0-2 0-15,0 3 1 0,0-2 0 0,0 1 0 16,0 0 0-16,0 3 0 0,-6-3 1 0,6 0 0 0,0 2 1 15,0-1-1-15,0 2 0 0,0-4 0 0,-7 5-1 0,7-5 0 16,0 1-1-16,0 4 1 0,0-5 0 0,0 1-1 16,0 3 1-16,0-4 0 0,0 1 0 0,0 0 0 0,0 3 0 15,0-2 0-15,0-2 2 0,0 3 0 0,0-2 0 16,0 4-1-16,0-4-1 0,0 3 0 0,0-3 0 0,0 3 0 16,0 0-2-16,0-2 2 0,-6 1-2 0,6 2 2 0,0-1 0 15,0-3 0-15,0 3-1 0,0-3 1 0,0 3 1 16,0-4-2-16,0 5 2 0,0-1 0 0,0-3 0 0,0 4 1 15,0-6 1-15,0 6-1 0,0-1 0 0,0-2-2 0,-6 2 1 16,6-5 0-16,0 6 1 0,0 1-1 0,0-6 1 16,0 4-2-16,0-3 0 0,0 3 0 0,0-3 0 0,0 3 0 15,0-3-3-15,-6 3 0 0,6 0 1 0,0 1 0 16,-7-1 2-16,7 1 0 0,-7-2 1 0,0 2-1 16,7 3 1-16,-6-5 0 0,0 6 0 0,6-1-1 0,-7-3-1 15,7 3 1-15,-6-4 0 0,6 0-2 0,0 0 0 0,-6 5 0 16,6-5 1-16,0-4 1 0,0 4-1 0,0 1 1 15,0-4 1-15,0 3 0 0,0-3 2 0,0 2-1 0,0-1-2 16,0 2 1-16,-7 0 0 0,7 1-1 0,0-4 0 0,0 7 0 16,0-4 0-16,-7 4 0 0,7-4 0 0,0 4-1 0,-7 3 1 15,7-2-1-15,0-1 1 0,0 3 0 0,0-3-1 16,0 0 1-16,-6 3 0 0,6-2 2 0,0-1-1 16,-7 4-1-16,7-5 1 0,-6 5-1 0,6-3 1 0,-5 2 0 15,5 1 2-15,-8-5-3 0,8 5 0 0,-5 0 0 0,5 0-1 16,-8-1 0-16,8 1 1 0,0 0 0 0,-7-1-3 15,7 1 3-15,0-5 0 0,0 5 0 0,-6-4 0 0,6 4 0 16,0-4-1-16,0 0 0 0,0-3 1 0,0 2-1 16,0 1 2-16,0-3-1 0,0 3 0 0,-7-4-1 0,7 4 2 15,0-4-1-15,0 4 0 0,0 1 0 0,-6-6 1 0,6 2 0 16,0 3 1-16,-7-3 0 0,7 2-1 0,0-2 1 16,-6-1 2-16,6 4 0 0,-7-4 0 0,7 0 2 15,0 5-1-15,-6-5 0 0,6 0 0 0,0 5 2 0,-6-6 0 0,6 5-3 16,0-3-1-16,0 4-2 0,0-3 0 0,-7 3 1 15,7-4 0-15,-7 1-1 0,7 3-1 0,0 3 1 0,0-5 1 16,0 2-2-16,-6 2 2 0,6-2 0 0,0 2-1 16,0-3-1-16,0 0 0 0,0-1-1 0,-7 2 0 0,7-1 1 15,0 0-1-15,0 0 1 0,0-4 0 0,0 4 1 0,0-3 1 16,0 3 1-16,0-4-1 0,0 0 0 0,0 4 2 16,7-4-2-16,-7 4-1 0,0-3 1 0,0 3-1 15,0-5-1-15,0 6 1 0,0-4-2 0,-7 3 0 0,7-5 1 16,0 6-1-16,0-5-1 0,-6 4 1 0,6 0-1 0,0 1 3 15,-7-6 0-15,7 2 0 0,-6-1-2 0,6 3 0 0,0 2 0 16,-7-1 2-16,7-3-1 0,0 3-1 0,-6 0-1 16,6-1 1-16,0 1 1 0,-6 0 0 0,6-4 0 15,0 5 0-15,-7-5 0 0,7 3 1 0,0-2 2 0,-6-1-2 16,6 5 0-16,0-4-1 0,0-1 0 0,-8 3 0 0,8-6 0 16,0 4-1-16,0 1 0 0,0 0-1 0,0-2 1 15,0 4 1-15,0-4 0 0,0 5-1 0,0-5 1 0,0 3 0 16,0-2 1-16,0 3 0 0,0-4 0 0,0 4 0 0,0-4-1 15,0 5 0-15,0-5 0 0,0 4 0 0,0 0-2 16,0 0 0-16,0 0 1 0,0 0-1 0,0 0 0 0,0 0 1 16,0-1-1-16,-7 2 2 0,7-1 1 0,0-1 2 15,0 1-2-15,0-3 0 0,0 3 0 0,0 1-1 0,0-2 3 16,0 1-2-16,0 0-1 0,0-4-2 0,0 4 2 0,0 0 0 16,0-3 0-16,-5 2 0 0,5 1 0 0,0 0-1 15,0 4 1-15,-8-4 0 0,8 4-1 0,0-4 1 0,-5 3 0 16,5-2 0-16,-7 2 0 0,7 1 0 0,0-1 1 15,-6 1-1-15,6-4 0 0,-7 3 0 0,7 2-4 0,0-2-5 16,-7 1-8-16,7-5-9 0,0 5-3 0,0-4-6 0,0 4-1 16,0-4-3-16,0 0 3 0,0 1 5 0,0-5 7 15,0-1 6-15,0 2 6 0,0 0 6 0,0-5 5 0,0 1 1 16,7 4 4-16,-7-6 0 0,0 2 1 0,0 0 2 16,7 0 0-16,-7 3 1 0,0-3-1 0,0 2 2 0,0-1 0 15,6 2 0-15,-6 0 2 0,0 0 0 0,0 1-1 0,0-1-2 16,0 0 0-16,-6 0-2 0,6 1-3 0,0 4 0 15,0-5-2-15,0 3-1 0,0-2 0 0,0 3 0 16,0-1 0-16,0 2 0 0,-7-1 0 0,7 0 0 0,0 0 1 16,-7 0 1-16,7 0-2 0,0 0 1 0,-6-5 5 0,6 6 1 15,0-1 2-15,-7-3 5 0,7-2 2 0,0 6 1 0,0-9 4 16,-6 5 0-16,6-4-2 0,0 3-2 0,0-4-4 16,0 1-4-16,0-4-3 0,-7 4-1 0,7-1-4 15,0-3 0-15,0 0-1 0,0 4-1 0,0-4 1 0,0 0 1 16,0 4 1-16,0-4-2 0,0 0-8 0,0 3-12 0,0-3-19 15,0 0-30-15,0-3-46 0,0 3-76 0,0 0-121 16,7 0-62-16</inkml:trace>
  <inkml:trace contextRef="#ctx0" brushRef="#br0" timeOffset="51178.78">6422 15515 10 0,'0'0'322'0,"0"-4"-71"0,-7 4-71 16,7-4-54-16,0 4-37 0,0-3-24 0,-6 3-13 0,6 0-10 15,0 0-9-15,0 0-5 0,-8 0-3 0,8 0-5 0,0 0-4 16,0 3-5-16,0-3-4 0,-7 0-3 0,7 0-2 15,0 0-2-15,0 0-1 0,0 0 2 0,7 0 1 16,-7-3 0-16,0 3 1 0,0 0-2 0,0 0 3 0,0-4 4 16,8 4 5-16,-8 0-1 0,0 0 1 0,0 0 3 0,0 0 0 15,0 0 6-15,0 0 0 0,-8 4-1 0,8-4-1 0,0 0 0 16,0 0-1-16,0 3-4 0,0-3-1 0,-7 0-1 16,7 0-5-16,0 0 1 0,0 0 3 0,0 0-1 15,0 0 1-15,0 0 0 0,0-3 0 0,0 3 0 0,0-4 0 16,0 4-4-16,0-4-8 0,0 0-12 0,0 2-23 0,0-4-42 15,0 0-80-15,0-2-157 0,-5 1-88 0,5-3-48 16</inkml:trace>
  <inkml:trace contextRef="#ctx0" brushRef="#br0" timeOffset="56079.5">6473 15998 205 0,'0'11'292'15,"0"0"-87"1,0 0-66-16,-6-1-44 0,6 2-33 0,0-1-13 0,-7 0-12 0,7 1-8 15,0-2-7-15,-6 1-3 0,6 0-11 0,0 0-9 0,0-4-12 16,0 4-23-16,0 1-24 0,6-6-27 0,-6 5-38 16,0-3-46-16,7 3-64 0,-7 1-93 0</inkml:trace>
  <inkml:trace contextRef="#ctx0" brushRef="#br0" timeOffset="59095.24">6721 12533 189 0,'0'-4'204'0,"0"4"-55"16,-6-4-42-16,6 0-28 0,0 4-16 0,-7-3-13 0,7 3-8 15,0-4-5-15,-7 4-5 0,7 0-6 0,-7 0-3 16,1 0-2-16,6 0-6 0,-7 0-4 0,1 4-6 0,6-4-2 15,-6 3-1-15,0-3 2 0,6 4-1 0,-7-4 3 16,7 4-1-16,-7-4 1 0,7 4 2 0,0-1-1 0,0-3 1 16,0 4 1-16,0-4-2 0,0 3 3 0,0-3 3 0,0 4 0 15,7-4 1-15,-7 0-1 0,0 0 0 0,0 0-1 16,0 0 4-16,7 0-3 0,-7 0-3 0,0 0-1 0,6 0-2 16,-6 0 1-16,0 0 2 0,0-4 2 0,6 4 0 0,-6 0 4 15,0-3 1-15,0 3 5 0,0-4 2 0,0 4-1 16,-6-3 1-16,6 3-4 0,-6-4 0 0,6 4-5 15,-7 0-3-15,0-4-4 0,0 4-2 0,7 0-3 0,-6 0-3 16,0 0 1-16,-1 4-3 0,1-4 1 0,0 0-1 16,-1 4 1-16,0-4-3 0,7 3 3 0,-7 1 0 0,7-4 0 0,0 0 0 15,0 3-1-15,0 1 0 0,0-1 1 0,0 1 2 16,0-4-1-16,7 5-1 0,-7-5 1 0,7 3-2 16,0-3 0-16,-1 3 0 0,0-3 1 0,1 0-3 0,5 0 1 15,-12-3 1-15,7 3-1 0,0-3 1 0,0 3 1 0,-1 0 1 16,-6-5-1-16,6 5 1 0,-6-4 1 0,0 4 0 15,0-3 0-15,6 3 2 0,-6 0 0 0,0 0 1 0,0-4-1 16,-6 4 0-16,6 0-1 0,0 0-1 0,0 0-3 0,0 0-6 16,0 0-9-16,0 0-14 0,6-3-21 0,-6 3-27 15,0 0-39-15,7-4-57 0,-1 4-89 0,-6-3-90 0</inkml:trace>
  <inkml:trace contextRef="#ctx0" brushRef="#br0" timeOffset="59970.45">6812 12646 59 0,'0'0'123'0,"0"0"-32"16,0 0-27-16,0 0-22 0,0 0-15 0,0 0-13 15,0 0-6-15,0 0 0 0,0 0-5 0,0 0-2 0,0 0-2 16,0 0-1-16,0 0 0 0,0 0 3 0,0 0 3 16,0 0 0-16,0 0 10 0,0 0 9 0,0 0 7 0,0 0 8 15,0 0 3-15,0 0 2 0,0 0-2 0,-7 0-1 0,7 0-5 16,0 0-4-16,0 0-4 0,0-4-2 0,0 4-5 16,-6 0-1-16,6 0 0 0,0-3-1 0,0 3-3 0,0 0-3 15,0 0-5-15,0-5-3 0,0 5 1 0,0-2-3 16,0-3-1-16,0 5 0 0,0 0 0 0,0 0 0 0,0-2 0 15,0-2 0-15,0 4-1 0,6-4 0 0,-6 0 0 16,0 0 0-16,0 4-1 0,0-4 0 0,0 1-1 0,7-1-2 16,-7 4-5-16,0-2-6 0,6-3-8 0,-6 2-12 0,7 3-20 15,0-4-26-15,-1 0-31 0,-6 0-41 0,7 1-56 0</inkml:trace>
  <inkml:trace contextRef="#ctx0" brushRef="#br0" timeOffset="60267.51">6754 12609 77 0,'0'0'151'16,"6"0"-36"-16,-6-4-31 0,0 4-28 0,7-3-19 16,-7-1-12-16,0 4-11 0,6-2-6 0,-6 2-5 0,7-5-1 15,-7 2-2-15,6 3-2 0,-6-4 2 0,0 4 0 0,7-4 2 16,-7 4 0-16,6-4 3 0,-6 4 0 0,0 0 2 0,6 0 0 16,-6 0 0-16,0-3 0 0,0 3-5 0,0 0-10 15,7-4-18-15,-7 4-24 0,0 0-33 0,0 0-44 16,0 0-72-16</inkml:trace>
  <inkml:trace contextRef="#ctx0" brushRef="#br0" timeOffset="62283.1">6786 12543 32 0,'0'0'62'16,"0"-3"-16"-16,0 3-14 0,0 0-14 0,7 0-8 0,-7 0-6 16,0 0-4-16,0 0 0 0,6 0-1 0,-6 0 0 0,0-4-1 15,0 4 2-15,6 0-1 0,-6 0 2 0,0 0 2 0,0 0 2 16,0 0 2-16,0 0 3 0,0 0 4 0,0 0 5 15,0 0 4-15,0 0 5 0,0 0 1 0,0 0 0 16,0 0-2-16,0 0-2 0,7 0-5 0,-7 0-4 0,0-3-4 16,6 3-6-16,-6 0-3 0,0 0-3 0,0 0-1 0,0-4 1 15,0 4-1-15,7 0-2 0,-7 0-2 0,0 0-2 16,0 0-1-16,0 0-2 0,0 0-3 0,0 0-4 0,7 0-5 16,-7 0-2-16,0 0-2 0,0 0-1 0,0 0 1 15,0 0 1-15,-7 4 2 0,7-4 4 0,0 0 5 0,0 0 5 16,0 3 3-16,0-3 2 0,0 0-2 0,0 4-6 0,0-4-8 15,0 0-15-15,0 0-19 0</inkml:trace>
  <inkml:trace contextRef="#ctx0" brushRef="#br0" timeOffset="62798.5">6825 12540 9 0,'0'0'89'0,"0"0"-19"0,0 3-20 0,0-3-10 16,0 0-12-16,0 4-8 0,0-4-7 0,0 0-1 0,7 0 0 16,-7 3-2-16,6-3 0 0,-6 0-8 0,7 0-2 15,-7 4-1-15,6-4-2 0,-6 0-1 0,0 0-1 0,7 0-2 16,-7 5-1-16,0-5 1 0,0 0-1 0,6 0-5 15,-6 3-7-15,0-3-7 0,0 0-11 0,-6 0-15 0,6 3-11 16,0 1-12-16</inkml:trace>
  <inkml:trace contextRef="#ctx0" brushRef="#br0" timeOffset="63407.91">6786 12625 28 0,'0'0'130'0,"0"2"-15"15,0-2-19-15,0 0-19 0,0 0-16 0,0 0-12 0,0 0-9 16,0 0-4-16,0 0-3 0,0 0 1 0,0 0-3 15,0 0 2-15,0 0-2 0,0 0 0 0,0-2-4 0,0 2-3 16,0 0-3-16,0-4-3 0,0 4-2 0,0-4-2 0,0 4-3 16,0-4-4-16,7 0-1 0,-7 4-1 0,0-4 1 15,0 4-1-15,6-3-2 0,-6-1 1 0,0 2 0 0,0-3 0 16,6 2-1-16,-6-1 0 0,0 0-1 0,7 0 1 16,-7 1 2-16,0-1 1 0,6 4-1 0,-6-4 1 0,0 1-1 15,0 3 1-15,0-3 0 0,0 3 0 0,7 0-3 0,-7-5 1 16,0 5-3-16,0 0-1 0,0 0 0 0,0 0-1 15,0 0-2-15,0 0-1 0,-7 0-2 0,7 0-1 0,0 0 0 16,0 0 0-16,0 0 3 0,0 0 1 0,-6 5 0 16,6-5 3-16,0 0 2 0,-7 0 2 0,7 0 2 0,0 0 1 15,0 0 0-15,-6 0 2 0,6 0 1 0,0 0 0 16,0 0 1-16,0-5 1 0,-6 5-3 0,6 0 1 0,0 0 0 16,0 0-2-16,0 0-1 0,0 0 1 0,0 0-2 0,6 0-1 15,-6 0 0-15,0 0 0 0,0 0 0 0,0 0-2 0,6 0-1 16,-6 0 0-16,0 0 0 0,7 0 0 0,-7 0-1 15,0 0-3-15,6 0 0 0,-6 0 2 0,7 0-2 16,0 0-2-16,-1 0-3 0,1 0-4 0,-7 0-4 0,6 0-2 16,1 0-7-16,-7 0-3 0,6 0-4 0,0 5 0 0,-6-5-3 15,0 0 0-15,7 0-1 0,-7 0 2 0,0 0 3 16,0 0 2-16,0 0 4 0,0 3 3 0,-7-3 3 0,7 0 6 16,-6 0 6-16,6 0 1 0,-6 0 3 0,-1 0 2 15,7 3 4-15,-6-3 2 0,6 0 3 0,-7 0-1 0,1 0 2 16,6 0 2-16,-7 0 0 0,7 0 2 0,-7 0 0 0,7 0 0 15,0-3 0-15,-6 3 0 0,6 0-1 0,0 0 0 16,-7-3-1-16,7 3-3 0,0 0-2 0,0-5 0 16,-6 5-2-16,6 0 1 0,0 0 1 0,0 0 3 0,0 0 0 15,6 0 0-15,-6 0-1 0,0 0 0 0,0 0-3 0,0 0-6 16,0 0-6-16,0 0-8 0,0-4-8 0,0 4-8 0,7 0-10 16,-7 0-11-16,6 0-8 0,-6 0-8 0,0 0-10 15,7-3-6-15,-7 3-5 0,7 0-2 0,-7 0 3 16,0 0 6-16,0 0 8 0,6 0 10 0,-6 0 13 0</inkml:trace>
  <inkml:trace contextRef="#ctx0" brushRef="#br0" timeOffset="71204.92">5067 12034 250 0,'0'0'251'0,"0"0"-54"0,-7 0-43 0,7-4-33 16,0 4-23-16,0 0-16 0,0 0-12 0,0 0-11 0,0 0-8 16,0 0-8-16,7 0-9 0,-7 0-7 0,0 0-6 0,6 0-3 15,-6 0-6-15,7 4-2 0,-7-4-3 0,6 0-1 16,1 0 0-16,-1 5 0 0,7-5-3 0,-7 0-3 0,8 0 2 15,-1 2-1-15,0-2 0 0,0 0-5 0,0 0-11 16,7 4-14-16,-1-4-16 0,0 0-25 0,1 0-40 0,-1 0-48 16,1 0-65-16,-1 0-89 0,1 0-70 0</inkml:trace>
  <inkml:trace contextRef="#ctx0" brushRef="#br0" timeOffset="71330.22">5607 12056 196 0,'0'0'447'0,"7"0"-118"0,-7-3-128 0,6 3-84 15,-6 0-54-15,7 0-29 0,-7-5-17 0,6 5-7 16,-6 0-5-16,6 0-3 0,1-3 2 0,7 3-15 0,-2 0-19 16,1 0-35-16,0 0-48 0,7 0-77 0,0 0-130 15,-7-4-71-15</inkml:trace>
  <inkml:trace contextRef="#ctx0" brushRef="#br0" timeOffset="71471.34">6083 12112 286 0,'0'0'465'0,"6"2"-135"16,-6-2-137-16,7 4-90 0,-1 0-52 0,1-4-24 0,-1 4-16 16,7-4-11-16,-6 0-10 0,6 3-15 0,-7-3-18 15,7 4-25-15,0-4-30 0,1 4-40 0,-8 0-53 16,7-4-68-16,-7 2-86 0</inkml:trace>
  <inkml:trace contextRef="#ctx0" brushRef="#br0" timeOffset="71596.58">6363 12191 95 0,'6'5'358'0,"1"-3"-105"0,-2 3-98 16,8-2-66-16,2 1-42 0,-2 4-22 0,-1-1-12 16,8-4-10-16,-1 4-12 0,1-3-17 0,-1 4-14 0,7-5-26 15,-6 5-25-15,6-4-30 0,-6-2-55 0,-1 3-72 0</inkml:trace>
  <inkml:trace contextRef="#ctx0" brushRef="#br0" timeOffset="71705.98">6754 12276 270 0,'0'0'291'15,"0"0"-91"-15,0 0-71 0,6-4-52 0,-6 4-34 0,7 0-19 16,-1 0-11-16,1-3-6 0,-1 3-4 0,1 0-1 0,5 0-13 16,1-5-28-16,-6 5-50 0,13 0-93 0,-7-2-106 15,-1 2-66-15</inkml:trace>
  <inkml:trace contextRef="#ctx0" brushRef="#br0" timeOffset="72565.57">4356 11661 7 0,'0'0'133'0,"0"0"-12"0,0 0-7 16,0 0-7-16,0 0-8 0,0 0-5 0,0-4-9 0,0 4-9 15,0-4-8-15,0 4-5 0,7-3-3 0,-7-1-5 16,0 4-5-16,0-4-7 0,0 1-4 0,0 3-5 0,0-4-3 15,0-1-6-15,0 5-7 0,7-2-5 0,-7 2-4 0,0 0 0 16,0 0-2-16,0 0-1 0,0 0-1 0,0 0-3 16,0 0 0-16,0 0 0 0,0 2 0 0,0-2 3 15,0 5 0-15,0-5 4 0,0 4 0 0,0 3 2 0,0-7 0 16,0 7 2-16,0-3-1 0,7 3-1 0,-7-3 1 0,0 4-2 16,0-2 0-16,0 2 1 0,-7-1 0 0,7 4-2 0,0 0-1 15,0 0-1-15,0 1-2 0,0-3-1 0,-7 3-2 16,7-1-2-16,0 0 0 0,7 1 0 0,-7 2 0 15,0-3 0-15,0 0-1 0,7-1 0 0,-7 2-4 0,6-1-10 16,0-1-20-16,1 1-37 0,-1-3-54 0,1 0-98 0,-1-2-109 16,-6-2-69-16</inkml:trace>
  <inkml:trace contextRef="#ctx0" brushRef="#br0" timeOffset="72893.9899">4513 11628 123 0,'-6'0'332'0,"6"2"-110"0,-7 3-90 0,1 2-58 15,-1 1-29-15,0-1-12 0,2 0-5 0,-3 1-1 16,3 2 3-16,-3 1 2 0,8-3 2 0,-7 3 0 0,2-4-2 16,5 4-5-16,0-4 0 0,0 4-6 0,0-3-3 15,5 3-5-15,2-4-2 0,1 1 0 0,-3 3-1 0,-5-4-1 16,13 0-1-16,-6-3 1 0,0 3 0 0,-1-3 3 0,7 0 1 15,-6-1 1-15,-1 1 0 0,7-4-1 0,-6 0 0 0,-1 0 1 16,7 0 0-16,-6 0-1 0,-1-4-2 0,0 1-3 16,1-1 0-16,0 4 0 0,-7-4 2 0,6 0 1 15,-6 1 2-15,0-1 1 0,0 4 0 0,0-4-1 0,0 1 0 16,0 0 0-16,0-1-4 0,-6 4-6 0,6-4-7 0,-7 0-8 16,0 1-9-16,7 3-12 0,-6 0-18 0,6 0-26 15,0-4-31-15,0 4-43 0,0-4-60 0,0 1-104 0,0-1-72 16</inkml:trace>
  <inkml:trace contextRef="#ctx0" brushRef="#br0" timeOffset="73128.7">4722 11705 125 0,'0'3'297'0,"-7"1"-106"0,7 3-76 15,-7 0-44-15,1 1-20 0,6-5-12 0,-7 5-4 0,7-2-3 16,0 2 1-16,0-4 0 0,0 4 2 0,0-5-1 0,0 1-5 15,0 0-1-15,7-4 0 0,-7 3 2 0,0-3 4 16,6 0 5-16,-6 0 0 0,7 0 2 0,0 0 2 16,-1-3 1-16,-6-1-2 0,7 0-4 0,-7-3-8 0,6 3-6 15,-6 0-6-15,6-4-6 0,-6 2-5 0,0 3-7 0,0-5-7 16,0 4-13-16,0-4-10 0,0 5-18 0,0-4-28 0,-6 3-42 16,6-7-62-16,0 4-100 0,-6-1-86 0,6-2-48 15</inkml:trace>
  <inkml:trace contextRef="#ctx0" brushRef="#br0" timeOffset="73331.73">4670 11592 189 0,'0'2'287'15,"-8"2"-110"-15,8-1-77 0,0 5-48 0,0-4-24 0,0 0-12 16,0 0-1-16,0-1 4 0,0 1 4 0,8-2 2 16,-8 3 6-16,0-1 6 0,7-4 5 0,-7 0 6 0,5 3 2 15,-5-3-1-15,0-3 4 0,0 3-1 0,7 0-6 0,-7-4-5 16,6-1-4-16,-6 3-7 0,7-2-7 0,-7 1-4 15,0-5-9-15,0 4 2 0,0 0-4 0,0 0-1 0,0 1-7 16,0 3-12-16,0-4-19 0,0 2-31 0,-7-3-43 0,7 5-63 16,0-3-109-16,-6-1-91 0,-1 4-52 0</inkml:trace>
  <inkml:trace contextRef="#ctx0" brushRef="#br0" timeOffset="74409.98">6832 12569 102 0,'0'-4'183'0,"0"1"-32"15,-7-5-30-15,7 4-24 0,7 1-19 0,-7-4-14 16,0 7-13-16,0-7-10 0,0 3-3 0,6 4-6 16,-6-8-6-16,0 5-5 0,0-1-6 0,0 4-4 0,0-3-1 15,0-2-1-15,0 3 5 0,7-2 2 0,-7 4 4 0,0-8 4 16,0 8 3-16,0-3 0 0,0-5-1 0,6 4 1 0,-6-3-4 15,0 0-2-15,0 4-2 0,0-5-3 0,0 0-3 16,7-3 3-16,-7 4 0 0,0 3-1 0,0-3 0 0,6 0-2 16,-6 0-3-16,0-1-1 0,0 0-2 0,0 2 1 15,0 2 0-15,0-3 1 0,0-1-1 0,0 2-1 0,0-2 2 16,0 1-1-16,0 3 0 0,0-4-4 0,0 1-1 16,0 4-3-16,6-4 0 0,-6 2 1 0,0-2-1 0,0 0-2 15,0 3-5-15,0-3-10 0,7-1-15 0,-7 5-23 16,0-4-31-16,7 3-38 0,-7-4-50 0,6 5-73 0,-6-1-91 15,6-4-52-15</inkml:trace>
  <inkml:trace contextRef="#ctx0" brushRef="#br0" timeOffset="74722.62">6911 12198 97 0,'0'0'85'0,"5"-2"-15"0,-5-3-2 0,0 3 0 16,0 2 5-16,0-4 2 0,0 4 1 0,0 0-1 15,0-5-9-15,0 5-12 0,0 0-13 0,0 0-10 0,0 5-13 16,8-5-8-16,-8 0-6 0,0 4-2 0,0-2-1 0,0 3 1 16,0-3 0-16,0 3 0 0,0 2 1 0,-8 1 0 15,8-1 2-15,0 1 1 0,-5-2-5 0,5 2 5 16,-8-1 1-16,8 1 0 0,-7 2 2 0,7-2 1 0,-6-1-1 15,0 4-3-15,6-4 3 0,0 0-3 0,-7 1-6 0,7-1-10 16,-7 1-17-16,7-4-27 0,7-1-45 0,-7 1-82 16,7-4-105-16</inkml:trace>
  <inkml:trace contextRef="#ctx0" brushRef="#br0" timeOffset="75473.51">6969 12210 88 0,'-7'0'59'0,"7"0"-19"15,0 0-17-15,0 0-10 0,0 0-1 0,0 0 4 16,0 0 5-16,0 0 7 0,0 0 7 0,0 0 5 16,0 0 3-16,0 0-1 0,0 0-4 0,0 0-5 0,0 0-7 15,0 0-7-15,0 0-7 0,0 0-5 0,0 0-1 0,0 0-2 16,0 0 0-16,0 0-2 0,7 0 1 0,-7 0-1 15,0 0 0-15,6 0 0 0,0 4-2 0,-6-4-1 0,7 0-2 16,-1 0-4-16,1 0-6 0,6 0-2 0,-6 0-6 16,-1 0-4-16,0 0-6 0,0 4-3 0,1-4-2 0,-1 0 1 15,1 0-1-15,0-4-2 0,0 4-3 0,-1 0-5 0,-6 0-8 16,7 0-15-16,-7 0-19 0</inkml:trace>
  <inkml:trace contextRef="#ctx0" brushRef="#br0" timeOffset="83289.73">6916 12225 4 0,'0'0'62'0,"0"0"-17"0,0 0-16 0,0 0-8 0,0 0-7 15,0 0 0-15,-5 0 0 0,5 0 0 0,0 0 6 16,0 0-3-16,0 0-2 0,0-4-7 0,0 4-8 0,0 0-16 15,0 0-21-15,5 0-25 0,-5 0-36 0</inkml:trace>
  <inkml:trace contextRef="#ctx0" brushRef="#br0" timeOffset="84352.15">6949 12210 79 0,'0'0'88'0,"0"0"-5"15,0 0-9-15,0 0-12 0,0 0-14 0,0 0-11 0,0 0-11 16,0 0-10-16,0 0-4 0,0 0-5 0,0 0-3 16,0 0-2-16,0 0-2 0,0 0 0 0,0 0 0 15,0 0 0-15,0 0-2 0,0 0 2 0,0 0 0 0,0 0 0 16,0 0 3-16,0 0 1 0,0 0 4 0,0 0 3 0,0 0 2 15,0 0 3-15,0 0 0 0,0 0 1 0,0 0 2 16,0 0-3-16,0 0-3 0,0 0-2 0,0 0-3 0,0 0-3 16,0 0-1-16,0 0-1 0,0 0-1 0,0 0-1 15,0 4 0-15,7-4-1 0,-7 0 2 0,0 0-1 0,0 0 1 16,0 4-2-16,0-4 0 0,0 0 0 0,0 0-1 16,6 0 1-16,-6 0-1 0,0 0 1 0,0 0-1 0,0 0 0 15,0 0 1-15,0 0 0 0,0 3 0 0,0-3 0 0,0 0-1 16,0 0 0-16,0 0-2 0,0 4 2 0,0-4 0 15,0 0 0-15,7 0 1 0,-7 3 0 0,0-3 0 0,0 0 2 16,0 0 1-16,0 0-1 0,0 0 0 0,0 0-2 0,6 0 1 16,-6 0 0-16,0 0 0 0,0 0 0 0,6 0 3 15,-6 0 2-15,0 5 2 0,7-5 3 0,-1 0 1 16,-6 0 0-16,7 0 0 0,0 0 1 0,-7 0-5 0,6 0-1 16,1 0-2-16,-7 0-3 0,6 0-2 0,-6 0 0 0,6 0 0 15,0 0-1-15,-6 0-1 0,7 0 2 0,-1 0 0 16,1 0-1-16,-7-5 2 0,7 5-1 0,0 0 1 0,-1 0 0 15,1-3 4-15,-1 3 1 0,-1 0 1 0,3 0 2 16,-1-4 0-16,6 4 3 0,-7 0-3 0,1 0 1 0,-1 0-3 16,1 0-2-16,-1 0 0 0,7-3-3 0,-6 3 0 0,0 0-2 15,-1 0 0-15,0 0 0 0,1 0 1 0,-1 0-1 16,1 0-2-16,-7 3 0 0,6-3 1 0,-6 0 1 0,6 0 0 16,1 0 0-16,-7 0 0 0,6 0 1 0,-6 0 1 15,8 0 1-15,-3 0-2 0,-5 0 0 0,8 0 1 0,-1 0 1 16,-7 0-1-16,5 0 1 0,3 0 0 0,-3 0 0 0,2 0 1 15,0 0-3-15,-1 0 1 0,1 0-1 0,-1 0 0 16,1 0-1-16,-1 4 0 0,0-4 0 0,1 0 0 0,-1 0 0 16,1 0 1-16,0 0 0 0,-1 0-1 0,1 0 3 15,-1 0-3-15,6 0 2 0,-5 0-1 0,0 0-1 0,0 0-1 16,6 0 1-16,-7 0-1 0,7 0-1 0,-6 0 1 0,6 0 0 16,-6 0 1-16,-1 0-1 0,7 0 0 0,-7 0 1 15,1 0 0-15,-1 0 0 0,1 0 0 0,6 0 0 0,-6 0 0 16,-1 0 1-16,0 0 0 0,1 0-2 0,-1 0 0 0,1 0 1 15,-7 0 0-15,6 0 0 0,1 0 0 0,-7 0 0 16,7 0-1-16,-7 3 0 0,5-3-1 0,-5 0 0 16,0 0 0-16,0 0-2 0,8 0-1 0,-8 0-4 0,0 0-1 15,0 0-3-15,0 0-2 0,0 0-3 0,-8 0 2 0,8 0-2 16,0 0 3-16,0 0 2 0,-5 0 5 0,5 0 2 0,-7 0 3 16,0 0 1-16,7 0-1 0,-6 0 1 0,-1 0-3 15,1 0-3-15,-1 0-5 0,1 0-4 0,6 0-8 16,-6 0-5-16,-1 0-5 0,-6 0-5 0,6 0-2 0,1 0-5 15,-1 0-2-15,-5 0 1 0,5 0 4 0,-6 0 5 0,6 0 3 16,-6 0 5-16,7 0 4 0,-7 0 2 0,0 0 10 0,6 0 5 16,0 0 3-16,0 0-7 0,2-3-19 0,-2 3-35 15</inkml:trace>
  <inkml:trace contextRef="#ctx0" brushRef="#br0" timeOffset="86071.2099">10883 8678 24 0,'6'0'44'0,"1"-3"-11"0,-7 3-11 0,6-4-5 16,-6 4-3-16,7-4 2 0,-1 4 4 0,-6 0 6 0,6-3 3 16,-6 3 8-16,0-3 5 0,7 3 5 0,-7-4 2 15,0 4 1-15,0-5-1 0,7 2-3 0,-7 0-1 0,0 3-2 16,7-4 4-16,-7 0-1 0,7 1 1 0,-7-1-1 16,0 0-2-16,5 0 3 0,-5 1-2 0,7-2-1 0,-7 3-6 15,0-2 2-15,0 4-4 0,6-3-3 0,-6 3-2 0,0-5-3 16,0 5-3-16,0 0-3 0,0 0-5 0,0 0-4 15,-6 0-3-15,6 0-1 0,0 0-2 0,0 5-4 0,0-5 0 16,0 3-2-16,-7 1 1 0,7-2-2 0,0 3 0 16,-5 2 1-16,5 1 2 0,0-1-1 0,0 0 0 0,-7 5 3 15,7 2 0-15,-7 1 3 0,7-1 1 0,-7 1-1 16,7 2 0-16,-7 3 2 0,7-3 0 0,-6 2 0 0,6 0-2 16,-6 2-1-16,6-2-2 0,0-1 0 0,-7 4 1 0,7-4-3 15,0 1 0-15,-6-5-1 0,6 5 1 0,0-4-1 0,0-1-1 16,0-3-1-16,0 0 0 0,0 3 0 0,0-6 1 15,0 3-2-15,6-3-4 0,-6-1-7 0,7 0-12 16,-7-4-21-16,6 1-30 0,0 0-38 0,1-4-67 0,7-4-90 16,-7 4-87-16</inkml:trace>
  <inkml:trace contextRef="#ctx0" brushRef="#br0" timeOffset="86415.13">11052 8711 150 0,'0'4'241'0,"0"3"-92"0,-7 1-62 16,7 3-35-16,-6-1-14 0,-1 2-4 0,7 3 1 0,0-1 1 16,-6 1 1-16,6-1 0 0,0 1 3 0,0 0-2 0,6-1-1 15,-6 1-3-15,7-4-3 0,-1 4-4 0,1-4 0 0,0-4 0 16,-2 1 1-16,3-1-1 0,-3 0-2 0,2-4-2 15,1 1 2-15,-3-4-1 0,9 0 2 0,-8-4-3 16,1 4-1-16,-1-3-1 0,7-4 0 0,-6 3 1 0,-1-3-1 16,0-1 0-16,1 1-1 0,0-3 0 0,-1-2 3 0,-6 5 1 15,0-5-1-15,7 1-2 0,-7-3 0 0,0 3 1 16,-7 0-1-16,7-3-1 0,-6 2-6 0,6 1-3 0,-7 1-2 16,0-1-4-16,1 0-2 0,0 3-6 0,6 4-5 15,-7-4-8-15,1 6-10 0,6-2-12 0,-7 0-15 0,7 4-16 16,0-4-23-16,0 4-25 0,7 0-33 0,-1 0-42 0,-6 0-89 15,13 0-83-15</inkml:trace>
  <inkml:trace contextRef="#ctx0" brushRef="#br0" timeOffset="86665.7399">11273 8722 160 0,'-6'4'372'0,"6"0"-120"0,-7 0-91 0,1-2-58 0,-1 6-35 15,1-4-15-15,0 4-8 0,-1-1-4 0,7 0-7 16,-7-4-3-16,7 6-4 0,0-3-2 0,0 2-5 0,0-1-4 15,0-3-2-15,7 3-2 0,-7-3-2 0,7 3 1 16,-1-4 2-16,0-3 2 0,1 4 4 0,6 0 5 0,-7-4 2 16,0-4 0-16,8 4 2 0,-7-4 1 0,0 1 2 15,-2-1 4-15,2 1 0 0,-1-4-2 0,1 3-3 0,-1-4 0 16,-6 1-2-16,7 0-2 0,-7 0-5 0,7-1-8 0,-7 1-9 16,-7 0-7-16,7-1-9 0,-7 1-11 0,7 0-12 0,-6-1-16 15,-1 1-18-15,7-5-25 0,-6 5-31 0,-1-3-47 16,7 2-79-16,0-3-120 0,-5 1-53 0</inkml:trace>
  <inkml:trace contextRef="#ctx0" brushRef="#br0" timeOffset="86868.72">11338 8528 371 0,'0'0'280'0,"-6"0"-91"15,6 0-72-15,0 0-45 0,0 0-21 0,0 0-12 0,0 0-2 16,0 0 3-16,0 0-1 0,6 0 2 0,-6 0 1 0,0 0-2 15,0 0-3-15,7-3-6 0,-7 3-5 0,7-4-5 16,-1 0-4-16,0 1-3 0,1 0-4 0,-7-2-2 0,0 1-3 16,6 1 0-16,-6-1-3 0,7 4-2 0,-7-3-3 15,6 3-8-15,-6-4-10 0,0 4-18 0,0-3-25 0,0 3-32 16,7-4-42-16,-7 4-65 0,0 0-111 0,0 0-74 0</inkml:trace>
  <inkml:trace contextRef="#ctx0" brushRef="#br0" timeOffset="87118.92">11501 8594 249 0,'-6'4'188'0,"-1"-1"-64"0,-6 5-43 15,7-2-22-15,-8-1-10 0,1 2-3 0,6 1-2 0,2-1 0 16,-8 0-3-16,6 1-2 0,1-4-1 0,-1 2-1 0,7 2-3 15,-7-5-4-15,7 5-3 0,0-4-1 0,0 3 0 16,0-4-3-16,7 1-1 0,0-1-3 0,-1-3-2 0,6 4 0 16,1 0-3-16,2 0-2 0,-3-4-3 0,1 3-2 15,7-3-6-15,-1 0-8 0,1 0-21 0,6 0-37 0,-7-3-56 16,1 3-102-16,-7-4-102 0,0 0-67 0</inkml:trace>
  <inkml:trace contextRef="#ctx0" brushRef="#br0" timeOffset="90103.73">6981 11661 8 0,'0'0'81'15,"0"0"-6"-15,0 0-4 0,0 0-3 0,-6 0-1 0,6 0-3 16,0 0-2-16,0 0-5 0,0 0-9 0,0 0-4 0,0 0-3 16,0 0-5-16,-6 0-5 0,6 0-6 0,0 0-1 15,0 0-2-15,0 0-1 0,0 0 1 0,0 0-1 0,0 0 1 16,0 0 1-16,0 0 3 0,-7 0-2 0,7 0 1 15,0 0-2-15,0 0-4 0,-6 0-3 0,6 0-3 0,-7 0-1 16,7 0-5-16,-7 3-2 0,0-3-3 0,7 0-1 16,-6 0 0-16,1 4 1 0,-3-4 1 0,3 0-2 0,-3 4 1 15,-5-4 0-15,7 4 0 0,-1-4 0 0,0 3 0 0,1 0 1 16,0-3 0-16,-1 4 2 0,7 0-2 0,-6-1 1 16,-1-3 3-16,7 4-1 0,-6 0 1 0,6 0 1 0,-7-1-1 15,7 1 0-15,-7-1 0 0,7 4 1 0,0-3 0 16,-6 4 0-16,6-5-1 0,0 2 0 0,0-2 0 0,0 3 1 15,0-1 1-15,0 2-1 0,0-3 3 0,0 3 2 16,6 1 1-16,-6-5 3 0,0 5-3 0,7-1-1 0,-7-4-3 16,7 5 0-16,-7-5-3 0,6 5-2 0,1-1-1 0,-7-3-3 15,6 3 0-15,1 0 1 0,-7-3 1 0,6 3-2 0,0-3-1 16,1 3 1-16,0-4 2 0,-1 5-1 0,0-4-2 16,1 3 1-16,1-3 1 0,5-1 0 0,-8 2 1 15,1-2-1-15,8 0 0 0,-7-3 0 0,6 4-1 0,-7 1 0 16,0-5-1-16,7 0 1 0,1 0-1 0,-8 0 0 0,7 0 0 15,-1 0-1-15,1 0 0 0,-6 0-1 0,7-5-2 16,-1 5-3-16,-7-4-3 0,7 4-6 0,0-3-5 0,-6 3-6 16,6-3-11-16,-7-2-9 0,7 5-14 0,-7-3-15 15,8-1-20-15,-7 0-21 0,5 1-33 0,-5-1-57 0,-1 0-89 16</inkml:trace>
  <inkml:trace contextRef="#ctx0" brushRef="#br0" timeOffset="92775.45">7561 12233 17 0,'0'0'37'0,"0"0"-16"0,0 0-12 16,6 0-6-16,-6 0-1 0,0 0-3 0,7 0 0 15,-7 0 1-15,0 0-1 0,0 0-1 0,6 0 2 0,-6 0-1 16,0 0-1-16,7 0 1 0,-7 0 0 0,0 0-1 0,0 0 2 16,0 0-1-16,7 0-1 0,-7 0 0 0,0 0 0 0,0 0 0 15,0 0 0-15,0 0 1 0,0 0 1 0,0 0-1 16,0 0 1-16,0 0 0 0,0 0 3 0,5 0-1 15,-5 0 1-15,0 0 0 0,0 0 0 0,0 0 1 0,0 0 0 16,0 0 0-16,0 0-2 0,0-5 0 0,0 5-1 0,0 0 1 16,8 0-1-16,-8-3-1 0,0 3 0 0,0 0 4 15,0 0-1-15,0 0-1 0,0 0 2 0,0-4 0 0,0 4 3 16,0 0 2-16,0 0 1 0,0 0-5 0,0 0 2 16,0 0 0-16,0 0-1 0,0 0-4 0,0 0-7 0,0 0-9 15,0 0-11-15,0 0-12 0,0 0-16 0</inkml:trace>
  <inkml:trace contextRef="#ctx0" brushRef="#br0" timeOffset="94432.76">7639 12225 12 0,'0'0'13'0,"0"0"-6"0,0-4-4 15,0 4-3-15,0 0-3 0,0-3 2 0,0 3 1 16,0 0-1-16,0 0 1 0,0 0 0 0,0-4 3 16,0 4 0-16,0 0 3 0,0-4 1 0,0 4 3 0,0 0 4 15,0 0 3-15,0 0 2 0,0 0 2 0,0 0 2 0,0-4 1 16,0 4 1-16,0 0-2 0,0 0-1 0,0 0-2 15,0 0-3-15,0 0-4 0,0 0-3 0,0 0-3 0,0 0-3 16,0 4-1-16,0-4-3 0,0 0 0 0,0 0 0 16,0 0 1-16,0 0-1 0,0 0 0 0,0 0 1 0,0 0 0 15,0 0 2-15,0 4-1 0,0-4 1 0,0 0 0 0,0 0 0 16,0 4-2-16,0-4 2 0,0 0-2 0,0 0 0 16,0 3 0-16,0-3-1 0,0 0 0 0,0 0 0 0,0 4 0 15,0-4 0-15,0 0 1 0,0 0 1 0,0 3 0 16,0-3 1-16,0 0 1 0,7 0 1 0,-7 0 0 0,0 0 0 15,0 0 0-15,0-3-1 0,6 3 0 0,-6 0-2 0,0 0 0 16,0-4-2-16,0 4-1 0,7 0 1 0,-7 0-2 16,0 0 0-16,0-3-2 0,0 3 2 0,-7-4-4 0,7 4 3 15,0 0-1-15,-6 4 2 0,6-4 2 0,0 0 1 0,-7 0 3 16,7 0 1-16,-7 0 2 0,7 0 1 0,-5 0 0 16,5 0-1-16,0 0 1 0,0 0-2 0,-7 0 0 15,7 0-2-15,0 0 1 0,0 0-3 0,0 0-5 0,0 0-1 16,0 0-6-16,0 0-6 0,0 0-7 0,0 0-9 0,0 0-13 15,7 0-14-15,-7 0-14 0,0 0-23 0</inkml:trace>
  <inkml:trace contextRef="#ctx0" brushRef="#br0" timeOffset="96776.3">11983 9576 109 0,'-7'0'140'16,"-4"0"-30"-16,3 0-27 0,3 5-24 0,-3-5-18 0,1 0-10 15,1 0-8-15,-1 2 0 0,1-2 2 0,6 0 3 0,-7 0 4 16,7 0 6-16,-6 0 8 0,6 0 2 0,0 0 3 16,0 4-4-16,0-4-2 0,0 0-6 0,0 3-4 15,0-3-6-15,0 0-5 0,6 0-1 0,-6 0-2 0,7 0 1 16,-1 4 1-16,1-4 0 0,6 0 1 0,0 4 1 0,-5-4 0 16,3 4 0-16,10-4 1 0,-2 0-3 0,-6 0 0 0,13 4 1 15,-7-4-2-15,7 0-1 0,1 0 0 0,5 0-3 16,-6-4-2-16,6 0-1 0,8 0-1 0,-7 0 0 15,5 1-1-15,2-1-3 0,-1-3 0 0,-1 0 0 0,-5 2 1 16,0-1-2-16,-1-2-1 0,-6 2-2 0,0 1 1 0,-6-2 6 16,-7 3 6-16,0 1 5 0,-6-1 4 0,-7 1 0 15,0-1 2-15,0-4-1 0,-7 5-3 0,0-1-5 0,-6 1-8 16,0-2-6-16,0 3-7 0,-6-2 0 0,-1 4-2 16,1-4 0-16,6 4 0 0,0 0 2 0,0 0 0 0,6 0-1 15,1 4 1-15,-1-4 0 0,7 0 0 0,-6 4-3 0,6-2-2 16,6-2-2-16,-6 5 0 0,7-2-1 0,-7 1 0 15,6 3-1-15,1-3 2 0,-1 3 2 0,1-3 3 0,-1 3 0 16,1 0 0-16,0-2-1 0,-7 1 1 0,6 2-1 0,-6-2 0 16,-6 3 2-16,6-1-3 0,-14-2 2 0,8 5 0 15,-7-3-2-15,0 3-1 0,0-1-6 0,0 2-6 0,-1-5-9 16,-5 3-12-16,6-2-14 0,0 3-20 0,0-4-28 16,0 1-38-16,7-1-53 0,-1 0-88 0,-6-3-84 0,6-1-49 15</inkml:trace>
  <inkml:trace contextRef="#ctx0" brushRef="#br0" timeOffset="104684.35">7444 12233 27 0,'-7'0'133'0,"1"0"-25"0,0 0-18 0,6 0-17 0,-7 0-14 15,7 0-10-15,-7 0-4 0,7 0-3 0,0 0-2 0,0 0 0 16,-7 0-4-16,7 0-5 0,0 0-4 0,0 0-4 15,0 0-4-15,0 0-6 0,0 0-3 0,0 0-2 0,0 0-1 16,0 0 1-16,0 0 0 0,0 0 0 0,0 0 3 16,0 0 1-16,0 0 0 0,0 0 0 0,7 0-4 0,-7 0 0 15,7 0-1-15,-7-5-2 0,7 5-3 0,-1 0-1 0,-6 0-1 16,6-3-1-16,1 3 0 0,-1 0 1 0,1 0 0 16,-7-4 0-16,6 4 0 0,1 0 0 0,-7 0 0 0,7 0 1 15,-1 0-1-15,1 0 0 0,-7 0 0 0,6 0 1 16,0 0-1-16,1 0 1 0,-1 0 1 0,1 0 2 0,6 0 4 15,-6 0-1-15,-1 4 2 0,7-4 0 0,0 0-1 16,-7 0-1-16,8 0 0 0,-1 0-2 0,0 0-4 0,6 0 0 16,-6 0 1-16,-6 0-1 0,12-4-1 0,-6 4 2 0,0 0-1 15,1 0 0-15,-2 0-1 0,1 0-1 0,0 0 0 0,0 0-1 16,1 0 2-16,-2 0-2 0,1 0 0 0,0 0 0 16,-6 0 2-16,7 0 1 0,-2 0-1 0,1 0 0 15,0 0 1-15,0 0-1 0,0 0 0 0,-7 0 1 0,7 0-1 16,1 0 0-16,-8 0-1 0,6 0 1 0,-4 0 0 0,-3 0 0 15,3 0 0-15,-1 0 0 0,-1 0 0 0,0 0 0 0,8 0 0 16,-8 0 1-16,1 0 0 0,-1 0 1 0,0 0-1 16,1 0 1-16,-1 0-1 0,1 4-1 0,6-4 1 15,-6 0 0-15,-1 0-1 0,1 0-1 0,-1 0 2 0,0 0-1 16,7 3 0-16,-6-3 0 0,0 0 0 0,-1 0 0 0,2 5 1 16,-3-5 0-16,2 0-1 0,5 0 0 0,-5 0-2 15,0 2 3-15,0-2-1 0,-1 0 0 0,1 0-1 0,-1 0 1 16,0 0 0-16,1 0 0 0,-1 0 0 0,1 4 0 0,0-4 0 15,6 0-1-15,-7 0-1 0,0 0 2 0,7 0-1 16,-5 0 0-16,4 0 0 0,-5 0 0 0,6 0 0 0,-2 0 3 16,4 0 1-16,-2 0-3 0,-7 0 0 0,7 0 1 15,0 0 0-15,0 0 1 0,0 0-2 0,0 0-2 16,0 0 0-16,0 0 1 0,-7 0 1 0,7 0 0 0,2 4 0 16,-10-4 0-16,3 0 1 0,-3 4-1 0,2-4 0 0,-1 0 0 15,1 0-2-15,0 0 0 0,-7 0-1 0,0 0-1 0,6 0-3 16,-6 0-1-16,0 0-3 0,0 0-4 0,0 0-7 15,0 0-8-15,-6 0-10 0,6 0-13 0,-7 0-21 0,0 0-29 16,7 0-42-16,-13 0-77 0,0-4-73 0</inkml:trace>
  <inkml:trace contextRef="#ctx0" brushRef="#br0" timeOffset="107748.35">7789 12198 43 0,'6'0'100'0,"14"0"-23"0,-14 0-21 0,8 0-17 16,-1 0-13-16,-1 5-3 0,1-5 4 0,7 0 3 15,-7 0 4-15,0 0 1 0,7 0 6 0,-7-5 2 0,5 5 1 16,3 0-4-16,-1 0-7 0,-1 0-8 0,0-2-5 0,1 2 0 16,0 0 0-16,-1-5-3 0,1 5 2 0,-1 0 0 15,7 0-3-15,-6-2 0 0,-1 2 2 0,1 0-5 0,6 0-4 16,-7 0-2-16,1 0-1 0,0-4-4 0,6 4 2 0,-7 0-3 15,1 0-1-15,-1 0 0 0,7 0 2 0,-6 0 2 16,5 0 1-16,-5-5 1 0,6 5 0 0,-6 0 1 0,6 0 0 16,-7 0 0-16,1 0-1 0,-1 0-1 0,2 0-2 15,-2 0 0-15,0 0-2 0,-6 0 1 0,0 0 0 0,7 0 0 16,-7 0-1-16,0 0 0 0,0 0-1 0,0 0 1 0,0 0 0 16,0 0 1-16,0 0-1 0,7 0-1 0,-7 0 1 15,-1 0 1-15,1 0-2 0,1 0 1 0,-1-3 0 16,0 3 0-16,-1 0-1 0,2 0 2 0,-1-4 0 0,-7 4-1 15,6 0 1-15,2 0-2 0,0 0 0 0,-8 0-1 0,7 0 0 16,0 0 0-16,0 0-2 0,0 0 2 0,0 0-1 16,0 0 1-16,0 0 0 0,0 0-1 0,6 0 2 0,-4 0 0 15,-4 0 1-15,9 0-1 0,-8-3 0 0,9 3 2 16,-9 0-2-16,9 0 1 0,-9 0 0 0,8 0 3 0,-7 0-3 16,7 0 0-16,-8 0 0 0,0 0 0 0,2 0 1 0,0 0-2 15,-1 0 0-15,-1 0-2 0,1 0 1 0,1 0 1 16,-7 0 0-16,5 0 0 0,1 0-1 0,0 0 2 0,0 0-1 15,1 0-1-15,-2 0 1 0,1 0 0 0,0 0-1 16,1 0 2-16,-1 0-1 0,0 0 0 0,0 0 0 0,0 0 0 16,6 0 0-16,-6 0-1 0,-1 0 1 0,2 0 0 0,-1 0 0 15,0 3-1-15,0-3 1 0,6 0 0 0,-4 0 1 16,-3 0-1-16,1 0 0 0,0 0 0 0,7 0 0 0,-8 0 0 16,1 0 0-16,0 0-1 0,7 0 0 0,-8 0 0 15,3 0 1-15,-2 0 0 0,-1 0 0 0,1 0 0 0,0 0 1 16,-6 0 1-16,6 0-2 0,-7 0 1 0,7 0-1 0,-6 4 0 15,6-4-1-15,-7 0 1 0,0 0-1 0,1 3 1 16,0-3 0-16,6 0 0 0,-7 0 0 0,1 0 0 16,-1 0 1-16,1 0-1 0,-1 0 1 0,-6 0-2 0,6-3 1 0,2 3 1 15,-3 0-1-15,3 0-1 0,-8-4 1 0,7 4 0 16,-2 0 1-16,2 0-1 0,-1-3 0 0,1 3-1 0,-7 0 1 16,6 0 0-16,1-4 0 0,6 4 0 0,-6 0 0 15,-1 0 0-15,0-4 0 0,7 4 0 0,-6 0 0 0,7 0 0 16,-8 0 0-16,7 0 0 0,-8 0 0 0,3 0 0 15,4 0 0-15,-4 0 0 0,5 0 0 0,-7 0 0 0,7 0 0 16,-7 0 0-16,7 0 1 0,-6 0 1 0,6 0-2 16,-6 0 0-16,-1 0 0 0,7 0 0 0,-7 0 0 0,1 4 1 15,-1-4-1-15,1 0 0 0,-1 0 0 0,1 0 0 0,1 0 0 16,-3 0 1-16,1 0-1 0,1 0 1 0,-1 4-1 0,1-4 1 16,0 0-1-16,-2 0 0 0,3 0 0 0,-1 3 0 15,5-3-2-15,-6 0 1 0,8 0 1 0,-7 4 0 16,5-4 0-16,-5 0 0 0,5 3 0 0,-5-3 0 0,6 0 1 15,1 0-1-15,-2 5 0 0,-5-5 0 0,6 0-1 0,0 0 0 16,0 4 0-16,-6-4 0 0,5 0 1 0,1 0 0 0,1 2-1 16,-7-2 1-16,5 0 0 0,1 0 0 0,0 5 0 15,-7-5 1-15,7 2-1 0,0-2-1 0,2 0 2 16,-10 0 0-16,8 5 0 0,1-5 1 0,-3 0-2 0,4 0 0 16,-9 0 0-16,7 0 0 0,-7 0 0 0,8 0 0 0,-8 0 0 15,0 0-2-15,1 0 4 0,-1 0-1 0,0 0 0 16,1 0 1-16,0 0-1 0,0 0-1 0,-1 0 0 0,1 0 2 15,-1 0-3-15,1 0 1 0,-7 0 1 0,6 0 0 0,0 0 2 16,1-5 2-16,7 5 1 0,-7 0 0 0,-2 0 0 16,2 0 1-16,-1 0-4 0,7 0 2 0,-7 0-3 0,8 0 1 15,-8 0-1-15,1 0 0 0,6 0-2 0,-7 0-2 16,7 0 3-16,-6 0 0 0,5 0-1 0,1 0 0 0,-6 5 0 16,6-5 0-16,-6 0 1 0,6 0 0 0,0 0-1 0,-6 0-2 15,6 0 3-15,-1 0 0 0,2 0-1 0,-8 0 0 16,7 0 0-16,0 0 0 0,0 0 0 0,1 0 2 0,-2 0-2 15,1 0-1-15,0 0 1 0,0 0 0 0,8 0 1 16,-9 0 0-16,1 0-2 0,0 0 1 0,6 0 1 0,-6 0-1 16,0 0 1-16,1 0-1 0,-1 0-2 0,0 0 1 15,-1 0 1-15,-4 0 0 0,4 0 0 0,1 0 1 0,0 0-1 16,0 0 1-16,0 0 0 0,1-5 0 0,-2 5-1 0,1 0 1 16,7 0 0-16,-7 0-1 0,6 0 0 0,-6 0-1 15,0 0 1-15,8 0-1 0,-8 0 1 0,-1 0-2 0,1-2 1 16,1 2-1-16,-2 0 2 0,1 0 0 0,0 0 0 15,0 0 1-15,1 0-1 0,-3 0 1 0,2-5-1 0,2 5 0 16,-2 0 0-16,-7 0 0 0,7 0-1 0,0 0 1 16,0 0 0-16,0 0 1 0,0 0-1 0,-6 0 0 0,5 0 1 15,1 0-2-15,0 0 1 0,2 0 0 0,-2 5 0 0,-2-5-1 16,3 0 1-16,-1 0 0 0,0 0 0 0,0 0 2 0,-1 0 0 16,-5 0-2-16,7 0 0 0,-8 0 2 0,6 0-2 15,-5 0 0-15,6-5 0 0,-6 5 0 0,6 0 0 16,-6 0 1-16,4 0 0 0,-3 0-1 0,5 0 0 0,0 0 1 15,0 0 0-15,0 0-1 0,0 0 0 0,0 0 0 0,0 0 0 16,0 0 0-16,6 0-1 0,-5 0 0 0,-2 0 1 16,3 0 0-16,-2 0 0 0,-1 0 0 0,-6 0-1 0,8 0 0 15,-1 0 1-15,-7-2 0 0,7 2 0 0,-7 0 5 16,8 0-2-16,-8-4-1 0,1 4-2 0,6 0 0 0,-8 0 0 16,2-5 0-16,7 5 0 0,-7 0-5 0,-1 0 2 0,7-3 2 15,-7 3 0-15,7 0 1 0,-6 0 0 0,6 0 0 16,-6-4 0-16,5 4 0 0,1 0 0 0,-6 0-2 0,6 0 2 15,-6 0 0-15,-1 0 0 0,7 0 0 0,-7 0 1 16,1 0 0-16,-1 0 0 0,1 0 0 0,-1-3 0 0,1 3-1 16,0 0 0-16,6 0 0 0,-6-4 0 0,-7 4 0 0,5 0 1 15,3-4 0-15,-3 4 0 0,2 0 1 0,0 0-1 16,-1 0 0-16,1-2-1 0,-7 2-1 0,6 0 1 0,1 0 0 16,-7 0 0-16,6 0-1 0,-6 0-1 0,6 0 1 0,-6 0 1 15,7 0 0-15,0 0 0 0,0 0 0 0,-1 0 0 16,-6 0 0-16,6 0 2 0,1 0-1 0,6 0 0 15,-7 0-1-15,0 0 0 0,1 0-1 0,0 0 1 0,0 0-1 16,-1 0 1-16,0 0 0 0,1 0 0 0,-1 0 0 0,7 0 0 16,-13 2 0-16,7-2-1 0,7 0 0 0,-8 0 1 0,0 0 0 15,0 0 0-15,1 0 0 0,-1 4 0 0,1-4 0 16,0 0 0-16,6 0 2 0,-7 4 0 0,0-4-2 16,1 0 1-16,-1 0 0 0,1 0 0 0,-1 0-1 0,1 0 0 15,0 0 0-15,-2 0-1 0,3 0 1 0,-8 0-1 0,5 0 1 16,3 0 0-16,-8 0 1 0,7 0-2 0,-2 0 2 15,-5 0 0-15,8 0-1 0,-8 0 0 0,6 0-2 0,1 0 1 16,-7 0 0-16,6 0 1 0,-6 0 0 0,0 0 0 0,7 0 2 16,-7 0-1-16,0-4-1 0,6 4 1 0,-6 0-1 15,6 0 0-15,-6 0 0 0,7 0 0 0,-7 0-2 0,6 0 1 16,-6 0 1-16,6 0-2 0,1-4 1 0,-7 4 1 16,7 0 0-16,0 0-1 0,-7 0 1 0,6 0 0 0,1 0 0 15,-7 0 1-15,6 0 0 0,-6 0 1 0,6 0 0 0,1 0-1 16,-1 0 0-16,1 0-1 0,-7 0 0 0,6 0 0 15,1 0 0-15,-7 0 0 0,8 0-1 0,-3 0 0 0,2 0 1 16,-1 0 0-16,0 0 1 0,1 0-1 0,0 0 0 16,-7 0 0-16,13 0 0 0,-13 0-1 0,7 0 1 0,-1 0-1 15,0 0-1-15,1 4 1 0,-1-4 0 0,0 0 0 0,1 0 1 16,0 0-1-16,0 0 1 0,-7 4 0 0,6-4 1 16,-6 0-1-16,6 0 1 0,0 0 0 0,-6 0 0 0,7 0 0 15,-7 0-1-15,8 0 0 0,-8 0-1 0,5 0 1 16,-5 0 0-16,0 3 0 0,7-3 0 0,-7 0 0 0,0 0 1 15,7 0 0-15,-7 0-1 0,6 0 1 0,-6 0-1 0,7 0-1 16,-7 0 1-16,6 0-1 0,-6 0-1 0,5 0 0 16,-5-3 2-16,8 3 0 0,-8 0 0 0,7 0 0 15,-7 0-1-15,6 0 1 0,-6 0 1 0,6 0-1 0,-6 0 2 16,7 0-3-16,-7 0 1 0,7-4 0 0,-7 4 2 0,6 0-1 16,1 0-1-16,-7 0 1 0,6-4 0 0,0 4 0 0,-6 0 0 15,7 0-2-15,-1 0-1 0,-6 0 1 0,7 0-1 16,-7 0 0-16,7 0-2 0,-7 0 3 0,6 0 1 15,-6 0 2-15,7 0-1 0,-7 0-2 0,6 0 1 0,-6 0-1 16,0 0 1-16,7 0 0 0,-7 4-2 0,0-4 2 0,6 0-1 16,-6 0 1-16,0 0 0 0,0 0 2 0,6 0-1 15,-6 0-1-15,0 0 0 0,0 0 1 0,0 0-1 0,0 4 2 16,0-4 0-16,0 0 0 0,0 0 2 0,0-4 2 16,0 4 2-16,0 0 1 0,0 0 1 0,0 0-2 0,0 0 0 15,0 0 0-15,0 0 0 0,0 0-3 0,0 0-2 0,0 0-2 16,0 0 0-16,7 0 1 0,-7 0-2 0,0 0 0 15,0 0 1-15,6-4 0 0,-6 4-1 0,8 0 0 0,-8 0 0 16,6 0 0-16,-6 0 0 0,0 0 0 0,0 0 0 16,0 0-1-16,6 0 2 0,-6 0 4 0,0 0-4 0,0 0 0 15,0 0 0-15,8 0 1 0,-8 4-2 0,0-4 2 0,5 0-2 16,-5 0-5-16,7 0 4 0,-7 0 0 0,6 0 0 16,-6 0 0-16,6 0 1 0,-6 0-3 0,7 0 2 0,-7 4 0 15,7-4-1-15,-7 0 2 0,7 0 0 0,-7 0 1 16,0 0 0-16,6 3 2 0,-6-3-1 0,0-3 0 0,0 3 0 15,7 0-2-15,-7 0-1 0,0 0 1 0,6 0 0 0,-6 0-1 16,0 0 1-16,6 0 0 0,-6 0 0 0,0 0 0 16,0 0 4-16,0 0-1 0,0 0-3 0,0 0 2 0,0 0 0 15,0 0 1-15,0 0 0 0,7 0-2 0,-7 0 1 0,0 0-1 16,0 0 2-16,0 0-1 0,0 0 0 0,0 0-1 16,6 0 0-16,-6 0 2 0,0 0-3 0,7 0-1 15,-7 0 0-15,0 0 1 0,7-4 0 0,-7 4 1 0,0 0 0 16,6-4-1-16,-6 4 2 0,0 0 0 0,7 0-1 0,-7 0 1 15,6-2-1-15,-6 2-1 0,6-5-1 0,-6 5 1 0,6 0 1 16,-6-4 1-16,0 4 3 0,0 0 0 0,7 0 1 16,-7-3 2-16,0 3 1 0,0 0-1 0,0 0 0 15,0 0 3-15,0 0 0 0,0 0 2 0,0 0 2 0,0 0-1 16,0 0 2-16,0 0-1 0,-7 0-1 0,7 0-2 0,0 0-3 16,-6 0-3-16,6 3-3 0,-6-3-3 0,6 4 0 15,-6-4 0-15,-1 5 0 0,7-3 0 0,0-2 0 0,-6 4 0 16,6 0 2-16,0-4 1 0,0 3-2 0,0-3 0 0,0 4 1 15,0-4-1-15,0 3 2 0,6-3 0 0,-6 0 1 16,7 0-2-16,-7 5 3 0,6-5-1 0,0 0 0 0,-6 0 1 16,6-5-3-16,1 5-1 0,-7 0 0 0,8-3 1 15,-2 3-1-15,-6-4-1 0,6 1 1 0,-6 3 0 0,0-4 1 16,7 0 0-16,-7 2 0 0,0-3 1 0,0 1 1 0,0 1 1 16,0-2 0-16,0 3-1 0,-7-2-2 0,7 4 2 15,0-4-2-15,-6 4-1 0,0 0-1 0,6 0-1 0,-8 4 1 16,1-4-1-16,1 4 0 0,0-2 0 0,0 3 1 15,6-2 0-15,-7 6 0 0,7-7 2 0,-6 2-1 0,6 3 1 16,0-3 0-16,0-1 0 0,0 2-1 0,6 1-1 0,-6-1 1 16,7-3 0-16,-7 3 1 0,6-2-1 0,-6 1 0 15,6-4 0-15,-6 4-1 0,6-4 3 0,-6 4-2 16,7-4 0-16,-7 0-1 0,8 0 0 0,-8 0 1 0,0-4 0 16,0 4 0-16,0 0-1 0,0-4 1 0,0 4-1 0,0 0 1 15,0 0 0-15,0 0-1 0,0-4 1 0,0 1-1 0,-8-2 2 16,8 5-1-16,0-2 0 0,0-3 2 0,-7 5-1 15,7-2 1-15,0 2 0 0,0-4-3 0,0 4-1 0,0-5 0 16,0 5 0-16,0-3-1 0,7-1-1 0,-7 4-2 16,0-3-2-16,8-1-1 0,-8 0 0 0,6 4-3 0,-6 0 1 15,6-2-5-15,-6 2-1 0,7-5-3 0,-7 5-5 16,0 0-7-16,0-4-12 0,6 4-17 0,-6 0-24 0,0 0-26 16,0 0-42-16,0 0-58 0,0 0-104 0,0 0-58 0</inkml:trace>
  <inkml:trace contextRef="#ctx0" brushRef="#br0" timeOffset="108467.36">13592 12569 218 0,'0'0'267'0,"0"-4"-49"16,7 4-46-16,-7 0-38 0,0 0-26 0,0-3-22 15,0 3-17-15,0 0-12 0,0 0-14 0,0 0-12 0,0 0-9 16,0 0-8-16,0 0-5 0,0 0-4 0,0 3-2 0,0-3-2 16,-7 4 1-16,7 3 3 0,0-3 3 0,-6 7 2 0,-1-4 1 15,7 4 2-15,-7 5 0 0,0-2 2 0,7 1-1 16,-6-1-3-16,6 4-3 0,0 1 0 0,0-1-1 16,-6 0 0-16,6 0-1 0,0 1-1 0,0-1-1 0,0 4 2 15,0-4 2-15,0-3-1 0,6 3 0 0,-6-3 0 0,0 0 2 16,6-1-1-16,-6 1-1 0,0-4-2 0,7 1 0 0,-7-2-3 15,0-3 0-15,7 1 0 0,-7-1-2 0,7-3-1 16,-7 3 1-16,0-4 1 0,6-3-1 0,-6 4-2 0,0 0-4 16,0-4-7-16,0 0-12 0,0 0-19 0,0 0-27 15,0-4-42-15,0-3-60 0,0 0-85 0,0 0-110 0,0-1-53 16</inkml:trace>
  <inkml:trace contextRef="#ctx0" brushRef="#br0" timeOffset="108779.92">13546 12609 328 0,'0'-4'345'0,"0"1"-103"15,7-1-86-15,-1 4-52 0,0-2-31 0,1-3-16 0,0 2-13 16,0 3-7-16,-1-4-5 0,1 0-6 0,5 0-2 16,-5 4-7-16,6 0-3 0,0 0-3 0,-6 0-4 0,5 0-2 15,1 0 0-15,1 0-1 0,-1 0-1 0,6 4 0 0,-6 0-1 16,0 3-4-16,0-2 1 0,0 1 0 0,0 1-1 15,-6 1 0-15,6 2-2 0,0 2 3 0,-7-1 0 0,1 0 2 16,-1-1 0-16,1 5-1 0,-1-4 0 0,-6 4 2 0,0-1 4 16,0-2 4-16,-6 2 3 0,6-3 3 0,-7 4 2 15,-6-4 4-15,7-4 2 0,-14 4 0 0,7 0-2 0,-6-3-3 16,-1-1 0-16,-1 0-5 0,-3-3 0 0,5 3 0 16,-8-3-3-16,8 0-1 0,-8-1-1 0,8 1-2 0,-1-4 0 15,1 3-3-15,7-3-11 0,-2 0-16 0,0 0-26 0,1 0-44 16,7-3-77-16,0-1-152 0,6 1-89 0,-7-5-53 15</inkml:trace>
  <inkml:trace contextRef="#ctx0" brushRef="#br0" timeOffset="111951.48">12921 8697 283 0,'7'0'231'0,"-7"0"-73"0,6 3-57 0,-6-3-35 15,7 0-21-15,-1 4-9 0,7-4-5 0,-7 0-1 16,1 0 1-16,6 0 0 0,-1 3 2 0,1-3-2 15,2 0-1-15,-2 0-2 0,6 0-2 0,-6 0 1 0,6 0-3 16,1 0 1-16,6 0 2 0,-7 0-2 0,9 0-1 0,3 0-2 16,-4 0-1-16,4 0-2 0,2-3-3 0,7 3-2 15,-8 0-4-15,7-4 0 0,-7 1-2 0,8 3-1 0,-1 0 0 16,-1-4-1-16,2 1 1 0,-1 3 1 0,1-4 0 16,-2 0 2-16,1 0-1 0,0 1-1 0,0-1 0 0,1 4 1 15,-8-4 1-15,7 1-1 0,-6 0 0 0,-7 3 0 0,7-4-1 16,-8-1-1-16,-5 2-2 0,0 3-2 0,-7 0 0 15,-1-3-1-15,1-1-2 0,-6 4 0 0,-1-4-1 16,1 4-3-16,-7-3-3 0,0 3-12 0,0-4-14 0,-7 4-25 16,7-4-34-16,-13 0-42 0,0 1-62 0,1-2-93 0,-8 5-81 15</inkml:trace>
  <inkml:trace contextRef="#ctx0" brushRef="#br0" timeOffset="112232.63">13201 8598 299 0,'0'0'289'0,"0"0"-102"15,0 0-75-15,0 0-45 0,0 0-24 0,0 0-14 16,0 3-4-16,0 2 0 0,0-2 3 0,0 8 2 0,0-4 2 16,0 4 0-16,0 3 2 0,-6 1-1 0,-1 0-3 0,2 3-5 15,-3 4-6-15,-5 0-3 0,6 1-3 0,-6 2 0 0,7 1-1 16,-7-1 0-16,0 4-3 0,-1 2 0 0,2-6 0 15,-1 0-3-15,0 0 0 0,0 2-1 0,7-6-4 16,-7 2 1-16,6-2 0 0,-1-2 0 0,3-1 0 0,-3-3 0 16,8-1-2-16,0 1 1 0,0-4 0 0,0 1-6 0,8-5-8 15,-3 0-14-15,3 0-14 0,-1-3-22 0,6-4-23 16,-7 0-30-16,14-4-38 0,-8 0-51 0,1-3-71 0,7-1-79 16</inkml:trace>
  <inkml:trace contextRef="#ctx0" brushRef="#br0" timeOffset="112467.33">13541 8719 28 0,'0'-4'350'15,"0"4"-77"-15,0 0-75 0,0 0-58 0,-8 4-41 16,2 3-28-16,0 1-19 0,-2 2-10 0,-5 2-9 0,-6 2-3 16,6 4-2-16,0 1-2 0,-7-1-4 0,1 4-3 0,-1 3-2 15,1-3-3-15,0 4 0 0,-1 0-1 0,0-1-6 16,1 1-1-16,-1-4-3 0,7 0-1 0,-6 0-1 0,6 0 1 15,7-4-1-15,-1-3-1 0,0 0 1 0,0-1-1 0,7-3-4 16,0-4-9-16,7 2-16 0,0-2-24 0,0-4-38 16,6-3-52-16,6 0-85 0,-7-8-130 0,9 1-55 0</inkml:trace>
  <inkml:trace contextRef="#ctx0" brushRef="#br0" timeOffset="112623.56">13651 8851 89 0,'-7'4'423'0,"-6"6"-114"0,6 1-114 16,-6 4-76-16,1 3-43 0,-1-3-26 0,-8 7-9 16,9-4-12-16,-8 4-7 0,0 0-4 0,1 4-3 0,0-4-1 15,-1 4 0-15,0-1-4 0,1 4-2 0,-1-3-1 0,8 0-2 16,-3-4-3-16,4 0-4 0,4 0-6 0,1-4-12 16,6 0-19-16,0-6-25 0,6 2-35 0,1-6-50 15,4-5-84-15,10-6-109 0,-8-2-57 0</inkml:trace>
  <inkml:trace contextRef="#ctx0" brushRef="#br0" timeOffset="112826.41">13846 8961 419 0,'-7'17'344'0,"-6"2"-126"0,0 3-88 0,-6 4-54 0,6 3-30 15,-7-4-15-15,1 9-12 0,-1-5-6 0,-6 4-4 0,6 0-3 16,1 0-1-16,-7-1 1 0,13-1-4 0,-6-2-5 15,6-4-9-15,6 1-18 0,-7-1-31 0,8-6-41 16,6-1-60-16,0-7-111 0,0-3-83 0</inkml:trace>
  <inkml:trace contextRef="#ctx0" brushRef="#br0" timeOffset="113842.93">13481 6549 48 0,'7'0'122'0,"-7"5"-31"15,0-5-22-15,0 7-13 0,0-3-8 0,0-1-3 16,0 1-1-16,6 3 1 0,-6 1-2 0,0 0-1 0,0 1 3 15,6 3-1-15,-6-1 0 0,7 0-2 0,-7 4 0 0,6-1-1 16,-6 4 0-16,8-3-4 0,-2 3-9 0,0 1-8 16,-6-2-1-16,8 3-1 0,-3 1-2 0,2-2-3 0,-1-1-3 15,7 0 0-15,-6 1 1 0,0-1-3 0,-1 1 1 16,1-5-1-16,-1 1 1 0,0-4 4 0,1 0 2 0,-1-4 2 16,1 0 6-16,-7 1 8 0,7-8 6 0,-1 3 8 0,1-6 2 15,5-1-1-15,-6 0-4 0,9-7-1 0,-9 4-6 16,7-8-7-16,0 1-8 0,-2-1-5 0,-3 1-4 15,5-6-2-15,0 6-3 0,0-4-3 0,0 0-1 0,0-1 0 16,0 4-1-16,-6-2-1 0,6 2-1 0,-7-4-3 0,1 4-9 16,-1 1-11-16,1-1-14 0,-7 4-25 0,0-4-35 0,6 5-51 15,-6-5-94-15,-6 4-107 0,6 4-60 0</inkml:trace>
  <inkml:trace contextRef="#ctx0" brushRef="#br0" timeOffset="115670.63">13096 10184 200 0,'0'0'193'0,"0"-3"-41"15,0-2-38-15,0 5-24 0,0-3-17 0,0 3-6 0,0-4-4 16,0 4-4-16,0 0-1 0,7 0-5 0,-7 0-5 15,0 0-8-15,0 4-10 0,0-1-10 0,0 2-6 16,7-2-7-16,-7 5-2 0,0-5-1 0,0 5 3 0,0 3 3 16,0-1 1-16,0 1 2 0,0 0 2 0,0 4-1 0,0 0 1 15,-7-1-2-15,7 1-1 0,0-1-4 0,0 5-1 16,-7-4-1-16,7-1 1 0,0 1-2 0,-6 0-1 0,6-1 0 16,0 1-1-16,0-4 1 0,0 3-1 0,0-3-1 15,0 1 0-15,0-1-1 0,6-1 1 0,-6-2 0 0,0 3-3 16,7-3-6-16,-7-1-15 0,7 0-18 0,-7-4-29 0,7 1-36 15,-1 0-55-15,1-4-87 0,-1 0-103 0,7-4-52 16</inkml:trace>
  <inkml:trace contextRef="#ctx0" brushRef="#br0" timeOffset="115967.64">13369 10251 248 0,'0'-5'409'0,"-5"5"-120"0,-1 5-105 0,6-5-73 15,-7 6-44-15,1-2-25 0,-1 3-12 0,7 1-3 16,-7 3-3-16,7-4-3 0,-5 4-2 0,5 0-2 0,0-1-2 16,0 2-1-16,0 3-2 0,5-4-3 0,-5-1-1 0,7 2 4 15,0-1-2-15,-7 0-1 0,13-4 0 0,-7 0 2 16,-1 1 4-16,10-5 4 0,-9 4 1 0,7-7 0 0,-6 4 4 16,6-4 4-16,-1-4 4 0,-5 4 0 0,6-7-1 15,0 4-1-15,-6-1 0 0,6-4-1 0,-7 1 3 0,0-1 6 16,1 2 4-16,-1-5 1 0,-6 3-1 0,0 2 2 0,0-6-1 15,-6 5-1-15,-1-4-6 0,1 4-11 0,0-4-12 16,-7-1-12-16,6 5-14 0,-6-1-20 0,6 1-18 0,1-1-21 16,-1 2-19-16,1-2-23 0,0 5-28 0,6-1-37 15,0-4-46-15,0 6-76 0,0-6-99 0,0 4-46 0</inkml:trace>
  <inkml:trace contextRef="#ctx0" brushRef="#br0" timeOffset="116233.27">13638 10166 196 0,'-7'3'406'15,"7"1"-126"-15,-7 4-110 0,7-1-74 0,0 0-42 0,-6 1-21 16,6 3-8-16,6-1-4 0,-6 1 0 0,0 0-1 0,7-4 1 16,0 1 1-16,-1 3 0 0,1-3 0 0,5-1-3 15,-6 0-1-15,9 0-2 0,-3 1-1 0,1-5 3 0,0 1 0 16,0-4 2-16,0 3 1 0,0-3 3 0,0-3 2 15,0 3 2-15,-6 0 3 0,6-4 1 0,-7 1 1 0,1-1-1 16,-1 0 1-16,-6-3 0 0,0 3-3 0,0-4-1 0,-6 2-3 16,-1 2-3-16,1-3-4 0,-7-1-11 0,6 2-14 15,-6-6-15-15,0 5-19 0,0-1-26 0,0-2-33 0,0-1-42 16,7 0-61-16,-7-5-99 0,6 6-93 0,1-5-52 16</inkml:trace>
  <inkml:trace contextRef="#ctx0" brushRef="#br0" timeOffset="116451.95">13703 9777 145 0,'-7'0'478'0,"7"4"-67"0,0 0-164 15,0 0-114-15,0-1-63 0,0 5-33 0,7-2-17 0,-7-1-7 16,0 2-4-16,6-4 2 0,-6 1 3 0,7 0 2 0,-1-1 8 16,-1 1 7-16,3 0 7 0,-1 0 6 0,6-4 2 15,0 0 2-15,0-4 1 0,-7 0 0 0,7 0 0 16,0 1-1-16,0-1 1 0,-6 0-3 0,-1-2-2 0,1 2-3 15,-1-1-4-15,-6-1-5 0,0 2-11 0,0-3-17 0,0 3-20 16,0-4-25-16,0 5-25 0,0-2-28 0,-6 3-33 0,6-2-41 16,-7 1-63-16,7 3-77 0,0-4-112 0,0 4-41 15</inkml:trace>
  <inkml:trace contextRef="#ctx0" brushRef="#br0" timeOffset="116717.71">14126 9876 259 0,'0'5'446'15,"-6"-5"-136"-15,-1 3-123 0,1 3-83 0,6-2-47 0,-14 4-20 16,8 0-8-16,-7 3-2 0,0-1 1 0,7 1 1 16,-7 4 2-16,-2-4 0 0,10 7-1 0,-8-3-2 0,6 3-5 15,1 1-4-15,-1-1-2 0,1 4-4 0,-1-4-2 16,7 1 2-16,0-4 3 0,0-1 2 0,0 3 1 0,7-5 3 15,-1 3 1-15,7-5 0 0,-1 2 0 0,1-1-2 0,8 0-2 16,-2-4-4-16,7 0-3 0,-6-2-5 0,6-3-3 16,6 2-5-16,-6 0-10 0,6-4-10 0,1 0-17 0,0 0-24 15,-1-4-41-15,1 0-67 0,-7-3-129 0,1 0-96 16,-8 0-60-16</inkml:trace>
  <inkml:trace contextRef="#ctx0" brushRef="#br0" timeOffset="119952.23">15245 9136 174 0,'0'-3'365'0,"0"3"-98"0,0-5-88 16,8 5-64-16,-8-2-39 0,0 2-26 0,0 0-16 0,0-4-9 15,7 4-8-15,-7 0-6 0,0 0-4 0,5 0-3 0,3 0 1 16,-2 4-4-16,7-4-5 0,-7 0-13 0,7 2-22 16,0-2-37-16,1 5-57 0,-1-5-87 0,-1 0-106 0,1 0-64 15</inkml:trace>
  <inkml:trace contextRef="#ctx0" brushRef="#br0" timeOffset="120124.06">15142 9158 56 0,'-13'-3'459'0,"1"3"-91"16,5 0-144-16,-1 0-101 0,2 0-58 0,-1 0-28 16,1-4-14-16,6 4-6 0,0 0-4 0,0 0-2 0,6 4 0 15,1-4 0-15,7 0-1 0,-2 3-4 0,8-3-12 16,0 4-12-16,5-4-20 0,1 3-25 0,6-3-29 0,2 0-40 16,5 0-49-16,-6 0-77 0,-1 0-96 0</inkml:trace>
  <inkml:trace contextRef="#ctx0" brushRef="#br0" timeOffset="120296.32">15552 9188 240 0,'-7'-4'393'15,"-5"4"-123"-15,5 0-106 0,-6 0-68 0,7-3-39 16,-1 3-22-16,7 0-11 0,0 0-8 0,-7-5-2 0,7 5-4 16,7 0-1-16,-7 0-2 0,7 0-3 0,-1 0-6 0,1 0-9 15,6 0-9-15,-1 0-13 0,1 0-16 0,1 0-17 16,-1-2-17-16,0 2-16 0,7 0-14 0,-7-5-12 0,-7 5-7 15,7-4-3-15,0 4 8 0,-7-3 12 0,7 3 18 0,-6 0 21 16,-7 0 26-16</inkml:trace>
  <inkml:trace contextRef="#ctx0" brushRef="#br0" timeOffset="120421.36">15702 9162 11 0,'0'0'52'16,"0"0"23"-16,0 3 19 0,0-3 12 0,0 0 8 0,0 0 1 15,0 4-9-15,0-4-11 0,0 0-14 0,0 5-8 16,0-5-10-16,0 0-7 0,0 0-8 0,0 0-8 0,0 0 0 16,0 0-7-16,0 0-6 0,7 0-4 0,-1 2-5 0,0-2-5 15,7 0-7-15,0 5-9 0,0-5-18 0,2 0-14 16,3 0-18-16,-5 3-22 0,7-3-23 0,-7 0-23 15,-1-3-27-15,2 3-23 0,-1-5-23 0,0 5-14 0</inkml:trace>
  <inkml:trace contextRef="#ctx0" brushRef="#br0" timeOffset="120608.95">15995 9151 154 0,'7'0'165'0,"-7"-4"-29"0,0 4-31 0,0 0-27 0,0-3-25 16,6 3-19-16,-6 0-13 0,7-4-10 0,-1 4-7 15,0 0-4-15,1-4 0 0,7 4-5 0,-8-3-2 0,7 3-1 16,0-5-2-16,0 5-2 0,-1-2-7 0,1-2-8 0,2 4-8 15,-3-4-4-15,-6 0-1 0,1 1-2 0,6-1 1 16,-6 4 4-16,-1-4 7 0,1 0 15 0,-1 4 15 16,-6-2 17-16,6 2 15 0,-6 0 12 0,7-5 8 0,-7 5 8 15,0 0 3-15,0 0-4 0,0 0-6 0,0-3-9 0,0 3-12 16,0 0-15-16,0 0-21 0,0-4-30 0,0 4-47 0,0-3-86 16,0 3-105-16</inkml:trace>
  <inkml:trace contextRef="#ctx0" brushRef="#br0" timeOffset="126344.06">15318 6399 40 0,'-7'-3'212'0,"1"-4"-52"0,-1 3-34 15,7-3-22-15,-6 3-19 0,6-3-10 0,-6 3-9 0,6-4-6 16,0 6-4-16,-7-2-5 0,7-4-5 0,0 5-1 0,0-1-2 16,0 0-4-16,0 0-5 0,0 2-2 0,0-3-4 15,0 5 1-15,0-3-3 0,0-1-6 0,0 4-4 16,0-5-2-16,0 5-4 0,0 0-1 0,0 0-1 0,0 0-3 16,0 0-3-16,0 5-1 0,7-1-1 0,-7-1 3 0,6 4 1 15,-6 1 0-15,6 3-1 0,1-1 4 0,-7 2 0 0,6 6 1 16,1-4-1-16,-1 5 0 0,8 0-1 0,-8-2 0 15,7 5-3-15,-7-3-1 0,1 3-2 0,6-4 2 16,-7 5-1-16,7-6-1 0,-6 3 0 0,6 1 0 0,-7-6 3 16,1 3-3-16,6-3 2 0,-6 0-2 0,-2-1 0 0,-5 1 1 15,8-8 0-15,-1 3 0 0,-7-2 3 0,6-4 10 16,-6-1 12-16,0 2 13 0,0-5 8 0,6 0 4 0,-6-8 2 16,0 4 0-16,6-7 0 0,-6-3-9 0,7-1-10 15,6-3-11-15,-6-1-8 0,6-6-3 0,-1 3-3 0,1-4-2 16,1 4-1-16,-1-4-1 0,0 1-4 0,0-1-1 0,0 1-2 15,0 3-8-15,0-1-9 0,0 1-13 0,0 0-13 16,0 1-11-16,0 2-12 0,-6 1-22 0,-1 3-22 0,7 0-24 16,-13-3-26-16,6 7-36 0,-6-3-55 0,0 3-104 0,0 0-50 15</inkml:trace>
  <inkml:trace contextRef="#ctx0" brushRef="#br0" timeOffset="131665.21">13722 12185 21 0,'13'-5'27'0,"-6"5"5"0,6 0 7 0,0 0 6 16,0 5 4-16,0-5 4 0,0 0-1 0,6 0-1 0,-6 4-6 15,7-4-5-15,0 0-11 0,0 0-6 0,5 0-6 16,-5 2-8-16,-1-2-2 0,1 0-2 0,-1 0-3 0,1 0 0 16,0 0 0-16,-7 0-1 0,-1 0 1 0,1 0-1 0,0 0-1 15,-6 0 0-15,0 0 1 0,-1 0 1 0,-6 0-1 16,7 0 1-16,-14 0-2 0,7 0 1 0,-6 0 2 16,-1 0 0-16,0 0 1 0,1 0 0 0,-7 0 1 0,0 0 0 0,0 0 5 15,-8-2 2-15,8 2 1 0,-5 0 3 0,-2 0 1 16,1 0 2-16,-1 0 5 0,0 0 2 0,2 0 0 0,-2-4 0 15,0 4 0-15,0 0-4 0,1 0 2 0,6-5 2 16,0 5-4-16,0 0 1 0,0 0 1 0,6 0 2 0,-6 0 1 16,13 0 1-16,-6 0-1 0,6 0-3 0,0 0 0 0,0 0-4 15,0 0-5-15,6 0-5 0,7 0-3 0,-6 0-2 16,6 0-1-16,0 0-1 0,6 5-2 0,-6-5-1 0,7-5 0 16,-7 5 1-16,7 0 2 0,0 0-1 0,-2 5-3 15,9-5 1-15,-8 0-1 0,1 0-1 0,6 4 0 0,-1-4 0 16,-4 0-3-16,4 0-1 0,-5 0 0 0,6 0-3 0,-7 0-1 15,7 0 1-15,-6 0 1 0,-1 0 0 0,-5 0 1 16,6 0 1-16,-7 0 2 0,6 0 1 0,-6 0 2 0,-7 0-1 16,7-4 0-16,-6 4 1 0,-1 0 1 0,-6 0-1 15,0 0 0-15,6 0 1 0,-6 0-1 0,0 0-3 0,-6 0-1 16,6 0-4-16,-6 0-4 0,6 0-5 0,-7 0-8 0,1 0-7 16,-1 0-5-16,1 0-4 0,-7 0-4 0,6 0 1 15,0 4 2-15,2-4 3 0,-2 0 7 0,1 0 5 0,-1 0 8 16,7 0 6-16,-8 0 4 0,3 0 6 0,5 0 2 15,-7 0 2-15,7 0 3 0,-7 0 3 0,7 0 2 0,0 0 2 16,7 0 2-16,-7 0 1 0,7 0 2 0,-2 0-1 16,3 0-1-16,-1 0-3 0,-1 0-1 0,6-4-2 0,-5 4-1 15,7 0-1-15,-2 0-1 0,1 0 0 0,0 0 2 0,0 0 1 16,1-5-1-16,-2 5-1 0,-5 0 0 0,12 0 0 0,-12 0-3 16,6 0-1-16,0-3 0 0,0 3 0 0,0 0 0 15,-7 0-4-15,8 0-6 0,-1 0-13 0,-7 0-22 16,0-4-30-16,1 4-45 0,-1 0-65 0,-6 0-85 0</inkml:trace>
  <inkml:trace contextRef="#ctx0" brushRef="#br0" timeOffset="132087.09">14386 12185 71 0,'-6'0'191'0,"-2"-5"-42"0,3 5-37 16,-2 0-33-16,1 0-23 0,0 0-16 0,-1 0-10 0,0 5-7 16,0-5-5-16,1 0-4 0,6 4 0 0,-6-4-1 15,-1 2-1-15,7-2 0 0,-6 5-3 0,6-5-2 0,0 2 0 16,0-2-1-16,0 5-1 0,0-5-1 0,0 3-1 15,0-3-1-15,6 4 1 0,-6-4-1 0,7 0 0 0,-1 0 0 16,0 0-1-16,1 0 1 0,0-4-2 0,6 1 2 0,-7-2 1 16,1 5-1-16,-2-2-1 0,3-3 2 0,-2-1 2 15,1 1 0-15,0 2 3 0,-1-1 5 0,-6-3 4 0,7 3 5 16,-1 2 2-16,-6-7 4 0,6 6 0 0,-6-2 1 16,0 3 2-16,0-2-1 0,0 0-4 0,0 4-2 0,0-4-3 15,0 4-3-15,0 0-2 0,0 0-3 0,0 4-4 0,0-4-3 16,0 0-3-16,0 4-2 0,0-4 0 0,0 4 1 15,0 3 0-15,0-4-1 0,7 1 0 0,-7 1-1 16,0-3-1-16,6 2-1 0,-6 0 1 0,7-1-4 0,-1 1-3 16,1-1-12-16,6 2-15 0,-6-1-25 0,-1-2-32 0,7-2-49 15,0 5-76-15,-6-3-107 0</inkml:trace>
  <inkml:trace contextRef="#ctx0" brushRef="#br0" timeOffset="132634.3">14549 12137 85 0,'0'0'283'0,"-7"-4"-70"0,1 0-66 0,-1 4-54 0,2-3-34 16,-2 3-22-16,0 0-10 0,0 0-8 0,1 0-2 16,-7 3 0-16,7-3-2 0,-1 0 0 0,1 4-2 0,-1 0-2 15,0 0-1-15,1-2-4 0,6 3-4 0,-7 2 0 0,1-2-2 16,6-3 2-16,0 2-1 0,0 0 1 0,0-1-2 16,0 1 1-16,6-4 0 0,-6 3-1 0,0-3 0 0,7 5 0 15,-1-5-1-15,1 0-1 0,-7 0 0 0,7 0 0 16,-1 0 2-16,1 0-1 0,-1-5 0 0,-6 5 0 0,6-3 1 15,-6-1 0-15,7 4 0 0,-7-3 1 0,0-1-1 0,0 4 3 16,0-4 1-16,0 4-1 0,0-2 2 0,-7 2-1 16,7 0 0-16,-6 0 0 0,0-5-1 0,6 5-1 0,-7 0 0 15,1 0 0-15,6 0-1 0,-7 0 1 0,7 0 0 16,0 0 1-16,0 0-2 0,0 0 1 0,0 0 1 0,0 0-1 16,7-4 1-16,-7 4 0 0,6-3 4 0,-6-2-1 0,7 3 2 15,-1-2 2-15,0 0 3 0,1 0 3 0,-7-3 0 16,6-1-1-16,1 6 2 0,0-6 1 0,-7 1 3 15,7 3 3-15,-2-4-2 0,-5 1 2 0,0 4 2 0,0-4 1 16,0 3-1-16,0-4 0 0,0 5-5 0,0-2-4 0,0 2-4 16,-5 3-3-16,5-4-3 0,-7 4-6 0,0 0-6 0,0 0-7 15,1 0-17-15,-1 4-21 0,1-1-29 0,0 2-53 16,6-2-93-16,-7 1-110 0,7 0-65 0</inkml:trace>
  <inkml:trace contextRef="#ctx0" brushRef="#br0" timeOffset="134213.4799">14529 12525 83 0,'-12'8'106'15,"-2"-1"13"-15,1-4 3 0,1 4-4 0,5-3-13 16,1 1-21-16,-1-2-19 0,0-3-16 0,7 3-10 0,-6-3-8 16,6 4-5-16,0-4-3 0,-7 0-1 0,7 4 5 0,0-4 5 15,7 3 3-15,-7-3 0 0,0 0-2 0,6 0-3 16,1 0-1-16,0 0 2 0,-1 0-7 0,1 0-3 0,5 0-3 15,-5 0-4-15,6-3-1 0,6-1-3 0,-6 4-1 0,7-4-3 16,-6 1-3-16,5 3-9 0,1-3-12 0,-8-2-18 16,8 5-27-16,-7-4-37 0,6 1-61 0,-5-1-109 0,-8 1-84 15</inkml:trace>
  <inkml:trace contextRef="#ctx0" brushRef="#br0" timeOffset="134947.9">14438 12554 199 0,'0'-4'340'0,"0"1"-93"0,0 3-80 0,7 0-55 16,-7 0-37-16,0 0-26 0,0 3-16 0,0-3-12 0,6 9-7 16,-6-6-2-16,0 8 0 0,7-4 2 0,-7 9 2 0,7-7 4 15,-7 7 0-15,0 2 0 0,6-3-3 0,-6 2-1 16,0 2-2-16,0 0 1 0,0 2-1 0,-6-3-1 15,6 5-1-15,-7-5 1 0,7 0 0 0,-7 1-1 0,7-1 0 16,-6 4-5-16,6-8-1 0,-7 5 1 0,7-5-1 0,0-2 0 16,0 2-2-16,0-7 2 0,0 4 1 0,7-3 0 15,-7-1 1-15,0-3 2 0,6 3 1 0,-6-3 3 0,7-4 3 16,0 3-1-16,-1 1 1 0,1-4 0 0,5 0-1 16,-5 0-3-16,6 0-1 0,6-4-5 0,-6 1-3 0,7 3-1 15,0-4-3-15,0 1-1 0,-1-1-3 0,1-4-4 0,-1 5-7 16,0-1-10-16,1 0-13 0,-7-2-18 0,6 1-29 15,-6-2-41-15,7 0-61 0,-7-4-95 0,0-1-88 0,-7 2-46 16</inkml:trace>
  <inkml:trace contextRef="#ctx0" brushRef="#br0" timeOffset="135151.01">14425 12771 330 0,'0'4'329'16,"0"-4"-118"-16,0 3-85 0,0-3-51 0,0 4-23 16,0-4-10-16,7 0-3 0,-7 2 0 0,6-2 6 0,7 0-1 15,-6 0-1-15,6 0-4 0,0 0-5 0,0 0-7 0,7 0-4 16,-1 0-8-16,7-2-4 0,-6 2-4 0,6-4-3 16,0 4-2-16,0-3-8 0,7-1-20 0,-7 0-35 0,-1-4-59 15,8 1-116-15,-7 1-102 0,-6-2-73 0</inkml:trace>
  <inkml:trace contextRef="#ctx0" brushRef="#br0" timeOffset="136025.8">13416 8799 86 0,'0'-3'70'0,"0"3"-17"16,0 0-10-16,0-4-1 0,0 4 2 0,0 0 2 0,0-4 1 16,0 4 1-16,0-3 0 0,0 3 4 0,0-3 0 15,0 3-1-15,0-4-2 0,0 4-3 0,0-5-5 16,0 2-2-16,0 3-1 0,7-3-5 0,-7 3-4 0,0 0-4 16,0-4-2-16,0 4-3 0,0 0-2 0,0 0-5 0,-7 0-5 15,7 0-5-15,0 0-2 0,0 4-2 0,0-4-1 16,0 3 4-16,-6 0 2 0,6 6 3 0,-7 1 4 0,0 1 2 15,1 4 2-15,0-1 0 0,-1 5 5 0,-6-1-3 16,7 4-3-16,-7 4 0 0,-1-4-1 0,1 3-1 0,0 1-1 16,1-1 0-16,-2 5-3 0,-5-5-1 0,6 2-1 0,7-6 0 15,-7 5-2-15,6-5-1 0,-7 2 0 0,8-5-2 16,0 0 1-16,-1 1 1 0,2-5-2 0,-3 5-1 0,1-5 1 16,7 1-3-16,-6-4-13 0,6 0-20 0,0 1-25 15,0-6-33-15,0-2-41 0,6 0-66 0,1-4-95 0,1-4-71 16</inkml:trace>
  <inkml:trace contextRef="#ctx0" brushRef="#br0" timeOffset="136213.3199">13611 8888 235 0,'0'3'265'15,"0"0"-93"-15,0 6-64 0,0-3-39 0,0 5-21 16,-6 1-8-16,0 2-5 0,-1 1-6 0,-6 2-8 15,-1 2-3-15,2 3-5 0,0 0-2 0,-2 4-3 0,0-4-3 16,-5 3-6-16,6-3-7 0,0 0-9 0,7 1-9 0,-1-5-15 16,0-4-19-16,1 1-25 0,6-4-30 0,6-3-45 0,1-6-89 15</inkml:trace>
  <inkml:trace contextRef="#ctx0" brushRef="#br0" timeOffset="136400.8799">13859 8821 201 0,'-13'7'348'0,"0"5"-125"0,-7 3-93 15,7 2-58-15,-6 2-31 0,-1 7-17 0,1-1-10 16,-1 1-6-16,1 3-4 0,0 0 0 0,-2 5-5 0,2 3 1 16,-1-1-3-16,1-4-7 0,0 6-11 0,5-6-12 15,1 5-14-15,0-7-18 0,8-1-20 0,-3 0-40 0,2-7-61 16,6 0-97-16</inkml:trace>
  <inkml:trace contextRef="#ctx0" brushRef="#br0" timeOffset="136572.7">13950 9078 20 0,'-6'14'121'0,"-1"-3"-78"16,1 0-66-16,6 1-61 0</inkml:trace>
  <inkml:trace contextRef="#ctx0" brushRef="#br0" timeOffset="140916.8">14582 12089 177 0,'0'-4'161'0,"0"4"-26"15,0 0-23-15,0-3-18 0,0 3-18 0,0 0-12 16,0 0-10-16,0-4-9 0,0 1-9 0,0 3-6 0,0-4-3 15,7 4-3-15,-7-3-3 0,6-1-3 0,-6 0-3 16,7 0-2-16,-7 1 2 0,6-2 2 0,-6-2-3 0,7 5 0 16,-1-3-2-16,-6-2 1 0,6 3 1 0,-6 0 2 0,7 1-3 15,-7-5 0-15,7 5 2 0,-7-1 1 0,0 0 3 16,0 0-3-16,0 2 0 0,0 2-1 0,0-4-1 0,0 4-3 16,0 0-3-16,0-4-2 0,-7 4-3 0,7 0-1 0,0 0-3 15,0 0-1-15,0 0-1 0,0 0 1 0,0 0 0 16,0 0 0-16,0 4 2 0,0-4-1 0,0 0 0 0,7 0-1 15,-7 4-3-15,6-4-5 0,-6 0-2 0,7 2-4 16,-1-2-4-16,0 0-4 0,1 0-4 0,-1 0-4 0,1 0 1 16,0 0 2-16,-1 0 2 0,1-2 3 0,-1 2 4 0,-6 0 5 15,7 0 4-15,-7-4 4 0,0 4 3 0,0-4 3 16,-7 4 1-16,7 0 0 0,-6-4 0 0,-1 4 2 0,1 0 1 16,-1 0 3-16,-6 0-1 0,6 0-1 0,1 0 2 15,-7 0 0-15,7 4-4 0,-8-4-13 0,8 4-21 0,0 0-32 16,-1-4-55-16,7 2-104 0,-6-2-91 0</inkml:trace>
  <inkml:trace contextRef="#ctx0" brushRef="#br0" timeOffset="144214.01">17675 6722 63 0,'0'0'101'0,"0"-4"-36"16,0 4-14-16,0-3-7 0,-6 3-3 0,6 0 0 0,0 0-2 16,0 0-1-16,0 0 0 0,0 0-2 0,-7 0-7 0,7 0-10 15,0 3-6-15,0 1-4 0,0-1-3 0,7 1-2 16,-7 4-1-16,0 3 4 0,0-5 0 0,0 6 3 0,6-1-2 15,-6 0 2-15,0 0 1 0,7 0 1 0,0 4 1 16,-2-4-4-16,3 3-1 0,-1 1 1 0,-7-5 0 0,13 5-2 16,-8-3-1-16,2 2 0 0,0-3-1 0,-1 0 1 0,1 0-4 15,-1 0 2-15,7-4 2 0,-7 1 5 0,1-1 5 16,-7 0 8-16,6-2 10 0,1-3 13 0,-7-2 14 0,7 0 7 16,-1 0 0-16,-6-2-1 0,13-6 0 0,-6 1-9 15,-2-1-9-15,9-6-9 0,0 3-11 0,5-4-6 0,-6-4-3 16,7 5-6-16,-7-5-2 0,6 1 1 0,0 3-4 0,1-3-2 15,-1 0-4-15,1-1-2 0,-7 2 0 0,-1 2 0 16,3 1-2-16,-2-2-6 0,-1 5-12 0,-5 1-8 16,-1-2-13-16,1 5-17 0,-1-3-29 0,1 1-42 0,-7 3-61 15,6-2-121-15,-6 1-71 0</inkml:trace>
  <inkml:trace contextRef="#ctx0" brushRef="#br0" timeOffset="146729.59">14608 12039 51 0,'0'-5'103'16,"0"5"-26"-16,-6-4-21 0,6 4-14 0,0-3-13 0,-7 3-6 15,7 0-5-15,0 0-3 0,-6 0-2 0,6 0-4 0,0 0-4 16,-7 0-5-16,7 0-7 0,0 0-7 0,0 0-6 16,0 0-5-16,0 0-7 0,-6 0-6 0,6 0-6 0,0 0-3 15,0 0 1-15,0 0 2 0,0 0 5 0,0 0 6 16,0 0 7-16,0 0 7 0</inkml:trace>
  <inkml:trace contextRef="#ctx0" brushRef="#br0" timeOffset="150168.6">14595 12060 52 0,'0'0'109'0,"0"0"-24"0,-6 0-20 0,6 0-20 0,0 4-16 16,-7-4-10-16,7 0-7 0,0 0-1 0,-6 0 3 15,6 4 0-15,0-4 0 0,0 0 3 0,-7 3 1 0,7-3 3 16,0 0 1-16,-7 0 2 0,7 0 1 0,0 0 5 0,-5 0 3 16,5 0 3-16,0 0 3 0,0 0-1 0,0 0 1 0,0 0-3 15,-8 0-2-15,8 0-5 0,0 0-4 0,0 0-3 16,0 0-6-16,0 0 0 0,0 0-3 0,0 0-1 16,0-3-2-16,0 3-1 0,8 0 1 0,-8-4-3 0,0 4 3 15,0 0-3-15,5-4 0 0,-5 4 0 0,0-4-2 0,7 4 1 16,-7-3-2-16,0 3-1 0,7-5 2 0,-7 5-1 15,6-3 2-15,-6 3-1 0,7-4-2 0,-7 2-1 0,6-3 1 16,1 1 0-16,-1 1 0 0,1-1-2 0,-1-3-1 16,-6 3 0-16,6 0 3 0,1-3 1 0,0 3 1 0,-1 0-1 15,1-2 1-15,-1 2-1 0,0-3 0 0,1-1 0 0,-1 4 0 16,1-3-1-16,0 4-1 0,-1-1-1 0,1-3 2 16,-1 3-1-16,1-3-1 0,-1 3 2 0,0-3-2 15,1 4 2-15,-1-6-3 0,1 3 2 0,0-2-2 0,-1 4 0 16,1-3 0-16,-1-1 0 0,1 1 0 0,-1 4 0 0,0-5 0 15,1 1 1-15,0 3 2 0,0-3-2 0,-1 0 0 0,0 3-2 16,1-3 1-16,-1-1 0 0,1 5 0 0,-1-5-2 16,-6 5 0-16,7-4 2 0,0-1 1 0,-1 5 1 0,1-5-1 15,-2 1 2-15,-5 3-1 0,7-3-1 0,1-4-1 16,5 8 0-16,-8-5 0 0,2-4 1 0,0 5-1 0,-1 0 0 16,1 0 2-16,-1-1 0 0,7 1 1 0,-6 0-1 15,-1 0 0-15,1-1-2 0,-1 1 0 0,1 0 0 0,-1-1-2 16,7 1 1-16,-7 0 0 0,1 3 1 0,0-3 0 0,-1-1 0 15,1 0 0-15,-1 1-1 0,1 0 1 0,-1 4 0 16,1-5 0-16,-1 1 0 0,-6 3 0 0,6-3 0 0,1 4 0 16,-1-5 1-16,2 1 1 0,-1 3-1 0,-2-3 0 15,2-1 0-15,-1 1-1 0,1 0 0 0,-1 0 0 0,1-4-1 16,-7 2 0-16,7 2 0 0,-1-3-1 0,1 2 2 0,-1 1-1 16,-6 1 2-16,6-6-1 0,1 4 0 0,-1 1 0 15,1-1 0-15,-1 1 1 0,1 0-2 0,0-4 2 0,-1 4-1 16,1 0 0-16,6-4 0 0,-6 4 0 0,6-5 0 15,-7 4 0-15,7-1 0 0,0-3 0 0,-7 1 0 0,7 3-1 16,1-3 0-16,-1 0 0 0,-7 4 0 0,7-4 1 0,-7 4 0 16,1 0-2-16,6 0 0 0,-7-1 2 0,-6 1 0 15,7 3 0-15,1 0 0 0,-8 0 0 0,5 2 0 0,-5-4 0 16,0 4-1-16,0-2 2 0,0 4-1 0,0-8 0 16,0 8 0-16,0-7 0 0,0 3 0 0,0 4 0 0,6-6 1 15,-6 1-2-15,0 2 1 0,0-1 0 0,0-3 0 0,0 3 0 16,7-3 0-16,-7 3-1 0,0 1 0 0,0-5 0 15,6 5 0-15,-6-5 1 0,7 1-1 0,-7 3 0 0,7-3 1 16,-7-1-1-16,5 1 1 0,3 0-1 0,-8 0 0 16,7-1 1-16,-1 0-1 0,0 1 0 0,0 0 1 0,1 0-1 15,0-1 2-15,-1 1-1 0,7 4 1 0,-6-5-2 16,-1 1 1-16,0 3 0 0,1-3-2 0,-1 3 1 0,1-3 0 16,0 3-1-16,0-3-1 0,-1 0 2 0,0 3 1 15,1-3-1-15,-2-1 0 0,-5 1 2 0,8 0-1 0,-1 0 0 0,-1-4 1 16,1 3-1-16,-7 2 1 0,6-2 0 0,1-4 0 15,-1 5-1-15,-6 0 1 0,6-1-1 0,1 1 0 16,-1 0-1-16,1 0 1 0,-1-1-1 0,-6 1 0 0,7 3 2 16,0-3-2-16,-1 0-1 0,1-1 1 0,-1 1 0 0,7 0 0 15,-7 0 3-15,1-1 3 0,6 0-4 0,-7 1 0 0,1 0 2 16,1 0 0-16,-3-1 0 0,8 1-2 0,-6 0-2 16,-1-1-2-16,1 1 2 0,-2 0 1 0,3 0 0 15,-1 3 0-15,-1-4 0 0,0 1 0 0,-6-1-1 0,6 6 0 16,1-6 1-16,0 4-1 0,-7-3 1 0,7 0-1 0,-1-1 0 15,-6 5 2-15,6-6 0 0,1 3-1 0,-7-2 1 16,6 5 0-16,-6-5 1 0,6 1-2 0,1 0 1 0,-7 3-1 16,7-3-1-16,0-1 0 0,-7 1 1 0,6 4 0 15,1-4-2-15,-7-1 1 0,6 1 1 0,0-1-1 0,1 4 1 16,-1-3 0-16,1 4-2 0,0-6 2 0,-1 3 0 0,1-2 1 16,-1 2-1-16,1-3 0 0,6 2 0 0,-7 0 0 15,0-4 0-15,1 4-1 0,0 0 0 0,0-4 1 0,5 3 0 16,-5 1-1-16,-1-1 0 0,1 1 0 0,-1 0 1 15,-6 0-1-15,7-1 1 0,0 1-1 0,-2 4 0 0,-5-6 0 16,8 7 1-16,-3-6 1 0,-5 4 0 0,7-3 0 0,1 3-1 16,-8-3-1-16,5 0 0 0,2 0 1 0,-1-1 0 15,1 1 0-15,0-1 0 0,-1-3 0 0,7 4 0 0,-6-4 0 16,-1 0 0-16,7 0 0 0,-6 0 0 0,6 0-1 16,0 0-1-16,-1-1 0 0,1 2-2 0,-5-5 2 0,4 4-5 15,-5 1-2-15,6 2-1 0,-7-3-1 0,0 1-1 16,8-2 1-16,-7 5 2 0,0-4 1 0,-2 0 1 0,8 0 3 15,-6 0 0-15,-1 3 0 0,1-3 0 0,0 1 0 0,5-2-1 16,-5 2-1-16,-1-1 1 0,1 3-1 0,-1-3 2 0,1 5 1 16,-1-3 3-16,8-1 0 0,-14 3 0 0,5-1 0 15,3 0 2-15,-3 2 0 0,2-1 0 0,1-1-2 16,4-4 1-16,-5 5-1 0,-1 0 0 0,1 0 0 0,-1-1-4 16,7 1 3-16,-6 3-1 0,-1-2 2 0,1-3-2 0,-1 3 1 15,7-2 0-15,-6 1 1 0,-1 3 0 0,1-3 0 16,-1 2 0-16,0 3 0 0,-6-5 0 0,7 3 1 0,0 0-1 15,0 0-2-15,-7 0 0 0,6 0-3 0,0 1 0 16,-6-1-1-16,7 2 1 0,-7-3-2 0,6 2 2 0,1-1 1 16,-7 0 0-16,6 0 1 0,0 1 1 0,-6-5 2 0,8 5-1 15,-1 0 1-15,-1-6 0 0,-6 6 0 0,7 0 1 16,-1-1 0-16,0 0 0 0,0 1-1 0,1-1 1 16,-7 0 0-16,6 0-1 0,1 1 0 0,0-1 0 0,-7 1 1 15,0-1-1-15,6 1 0 0,0-1-1 0,-6 0 0 0,7 0 1 16,-7 1 0-16,6-2-1 0,-6 3 0 0,7-3 1 0,-1 3 0 15,-6-2 0-15,7 0 0 0,0 0 0 0,-7 0-2 16,7 0 0-16,-1 1 0 0,-6-1-1 0,5 4 1 0,3-2-3 16,-8 2-2-16,0-5 0 0,5 5-1 0,-5-3-2 0,8 3-1 15,-8-4 1-15,0 4 0 0,7 0 2 0,-7-5 1 16,0 5 0-16,0-3 2 0,6 3 2 0,-6 0-1 0,0 0 1 16,7-3-1-16,-7 3 1 0,0-4 1 0,0 4 0 15,6-4-1-15,-6 4 1 0,0-3-1 0,7 0 1 0,-7 3-1 16,0-5 1-16,6 5 0 0,-6 0 2 0,0 0-3 15,6-4 1-15,-6 4 0 0,0-3-1 0,7 3 0 0,-7 0 0 16,0-4-2-16,6 4-1 0,-6 0 2 0,0-3 0 16,0 3 2-16,0-4 0 0,7 4 1 0,-7-3-1 0,0 3-1 15,0-4-2-15,6 4-3 0,-6-4-2 0,0 0-1 0,0 1 0 16,0 3 1-16,7-4-1 0,-7 4 0 0,0-3 2 0,0 3 2 16,0-5 0-16,0 5 0 0,7 0 1 0,-7-2 0 15,0-2 1-15,0 4 1 0,0-4 1 0,0 4 1 16,6-4 1-16,-6 4-1 0,0-3 1 0,7-2 1 0,-7 5 0 31,0-3-1-31,6-1 1 0,-6 2 0 0,0-3-1 0,6 5 1 16,-6 0 0-16,0-3-1 0,7 3 1 0,-7-4 0 15,0-1 0-15,0 5 0 0,0 0 0 0,6 0-1 0,-6 0 0 16,0 0 0-16,0-3 0 0,0 3 1 0,0 0 0 16,0 0-1-16,0 0 1 0,0-3 1 0,0 3-1 0,0 0 1 15,0 0 0-15,0-4 1 0,0 4-1 0,0 0 0 0,0 0 0 16,0-4-1-16,0 4 0 0,0 0 2 0,0 0-1 15,0-3-1-15,0 3 1 0,0 0 0 0,0 0 0 0,0-3 0 16,0 3 3-16,0 0 0 0,0 0 2 0,-6 0 0 0,6 0-1 16,0 0 1-16,0 0 0 0,0 0-1 0,0 0-2 15,0-5-1-15,0 5 0 0,-7 0 1 0,7 0-1 0,0 0 0 16,0-4-2-16,0 4 2 0,0 0 1 0,-6 0-1 16,6-3-2-16,0 3 2 0,0 0-1 0,-6 0 1 0,6-4 1 15,0 4-1-15,0 0 0 0,-7 0 1 0,7 0-1 0,-6 0 0 16,6 0 0-16,-7 0 0 0,7 0 1 0,-7 4 1 15,7-4 1-15,0 0 2 0,-6 0 2 0,6 3 0 16,-7-3 0-16,7 0 0 0,-6 0-1 0,6 4 0 0,0-4-1 16,-7 5-3-16,7-5-2 0,-6 3 0 0,6-3 2 15,-6 3 0-15,6 1 1 0,-7 0 0 0,7 2 1 0,-6-1 1 0,6 2 0 16,-7-2 0-16,7 1 0 0,0-3-3 0,0 2 0 16,-6-2 1-16,6 1-1 0,0 0 0 0,0 0-2 15,6-4 2-15,-6 2 0 0,0-2 3 0,0 0 2 0,0 5 0 16,7-5 1-16,-7 0 1 0,6 0-1 0,-6 0 1 0,7-5-3 15,-7 5-1-15,0-2-1 0,6-2-1 0,-6 0 0 16,0 0 0-16,6 1 0 0,-6-2-2 0,0 2 1 0,0-1-2 16,0-3 1-16,0 4 0 0,0-1 0 0,0-4-2 15,0 5 1-15,0-1 0 0,-6-3 0 0,6 4 1 0,0-2-1 16,0 1 1-16,0 1 1 0,-6-1 3 0,6 4 0 0,0-3-1 16,-7 3 1-16,7 3 0 0,-6-3 0 0,-1 4 0 15,1-1 0-15,-1 6 0 0,-1-3 0 0,3 5 0 0,-3 1 0 16,3-2 1-16,-1 2-1 0,6-5-1 0,0 3-1 0,0 2-1 15,0-1 0-15,6-4-2 0,-6 4 0 0,0-4-1 16,5-2 2-16,-5 1-2 0,8-2 2 0,-8 0 1 0,5-1 1 16,-5 0 2-16,0 2 1 0,8-5 2 0,-8 0 1 15,0 0 1-15,7-5 0 0,-7 5-3 0,0-3-1 0,0 0 0 0,0-1-1 0,0 0-1 0,0 1 0 0,0 0-3 16,0-2 0-16,0 1 3 0,-7 1-2 0,7-1 0 0,-8 1-2 31,8-1-1-31,-5 1-2 0,-3-1 0 0,3 0-4 0,5 0-13 16,-6 1-15-16,-1 3-28 0,0 0-44 0,7 0-75 15,0 0-134-15,-7 3-65 0</inkml:trace>
  <inkml:trace contextRef="#ctx0" brushRef="#br0" timeOffset="151449.94">16255 10789 29 0,'-6'-4'386'0,"6"0"-102"15,-6 1-102-15,6-1-73 0,-7 0-43 0,7 1-23 0,-6 0-8 16,6 3-5-16,-7-4 1 0,7 4-1 0,0 0 3 16,-6-4 0-16,6 4-1 0,0 0-4 0,-7 0-7 0,7 0-5 15,0 0-4-15,-7 4-5 0,1 0-3 0,0-4-2 0,-1 3-1 16,-6 4 4-16,0-3-2 0,6-1 1 0,-6 5-2 16,0-4 1-16,1 3 1 0,-8 0 0 0,0 0 3 15,7 4-1-15,-6-3 0 0,-1-2-1 0,7 3 2 0,-6-3 0 16,6 2 0-16,-7-1 0 0,13 1-3 0,-5-5 1 0,-1 2 0 15,6 1 2-15,0-3-4 0,0 2 1 0,1-2-2 16,0 1 0-16,6-4 0 0,0 4-2 0,0 0 0 0,0-1 0 31,0 4 0-31,0-3 0 0,0-1 1 0,6 1 3 0,0 4 1 16,1-5 1-16,7 5 0 0,-1-5-1 0,-1 4 1 0,1-3 1 0,7 0-2 0,0 3 0 0,5-3-3 0,2-1 1 31,-1 5-1-31,-1-5 2 0,3 1-2 0,-3 0-1 16,1-1-1-16,0 4 0 0,0-3 0 0,0 0-2 0,0 3-2 15,-6-2 0-15,-1-3-3 0,2 5-5 0,-3-3-7 0,2 4-7 0,-1-4-12 0,-6 0-17 0,0-1-22 0,0 1-29 32,1-1-40-32,-1-3-55 0,-8 0-89 0,10 0-73 0</inkml:trace>
  <inkml:trace contextRef="#ctx0" brushRef="#br0" timeOffset="151981.66">16041 10906 210 0,'-7'0'247'0,"0"-4"-63"15,1 1-54-15,6 3-37 0,-6 0-22 0,6 0-11 0,-7-5-7 16,7 5-7-16,0 0-3 0,0 0-3 0,0 0 0 0,7 0-4 16,-1 0-8-16,0 0-5 0,1 0-6 0,7 5-3 15,5-5-5-15,-6 0-2 0,12 0-4 0,-5 0-1 0,6 0 2 16,1 0 0-16,5 0 3 0,1-5 0 0,6 5 1 16,-1-3 1-16,2-1 1 0,12 4-1 0,-6-2 2 0,12-3-1 15,1 2-3-15,0-1 0 0,6 0 0 0,6 0-2 0,-7 1 0 16,9-1-1-16,-2 0 0 0,8 1 0 0,-8 0 5 15,8-2 1-15,-1-2-2 0,1 4 0 0,5-1 1 0,0 0 0 16,1-3 0-16,0 3 0 0,5 0-1 0,2-3-2 16,-1 4 0-16,1-4 1 0,-1 3 0 0,-7-4-1 0,8 5 1 15,-8-5-3-15,-6 2-1 0,0 2 0 0,-6-4-1 0,-1 5 0 16,-5-2-2-16,-2 2 1 0,-5-1 0 0,-7 0-1 16,-6 1 0-16,0 0-1 0,-7-1 0 0,0 4 0 0,-13-5 1 15,0 2 0-15,-7 3-1 0,-6 0 1 0,0 0 0 16,0 0 2-16,-6 0 4 0,-1 0 2 0,-6 0 5 0,0 0-1 15,0 0 1-15,0 0 0 0,0 0 1 0,-6 0-2 16,6 0-7-16,-7 0-9 0,1 0-13 0,6 3-16 0,-7 2-25 16,1-5-39-16,-1 0-66 0,7 0-119 0,-6 0-88 15,6 0-60-15</inkml:trace>
  <inkml:trace contextRef="#ctx0" brushRef="#br0" timeOffset="153403.53">20105 10543 78 0,'0'0'106'0,"0"0"-10"0,0-4-11 0,0 4-10 16,0 0-9-16,0 0-5 0,0 0-3 0,-7 0-5 15,7 0-3-15,0 0-4 0,0 0-3 0,0 0-3 0,0 0-4 16,0 0-5-16,0 0-4 0,0 0-7 0,0 0-4 0,0 0-5 16,0 0-2-16,0 0-3 0,0 0-3 0,0 0 1 15,0 0 0-15,0 0 2 0,0 0 1 0,0 0 4 0,0 4 1 16,0-4 1-16,7 0 2 0,-7 0 1 0,0 4-2 16,0-4-1-16,6 4-1 0,1 3 0 0,-7 0-2 0,0 0 2 15,6 1 1-15,-6 3 2 0,6 4 5 0,1-1 0 0,-7 1 0 16,6 0 1-16,-6 3 0 0,8 3-2 0,-1 2-4 15,-2-2-2-15,2 2-4 0,-1-1 0 0,1 0-2 16,6 0-4-16,-7-1-2 0,1 1-1 0,0 4-1 0,-1-3 0 16,0-2 0-16,1 1 0 0,-7-4 1 0,6 1 0 0,1-1-1 15,-7-3 1-15,0 2 2 0,6-5 0 0,-6 3-1 0,7-5-1 16,-7 2 0-16,0-5 0 0,0 0 0 0,0 1-1 16,0-5-1-16,7 1 2 0,-7 0-1 0,0-1-5 0,0 1-4 15,6-4-10-15,-6 0-16 0,0 0-26 0,7-4-39 16,-2 1-57-16,-5-5-98 0,0 0-88 0</inkml:trace>
  <inkml:trace contextRef="#ctx0" brushRef="#br0" timeOffset="153794.2">20027 10539 77 0,'-7'-7'342'0,"1"4"-86"16,-1-4-78-16,7-1-54 0,0 1-33 0,-6-1-21 15,6 4-11-15,6-3-7 0,-6 0-7 0,0 0-7 16,7 0-5-16,-1-1-6 0,7-4-6 0,-6 5 0 0,6 0-9 15,6 0-5-15,1-4-3 0,-1 4 0 0,0 0 1 0,2-1-1 16,4 1-2-16,1 3-3 0,7-4 1 0,-7 6 0 16,-1-3-1-16,3 2 1 0,-3 3-2 0,1 0 1 0,1 0 0 15,-8 3 1-15,0 2-1 0,1-3 0 0,-7 6 1 0,0-1-1 16,-7 1 1-16,1 3 0 0,-7-4-1 0,0 4 0 16,-7 0 1-16,1-1-1 0,-7 5 0 0,0-3 1 0,0-1-2 15,-7 3 2-15,-5-3-1 0,5 1 1 0,0-2 0 16,-5 1 1-16,-1 0 1 0,-1 0 0 0,7 0-4 0,-6 0-6 15,7-4-15-15,-1 1-28 0,7-4-51 0,0-1-86 0,8 0-136 16,-2 2-73-16</inkml:trace>
  <inkml:trace contextRef="#ctx0" brushRef="#br0" timeOffset="154497.41">20925 10737 284 0,'-6'0'223'0,"0"-4"-59"0,-1 4-46 16,7 0-27-16,-7-3-16 0,7 3-7 0,-7 0-6 15,7-3-6-15,0 3-10 0,-6 0-6 0,6 0-6 0,0 0-5 16,0 0-6-16,0 0-5 0,0 0-5 0,6 0 0 0,-6 0-3 16,7 0-1-16,-7 3 1 0,7-3-3 0,0 0 0 15,5 0 1-15,1 0-1 0,7 0-1 0,0 0 1 0,-1-3 1 16,1 3-1-16,6 0 1 0,-1-4 1 0,2 4-2 15,5-5-2-15,-5 2 0 0,5 3 1 0,-6-3-2 0,6 3-1 16,-5-4-1-16,4 4 1 0,-4-4 0 0,-1 4-1 0,1-3 1 16,-8 3-1-16,0-4-1 0,1 4 2 0,-1 0-3 15,-6 0-7-15,0 0-11 0,1 0-16 0,-9 0-23 16,3 0-29-16,-8 0-32 0,5-4-39 0,-5 4-46 0,-5 0-62 16,-3 4-86-16</inkml:trace>
  <inkml:trace contextRef="#ctx0" brushRef="#br0" timeOffset="154669.05">20978 10810 370 0,'0'4'296'0,"0"0"-108"0,0 0-76 15,0-4-47-15,12 3-23 0,-5 1-9 0,6-4 1 16,0 4-1-16,13-4 2 0,-7 0 1 0,2 0-1 0,4 0-2 16,1-4-3-16,8 4-7 0,-9-4-6 0,8 4-4 0,-1-3-4 15,6-1-2-15,-4 0 0 0,5 0-2 0,0 1-1 16,0-1-1-16,-7 1-2 0,0-1-2 0,2 1-10 0,-8-1-20 15,-7 0-32-15,1 0-42 0,-7 1-60 0,0-1-103 0,-7 4-88 16,-6-4-56-16</inkml:trace>
  <inkml:trace contextRef="#ctx0" brushRef="#br0" timeOffset="157934.47">22293 10261 42 0,'-7'-4'284'0,"7"0"-74"0,0 2-63 16,0 2-44-16,0-5-25 0,0 2-11 0,0-1-8 0,-6 0-3 31,6 1-2-31,0-1-1 0,-6 0 0 0,6 1 0 16,-7-1-3-16,7 1-4 0,-6-1-1 0,6 0-3 0,-7 1-4 15,7-2 0-15,-6 2-6 0,6 0-6 0,-7 3-2 0,7-4-4 0,-8 4-6 0,8 0-3 0,0 0-4 0,0 4-5 31,0-1 0-31,0 5-1 0,0 3 0 0,0-1-3 16,0 5 2-16,0 3 2 0,0 5-1 0,0-2-1 0,0 4 1 16,0 2-1-16,8-2 0 0,-8 0 0 0,0 5 0 0,7-4-1 15,-7 3 1-15,6 1 0 0,-6-1 0 0,0 0 0 16,0 1 1-16,0-5 0 0,7 4 1 0,-7-3-1 0,0 0 0 16,0-1 0-16,0-2-1 0,6-2 0 0,-6-2 0 15,7-1 1-15,-1 0-1 0,-6-3 0 0,6-1-1 0,1-2 2 16,-7 2-1-16,6-6-1 0,1 3-6 0,-1-4-14 0,1 0-17 15,6-3-29-15,-6-1-46 0,5-3-78 0,1-3-138 16,0 3-83-16,2-7-40 0</inkml:trace>
  <inkml:trace contextRef="#ctx0" brushRef="#br0" timeOffset="158715.8899">22827 10378 350 0,'-6'0'308'0,"-1"0"-111"15,1 0-83-15,-7 0-47 0,6 0-18 0,-6 4-7 16,1 0-2-16,-1 3 1 0,-7 1 2 0,6-1 1 0,-5 3-1 16,6-2-3-16,-7 6-7 0,1-3-7 0,6 0-6 0,0 3-5 15,0 3-2-15,-1-7-4 0,8 1-2 0,0 4-2 0,-1-5 0 16,1 2-1-16,6-2 2 0,0-3-1 0,6 5 0 15,-6-5 1-15,7-3 0 0,5 2 1 0,-5-1 0 16,6-1 0-16,7-4-2 0,-7 0 1 0,-1-4-2 0,2 4-1 16,5-8 4-16,-6 5-1 0,7-5 1 0,-8-3 4 0,3 0 3 15,-2 1 3-15,-1-2 2 0,-6-3 5 0,8 1 3 16,-8-1 2-16,1 1 0 0,-1 0 3 0,1-2 4 0,-1 2 2 16,-6 3 3-16,6 0-1 0,-6-1-4 0,0 6-2 0,0-2-3 15,-6 5-6-15,6-1-8 0,0 0-6 0,0 4-5 16,0 0-3-16,-6 4-2 0,6 0-1 0,0 3-1 0,0 1 1 15,0 2-1-15,0 1 1 0,6 0-1 0,0 3 1 16,1-2 1-16,0-1 0 0,6 4 0 0,0-5 0 0,-1 2 1 16,2-5-1-16,-1 3 0 0,6-2-1 0,-6-1 0 15,7 1-1-15,-7-4 1 0,0-1 0 0,6-3 1 0,-5 0 3 16,-2 0 0-16,1-3 2 0,0-1-2 0,7-4 2 0,-13 1 0 16,6-3 5-16,-6-2 3 0,6-3 1 0,-8 1 1 15,2 0 1-15,0-6 1 0,-7 3 1 0,6-2-3 0,-6-3-2 16,0 0-2-16,0 0 2 0,-6 1-2 0,6-6 1 0,0 2 4 15,-7 4-2-15,7-6 4 0,0 1 0 0,0 4 0 16,0 1 0-16,0 2 1 0,0 5-3 0,7 3-5 16,-7 0-1-16,0 0-3 0,0 8-2 0,0-1-3 0,0 0-2 15,0 8-1-15,6 0-1 0,-6-1 1 0,0 8-1 16,7 0 1-16,-1 3 1 0,-6 5-1 0,7 3 0 0,-7-4 0 16,6 8-1-16,0-4 1 0,1-1 1 0,0 6-1 0,0-6 0 15,-1 4 0-15,0 2 0 0,1-6 0 0,-1 2 0 16,1-2 0-16,6 1 0 0,-7 0-2 0,8-3-3 0,-8-1 2 15,7 1 0-15,-7-5-1 0,7 5-3 0,-6-9-11 0,0 1-10 16,6 0-12-16,-7-3-11 0,1-2-14 0,-1-1-17 16,0-1-17-16,1-4-19 0,6 0-16 0,-6 0-29 15,-1-9-45-15,0 3-70 0,1-5-119 0,1-1-50 0</inkml:trace>
  <inkml:trace contextRef="#ctx0" brushRef="#br0" timeOffset="158887.8599">22821 10239 38 0,'-7'0'478'16,"1"-4"-32"-16,-1 4-169 0,7 0-126 0,0 0-68 0,7 0-32 15,6 4-13-15,-7-4-4 0,14 0 4 0,-1 0 0 0,0 0 1 16,8 0 0-16,-1 4-1 0,0-4-5 0,6 3-9 16,7-3-7-16,0 5-9 0,0-5-2 0,1 2-6 15,-1 2-9-15,5 0-14 0,-3 0-25 0,5-1-42 0,-8 1-69 0,1-4-137 16,-6 0-105-16,0-4-59 0</inkml:trace>
  <inkml:trace contextRef="#ctx0" brushRef="#br0" timeOffset="159482.61">23426 10305 95 0,'0'4'354'16,"0"6"-126"-16,0-3-97 0,-7 5-60 0,7 3-28 16,0-4-12-16,-6 3-4 0,6 1 0 0,-5 0 0 0,5-1 2 15,-8 1 0-15,8-1-1 0,-7 2-2 0,7-7-3 0,0 3-3 16,0-5 0-16,0 5 1 0,0-9 5 0,0 5 7 16,0-4 8-16,0-2 8 0,0-2 2 0,7 0 3 0,1-2 0 15,-8-2-3-15,11-4-4 0,-4 1-5 0,7-1-6 16,-3-2-5-16,4-1-2 0,-2-4-3 0,6 3-1 0,-6-2-1 15,0-1 0-15,-1 0-2 0,9 5-2 0,-8-5-1 0,-1 1-5 16,1 3-1-16,0 0-2 0,2-1-3 0,-3 6-3 16,0-2-2-16,-5 1-2 0,6-1-1 0,-6 4 0 0,0 1-1 15,-1-1-2-15,0 4 2 0,7-3 0 0,-7 3-2 16,1 0 0-16,0 0 1 0,6 0 0 0,-7 0 0 0,7 3 1 16,-5-3-1-16,4 4 1 0,1-4 0 0,-6 0 1 15,4 0-2-15,4 0 0 0,-2 0-2 0,-7 0-2 0,7 0-3 16,-6 0-1-16,-1 0 1 0,7 0-2 0,-7 3 1 0,1-3 1 15,0 4 2-15,-7-4 0 0,6 4 2 0,-6 0 0 0,0 3 2 16,7-4-1-16,-7 4 3 0,0 2-2 0,6-6 0 16,-6 4 2-16,0 1 0 0,7-6 1 0,-7 7 1 15,6-6-1-15,0 2 2 0,1-3-1 0,-1-2 1 0,2 4-2 16,-3-8 2-16,3 4 1 0,4-2 0 0,-5-3-1 0,6 2 0 16,0-6 2-16,-6 7 0 0,6-6 3 0,-7 1 0 15,7-1 0-15,-7 2 0 0,8-2-2 0,-8 1 0 0,1 3-1 16,6 0-2-16,-8 0-2 0,2 1-1 0,1-1 0 15,-3 4 0-15,3-3 0 0,-2 3 0 0,7 3 0 0,-7-3 1 16,1 4 0-16,6-1 0 0,-7 1 0 0,1 0 0 0,6 0-1 16,-7-1-1-16,7 4 2 0,0-2-2 0,-6-3 2 15,12 7-2-15,-6-6-14 0,0 1-17 0,0-1-28 0,-7 1-41 16,7 0-67-16,2-2-111 0,-3-2-110 0,-6 0-67 0</inkml:trace>
  <inkml:trace contextRef="#ctx0" brushRef="#br0" timeOffset="187037.09">6870 12354 91 0,'0'0'126'0,"0"0"-14"0,0 0-15 15,0-6-14-15,0 4-11 0,0 2-8 0,0 0-4 0,0-4-3 16,0 4-3-16,0-3-2 0,0 3-2 0,0 0-2 16,0-4-1-16,0 4-4 0,0 0 0 0,0 0-4 0,0 0-6 15,0-4-5-15,0 4-2 0,0 0-4 0,0-4-2 16,0 4-3-16,-6 0-10 0,6 0-1 0,0 0-2 0,0 0-1 15,0 0-1-15,0 0-1 0,0 0-1 0,0 0 0 0,0 0-1 16,0 0-1-16,0 0-2 0,0 0-2 0,0 0-3 16,0 0-2-16,0 0-2 0,0 0-2 0,0 0 0 0,0 0 0 15,0 0 2-15,0 0 0 0,0 0 4 0,0 0 2 0,0 0 2 16,6-4 3-16,-6 4 1 0,0 0-1 0,0 0 1 16,0 0-2-16,7-3-4 0,-7 3-6 0,7-3-8 15,-7-2-11-15,0 3-12 0,6-3-16 0,-6-2-20 0,0 3-21 16,6 1-20-16,-6-5-19 0,7 5-20 0,-7-1-11 0,0 0-20 15</inkml:trace>
  <inkml:trace contextRef="#ctx0" brushRef="#br0" timeOffset="187271.79">6924 12218 40 0,'-8'-4'179'0,"8"4"-19"16,0-4-21-16,-5 4-27 0,5-4-18 0,0 4-20 0,-8-3-15 16,8 3-12-16,0 0-7 0,0 0-5 0,-7-5-6 0,7 5-3 15,0 0-7-15,0 0-4 0,0 0-5 0,0 0-3 16,0 0-1-16,0 0-5 0,-6 5-1 0,6-5 0 0,0 0 0 15,0 3 0-15,0-3 0 0,0 4 0 0,0-4 1 16,0 4 2-16,-6 0-1 0,6-1 1 0,0 1 0 0,-7-1-1 16,7 2-1-16,0-3 2 0,-7 2 0 0,7 4 1 0,-6-5-1 15,6 5-2-15,0-4 2 0,-6 3 0 0,6-4 1 16,0 5-1-16,0-5-2 0,0 5-2 0,0-1-6 0,0 0-14 16,0-2-14-16,6 2-21 0,-6-4-19 0,6 4-22 0,-6-3-22 15,7 0-19-15,0 0-14 0,-7-1-6 0,6 1 1 16</inkml:trace>
  <inkml:trace contextRef="#ctx0" brushRef="#br0" timeOffset="187396.9499">6924 12412 21 0,'0'3'97'0,"-8"1"-9"16,8-1-10-16,0 1-17 0,0 0-16 0,-5-1-12 0,5 2-9 16,0-2-9-16,0 0-8 0,0 1-10 0,0 0-15 0,5-1-16 15,-5 2-19-15,8-2-26 0,-8-3-30 0,0 4-38 16</inkml:trace>
  <inkml:trace contextRef="#ctx0" brushRef="#br0" timeOffset="187662.34">6903 12576 207 0,'0'8'165'0,"-7"-1"-53"0,7-2-38 16,0 1-25-16,0-3-15 0,0 1-6 0,0 0-6 0,0 0-5 16,0 0-3-16,0 2-2 0,0-6-5 0,0 5-6 15,7-3-5-15,-7 3-10 0,0-2-10 0,8-3-12 0,-8 4-18 16,5 0-13-16,3-4-13 0,-8 4-5 0,0-1-1 0,5 1 7 15,-5-1 9-15,0 1 17 0,0-1 19 0,0 1 25 16,0 0 18-16,-5 0 12 0,5-1 9 0,0 1 3 16,0 0 8-16,-8-1 2 0,8 0-1 0,0 2-1 0,-5 2-4 15,5-4 1-15,0 1-2 0,-8 3 0 0,8-3-2 0,0 0-3 16,-7 0-4-16,7 4-5 0,0-6-2 0,0 2-6 0,0-1-2 16,0 5-3-16,0-4-3 0,0 0-4 0,0 0-1 15,0 3-4-15,0-5-11 0,0 3-15 0,7-2-18 0,-7 1-25 16,0 0-32-16,0 0-36 0,0-1-39 0</inkml:trace>
  <inkml:trace contextRef="#ctx0" brushRef="#br0" timeOffset="187787.56">6884 12880 140 0,'0'4'148'0,"0"0"-43"0,-7 4-35 16,7-5-22-16,0 1-7 0,0 2-7 0,0-2-2 0,0 4 1 16,0-4 1-16,0-1-4 0,0 1 5 0,0 0-5 0,0-1-7 15,0 0-10-15,7 1-12 0,-7 1-18 0,0-2-20 16,6 0-19-16,-6-3-36 0,6 0-33 0,-6 0-43 15,7 4-46-15</inkml:trace>
  <inkml:trace contextRef="#ctx0" brushRef="#br0" timeOffset="187943.61">6890 13082 193 0,'0'7'185'0,"-6"5"-51"0,6-5-37 0,0 3-25 0,0-2-18 16,0-1-8-16,0 0-6 0,0 0-6 0,0 1-3 15,0-1-6-15,0 1-3 0,0-4-3 0,0 3-6 0,0-4-4 16,6 1-3-16,-6 4-6 0,6-5-13 0,-6 1-18 0,7-4-23 15,-7 4-30-15,8-4-35 0,-8 3-42 0,5-3-54 16,-5 3-54-16</inkml:trace>
  <inkml:trace contextRef="#ctx0" brushRef="#br0" timeOffset="188053.03">6916 13295 167 0,'-5'7'202'16,"5"0"-58"-16,0 4-45 0,-8-3-34 0,8-2-23 15,0 3-12-15,0-2-9 0,0-4-1 0,0 4-6 0,-7 1-5 16,7-1-3-16,0 0-6 0,0-2-13 0,7 1-25 15,-7-2-37-15,0 3-55 0,8-3-83 0,-8 0-83 0</inkml:trace>
  <inkml:trace contextRef="#ctx0" brushRef="#br0" timeOffset="188193.66">6884 13635 230 0,'-7'8'301'16,"0"3"-90"-16,1-5-79 0,6 2-54 0,-6-1-36 0,6 1-21 15,0-4-10-15,0 3-8 0,0 0-17 0,0-4-27 16,6 1-36-16,0 0-55 0,-6 0-87 0,14-4-88 0</inkml:trace>
  <inkml:trace contextRef="#ctx0" brushRef="#br0" timeOffset="188334.25">6786 14023 405 0,'-6'7'401'0,"-1"-3"-131"0,1 0-113 0,-1 4-76 0,7-4-49 16,0-2-34-16,0 3-33 0,7-3-44 0,-7 3-53 0,6-5-84 15,1 3-118-15,-1 1-58 0</inkml:trace>
  <inkml:trace contextRef="#ctx0" brushRef="#br0" timeOffset="188459.22">6793 14284 145 0,'0'3'104'0,"0"1"-145"0,6-1-154 0</inkml:trace>
  <inkml:trace contextRef="#ctx0" brushRef="#br0" timeOffset="188599.9199">6818 14566 159 0,'-6'4'348'0,"6"-2"-126"0,-7 3-130 0,7-2-118 0,0 4-111 16,0-7-124-16,0 8-81 0</inkml:trace>
  <inkml:trace contextRef="#ctx0" brushRef="#br0" timeOffset="188756.26">6805 14800 431 0,'-6'8'416'15,"0"-4"-129"-15,-1-1-116 0,7 4-79 0,0-3-47 0,-6 3-30 16,6-3-22-16,6 3-24 0,-6-3-31 0,7-1-42 0,-1 1-53 16,0-4-78-16,1 3-108 0,-1 1-50 0</inkml:trace>
  <inkml:trace contextRef="#ctx0" brushRef="#br0" timeOffset="188896.8599">6805 15097 113 0,'-6'11'454'0,"0"0"-89"15,-1-1-131-15,1 2-104 0,6-1-61 0,-7 0-33 16,7-4-16-16,0 4-12 0,7-4-6 0,-7 0-11 16,6 2-14-16,-6-2-23 0,7 0-28 0,-1-4-33 0,7 1-49 15,-7 4-75-15,1-5-108 0,0 4-49 0</inkml:trace>
  <inkml:trace contextRef="#ctx0" brushRef="#br0" timeOffset="189021.8299">6845 15390 273 0,'0'8'408'15,"-7"-1"-103"-15,7 0-107 0,0 0-80 0,0-3-53 0,0 3-30 16,0 0-16-16,0 1-10 0,0-5-1 0,7 4-8 0,-1-3-14 16,-6 0-22-16,13 0-30 0,-7-1-43 0,8-3-52 15,-8 0-75-15,7 0-104 0,-5 5-55 0</inkml:trace>
  <inkml:trace contextRef="#ctx0" brushRef="#br0" timeOffset="189147.1">6845 15709 42 0,'-7'15'431'0,"-6"-5"-83"0,6 5-113 0,1-1-97 16,-1 1-65-16,1-3-36 0,0 2-19 0,6 1-10 16,0-4-10-16,0 4-13 0,0-5-18 0,0 5-25 0,6-4-28 15,-6 3-39-15,6-3-39 0,1 1-74 0,-7 2-84 0</inkml:trace>
  <inkml:trace contextRef="#ctx0" brushRef="#br0" timeOffset="189272">6754 16306 104 0,'-7'14'390'0,"-1"1"-86"0,3-4-100 0,-1 4-78 16,-1-1-55-16,7-2-33 0,0-2-20 0,0 1-17 0,0 0-16 16,0-3-14-16,0 3-18 0,0 0-25 0,0 0-28 15,7-4-38-15,-7 5-38 0,6 2-43 0,-6-3-66 0</inkml:trace>
  <inkml:trace contextRef="#ctx0" brushRef="#br0" timeOffset="189381.4">6701 16804 21 0,'0'7'352'0,"0"5"-73"0,0-5-82 0,0 0-70 0,0 4-60 16,0-4-40-16,0 1-26 0,7-2-20 0,-7 3-20 0,7-3-22 16,-7 2-25-16,6-1-31 0,1 1-29 0,-7 0-37 0,6-2-42 15</inkml:trace>
  <inkml:trace contextRef="#ctx0" brushRef="#br0" timeOffset="189537.47">6754 17207 86 0,'0'8'276'15,"6"1"-57"-15,-6-1-57 0,0 4-50 0,0-5-39 0,7 3-27 16,-7-1-18-16,6-2-13 0,-6 0-8 0,0 4-4 0,7-4-1 16,-7 0-5-16,6-2-3 0,-6 1-7 0,7 2-8 0,-7-5-13 15,6 5-13-15,-6-4-18 0,6 3-25 0,-6-4-28 16,7 1-33-16,-7 1-43 0,0-5-61 0</inkml:trace>
  <inkml:trace contextRef="#ctx0" brushRef="#br0" timeOffset="190240.65">6401 15611 72 0,'-7'-6'402'16,"7"4"-78"-16,-5-2-86 0,5 0-68 0,-8 4-40 0,8-4-24 15,-5 1-8-15,-2 3 0 0,7-4-1 0,0 4 0 16,0-4-4-16,-6 4-8 0,6 0-11 0,0 0-11 0,6 0-13 15,-6 0-15-15,0 0-14 0,0 0-13 0,7 0-15 16,-7 0-14-16,5 4-13 0,3-4-16 0,-3 4-15 0,2-1-13 16,1 1-16-16,5-4-12 0,-7 4-12 0,0 0-13 0,1-2-11 15,-1 4-6-15,1 0-5 0,-7 2-3 0,6-1 0 16,-6 3 7-16,-6 5 10 0,6 0 18 0,-7 3 19 0,7 4 22 16,-6 0 23-16,-7 5 29 0,7-2 28 0,-1 0 26 0,1 5 30 15,-2-1 25-15,-4-4 21 0,4 5 13 0,3-4 9 16,-8 3-1-16,6-4-5 0,0-3-9 0,1 0-17 0,-1 1-16 15,1-2-15-15,-1-2-14 0,7-1-12 0,0-3-6 16,0 0-10-16,0-1-7 0,0 1-3 0,0-1-5 0,0-3-3 16,7 0-3-16,-7 1-3 0,6-2-4 0,-6 5-2 15,7-4-6-15,-1 3-1 0,-6-3 2 0,7 8-2 0,-7-5 2 16,7 4 4-16,-7 1 2 0,0 3-1 0,6-4 8 0,-6 5-2 16,0-2 3-16,-6 1 1 0,6 0 1 0,0 0 1 15,0 0 1-15,0 0 6 0,0-3 4 0,0 2 2 0,0-2 0 16,0-1 2-16,6-3 2 0,-6 4-1 0,0-5 1 15,7 1-5-15,-7-1-4 0,0 1-2 0,5 3-3 0,-5-4-2 16,0 2-4-16,0 1-6 0,8-2-9 0,-8 0-8 0,5-1-13 16,-5-2-11-16,0 2-11 0,0 1-13 0,7-4-9 0,-7 4-10 15,8-5-2-15,-8 2-4 0,6-1-5 0,1 0-8 0,-7-4-4 16,6 4-3-16,-6-4 3 0,6 1 7 0</inkml:trace>
  <inkml:trace contextRef="#ctx0" brushRef="#br0" timeOffset="190413.06">6467 17053 13 0,'0'12'78'0,"6"-5"-8"0,1 3-12 16,0 2-10-16,-1-5-12 0,-6 3-16 0,6 2-11 15,1-5-6-15,-1 3 1 0,-6-1 1 0,7 1-3 0,-1 1 0 16,1 0 0-16,-7-4 3 0,6 4 1 0,1-3 0 0,-7 3 1 16,8-5 1-16,-8 6 0 0,0-4 0 0,5-1-1 0,-5 0-3 15,0 1 2-15,0-1 1 0,8-3 0 0,-8 3 1 0,0 4 1 16,0-4 2-16,0 0 4 0,0-2 4 0,0 1 6 16,0 2-1-16,0 0 1 0,0-5-2 0,0 1 3 0,0 3-3 15,0-4-4-15,0 1-5 0,5 1-9 0,-5-5-5 0,0 3-7 16,0 0-10-16,0-3-13 0,0 4-18 0,6-4-28 0,-6 4-40 15,0-4-65-15</inkml:trace>
  <inkml:trace contextRef="#ctx0" brushRef="#br0" timeOffset="198538.34">14549 12331 49 0,'0'0'161'0,"0"4"-62"0,0-4-52 16,0 0-47-16,0 4-42 0,0-4-49 0,8 3-69 0</inkml:trace>
  <inkml:trace contextRef="#ctx0" brushRef="#br0" timeOffset="198679">14536 12529 213 0,'-7'0'448'16,"2"7"-130"-16,-2-3-128 0,0-1-91 0,0 4-54 0,1-3-39 15,6 1-30-15,0-2-36 0,0 0-45 0,0 1-65 16,0 0-118-16,0-1-84 0</inkml:trace>
  <inkml:trace contextRef="#ctx0" brushRef="#br0" timeOffset="198819.72">14582 13072 63 0,'-6'10'442'0,"6"1"-51"0,6 0-247 0,-6 0-208 0,0 0-191 16,0 0-114-16</inkml:trace>
  <inkml:trace contextRef="#ctx0" brushRef="#br0" timeOffset="198944.49">14615 13547 62 0,'6'11'52'0</inkml:trace>
  <inkml:trace contextRef="#ctx0" brushRef="#br0" timeOffset="199085.13">14803 14236 347 0,'7'15'221'0,"0"-4"-263"16,-1 3-187-16</inkml:trace>
  <inkml:trace contextRef="#ctx0" brushRef="#br0" timeOffset="199210.11">15005 15108 126 0,'0'14'483'0,"7"-3"-36"0,-7 4-217 16,6-5-192-16,0 2-148 0,8 2-127 0,-1 2-131 0,-7-3-65 15</inkml:trace>
  <inkml:trace contextRef="#ctx0" brushRef="#br0" timeOffset="199553.91">15102 15837 203 0,'-6'18'473'0,"6"4"-99"0,-7-4-136 0,7 5-105 16,7-1-61-16,-7-1-39 0,6 1-28 0,2 0-22 0,-1 4-16 16,5-1-10-16,-6 1-7 0,7 0-4 0,-6 3-12 0,6-4-10 15,-6 4-8-15,-1 2-1 0,7 1 4 0,-13-3-2 16,6 5-3-16,-6-5 0 0,7 0 5 0,-7 0 14 0,0 0 20 16,6-2 22-16,-6-1 23 0,0-1 25 0,7-7 20 15,-7 1 19-15,0-1 15 0,7-3 9 0,-7-1-2 0,6-2-10 16,1 2-15-16,-7-3-13 0,5 1-16 0,3-2-17 0,-1 1-16 15,-7-1-19-15,5 5-15 0,3-3-16 0,-2-2-15 0,1 1-19 16,-7 0-14-16,6 0-11 0,-6 1-5 0,6 2 2 16,-6-3 7-16,0 3 16 0,0 1 17 0,0 0 30 0,0-1 31 15,0 1 32-15,0-1 28 0,0 5 25 0,0-4 15 0,0-1 5 16,0 1-2-16,0 0-13 0,-6-1-13 0,6 1-10 0,0-1-7 16,0-2-8-16,0 2-3 0,6-2 2 0,-6-2 0 0,0-3 4 15,0 5 1-15,0-4-8 0,0-1-8 0,7 0-6 16,-7 0-7-16,0-3-10 0,0 0-13 0,6 3-13 0,-6-4-12 15,0 1-14-15,7-1-17 0,-7-3-20 0,0 4-21 0,0 1-21 16,0-2-21-16,6-3-24 0</inkml:trace>
  <inkml:trace contextRef="#ctx0" brushRef="#br0" timeOffset="200725.68">16862 9602 10 0,'0'4'243'0,"0"-4"-91"0,0 4-66 0,0-2-38 0,0 3-22 16,0 2-13-16,0-4-6 0,0 1-4 0,6 4-3 15,-6-1-11-15,7-4-17 0,-1 4-32 0,-6-3-52 0,6 4-81 16</inkml:trace>
  <inkml:trace contextRef="#ctx0" brushRef="#br0" timeOffset="200866.11">16887 9861 366 0,'-6'8'362'0,"0"-4"-136"0,6 4-97 0,-7-1-57 16,7-5-32-16,0 6-17 0,0 0-9 0,0-1-5 15,0 1-4-15,7-5-1 0,-7 4-1 0,6 1-6 0,7-1-14 16,-7 4-26-16,7-7-41 0,1 3-59 0,-1 0-115 0,-1-3-89 16</inkml:trace>
  <inkml:trace contextRef="#ctx0" brushRef="#br0" timeOffset="201006.87">17011 10130 255 0,'0'2'482'15,"0"6"-138"-15,-5-1-144 0,5 1-93 0,0-2-50 0,0 6-29 16,0-4-17-16,0 3-15 0,5 0-22 0,-5 3-30 16,13-3-41-16,-7 0-68 0,1 1-110 0,7-2-95 0,-1 1-53 15</inkml:trace>
  <inkml:trace contextRef="#ctx0" brushRef="#br0" timeOffset="201131.84">17017 10660 9 0,'-6'19'473'0,"1"3"-41"0,-8 0-179 16,5-1-118-16,1 5-64 0,1 0-33 0,6 0-27 0,0 0-25 16,0-1-29-16,6-4-35 0,1 6-49 0,1-5-71 15,-3-1-112-15,3 1-77 0</inkml:trace>
  <inkml:trace contextRef="#ctx0" brushRef="#br0" timeOffset="201272.43">16900 11592 226 0,'-13'21'469'16,"7"1"-134"-16,-7 0-144 0,7 0-88 0,-1 4-48 16,1-5-25-16,6 4-15 0,0 6-14 0,6-6-18 0,-6 1-30 15,13 3-47-15,-6-4-80 0,5 1-135 0,-5 0-77 0</inkml:trace>
  <inkml:trace contextRef="#ctx0" brushRef="#br0" timeOffset="201397.51">16927 12664 442 0,'0'19'487'0,"-7"3"-179"0,7-4-159 0,7 5-107 15,-7-2-89-15,13 1-96 0,-7 0-138 0,7 0-98 0,0 0-56 16</inkml:trace>
  <inkml:trace contextRef="#ctx0" brushRef="#br0" timeOffset="201522.4">17076 13569 373 0,'-6'22'496'0,"0"-1"-118"0,-1 2-185 15,7 0-132-15,-6 2-98 0,12 0-98 0,-6 0-140 16,7 1-106-16,-1 0-56 0</inkml:trace>
  <inkml:trace contextRef="#ctx0" brushRef="#br0" timeOffset="201647.44">17200 14449 151 0,'0'14'518'0,"7"1"-16"0,-7 2-206 15,6 2-184-15,1 3-123 0,-1 0-89 0,7 4-71 0,0-1-66 16,0 2-71-16,-6-2-80 0</inkml:trace>
  <inkml:trace contextRef="#ctx0" brushRef="#br0" timeOffset="201866.0799">17369 15265 380 0,'0'22'446'0,"6"4"-112"16,1-5-117-16,-7 6-86 0,7-5-51 0,0 7-35 0,6-4-19 16,0 5-14-16,-1-1-7 0,2 4-5 0,-1-4-3 15,0 8-3-15,-1-4-2 0,1 4-2 0,1-1-1 0,-1 4 1 16,-7 1-1-16,1 3 4 0,-1 0 1 0,0 0 3 15,1 3 2-15,0-3 1 0,-7 0 3 0,7 0 3 0,-1-4 2 16,0 1 1-16,1-1 2 0,-7-3 0 0,13-1 2 0,-7-3 4 16,1-4-1-16,-1 5-2 0,1-9-4 0,6 5 0 15,-7-8-2-15,1 4-8 0,6-4-14 0,-7-1-19 0,8-2-32 16,-1-1-39-16,-6-3-52 0,6-1-74 0,-1 1-110 0,-5-4-73 16</inkml:trace>
  <inkml:trace contextRef="#ctx0" brushRef="#br0" timeOffset="202490.97">15273 13646 293 0,'0'-7'427'15,"0"3"-125"-15,0-2-121 0,0 1-82 0,-8-2-43 0,8 2-21 16,0 2-4-16,0 0-1 0,0 3 3 0,-5-4 5 16,5 4 0-16,0 0 3 0,-7 0 0 0,-1 4-6 0,-4-1-7 15,6 5-7-15,-8-1-7 0,1 0-5 0,-6 5-1 0,6 3-1 16,-7-1 1-16,1 1 3 0,7-1 2 0,-9 4 0 0,8-4 3 16,-6 1 3-16,6 4 1 0,0-5 1 0,-1 5-2 15,8-4-1-15,0 3 0 0,-7-3-2 0,13 3-2 16,-7-4 1-16,7 6-3 0,0-6-4 0,0 1-2 0,0 2-3 15,7-2-1-15,-7-1 9 0,6-2-6 0,7 2-5 0,-7-2 1 16,8-2-1-16,-1 1 1 0,6-3 1 0,0 0 0 16,2-1-9-16,-2-5 4 0,7 3 2 0,6-2-6 0,-6 1-11 15,6-4-13-15,2 0-18 0,-8 0-22 0,7 0-30 16,-1-4-42-16,-6 1-61 0,0-2-81 0,-7 3-109 0,0-3-51 16</inkml:trace>
  <inkml:trace contextRef="#ctx0" brushRef="#br0" timeOffset="202959.8499">15207 13939 151 0,'-20'-3'486'0,"8"-1"-68"0,-8 1-149 15,7-1-113-15,6 0-70 0,-6 4-40 0,8-4-18 0,5 4-9 16,-7 0-4-16,7-3-1 0,0 3-1 0,0 0 0 16,7 0-2-16,5 0 0 0,1 0-2 0,7 0-2 15,5 0 0-15,1 0-1 0,6 0 0 0,9 0 0 0,-3 0-2 16,8 0 1-16,6 0 0 0,1-5-3 0,-2 5 0 0,2 0 0 15,5-3 0-15,1 3 1 0,5-4 1 0,-6 4-1 0,15-2 1 16,-8-2 3-16,0-4 0 0,0 4 0 0,0 0 0 16,7-3 0-16,-7 0 1 0,-5 4 0 0,4-6 0 15,-5 3-1-15,-7-5-3 0,6 3 2 0,-12 1-3 0,-1-4 0 16,-11 4-1-16,-3-4 0 0,2 3 2 0,-14 2 2 0,8-2 6 16,-14 4 4-16,-8-4 2 0,3 5 1 0,-1-5-1 15,-7 5 1-15,-7-4 0 0,-1 2-2 0,3-1-5 0,-3 2-2 16,-3 0 0-16,4 1 0 0,-7-1 1 0,8 4-1 15,-1-4 1-15,1 0-2 0,6 4-3 0,0 0-1 0,0 0-4 16,6 0-5-16,1 4 1 0,-1-4 2 0,8 4-5 0,4-4 3 16,-5 4 0-16,8-4 2 0,5 3-1 0,-7 1 3 15,1-4-3-15,6 4-2 0,-7-1-2 0,9 0-1 0,-10 2-1 16,-5-1 1-16,7 2 0 0,-7 2 0 0,0 0 0 16,-7-1 0-16,0 1 3 0,1 2 1 0,-7-3 3 0,0 1-1 15,-7 3-1-15,1-4 0 0,0 4 2 0,-7-4 0 0,0 4 1 16,-1 1 0-16,1-6-1 0,-6 5 2 0,-1-3 0 15,-6 4 0-15,7-6-3 0,-7 2-11 0,6-1-20 16,-5 1-33-16,5-1-52 0,-6-4-93 0,6 1-161 0,0-1-80 16,7 1-46-16</inkml:trace>
  <inkml:trace contextRef="#ctx0" brushRef="#br0" timeOffset="-167233.15">6681 12312 57 0,'7'-11'268'0,"-1"1"-93"0,-6-1-73 0,7 3-43 16,0 0-22-16,-7 2-10 0,7-2 0 0,-7 1 2 0,6 3 4 15,-6 0 3-15,0 2 3 0,0-3 0 0,0 2-1 0,0 3-5 16,0-4-7-16,0 4-6 0,0-3-7 0,0 3-5 15,0-4-3-15,0 0-5 0,0 4-3 0,0 0-4 0,0 0-4 16,0 0-2-16,0 0-3 0,0-4-3 0,0 4 0 16,0 0 1-16,0 0 0 0,0 0 2 0,0 0-2 0,0 0 1 15,0 4-3-15,0-4-1 0,0 0-2 0,0 0-2 16,0 4 1-16,0-4 0 0,0 4-1 0,0-1-3 0,0-3-6 16,0 4-6-16,0-1-12 0,0-3-13 0,7 5-15 15,-7-5-11-15,6 2-8 0,-6-2-12 0,5 4-6 0</inkml:trace>
  <inkml:trace contextRef="#ctx0" brushRef="#br0" timeOffset="-166467.3">6739 12533 42 0,'0'0'38'0,"0"0"-8"0,0 0-7 0,0 0-2 0,0 0-1 16,0 3-4-16,0-3-2 0,0 0-1 0,0 4-2 15,0-4-4-15,0 0-1 0,0 0-2 0,0 0-4 0,0 0 3 16,0 3-1-16,0-3 0 0,0 0 3 0,0 0 3 0,0 0 7 16,0 0 5-16,0 0 6 0,0 0 6 0,-5 0 6 15,5 0 3-15,0 0 0 0,0 0 0 0,0 0-5 0,0 0-3 16,0 0-6-16,0 0-6 0,0 0-5 0,0 0-1 15,0 0-3-15,0 0-2 0,0 0-1 0,0 0-2 0,0-3 0 16,0 3 0-16,0 0 0 0,0 0-1 0,0 0 0 0,0 0 0 16,0-4 2-16,0 1 0 0,0 3-1 0,0-4-1 15,0 4-1-15,0 0 0 0,0-4-2 0,0 0-3 16,0 4-4-16,0-3-4 0,5 3-4 0,-5-4-6 0,0 4-6 16,0-3-6-16,0 3-6 0,0 0-3 0,0-5-1 0,8 5-2 15,-8 0-4-15,0-2-4 0,7 2-1 0,-7-4-1 0,0 4-4 16,6-4-5-16,-6 4-15 0,0-4-13 0</inkml:trace>
  <inkml:trace contextRef="#ctx0" brushRef="#br0" timeOffset="-164780.03">6499 13496 24 0,'-6'7'66'0,"0"0"5"16,-1 1-1-16,0-4-5 0,7-1-3 0,-6 1-7 0,-1 0-13 16,7-4-10-16,-6 4-12 0,6-4-13 0,-7 0-14 0,7 0-11 15,0 2-17-15,-6-2-20 0,-1 0-22 0,7 5-23 16,-6-5-16-16</inkml:trace>
  <inkml:trace contextRef="#ctx0" brushRef="#br0" timeOffset="-163967.8799">6663 12821 42 0,'6'-3'35'0,"-6"-4"-11"0,6 0-19 0,-6-1-18 15,6 1-14-15,-6 2-17 0</inkml:trace>
  <inkml:trace contextRef="#ctx0" brushRef="#br0" timeOffset="-154855.28">6630 12830 68 0,'0'0'261'0,"0"0"-49"0,0 0-47 0,0 0-44 0,0 0-35 16,6 0-30-16,-6 0-21 0,0 0-15 0,0 0-9 0,0 0-3 15,0 0-1-15,0 0-2 0,0 0-2 0,0 0-1 0,0 0-1 16,0 0-2-16,0 0 1 0,0 0-3 0,0 3-3 16,0-3-2-16,0 0-3 0,0 0-4 0,0 0-4 0,0 0-1 15,0 0-3-15,0 3-1 0,0-3-1 0,0 0 2 16,0 0 3-16,0-3 4 0,0 3 3 0,0 0 5 0,0-3 2 15,0 3 6-15,0 0 2 0,6-4 0 0,-6-1 6 16,0 5 4-16,0-3 3 0,0 0 0 0,7-1-1 0,-7 0-1 16,0-3 0-16,0 3 1 0,7 0-5 0,-7 1-4 15,0-4-2-15,7 3 0 0,-7-3 0 0,6 3 0 0,-6-4 0 16,0 4-1-16,6 1 1 0,-6-3-1 0,6 1-2 0,-6 2-3 16,7-1 0-16,-7-4-4 0,0 5-1 0,6-1-1 15,-6-3-1-15,0 4 1 0,7-1 0 0,-7-1 2 0,0 2 2 16,0 3 1-16,0-3 5 0,0 3 1 0,7-4 2 0,-7 0 0 15,0 4-2-15,0-3 1 0,0 3-1 0,0-4-1 16,0 0-1-16,7 4-1 0,-7-4 0 0,0 1 0 0,0 3 1 16,6-4-1-16,-6 4 1 0,7-3-1 0,-7-1 0 15,0 1 1-15,6-1 0 0,-6 4 0 0,0-4 0 0,0 0 2 16,5 1 0-16,-5 3 0 0,0-5-1 0,0 5 1 0,0-2-1 16,0 2 1-16,-5 0 0 0,5-5-1 0,0 5-1 15,0 0 0-15,0 0 0 0,0 0-1 0,0-2-3 16,0 2-4-16,0 0-2 0,0-4-3 0,5 4 1 0,-5 0-1 15,0-4 0-15,0 4 2 0,0-4 0 0,0 4 4 0,8-4 2 16,-8 0 2-16,0 1 2 0,0 3 3 0,0-4 2 0,0 4 2 16,0-2 2-16,0 2 2 0,0-5 1 0,0 5 0 15,0-3-1-15,0 3-2 0,7-4-1 0,-7 4-1 16,0-4-2-16,0 4-1 0,0-4-3 0,6 1 0 0,-6-1-1 16,0 4 0-16,7-4 1 0,-7 1-1 0,0 3-1 0,6-3 1 15,-6 3 0-15,0-5 1 0,0 1 0 0,0 1 0 0,0 3 0 16,7-4 0-16,-7 1 1 0,0-1 0 0,0 1 0 15,0 3 2-15,0-4-1 0,6 0 2 0,-6 0-2 0,0 4-1 16,0-3 2-16,0-1-1 0,0 1-1 0,0 3-1 16,7-5 4-16,-7 3-1 0,0-2 1 0,0 4 0 0,0-4 0 15,0 0-2-15,6 1 0 0,-6 3 0 0,0-4-2 16,0 0-2-16,0 0 2 0,0 2-1 0,0-3 1 0,0 2 2 16,0 3-1-16,0-4 1 0,0 1 0 0,0 3 1 0,0-5 0 15,0 5-2-15,0-3 1 0,0 3-2 0,0 0 0 16,0-4 0-16,0 4 0 0,0 0 0 0,0-4 0 0,0 4 0 15,0 0-2-15,0 0 2 0,0 0 0 0,0 0-1 16,6 0 1-16,-6-3 0 0,0 3 0 0,0-3 0 0,0 3 0 16,0-5 1-16,0 5 0 0,0-3 1 0,0 3-2 0,0-4 0 15,0 4 0-15,0-4 0 0,0 4 0 0,0 0 0 16,0 0 0-16,0-3-1 0,0 3 1 0,0-4 0 0,0 4-2 16,7-3 1-16,-7 3-2 0,0-4 2 0,0 0 0 15,0 4 1-15,0-3-1 0,6-1 1 0,-6 4 2 0,0-4 0 16,0 4 0-16,0-3-1 0,0 3-1 0,0-5 0 0,0 5 1 15,0-2 1-15,0 2-2 0,0-4 0 0,0 4 1 16,0-4-1-16,0 4 1 0,0-4-1 0,0 4 0 16,0-3 0-16,0-1-1 0,0 4 1 0,7-4-1 0,-7 4 0 15,0-4 1-15,0 4 0 0,0-2 0 0,0 2 1 0,0-6 0 16,0 6-1-16,0-2 0 0,0 2-1 0,0-4 1 0,0 4 3 16,0 0-3-16,0-3 1 0,0 3-1 0,0 0 1 15,0-4 0-15,0 4-1 0,0 0 0 0,0-4 1 0,0 4-1 16,0-4-1-16,0 4 0 0,7-4-1 0,-7 1 2 0,0 3 0 15,0-3 0-15,0 3-6 0,6-5 5 0,-6 5-1 16,0-2 1-16,0-3 1 0,0 5 1 0,0-4 0 16,0 4 0-16,0-3 1 0,0 3 1 0,0-4-1 0,0 4 2 15,0-3-3-15,0 3-1 0,0-4 1 0,0 4 0 0,0-4 2 16,0 4 0-16,0-3 0 0,0 3 0 0,0-4 0 0,7 4 1 16,-7-4-1-16,0 4 0 0,0-3-1 0,0 3-2 15,0-5-1-15,0 5 1 0,0-2 0 0,0 2 2 16,0 0-2-16,0 0-1 0,0-4 0 0,0 4 1 0,0 0 1 15,0 0-3-15,0 0-2 0,0 0-1 0,0 0 0 0,0 0-1 16,0 0-1-16,0 0-1 0,0 0 0 0,0 0 1 16,0 0 1-16,0-4 2 0,0 4 0 0,0 0 1 0,0-4 3 15,0 4 0-15,0 0 0 0,0 0 0 0,0-3 0 16,0 3 0-16,0 0-3 0,0 0-4 0,0 0-6 0,0 0-7 16,0 0-9-16,0-4-10 0,0 4-9 0,0-4-10 0,0 4-9 15,6-4-9-15,-6 4-11 0,0-2-11 0,0-3-15 16,0 5-13-16</inkml:trace>
  <inkml:trace contextRef="#ctx0" brushRef="#br0" timeOffset="-153354.8299">6663 12412 57 0,'0'3'143'15,"0"1"-23"-15,0-4-23 0,0 0-23 0,0 3-19 0,0-3-16 16,0 0-10-16,0 0-5 0,0 4-3 0,0-4-1 0,-7 0 0 16,7 0-4-16,0 0 1 0,0 0-1 0,0 0-3 0,0 0-3 15,0 0-2-15,0 0-1 0,0 0-2 0,0 0 0 16,0 0-2-16,0 0 2 0,0 0 1 0,0 0 1 15,0 0-1-15,0 0-3 0,0 0 1 0,0 0-1 0,0 0-1 16,0 0 2-16,0 0-2 0,0 0 4 0,0 0 3 0,0-4 5 16,0 4 2-16,0 0 3 0,0 0 0 0,0-3-2 0,0 3-2 15,0-4-1-15,0 1-3 0,0 3-4 0,7-4-1 16,-7 0-3-16,0 4 1 0,0-3-1 0,0 3 1 0,0-4-2 16,0 0-2-16,0 4-1 0,6-3 1 0,-6-2-1 15,0 5 0-15,0-2-2 0,0-2 1 0,0 4 1 0,6-4 0 16,-6 0 0-16,0 1 1 0,0 3-1 0,6-4 0 15,-6 0 0-15,7 0 0 0,-7 2 1 0,0-6 0 0,0 8 1 16,6-7-1-16,-6 7 0 0,7-4 1 0,-7 0 1 0,0 0-1 16,7 4 0-16,-7-4-1 0,0 1 0 0,0 3 1 15,0-3-1-15,7 3 0 0,-7-5 0 0,0 3 0 0,0-3 0 16,6 5 0-16,-6-4 1 0,0 1 0 0,0-1 2 16,0 1 1-16,0-1 0 0,0 0 3 0,7 1 0 0,-7-1 0 15,0 0 1-15,6 1 2 0,-6-2-1 0,0 3-2 0,0-2 4 16,0 0-4-16,5 0-3 0,-5 1 0 0,0 3-2 15,0-4-1-15,8 0 1 0,-8 0-2 0,0 4-3 0,7-2 1 16,-7-3 2-16,0 5-1 0,0-3 1 0,6-1 0 16,-6 4-1-16,0-3 1 0,0-1 0 0,0 0 0 0,7 0 0 15,-7-4-1-15,0 6 0 0,0-3 0 0,6 3-1 0,-6-2 0 16,0-1 0-16,0 5-3 0,0-3-2 0,0 3-5 16,0-4-8-16,0 4-13 0,-6 0-13 0,6-3-20 15,0 3-24-15,0 0-35 0,0-4-45 0,0 0-53 0,0 4-59 16</inkml:trace>
  <inkml:trace contextRef="#ctx0" brushRef="#br0" timeOffset="-152979.41">6701 12276 89 0,'0'4'96'0,"0"-4"-17"0,0 0-17 15,0 0-17-15,0 3-14 0,0-3-7 0,0 0-6 16,0 0-1-16,0 0 1 0,0 0 4 0,-7 0 2 15,7 0 2-15,0 0 1 0,0 0 1 0,0 0 2 0,0 0-1 16,0 0 3-16,0-3-2 0,0 3-1 0,0 0 0 0,7-4-5 16,-7 4-1-16,0-4-3 0,7 1-3 0,-7-2 0 0,7 3-3 15,-7-2-1-15,6-4-1 0,-6 5 2 0,0-1-1 16,7-4-2-16,-1 6-3 0,-6-3-4 0,5 2-1 16,3-1-1-16,-8 4-5 0,7-3-3 0,-7 3-6 0,6-4-8 15,-6 0-14-15,7 4-17 0,-1 0-28 0,-6-4-37 0,7 1-53 16,-7 3-72-16</inkml:trace>
  <inkml:trace contextRef="#ctx0" brushRef="#br0" timeOffset="-152072.68">6793 12426 72 0,'6'-7'183'0,"-6"3"-30"16,0-3-33-16,0 3-32 0,6-3-25 0,-6 3-17 0,0-4-10 16,0 2-6-16,7 2-6 0,-7-3-1 0,0-1-3 15,6 4-2-15,-6-4 0 0,0 2 0 0,7-1 2 0,0-5 0 16,-7 6-2-16,6-6 0 0,1 5 2 0,-7-4 2 0,6 0 0 15,-6-1-3-15,7 6-4 0,-7-5-2 0,6 3 1 16,-6 2-4-16,6-2 1 0,-6 1-4 0,7-1 0 0,-7-4 0 16,0 5 0-16,7 1-1 0,-7 1-1 0,0-2 0 15,0 0 0-15,6 1 1 0,-6-3 0 0,0 1-1 0,6 2 1 16,-6-2 1-16,0 1 2 0,7-3 1 0,-7 2 1 0,0 1-1 16,8-1 2-16,-8-3-1 0,5 4 0 0,-5 0-3 15,0-4-1-15,8 3-1 0,-8 2-2 0,5-3 0 0,-5 2-2 16,6 0-1-16,-6-1 0 0,7 1 1 0,-7-1-1 15,7 6-1-15,-7-6 0 0,0 1-1 0,7-1 1 0,-1 1-2 16,-6 0 1-16,7 3 0 0,-7-3-1 0,6-1 2 0,-6 1-1 16,0 0 0-16,6 4 0 0,-6-6 2 0,0 3-1 15,7 1 0-15,-7-2 2 0,0 3-1 0,0-3 0 16,0 3 0-16,6 0 1 0,-6 1-2 0,0 3 2 0,0-3-1 0,0 3-1 16,0-4 1-16,0 4 0 0,0-4 0 0,0 1-1 15,0 3 1-15,7-4-2 0,-7 0 1 0,0 0 0 0,0 1-1 16,0-1 0-16,7 1 1 0,-7-1 0 0,0 1-1 15,0-1 1-15,6 0 0 0,-6 0 0 0,0 1 1 16,0 3 0-16,0-4-1 0,0 0 0 0,0 1 0 0,0 0 0 16,7-1-1-16,-7 0 1 0,0 0 0 0,0 4-2 0,6-3 1 15,-6 3 1-15,0-4-1 0,0 4 0 0,0-4 1 16,6 4-1-16,-6-3 0 0,0-1 0 0,0 4 1 0,0-4 0 16,0 0 0-16,6 1 0 0,-6 3 0 0,0-5 0 0,0 2 1 15,0 0 1-15,7 3-1 0,-7-3-2 0,0-2 2 0,0 2 0 16,0 3-1-16,0 0-1 0,6-4 0 0,-6 0 0 15,7 0 1-15,-7 1 0 0,0-1-1 0,7 1-1 16,-7-1 2-16,0 1-2 0,7-1 0 0,-7 0 1 0,0 0-1 16,0 1 2-16,0-5 0 0,0 5 0 0,6 0 0 0,-6-1 1 15,0 0 0-15,0-3-1 0,0 3 2 0,0 0-2 16,0 1-2-16,7-1 2 0,-7-3 0 0,0 3 0 0,0-1-1 16,0 3 0-16,6-5 0 0,-6 3 1 0,0 0 0 0,5 0 0 15,-5 0 0-15,0 0 0 0,8 1 1 0,-8-3-1 16,0 1 1-16,7 5-1 0,-7-7 0 0,0 3 0 0,6 0 0 15,-6-3-1-15,0 4 1 0,7-1 0 0,-7 1 0 16,0-1 1-16,0 4 0 0,0 0 1 0,0-4-1 0,0 0 0 16,0 4 0-16,0-3 1 0,0 3-2 0,0-4 0 15,0 4 0-15,0 0 0 0,0 0 1 0,0 0 0 0,0 0-1 16,0 0-1-16,-7 0 1 0,7 0 0 0,0 0 0 0,-6 0 0 16,6 0 0-16,0 0 0 0,0 0 0 0,0 0-1 15,0 0-1-15,0 0 1 0,-7 0-5 0,7 0 0 0,0 0-3 16,0 4-6-16,0-1-9 0,0-3-13 0,0 4-21 15,0 0-32-15,0-4-52 0,-8 4-103 0,8-4-84 0</inkml:trace>
  <inkml:trace contextRef="#ctx0" brushRef="#br0" timeOffset="-148206.06">5685 11397 53 0,'8'0'459'0,"-8"3"-78"0,0-3-137 0,5 5-101 16,-5-5-65-16,6 0-36 0,-6 0-20 0,7 0-9 0,0 0-6 16,0 0-4-16,6 0-2 0,0-5-1 0,6 5-4 0,1 0-6 15,-1-3-10-15,8 3-13 0,-2 0-19 0,1 0-18 0,0-4-24 0,7 4-24 16,-7-4-33-16,0 4-46 0,-1-3-66 0,3-1-61 15</inkml:trace>
  <inkml:trace contextRef="#ctx0" brushRef="#br0" timeOffset="-147789.02">6291 11397 246 0,'6'0'320'0,"8"0"-80"15,-8 0-74-15,0 0-56 0,7 0-36 16,-6 0-21-16,6-4-18 16,0 4-11-16,-1 0-8 0,8 0-5 0,1-4-6 0,-2 4-2 15,0 0-2-15,8 0-2 0,-2-3-3 0,1 3-5 16,2 0-7-16,-4 0-14 0,3 0-14 0,-2-4-12 0,-4 4-10 15,-3 0-9-15,2 0-3 0,0 0 4 0,-2 0 5 16,3 0 11-16,-8 0 16 0,7 0 13 0,-8 0 14 0,1 4 10 0,1-4 9 16,-8 0 6-16,7 0 7 0,-6 3 8 0,-1-3 4 15,0 0 5-15,1 0 5 0,0 4 3 0,-1-4 0 0,-6 0-2 0,13 0-4 16,-5 4-7-16,-3-4-3 0,3 0-6 0,-3 0-6 0,1 3-6 16,8-3-7-16,-7 0-8 0,-1 5-12 0,1-5-13 15,-1 0-11-15,0 2-11 0,1 2-11 0,-7-4-3 0,6 4 0 16,1-4 3-16,-7 4 8 0,0-1 12 0,7 1 12 15,-7 0 9-15,0-4 11 0,6 4 7 0,-6-2 10 0,0-2 9 16,0 6 13-16,0-6 12 0,0 0 12 0,0 0 14 0,0 0 11 16,0 0 8-16,0 0 0 0,0 0-2 0,0 0-7 15,0 0-11-15,0 0-11 0,0 0-11 0,0 0-11 0,0-6-9 16,0 6-5-16,7 0-6 0,-7 0-3 0,0 0-1 16,0 0-2-16,0-2 0 0,6 2-3 0,-6 0 0 0,0 0-1 15,0-4 0-15,6 4-1 0,-6 0 0 0,6 0-1 0,-6 0-2 16,7 0-1-16,-7 0-3 0,0 0-4 0,6 0-9 15,1 0-11-15,-7-4-14 0,7 4-18 0,-7 0-20 16,7 0-23-16,-7 0-31 0,6 0-50 0,-6-4-67 0,0 4-67 16</inkml:trace>
  <inkml:trace contextRef="#ctx0" brushRef="#br0" timeOffset="-146148.16">7522 11442 86 0,'0'-6'179'0,"0"4"-18"0,0 2-24 0,0-4-32 0,0 4-28 16,0-4-25-16,0 4-21 0,0-4-19 0,0 4-21 0,-7 0-11 15,7-3-12-15,-6 3-7 0,6 0-8 0,-7 0-9 16,1 0-7-16,0 0 0 0,-1 0 5 0,1 0 5 15,-1 0 6-15,0 0 7 0,1 0 7 0,-1 0 11 0,1 3 8 16,-1-3 6-16,7 0 3 0,-6 0 3 0,0 0 2 0,-1 0 1 16,0 0-1-16,7 4 1 0,-7-4-1 0,7 0 2 0,-7 0-1 15,7 4 0-15,0-4-6 0,-5 0-12 0,5 0-17 16,0 0-26-16,-7 0-31 0</inkml:trace>
  <inkml:trace contextRef="#ctx0" brushRef="#br0" timeOffset="-141143.24">7228 11407 51 0,'-12'0'194'0,"5"0"-53"16,1 0-48-16,-7 0-39 0,7 0-23 0,-1 0-15 15,0 0-4-15,0 0 1 0,7 0 7 0,-6 0 6 0,6 0 9 16,-6 0 8-16,6 0 4 0,0 0 0 0,0-2-2 0,0 2-5 16,0 0-9-16,6 0-6 0,-6-5-9 0,0 5-9 15,6-3-4-15,-6 3-1 0,7 0-2 0,-7-4-1 0,7 4 1 16,-7 0-3-16,0 0 2 0,7 0 0 0,-7 0 0 0,6 0 1 15,-6 0 2-15,6 0-2 0,1 0 0 0,-1 0 1 16,1 0 1-16,-1 0 0 0,0 0 0 0,7 0 1 0,-5 0-1 16,-3 0 0-16,3 0 1 0,4 0-1 0,-4 0 0 15,-3 0 0-15,9 0 0 0,-8 4 0 0,1-4-1 0,6 0 3 16,-7 0-2-16,7 3 0 0,-7-3 0 0,8 0 0 16,-1 0 0-16,-7 0-2 0,6 0 1 0,2 0 1 0,-7 0 2 15,0 0 0-15,5 0-1 0,1 0 4 0,-6 0 0 0,6 0 1 16,0-3 0-16,-6 3 1 0,5 0-3 0,1 0 0 15,-6 0 1-15,6 0-3 0,0 0-1 0,-7 0-1 0,7 0 1 16,0 0-2-16,-6 0 2 0,5 3-2 0,-4-3 0 0,5 0 0 16,-1 5 0-16,-5-5 2 0,6 0 1 0,0 0 0 15,0 0 1-15,0 0 1 0,0 0 0 0,1 0 1 0,-2 0-1 16,1 0-2-16,0 0-1 0,0 0 0 0,-6 0 0 16,6 0-2-16,0 0 1 0,0 0-2 0,-7 0 2 0,8 0-1 15,-7 0-1-15,5 0 0 0,1-5 1 0,0 5 0 0,0 0-1 16,-6-3 1-16,5 3-1 0,-5 0 0 0,6 0-1 15,0-4 1-15,-6 4 0 0,6 0-1 0,-8 0 1 16,10 0 0-16,-9 0 0 0,7 0 1 0,-6 0-1 0,-1 0 1 16,7 0 0-16,-7 0-1 0,7 0-1 0,-6 0 0 0,6 0 0 15,0 0-1-15,-6 0 0 0,5 0 0 0,1 0 2 0,1 0 0 16,0 0 0-16,-2 0 0 0,0 0 0 0,2-4 0 16,-1 4 0-16,0 0 1 0,0 0 0 0,0 0-1 15,-6 0-1-15,6 0 0 0,-7 0 1 0,0 4 0 0,7-4-1 16,-5 0-2-16,-3 0 2 0,2 0 0 0,0 4 0 0,-1-4 0 15,1 0-2-15,-1 0 1 0,7 3 1 0,-6-3-1 16,6 0 1-16,0 0-1 0,0 0 1 0,-1 0 1 0,1 0-1 16,1 0 1-16,-1 0 0 0,0 0-2 0,-1-3 0 0,1 3 1 15,2 0 0-15,-2 0 1 0,-1-4 0 0,-6 4 0 0,8 0-1 16,-8 0 1-16,7 0 0 0,0 0 0 0,-7 0 0 16,7 0 0-16,-6 0-1 0,0 0 1 0,6 0 0 15,-8 0 0-15,8 0 0 0,2 0 0 0,-9 0 0 0,7 0 0 16,0 0 0-16,6 0-1 0,-6 0 1 0,1 0 1 0,-2 0-1 15,1-4 1-15,0 4-1 0,7 0 0 0,-7 0 1 16,0 0 0-16,0 0 0 0,-1 0-1 0,3 0 1 0,-2-3 0 16,-1 3 0-16,1 0 0 0,0 0-1 0,0 0 0 15,0 0 0-15,0 0 1 0,1 0 0 0,-2 0 0 0,0 0 0 16,2 0-1-16,0 0 1 0,5 0 0 0,-6 0 0 0,0 0-1 16,7-4 0-16,-1 4 0 0,-6 0 0 0,7 0 0 15,-1-3 0-15,-6 3 0 0,6 0-1 0,-5 0 2 0,6 0-1 16,-7 0 0-16,-1 0-1 0,2 0 0 0,-2 0 3 15,-5 0-1-15,6 0 0 0,-7 0-1 0,1 3 0 0,6-3 2 16,-6 0-1-16,-1 0-1 0,0 4-3 0,6-4 3 0,-4 0 0 16,5 0 0-16,0 0 0 0,-6 0-1 0,5 0 1 15,1 0 1-15,1 0 1 0,-7 0-3 0,5 0-1 0,1 0 2 16,-6 0 0-16,6 0 0 0,-7 0-1 0,1 0 1 16,5 0-2-16,-5 0 2 0,1 0 0 0,-3 0 1 0,3 0-2 15,-3 0 0-15,2 0 1 0,0 0 1 0,-1 3 1 0,-6-3-1 16,7 0 1-16,-1 0-2 0,1 0 0 0,-1 0-1 15,1-3 0-15,-1 3 0 0,7 0 1 0,-6 0 0 0,-1-4-1 16,1 4 1-16,-1 0 0 0,6 0 1 0,-5-3-1 16,0 3 1-16,0 0-1 0,6 0-1 0,-7 0 1 0,1 0-1 15,-1 0 1-15,0 0 0 0,1 0 0 0,-1 0-1 16,2 0 1-16,-1 0 2 0,-2 0-1 0,2 0 0 0,-1 0-1 16,1 0 0-16,-1 0 0 0,1 0 0 0,6 0-2 0,-6 0-1 15,-1 0 2-15,0 0 0 0,1 0 0 0,-1 0 0 16,1 0 1-16,-1-4 0 0,-6 4 0 0,7 0 0 0,0 0 0 15,-1 0 0-15,-6 0 1 0,7 0 0 0,-2 0-1 16,-5 0 1-16,7 0 0 0,-7 0 0 0,8 0 1 0,-3 0-2 16,3-4 0-16,-2 4 1 0,0 0 0 0,-6 0-1 0,7 0 0 15,-1 0 1-15,1 0-1 0,-1 0 0 0,1-3 0 16,-1 3 0-16,1 0 0 0,-1 0 1 0,1 0-1 0,-1 0 0 16,1 0 2-16,6 0-1 0,-7 0-1 0,7 0 0 15,-6-4 0-15,6 4 0 0,-7 0-1 0,7 0 1 0,-6 0-1 16,5 0 0-16,-4 0 0 0,-3 0 0 0,3 0 1 0,-1 0 1 15,5 0 0-15,-6 0-1 0,1 4 2 0,-1-4-2 16,1 0 0-16,0 0 0 0,-1 0-2 0,-6 0 0 0,7 0 0 16,-1 0-2-16,-6 3 1 0,6-3 0 0,1 0 0 0,-7 0 2 15,6 0-2-15,-6 0 2 0,7 0-1 0,-7 0 1 16,7 0 0-16,-7 0-1 0,7 0 0 0,-7 0-1 0,6 0 1 16,-6 0-1-16,6 0 1 0,-6 0 0 0,7 0 2 15,-2 0 0-15,-5 0 1 0,8 0-1 0,-8 0 1 0,7 0 0 16,-2 0 0-16,3 0 0 0,-2 0-1 0,-6 0 0 0,7 0 0 15,-1 0 1-15,0 0-1 0,1 0 0 0,-1 0-1 16,1 0 0-16,-1-3 1 0,-6 3-1 0,7 0 1 16,0 0-2-16,-1 0 2 0,1 0-1 0,-1 0 0 0,0 0 1 15,1 0-1-15,-1 0 1 0,1 0 1 0,-1 0 0 0,7 0-1 16,-6 0 1-16,1 0 1 0,-3 0-2 0,1 0 3 0,1 0-2 16,-1 0-1-16,1 0 1 0,0 0-1 0,-2 0 1 15,3 0-1-15,-8 0 1 0,7 0-4 0,-7 0 2 16,6 0 0-16,-6 0 1 0,0 0-2 0,6 0 2 0,-6 0 0 15,0 0 0-15,6 0 1 0,-6 0 0 0,0 0 0 0,0 0-1 16,0 0 0-16,0 0 0 0,0 0-1 0,7 0 1 16,-7 0 0-16,0 0 1 0,0 0-1 0,0 0 0 0,0 0 1 15,0 0-2-15,0 0 1 0,0 0-1 0,0 0-1 0,0 0-1 16,0 0 1-16,0 0-1 0,0 0-1 0,0 0 2 16,0 0 2-16,0 0-1 0,0 0 0 0,0 0 0 0,0 0 0 15,0 0 0-15,0 0 1 0,7 0 0 0,-7 0-1 16,0 0 1-16,0 0 1 0,0 0 1 0,0 0 0 0,0 0 2 15,0 0-1-15,0 0-1 0,0 0 2 0,0 0 0 0,7 0 0 16,-7 0-3-16,0 0-1 0,0 0 0 0,0 0 0 16,6 0-1-16,-6 0-1 0,0 0-2 0,0 0 0 0,6-4 3 15,-6 4 1-15,0 0 0 0,7 0 1 0,-7 0-1 16,6 0 0-16,-6 0 2 0,0 0 0 0,0 0 0 0,6 0 0 16,-6-4-1-16,7 4 1 0,-7 0-1 0,0 0 3 0,7 0-2 15,-1 0 1-15,1 0-1 0,-7 0 0 0,7 0 0 16,-1 0-1-16,0 0 1 0,1 0 0 0,-7 0-1 0,5 0-1 15,3 0 0-15,-1 0 0 0,-1 0 0 0,1 0 1 16,6 0 0-16,-7 0-1 0,0 0-1 0,7 0 0 0,-6 0 2 16,0 0-1-16,0 0-1 0,-1 0 1 0,0 0-1 0,1 0 1 15,-1 0 0-15,-6 0 0 0,6 0 0 0,-6 0 0 16,7 0 0-16,-7 4 1 0,0-4 0 0,6 0 0 16,-6 0-1-16,0 0 1 0,0-4-1 0,7 4-1 0,-7 0 1 15,0 0 0-15,6 0 0 0,-6 0 0 0,0 0-1 0,7 0 1 16,-7 0 0-16,0 0 0 0,6 0-1 0,-6 0 1 0,7 0 0 15,-7 0 0-15,8 0 0 0,-3 0 0 0,-5 0 1 16,6 0 2-16,8 0-2 0,-7 0 0 0,-1 0-2 0,-1 0 1 16,3 0 0-16,-1 4 0 0,-1-4-1 0,0 0-1 15,1 0 1-15,-1 0-1 0,1-4 2 0,0 4-1 0,-1 0 0 16,7 0 1-16,-7 0 0 0,0-3 0 0,1 3 0 16,0 0 1-16,0 0 0 0,6 0 4 0,-7 0-3 0,1 0 0 15,-1 0 1-15,0 0-2 0,1 0 0 0,7 0-1 0,-7 0-1 16,-2 0-2-16,2 0 1 0,-1 0 1 0,1 0 1 15,-1 0 0-15,0 0 0 0,8 0 0 0,-8 0 0 0,1 0 1 16,6 0-1-16,-7 0-1 0,1 0 1 0,-1 0-1 16,8 0 0-16,-9 0 1 0,3 0 0 0,-3 0-1 0,10 0 1 15,-10 0 2-15,2 0-1 0,6 0 0 0,-6 0 1 0,-1 0 2 16,7 0-4-16,-6 0 2 0,-1 0-1 0,7 0 0 16,-6 0 1-16,6 0-1 0,-7 0-1 0,7 0 0 0,-7 0 0 15,8 0 0-15,-1 0 0 0,-7 0 0 0,7 0 0 16,0 0-1-16,-7 0 1 0,8 3 0 0,-7-3 0 0,5 0 0 15,-5 0 1-15,6 0-1 0,-7 0 1 0,1 4 0 0,6-4 0 16,-7 0-1-16,1 0 0 0,6 0 0 0,-7 0 0 16,1 0 0-16,0 0 0 0,6 0 0 0,-8 0 0 15,3 0 0-15,-3 0 0 0,2 0-1 0,-7 0 0 0,8 0 0 16,-8 0 1-16,5 0 0 0,-5 0-1 0,0 0 1 0,7 0 0 16,-7 0 0-16,7 0 0 0,-7 0 0 0,0 0 0 0,0 0 0 15,0 0 0-15,0 0 0 0,0 0 0 0,6 0 1 16,-6 0-1-16,0 0 1 0,0 0 0 0,0 0-1 15,0 0 0-15,7 0-1 0,-7 0 0 0,0 0 1 0,6 0 0 16,-6 0 0-16,7 4 0 0,-1-4 2 0,1 0 1 0,-1 0-2 16,1 0 0-16,0 0 0 0,-1 0-1 0,0 0 0 15,1 0-1-15,-1 0-1 0,1 0 0 0,-1 0 2 0,1 0 0 16,-7 0 0-16,6 0 0 0,1 0 0 0,0 0 1 0,-1 0 0 16,-6 3-1-16,6-3 0 0,1 0-1 0,-1 4 0 15,1-4 1-15,-1 0 1 0,8 0-1 0,-7 0 0 0,-1 0 0 16,1 0 0-16,-1 0 1 0,0 0 1 0,0 0-2 15,8 0 0-15,-14 0 2 0,7 0-2 0,-1 0 0 0,0 0 0 16,0 0 1-16,1 0 4 0,-1 0-1 0,-6 0-2 0,7 0-2 16,-1 0 1-16,1 0 1 0,0 0 0 0,-7 0-2 15,7 0-5-15,-1 0 1 0,-6 0 3 0,0 0 0 0,5 0 0 16,-5 0 1-16,0 0-1 0,8 0 1 0,-8 0-1 16,0 0 1-16,5 0 0 0,-5 0 0 0,0 0-1 0,0 0 1 15,8 0 0-15,-8 0 0 0,0 0 1 0,7 0 0 0,-7 0 0 16,0 4-1-16,6-4 0 0,-6 0 0 0,7 0 0 15,-7 0 0-15,6 3 0 0,-6-3-1 0,7 0-1 0,-1 0 0 16,-6 0 0-16,6 0 2 0,1 4 0 0,-1-4 2 16,1 0-1-16,0 0 2 0,6 0-2 0,-7 0 1 0,1 0 1 15,-1 0-2-15,7 0 0 0,-7 0-2 0,1 0 1 0,-1 0 0 16,9 0 0-16,-10 0-1 0,8 0 1 0,-7 0-1 16,1 0 1-16,0 0 1 0,6 0-1 0,-6 0 0 0,-1 0 1 15,0 0 0-15,7 0-1 0,-7 0 1 0,1 0 0 0,0 0-1 16,0 0 1-16,-1 0-1 0,0 0 0 0,0 0 3 15,1 0-1-15,6 0 0 0,-6 0-1 0,0 0 2 0,-1 0-3 16,1 0 2-16,-1 0-1 0,-1 0 0 0,3 0-1 16,-2 0 3-16,1 0 1 0,-7 3-2 0,7-3-1 0,-1 0-1 15,1 0 1-15,-1 0 0 0,1 0 0 0,-1 0-4 0,-6 0 3 16,6 0-1-16,1 0 0 0,-1 0 0 0,-6 0 1 16,7 0-2-16,-7 0 1 0,7 0 1 0,-7 0 0 15,6 0 0-15,-6 0 0 0,7 0 0 0,-7 0-1 0,6 0 1 16,-6 0 0-16,7 0 0 0,-1 4-2 0,-6-4 2 0,6 0 0 15,-6 0 0-15,0 0 2 0,0 0-1 0,7 0 1 16,-7 0-2-16,0 0 0 0,0 0 0 0,0 0 0 0,0 0 0 16,0 0-1-16,0 0 1 0,0 0 0 0,0 0 1 15,0 0 1-15,7 0-1 0,-7 0-1 0,0 0 0 0,0 0 1 16,7-4-1-16,-7 4 0 0,5 0-1 0,-5 0-1 0,0 0 2 16,7 0 1-16,-7 0-1 0,8 0-1 0,-8 0 1 15,5 0 0-15,-5 0 1 0,8 0 0 0,-8 0-1 0,5 0-1 16,-5 0 1-16,7 0 1 0,-1 0 0 0,-6 0-1 0,7 0 0 15,0 0 0-15,-1 0 0 0,-6 0 0 0,7 0 0 16,-1 0 0-16,0 0 0 0,-6 0 0 0,7 0 0 0,-7 0 0 16,6 0 0-16,-6 0 2 0,7 0-2 0,-7 0 1 15,0 0-1-15,7 0 2 0,-7 0 0 0,6 0-2 0,-6 0 0 16,7 0-1-16,-7 0 1 0,6 0 0 0,-6 0-2 16,7 0 1-16,-2 0 0 0,2 0 1 0,-7 0-1 0,7 0 1 15,0 0-1-15,-7 0 1 0,7 0 1 0,-7 0-1 0,6 0 0 16,0 0 0-16,-6 0-1 0,7 0 0 0,-1 0 0 15,-6 0 0-15,7 0 0 0,-1 0 1 0,-6 0 0 0,7 0 0 16,-1 0 1-16,1 0 0 0,-7 0-1 0,7 0 0 16,-1 0 0-16,-6 0-1 0,6 0 0 0,-6 0 0 0,7 0 0 15,-7 0 1-15,6 0 0 0,-6 0 2 0,7 0 0 16,-7 0 0-16,6 0-2 0,-6 0 2 0,0 0-1 0,7 0 1 16,-7 0-2-16,7 0 0 0,-7 0 0 0,6 0 0 0,-6 0 1 15,0 0-1-15,6 0 0 0,1 0-1 0,-7-3 1 16,6 3-1-16,1 0 0 0,-7 0-1 0,6 0 1 0,1 0 0 15,-7-4 1-15,6 4-1 0,1 0-1 0,-7 0 1 16,7 0 1-16,-2 0 0 0,-5 0 1 0,8 0 1 0,-1 0-2 16,-7 0 1-16,5 0 0 0,-5 0 2 0,8 0-3 0,-3 0 0 15,2 0-1-15,-7 0 0 0,7 0 1 0,-1 0 0 16,-6 0-1-16,0 0 0 0,0 0 1 0,0 0 1 0,7 0 0 16,-7 0 0-16,0 0 1 0,0 0 2 0,6 0 2 15,-6 0 1-15,0 0 0 0,0 0 2 0,0 0 3 0,0 0 0 16,0 0 0-16,0 0-1 0,0 0-2 0,0 0 0 0,0 0-2 15,0 0-2-15,0 0-3 0,0 0 1 0,0 0-3 16,0 0 0-16,0 0 0 0,0 0-1 0,0 0 0 0,0 0 0 16,0 0 2-16,0 0-1 0,0 0 0 0,0 0 0 15,0 0 0-15,0 0 1 0,0 0 0 0,0 0 0 0,0 0-1 16,0 0 1-16,0-3 0 0,0 3 1 0,0 0 0 0,0 0-1 16,0 0 2-16,0 0-1 0,0 0 0 0,0 0 0 15,0 0 1-15,0-4-2 0,0 4-1 0,0 0 1 16,7 0-1-16,-7 0 0 0,0 0 1 0,0 0-1 0,0-4-1 15,0 4 0-15,0 0 1 0,6 0 0 0,-6 0 0 0,0 0 0 16,0 0-1-16,0 0 1 0,0 0 1 0,0-3 1 0,0 3-1 16,0 0 2-16,0 0-3 0,0 0 1 0,0 0 0 15,0 0-1-15,0 0-1 0,0 0 1 0,0 0-1 0,0 0-3 16,0 0 3-16,0 0 0 0,0 0 1 0,0 0 0 0,0 0 1 16,0 0-1-16,0 0 2 0,0 0 0 0,0 0-2 15,0 0 0-15,0 0 0 0,0 0-1 0,0 0 0 16,0 0-1-16,0 0 0 0,0 0 1 0,0 0 1 0,0 0-2 15,0 0 1-15,0 0 1 0,0 0 0 0,0 0 2 0,0 0-1 16,0 0-1-16,0 0 0 0,0 0 3 0,0 0-2 16,0 0 0-16,0 0-1 0,0 0 0 0,0 0 0 0,0 0-1 15,0 0 1-15,0 0-3 0,0 0 1 0,6 0 0 16,-6 3 1-16,0-3 1 0,0 0 0 0,7 4 1 0,-7-4-1 16,0 0-1-16,7 4 0 0,-7-4 1 0,0 0 0 0,7 3 0 15,-7-3 0-15,0 0-2 0,6 0 1 0,-6 4 0 16,0-4 1-16,0 0 1 0,0 0-2 0,6 0 0 0,-6 0 1 15,0 0 0-15,0 0 1 0,0 0 0 0,0 0 0 16,0 0 0-16,0 0 0 0,0 0 2 0,7 0 1 0,-7 0-3 16,0 0 0-16,6 0-1 0,1 0 0 0,-7 0 0 0,6 0 0 15,0 0-1-15,-6 0-1 0,0 0 1 0,7 0 0 16,-7 0 0-16,7 0 0 0,0 0 1 0,-7 0-1 0,6 0 0 16,-6 0 1-16,6 0 0 0,-6 3 0 0,7-3 0 15,-7 0 0-15,0 0 0 0,6 0-1 0,1 0 2 0,-7 0-1 16,6 0 0-16,-6 0 0 0,7 0 0 0,0 0 1 0,0 0-1 15,-7 0 0-15,6 0-1 0,-6 0 1 0,6 0 0 16,-6 0-1-16,0 0-1 0,0 0 1 0,6 0 1 0,-6 0 1 16,0 0 0-16,0 0 0 0,0 0-1 0,0 0 0 0,7 0 0 15,-7 0-1-15,0 0 0 0,0 0-1 0,0 0 2 16,0 0 0-16,0 0 0 0,0 0 2 0,0 0 0 16,0 0 0-16,0 0 1 0,0 0 1 0,0 0 1 0,0 0-2 15,0 0 2-15,0 0-2 0,0 0 1 0,0 0-2 0,0 0 1 16,0 0-1-16,0 0-2 0,0 0 0 0,0 0 0 15,0 0 0-15,0 0-1 0,0 0-1 0,0 0 1 0,0 0 0 16,0 0 1-16,0 0 1 0,0 0-1 0,0 0-2 16,0 0 2-16,0 0 3 0,0 0-3 0,0 0 1 0,0 0-1 15,0 0 0-15,0 0-1 0,0 0 3 0,0 0-2 0,0 0-2 16,0 0 2-16,0 4 1 0,0-4 0 0,0 0-1 16,0 0-1-16,0-4 1 0,0 4 1 0,0 0 0 0,0 0-1 15,0 0-3-15,0 0 0 0,6 0 2 0,-6 0 1 16,0 0-3-16,0 0 1 0,0 0 0 0,0 0 2 0,0 0 1 15,0-3 0-15,0 3-1 0,0 0 0 0,0 0 0 0,7 0 0 16,-7 0 0-16,0 0 0 0,0 0-1 0,0 0 1 16,0 0 0-16,0 0 0 0,0 0 2 0,0 0-1 0,0 0-2 15,0 0 1-15,0 0 0 0,0 0 0 0,0 0 0 0,0 0 0 16,0 0 0-16,0 0-1 0,0 0 1 0,0 0 0 16,0 0 0-16,0 0 1 0,0 0 1 0,0 0-2 0,0 0 0 15,0 0 0-15,0 0 1 0,0 0 0 0,7 0-1 16,-7 0 4-16,0 0-2 0,0 0-1 0,0 0 0 0,0 0 6 15,0 0-3-15,6 0-2 0,-6 0-2 0,0 0-5 0,0 0 3 16,0 0 0-16,0 0 1 0,0 0-6 0,0 0 3 16,0 0 1-16,0 0 3 0,0 0 0 0,0 0 1 0,0 0-1 15,0 0 1-15,0 0-1 0,0 0 1 0,0 0 0 16,0 0-1-16,0 0-1 0,0 0 1 0,0 0 0 0,0 0 0 16,0 0 0-16,0 0 0 0,0 0 0 0,0 0 0 15,0 0 0-15,0 0 0 0,0 0 0 0,0 0-1 0,0 0 0 16,0 0 0-16,0 0 0 0,0 0 0 0,-6 0 0 15,6 0 1-15,0 0 1 0,0 0-1 0,0 0 0 0,0 0 1 16,0 0 0-16,0 0-1 0,0 0 0 0,0 0-1 0,6 0 0 16,-6 0 0-16,0 0 0 0,0 0 1 0,0 0-1 0,7 0 1 15,-7 3-1-15,0-3-1 0,6 0 1 0,-6 0 0 16,0 0 0-16,0 0 1 0,0 0 0 0,6 0 2 16,-6 0 0-16,0 0 0 0,0 0-1 0,0 0-1 0,7 0 0 15,-7 0-2-15,0 0 0 0,0 0 0 0,0 0 1 0,6 0 1 16,-6 0-1-16,0 0 0 0,0 0 1 0,7 0 2 15,-7 0-2-15,0 0 0 0,0 0 0 0,0 0 1 0,0 0-1 16,0 0 3-16,0 0-2 0,0 0-1 0,0 0 0 0,0 0 1 16,0 0 0-16,0 0 1 0,0 0 0 0,0 0-2 15,0 0 2-15,0 0-1 0,0 0 0 0,0 0 1 0,0 0-1 16,0 0 0-16,0 0 0 0,0 0 0 0,0 0-1 16,0 0 1-16,0 0 1 0,0 0-1 0,0 0-1 0,0 0-1 15,0 0 0-15,0 0 1 0,0 0-2 0,0 0 2 0,0 0-2 16,0 0 0-16,0 0 1 0,0 0 1 0,0 0 0 15,0 0-1-15,0 0 2 0,0-3 1 0,0 3-1 0,0 0 0 16,0 0 0-16,0 0-1 0,0 0 2 0,0 0-1 16,0 0-1-16,0 0-1 0,0 0 1 0,0 0 0 0,0 0 0 15,0 0-1-15,0 0 0 0,0 0 1 0,0 0 0 0,0 0 0 16,0 0 0-16,0 0 0 0,0 0-1 0,0 0 1 16,0 0 1-16,0 0 0 0,0 0-1 0,0 0 2 15,0 0-1-15,0 0-1 0,0 0 0 0,0 0-2 0,0 0 0 16,0 0 1-16,0 0-1 0,0 0-1 0,0 0 2 0,0 0 0 15,0 0 1-15,0 0 0 0,0 0 1 0,0 0-1 0,0 0 1 16,0 0-1-16,-7 0 1 0,7 0 1 0,0 0-1 16,0 0 0-16,0-4-1 0,0 4 0 0,0 0 0 0,0 0 0 15,0-3-1-15,0 3 0 0,0 0 1 0,0 0-1 16,0-4 1-16,0 4 0 0,0 0-1 0,0 0-1 0,0-4 3 16,0 4 1-16,0 0-2 0,0 0 1 0,0 0-2 15,0 0 1-15,0 0 2 0,0 0 0 0,0 0-3 0,0 0-1 16,0 0 2-16,0 0 0 0,-6 0 0 0,6 0-2 0,0 0 0 15,0 0-1-15,0 0 3 0,0 0-1 0,0 0-1 0,0 0 0 16,0 0-1-16,0 0 2 0,0 0 0 0,0 0 0 16,0 0 0-16,0 0 0 0,0 0 1 0,0 0-1 15,0 0 1-15,0 0 1 0,0 0 1 0,0 0-2 0,0 0 0 16,0 0 1-16,0 0 0 0,0 0-1 0,0 0 0 0,0 0 0 16,0 0 0-16,0 0 2 0,0 0 1 0,0 0 0 15,0 0-2-15,0 0 1 0,0 0-1 0,0 0-1 0,0 0 0 16,0 0 0-16,0 0 0 0,0-3 0 0,-7 3 0 15,7 0 0-15,0-4 1 0,0 4 1 0,0 0-1 0,0-4 0 16,0 4 1-16,-6-3 2 0,6 3-1 0,0 0 2 0,-6-5 0 16,6 5 1-16,-7 0 0 0,7 0 0 0,7-2-2 15,-7 2-2-15,0 0-1 0,0 0-1 0,0 0 0 0,0 0-4 16,0 0-2-16,0 0 0 0,0 0-2 0,0 2-2 16,0-2 1-16,0 5-3 0,-7-2 0 0,7 1 0 0,0-4-1 15,-6 4-1-15,6-4 1 0,0 3 0 0,0-3 1 0,-7 4 2 16,7-4 0-16,-7 0 1 0,7 0 2 0,0 4 1 15,-6-4 0-15,6 0-1 0,0 0-3 0,0 0-10 16,0 0-12-16,-7 0-25 0,7 0-39 0,0 0-71 0,0-4-129 16,0 4-58-16</inkml:trace>
  <inkml:trace contextRef="#ctx0" brushRef="#br0" timeOffset="-122555.63">13031 11338 73 0,'0'0'90'16,"0"0"-21"-16,0 0-17 0,0 0-15 0,0-3-9 0,8 3-3 16,-8 0-1-16,0 0 0 0,0 0 2 0,0 0 2 15,6-5 3-15,-6 5 5 0,7 0 2 0,-7-3 4 16,0 3 0-16,0 0 4 0,6 0-1 0,-6-4 0 0,0 2-5 15,7-4-3-15,-7 6-5 0,0-2-4 0,6-2 0 0,-6 4-1 16,0-4-1-16,0 4 1 0,6-4 0 0,-6 4 0 0,0-3 1 16,0-1-1-16,0 0-6 0,7 4-2 0,-7-4-3 15,0 2-2-15,6-3-2 0,-6 2-3 0,0-1-2 16,6 0-4-16,-6 1 1 0,7-1 0 0,0 0-3 0,-7 1 0 16,7-1 0-16,-1 1 0 0,1 3 0 0,-1-4 0 0,-6 0-1 15,6 1 1-15,1-2-1 0,-1 3 0 0,-6-2 0 16,7 0 0-16,-1 0 0 0,1 1 0 0,1-1 0 0,-3 0 0 15,-5-2 1-15,7 0 1 0,-7 4 0 0,6-2 2 16,-6 1 0-16,6-2 1 0,-6-2 1 0,7 3-2 0,-7 0-1 16,7 2-3-16,-7-3 0 0,7 2 0 0,-7-1 0 0,6 0-1 15,-6 1-2-15,0-1 2 0,7 0 1 0,-7 1 0 16,6 3 2-16,-6-4-2 0,6 1-1 0,-6-1 1 0,7 0 1 16,-7 1-2-16,6-2 2 0,-6 2-2 0,6 0 2 0,-6 3 0 15,7-4 1-15,-7 0-2 0,0 1 0 0,7 3 0 16,-7-4-2-16,0 0 2 0,7 0-2 0,-7 4 1 0,0-3-1 15,6-1 1-15,-6 1 1 0,6-1 1 0,-6 4-1 16,6-3 0-16,1-1 2 0,-7 0-2 0,8 4 0 0,-3-4 1 16,-5 0-1-16,7 4 0 0,0-4 0 0,-1 4-1 0,-6-2 1 15,7-3 0-15,-1 3 1 0,-1-3-1 0,3 2-1 16,-8-1 1-16,7 0 0 0,-7 4-1 0,6-4 1 16,-6 1 0-16,6-1 0 0,-6 1 0 0,7 3 2 0,-7-4-1 15,7 0 1-15,-7 1-1 0,0 3-1 0,6-4 0 0,-6 0 0 16,0 1 0-16,7-1-1 0,-7 0 1 0,6 1 0 0,-6-1 1 15,0 0-1-15,6 0 3 0,-6 1 1 0,7 0 3 16,-7-1 0-16,6 0-5 0,-6-3 3 0,7 3 0 16,-7 0 2-16,7-3-1 0,-7 4-2 0,6-4-2 0,-6 3-1 15,7 0 4-15,-7-3-1 0,6 2-2 0,-6 2-1 0,7-1-1 16,-7 2 1-16,6-3 1 0,0 2 0 0,-6-5-2 16,7 4 0-16,-1 1 0 0,2-1 0 0,-2-3 1 0,-6 4 0 15,6-2 1-15,-6 1-1 0,8 1 1 0,-3 0 1 0,-5-1 1 16,7 0-2-16,-1 1 1 0,0-1 0 0,1 0 1 15,0 0-2-15,0 4-1 0,-7-3 0 0,6-1 0 0,-6 4 2 16,7-3-1-16,-7-1 1 0,6 4 0 0,-6-3 0 16,0 3 1-16,6-4 1 0,-6 0-1 0,7 0-1 0,-1 1-1 15,-6-1 0-15,7 0 0 0,-7 1 0 0,7 3-2 0,-7-3-1 16,6-1 0-16,-6 0 1 0,7 0 0 0,-1 4 0 16,-6-8 1-16,6 8-1 0,0-3 1 0,-6-1 0 0,7 0 1 15,1 1-2-15,-8 3 0 0,6-3 0 0,-6-1 1 16,6-1 0-16,1 5 1 0,-7-3-1 0,6 3-1 0,-6-3 1 15,0-1 0-15,7 4 0 0,-7 0-2 0,6-4-1 0,-6 4 2 16,0-3-1-16,0-1 1 0,5 4 0 0,-5-4 1 16,0 4-1-16,8-4 0 0,-8 4 0 0,0-3 0 0,7 3 0 15,-7-4-1-15,0 4 1 0,6-3 0 0,-6-1 1 16,7 1-1-16,-7-1 0 0,0 4 1 0,6-4-1 0,-6 0 0 16,7 1 0-16,-7 3 0 0,6-7 0 0,-6 2 0 0,7 3 1 15,-1-2-1-15,-6 0 1 0,7 0-1 0,-7 1-1 16,6-1 0-16,1 0 1 0,-7 4-1 0,6-3 1 0,-6-2 0 15,7 2-1-15,-7 0 0 0,6 3 1 0,1-4 0 16,-7-1-1-16,6 2 1 0,-6-4 0 0,7 3 3 0,-1 1-1 16,-6-1 1-16,7-4-1 0,-1 5-2 0,-6-1 2 0,6 1 1 15,2-1-1-15,-8 1-2 0,7-1 2 0,-1-4-1 16,1 5 0-16,-7-1 1 0,5-4-1 0,2 6-1 0,-1-2-1 16,-6-4-1-16,7 5-1 0,0-1 2 0,-7 0 1 15,6 0 0-15,1 4 0 0,-7-2 0 0,6-3 1 0,1 2 0 16,-1-1 1-16,0-1-2 0,1-1 1 0,0 3-1 15,-1-2 0-15,1 2 1 0,-7 0-1 0,6-6-1 0,1 6 1 16,-7-1 1-16,5 1-1 0,3-1 1 0,-3 1 0 16,-5-1 0-16,7 0-1 0,1 0 2 0,-8 1-1 0,6-1-1 15,-6-4 0-15,7 6 0 0,-1-2 0 0,0-4-1 0,1 5 1 16,-1-5 0-16,1 4 0 0,-7-3-1 0,6 4 0 16,1-6-1-16,-7 7 0 0,7-2 1 0,-1-3 0 0,-6 3 0 15,7 1 1-15,-1-6 3 0,-6 7-2 0,6-3 0 16,1-2-1-16,-1 4 0 0,-6-5-1 0,7 4-2 0,-1-3 2 15,-6 4-3-15,7-4 1 0,-1 3 1 0,-6-4 0 0,7 5 2 16,-1-5 0-16,1 4 1 0,-7-3 0 0,6 0-1 16,1 0-1-16,-1 3 1 0,1-3 0 0,0 0 0 0,-2-1-1 15,3 5-1-15,5-5-1 0,-6 1 2 0,-2 0 0 0,2-5 0 16,0 4 1-16,0 2-1 0,-1-2 0 0,0 1 1 16,1-1 0-16,-1 6 1 0,1-6-1 0,-1 1 0 15,-6 3 1-15,6-4-1 0,1 5 1 0,0-4-1 0,-7 3-1 16,7-3 0-16,-1 3 0 0,-6 0-1 0,6-3 0 0,-6 3-1 15,7-3 3-15,-7-1 0 0,5 5 0 0,-5-4 0 0,8 3 1 16,-8-4-1-16,6 5 0 0,-6-1 1 0,7 0-1 16,-7-2 1-16,7 1-1 0,-1 2 0 0,-6-4-2 0,7 3 2 15,-1 0 0-15,-6-3 0 0,6 3 0 0,-6-3-5 16,7 4 1-16,-1-5 3 0,-6 4 1 0,7 1-2 0,-1-5 1 16,-6 5 0-16,7 0 1 0,0-6 4 0,-7 6-1 15,6 0-2-15,-6-5-1 0,7 5 1 0,-7-1 0 0,6 0 0 16,-6 0-2-16,6 0-1 0,1 0 1 0,-7 2 0 15,6-2 1-15,-6-4 0 0,7 5 0 0,0-1 0 0,0-4 0 16,-7 5 1-16,5-1-2 0,2 1 1 0,-1-4 1 0,-6 3-1 16,7 0-2-16,1 0 1 0,-8 1 1 0,5-1 0 15,-5 0 1-15,7 1 1 0,-7 0-2 0,7-1 0 0,-7-4 0 16,6 5 1-16,-6-1-1 0,7 0-1 0,-1-3 0 0,1 3 0 16,-7 0 0-16,6-4-1 0,1 2-2 0,-1-1 1 15,0 3-2-15,-6-4 2 0,7 4-1 0,0-3 0 0,-1 0 1 16,-6 4 3-16,7-5-2 0,-1 1 1 0,0-1 1 15,-6 2 1-15,7-3 1 0,-1-1-2 0,1-1 0 0,0 3 0 16,-1-2 0-16,7-1 0 0,-6 3 1 0,-1-7-1 0,0 5 0 16,7-2 2-16,-6 3 0 0,6-3-1 0,-6 1-1 15,6 0 0-15,-7-1 0 0,0 2 0 0,8-1-1 0,-7-4-1 16,5 5 1-16,-5-2 0 0,6-3 1 0,0 5 1 16,0-5-1-16,-1 4-1 0,3-4 0 0,3 1 1 0,-4-1 0 15,5 1 0-15,1-5 0 0,-1 4-1 0,1 0 0 0,-1 1-1 16,1-1 1-16,-1 1 1 0,0-1-1 0,-6 1 1 15,7-1 2-15,0 3 0 0,0-2 0 0,-1-1-2 16,0 0 2-16,1 1-1 0,0-1-1 0,0-4 1 0,-1 5 0 16,0-3-1-16,1-2-2 0,0 4 2 0,5-3 1 0,-5-3 0 15,-1 2 1-15,7-4-1 0,-6 5 0 0,7-4 1 16,-9 0 1-16,9 0 0 0,-8 0-1 0,7-3 0 0,-6 2-1 16,-2 2-1-16,3-4 0 0,-1 2 1 0,-1 0 1 0,0 2-1 15,1-1 0-15,-7 0-1 0,6 3 0 0,-6 2 0 16,0-3 0-16,2 3-2 0,-10 5-5 0,8-2-7 0,-6 3-21 15,-7 0-44-15,0-3-93 0,0 3-113 0,-7 3-68 16,-6 2-50-16</inkml:trace>
  <inkml:trace contextRef="#ctx0" brushRef="#br0" timeOffset="-121992.9">13117 11364 73 0,'0'0'326'0,"6"-4"-119"0,-6 1-115 0,7-2-95 15,-1 3-76-15,0-2-65 0,1 0-64 0</inkml:trace>
  <inkml:trace contextRef="#ctx0" brushRef="#br0" timeOffset="-121820.9">13338 11368 339 0,'0'7'371'0,"-7"0"-120"16,7 0-105-16,0-3-63 0,0 3-37 0,0-2-17 15,7 1-9-15,-7-2-3 0,0 0-3 0,7-1-1 0,-7 5-4 16,6-4-3-16,7 4-6 0,-8-2-8 0,10-3-21 0,-3 5-39 15,2-4-63-15,-1 0-97 0,-1 0-97 0,1-2-55 16</inkml:trace>
  <inkml:trace contextRef="#ctx0" brushRef="#br0" timeOffset="-121695.87">13611 11543 234 0,'0'4'375'0,"7"0"-113"0,-7 0-107 16,6-1-72-16,-6 1-42 0,7-1-23 0,0-3-17 0,-1 4-18 15,1-1-29-15,-1-3-39 0,0 4-61 0,7-4-85 0,-5-4-90 16</inkml:trace>
  <inkml:trace contextRef="#ctx0" brushRef="#br0" timeOffset="-121555.18">13833 11657 35 0,'0'4'329'0,"6"3"-89"0,1-3-87 0,-7 3-64 16,6-4-43-16,1 5-22 0,-1-5-11 0,0 1-13 15,2 4-9-15,5-5-14 0,-6 1-23 0,-2 3-33 0,8-4-42 16,-6 1-49-16,6 0-70 0</inkml:trace>
  <inkml:trace contextRef="#ctx0" brushRef="#br0" timeOffset="-121336.51">14458 11921 22 0,'13'3'106'0,"0"1"-24"0,0 0-19 15,7 3-24-15,-8-3-15 0,-5 3-10 0,6-3-6 16,-5 3 0-16,-3-4 2 0,2 1 7 0,0 4 9 16,-1-5 10-16,1 1 8 0,-7 0 9 0,0 2 8 0,6-2 3 15,-6 0-2-15,0 0-7 0,7-4-8 0,-7 3-12 0,0 5-16 16,0-8-25-16,0 3-42 0,0-3-58 0,0 4-116 15,0-4-86-15</inkml:trace>
</inkml:ink>
</file>

<file path=ppt/ink/ink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44.20712" units="1/cm"/>
          <inkml:channelProperty channel="Y" name="resolution" value="44.13793" units="1/cm"/>
        </inkml:channelProperties>
      </inkml:inkSource>
      <inkml:timestamp xml:id="ts0" timeString="2022-10-28T11:44:25.379"/>
    </inkml:context>
    <inkml:brush xml:id="br0">
      <inkml:brushProperty name="width" value="0.05292" units="cm"/>
      <inkml:brushProperty name="height" value="0.05292" units="cm"/>
      <inkml:brushProperty name="color" value="#0070C0"/>
    </inkml:brush>
  </inkml:definitions>
  <inkml:trace contextRef="#ctx0" brushRef="#br0">6077 2580,'0'-25,"-25"25,25-25,0 50,0 0,-24-25,24 24,-25 1,25 0,-25 0,25 0,-25 0,25-1,-25 1,1 0,24 0,0 0,0-50,0 0,24 0,-24 0,25 1,-25-1,25 0,-25 0,0 0,25 25,-25-74,25 74,-25-25,24 0,-24 50,25-25,0 0,-25 25,25-25,0 25,-1-1,1 1,0 0,0-25,0 25,-25 0,24 0,1-1</inkml:trace>
  <inkml:trace contextRef="#ctx0" brushRef="#br0" timeOffset="19307.37">6152 2654,'0'25,"0"0,0 0,0-1,0 1,0 0,0 0,0 0,24-25,-24 24,0 1,0 0,0 0,0 0,0-1,0 1,25 0,-25 0,0 0,0-1,0 1,0 0,0 0,25-25,-25 25,0-1,0 1,0 0,0 0,25-25,-25 25,0-1,0 1,0 0,0 0,0 0,0-1,0 1,25-25,-25 50,0-25,0-1,0 1,0 0,0 0,0 0,24 24,-24-24,0 0,0 0,0 49,0-49,0 0,0 0,25-1,-25 1,0 0,0 0,0 0,0 24,0-24,25 0,-25 0,0-1,0 1,0 0,0 0,0 0,0 24,0-24,0 0,0 0,25 24,-25-24,0 0,0 49,0-49,0 0,0 24,0-24,0 0,0 0,25 25,-25-26,0 1,0 0,0 0,0 24,24-24,-24 0,0 0,0 24,0-24,0 0,0 0,0 24,0-24,0 25,25-25,-25-1,0 26,0-25,0 24,0-24,0 25,0-1,25-24,-25 0,0 25,0-26,0 26,0-25,0 25,0-26,0 26,0-25,25 0,-25 24,0-24,0 25,0-1,0-24,0 25,0-26,0 26,25 24,-25-24,0-25,0 24,0-24,24 25,-24-25,0 24,0-24,0 25,0-26,0 26,0-25,25 25,-25-1,0-24,0 25,0-26,0 26,0 0,0-26,0 26,0-25,0 24,0-24,0 25,0-1,0-24,0 25,0-25,0 24,0 1,0-25,0 24,0-24,0 25,0-1,0-24,0 25,0-26,0 26,0 0,0-25,0 24,0-24,25 25,-25-26,0 51,0-26,0-24,0 25,0-25,0 24,0-24,0 25,0-26,0 26,0 0,0-26,0 26,0-25,0 24,0-24,0 0,0 25,0-26,0 26,0-25,0 0,25 24,-25-24,0 0,0 0,0 24,0-24,0 0,0 0,0 24,0 1,0-25,0 24,0-24,0 0,0 0,0 0,0-1,0 1,0 25,0-25,0 24,0-24,0 0,0 0,0-1,0 1,0 0,0 0,0 0,0-1,0 1,0 0,0 0,25 0,-25 0,0-1,0 1,0 0,0 0,0 0,0-1,0 1,0 0,0 0,0 0,0-1,0 1,0 0,0 0,0 0</inkml:trace>
  <inkml:trace contextRef="#ctx0" brushRef="#br0" timeOffset="19745.53">6846 10443,'0'-25,"0"0</inkml:trace>
  <inkml:trace contextRef="#ctx0" brushRef="#br0" timeOffset="21120.89">6772 10368,'0'25,"24"-25,1 0,0 0,0-25,0 25,0 0,-1 0,1 0,0 0,0 0,0 0,-1 0,1 0,0-24,25 24,-26 0,1 0,0 0,0 0,24 0,-24 0,0 0,25 0,-26 0,1 0,0 0,25 0,-26 24,1-24,25 0,24 0,-49 0,0 0,0 0,24 0,1 0,-25 0,-1 0,26 0,-25 0,0 0,24 0,-24 0,25 0,-25 0,-1 0,51 0,-50 0,49 0,-24 0,24 0,-24 0,-26 0,26 0,0 0,-1 0,1 0,-25 0,24 0,1 0,-1 0,51 25,-51-25,1 0,0 0,-1 0,1 0,-1 0,26 0,-26 0,1 25,0-25,24 0,-24 0,-1 0,26 0,-26 0,26 0,-26 0,26 0,-26 0,26 0,-26 0,26 0,-26 0,26 0,-26 25,26-25,-1 0,1 0,-1 0,0 0,1 0,-1 0,1 0,24 25,-25-25,26 0,-26 0,25 0,-24 0,24 0,-25 0,25 0,1 0,-26 0,25 0,1 0,-26 0,25 0,0 0,1 0,-26 0,25 0,0 0,1 0,-1 0,0 0,0 0,1 0,-1 0,0 0,0 0,25 0,-25 0,1-25,-1 25,0 0,0 0,1 0,-1 0,0 0,0-25,0 25,-24 0,24 0,0-25,0 25,1 0,-1 0,75-25,-75 1,-25 24,25 0,-24-25,24 25,-25-25,1 25,-1-25,25 25,-24 0,-1-25,-24 25,24-24,1 24,-1-25,-24 25,24-25,-24 25,24-25,-24 25,24 0,-24-25,24 25,-24-24,-1 24,26 0,-26-25,1 25,-25 0,25-25,-1 25,-24 0,25 0,-26-25,26 25,-25 0,0-25,-1 25,1 0,0 0,0 0,0-25,-1 25,-48-24,-1 24,0 0,0 0,0 0,-24 0,24-25,0 25,0 0,1 0,-1 0,25 25,25-25,-25 24,24-24,1 25,0-25,0 25,0 0,-1-25,-24 25,0 0,25-25,-25 24,0 1,0 0,0 0,-25 0,1 24,-1-24,0 25,0-26,0 1,1 0</inkml:trace>
  <inkml:trace contextRef="#ctx0" brushRef="#br0" timeOffset="22404.37">3671 5507,'25'0,"0"0,0-25,24 25,1 0,-1-25,26 25,-50 0,49-25,-24 25,24 0,0-25,-24 25,0 0,-26 0</inkml:trace>
  <inkml:trace contextRef="#ctx0" brushRef="#br0" timeOffset="22693.8">4142 5457,'-24'0,"24"-25,0 50,24 0,-24 0,25-1,-25 1,0 0,0 0,25 0,-25-1,0 1,0 25,25-25,-25-1,0 1,0 25,0-25,25 0,-25-1,0 1,0 0,0 25,0-26,0 1,0 0,24 0</inkml:trace>
  <inkml:trace contextRef="#ctx0" brushRef="#br0" timeOffset="24806.1">13295 11336,'-24'0,"24"-25,0 0,-25 25,25-25,-25 25,0 0,0 0,0 0,1 0,-1 0,0 0,0 25,0-25,25 25,-24-25,24 25,0 0,0-1,0 1,0 0,24-25,-24 25,25-25,0 0,0 25,0-1,-1-24,-24 25,25-25,0 0,0 25,0 0,0-25,-1 25,-24-1,25-24,0 50,-25-25,0 0,0-1,0 1,0 0,0 0,0 0,-25-1,0 1,1-25,24 25,-25-25,0 25,0-25,0 0,-24 0,24 0,0 0,0-25,-24 25,24-25,-25 0,25 25,1-24,-1 24,25-25,-25 0,25 0</inkml:trace>
  <inkml:trace contextRef="#ctx0" brushRef="#br0" timeOffset="27401.69">9029 5507,'0'24,"0"1,0 0,0 0,0 0,0-1,0 1,0 0,0 0,0 0,0-1,0 1,0 0,0 0,0 0,0 0,0-1,0 1,0 0,0 0,0 0,0-1,0 1,25 25,-25-25,0-1,0 26,25-25,-25 0,0 24,0-24,0 0,24 0,-24 24,0-24,25 25,-25-26,0 26,25 0,-25-26,0 51,0-50,25-25,-25 49,0-24,0 0,25 25,-25-26,0 1,0 25,0-1,0-24,24 25,-24-25,0-1,0 1,0 0,25 25,-25-26,0 1,0 0,0 0</inkml:trace>
  <inkml:trace contextRef="#ctx0" brushRef="#br0" timeOffset="29279.2">9004 5581,'25'0,"-25"25,25-25,0 0,-1 0,1 25,0-25,0 0,0 0,-1 0,1 0,25 0,-25 0,-1 0,26-25,-25 25,24 0,1 0,-25 0,24-25,-24 25,74 0,-74 0,25 0,-1 0,-24 0,50 0,-51 0,1 0,25 0,-25 0,24 0,1 0,0 0,-1 0,-24-25,25 25,-1 0,-24 0,0 0,0 0,-1 0,1 0,25 0,-1 0,1 0,-25 0,24-25,1 25,0 0,-1 0,-24 0,-25-24,50 24,-26 0,1 0,0 0,25 0,-26 0,26-25,0 25,-25 0,24 0,1-25,-1 25,1 0,-25 0,0 0,-1 0,1 0,0 0,25 0,-1 0,-24-25,25 25,-1 0,1-25,-1 25,1 0,0 0,-1 0,-24 0,0-24,24 24,-24 0,50 0,-50 0,24 0,-24 0,25 0,-26 0,1 0,0 0,0 0,0 0,-1 0,1 0,0 0,0 0,0 0,-1-25,1 25,0 0,0 0,24 0,-24 0,0 0,25 0,-26 0,1 0,0 0,0 0,0 0,-1 0,1 0,0 0,0 0,-25 25,0-1,0 1,25 0,-25 0,0 0,0-1,0 1,0 0,0 0,0 0,0-1,0 1,0 0,0 25,24-1,-24-24,0 25,25-1,-25 1,0-25,0 0,0 24,0 26,25-1,-25-49,0 74,0-74,0 49,0-24,0-1,0 1,25 24,-25 1,0-26,25 26,-25-25,0 24,0-49,25 74,-25-25,24-49,1 50,-25-51,25 51,0-26,0 1,-1-25</inkml:trace>
  <inkml:trace contextRef="#ctx0" brushRef="#br0" timeOffset="30406.29">9327 7367,'-25'0,"0"0,25 25,0 0,0-1,0 1,0 0,0 0,0 0,0 24,0 1,0-1,0 26,0-1,0 1,0-26,0-24,25 50,-25-26,0-24,0 25,0-26</inkml:trace>
  <inkml:trace contextRef="#ctx0" brushRef="#br0" timeOffset="31451.06">9302 8136,'0'-25,"25"25,-1 0,-24 25,25-25,0 0,0 0,0 0,-1 0,26 0,-25 0,0 0,-1 0,51-25,-50 25,24 0,26 0,-26 0,-24 0,0 0,0 0,49 0,-24 0,24 0,-49 0,49 0,1 0,-26 0,1-25,24 25,-49 0,0 0,49 0,-24 0,24 0,-49 0,0 0,49 0,1 0,-50 0,24 0,-24 0,25 0,-26 0,26 0,25 0,-26 0,-24 0,25 0,-1-24,1 24,-25 0,-1 0,26 0,-25 0,24 0,1 0,0 0,-26 0,1 0,0 0,0 0,24 0,-24 0,25 0,-25 0,-1 0,51 0,-50 0,-1 0,26 0,-25 0,0 0,24 0,-24 0,0 0,25 0,-26 0,1 0,50 0,-51 0,1 0,50 0,-51 0,1 0,25 0,-25 0,-1 0,1 0,0 0,0 0,0 0,-1 24,1-24,25 0,-25 0,-1 0,1 0,25 0,-25 0,-1 0,1 0,-25 25,25-25,0 0,0 0,0 0,-1 0,1 0,-25-25,0 1,0-1,25 25,-25-25,0 0,25 25,-25-25,25 0,-25 1,0-1,24 25,-24-50,0 25,0-24,0 24,0 0,0 0,0-24,0 24,0 0</inkml:trace>
  <inkml:trace contextRef="#ctx0" brushRef="#br0" timeOffset="32510.7">9128 6796,'0'-24,"0"48,0 1,-25 0,25 0,-49 0,24 24,0-24,0 0,25 0,-25-25,25 49,-24-49,24-24,24-1,1 25,0-50,0 1,0 24,0 0,-1-25,-24 25,25 25,-25-24,50-1,-25 0,-25 0,24 25,1 0,0 0,0 25,0-25,-1 25,1 0,0-1,25 26,-50-25,24 0,1 0,-25 24,25-49,-25 25,0 0,0 0</inkml:trace>
  <inkml:trace contextRef="#ctx0" brushRef="#br0" timeOffset="33530.58">8954 8310,'0'24,"-24"-24,24 25,0 0,0 0,0 24,0-24,0 25,0-25,0-1,0 26,0-25,0 0,0-1,0 26,0-25,0 24,0-24,0 0,0 0</inkml:trace>
  <inkml:trace contextRef="#ctx0" brushRef="#br0" timeOffset="34727.01">8334 4936,'0'-25,"0"1,0-1,0 0,25 0,-25 0,25 25,0-25,0 25,-1 0,1 0,-25 25,25-25,-25 25,0 25,0-25,-25 24,0 1,25-25,-49 24,-1-24,50 0,-25 0,1-25,-1 24,25 1,0 0,25-25,-1 0,1 0,0 0,0 0,0-25,24 25,1 0,-25-25,24 25,1 0,-1-24</inkml:trace>
  <inkml:trace contextRef="#ctx0" brushRef="#br0" timeOffset="35887.57">13122 4589,'0'0,"-25"0,25-25,0 0,25 25,-1-25,1 25,0 0,0 0,0 0,0 0,-1 0,26 0,-25 25,-25 0,0 0,0 0,0-1,-25 1,25 0,-25-25,0 25,1-25,24 25,24-25,1 0,0 24,0-24,0 25,-1-25,1 25,-25 0,25 0,-25 0,0-1,-25 1,0 0,-24 0,24-25,-49 0,49 0,-25 0,-24 0,49 0,0 0,0 0,50-25</inkml:trace>
  <inkml:trace contextRef="#ctx0" brushRef="#br0" timeOffset="36845.11">14238 8334,'0'-24,"-25"24,25 24,-25-24,0 25,1 0,-1-25,25 25,-25-25,-25 49,26-24,-1 0,0 0,25 0,-25-1,25 1,0 0,25-25,0 0,24 0,-24 0,0 0,25-25,-1 25,-24-25,74 25,-74-24,50 24,-51-25,1 25,25 0,-25 0</inkml:trace>
  <inkml:trace contextRef="#ctx0" brushRef="#br0" timeOffset="37033.49">14312 8359,'0'0,"-25"-25,1 25,24 25,-25-25,25 25,0 0,-25 24,25-24,0 0,0 25,0-26,0 26,0-25,0 24,0-24,0 25,0-1,0-24</inkml:trace>
  <inkml:trace contextRef="#ctx0" brushRef="#br0" timeOffset="38914.92">10666 5283,'-25'0,"0"0,25 25,0 0,25-25,0 0,-25 25,50-25,-26 0,1 0,0 25,0-25,0 0,-1 24,1 1,-25 0,0 0,0 0,0-1,-25 1,25 0,-49 0,-1 0,25-1,1 1,-26 0,25-25,-24 50,24-50</inkml:trace>
  <inkml:trace contextRef="#ctx0" brushRef="#br0" timeOffset="39833.82">12998 6325,'0'25,"24"0,-24 0,0-1,25-24,-25 25,25 0,-25 0,25 0,-25-1,25-24,-25 25,24-25,-24 25,25-25,0-25,0 25,0-25,-25 1,25 24,-1-25,1 0,0 0,0 0,0 1,-1-1,1 0,0 0,0 0,0 1</inkml:trace>
  <inkml:trace contextRef="#ctx0" brushRef="#br0" timeOffset="41252.05">11435 7789,'0'24,"0"1,0 0,-25-25,25 25,-25 0,1 24,-1-24,0 0,0 0,25 0,-25-1,1-24,-1 25,0 0,-25 0,25 0,1-25,24 24,24-24,1 25,0-25,0 0,25 25,-1 0,50 0,-74-25,50 24,-26 1,1-25,24 25,-49-25,0 25,0-25,-1 25,1-25,0 24,-25 1</inkml:trace>
  <inkml:trace contextRef="#ctx0" brushRef="#br0" timeOffset="45039.14">10964 4341,'0'25,"0"-1,0 1,0 0,0 0,0 0,0-1,0 1,0 0,0 25,0-26,0 1,0 50,0-26,0 26,0-1,24 25,-24-24,0-26,0 26,0 24,25 0,-25 0,0-49,0 0,0-1,0 100,0-50,0-24,0-26,0 26,0-26,0-24,0 25,0-25,0-1,0 1,-25-25,1 0,24-25,-25 25,25-24,0-1,-25 25,0-25,25 0,-25 0,25 1,0-1,-24 25,24-25,0 50,24 0,-24-1,25 1,0 0,0 0,0-25,-25 25,24-25,1 0,25-25,-25 0,-1 0,1 25,0-25,0 1,0 24,-25-25,25 0,-25 0,0 0</inkml:trace>
  <inkml:trace contextRef="#ctx0" brushRef="#br0" timeOffset="46021.05">11063 2133,'-25'0,"25"-25,-25 25,25-24,-25 24,1 0,-1 0,25 24,-25-24,0 25,0 0,25 0,-24 0,24-1,-25 26,0 0,25 24,-25-49,25 0,-25 24,25-24,0 49,0-49,0 50,25-50,0 24,0 1,24-25,-24-25,0 0,49 0,-49 0,0 0,0 0,24-25,-24 0,25 0,-25 0,0 1,-1-1,1-25,0 25,-25 0,0-49,0 24,0 1,0-1,-25 25,25-24,-25-1,1-24,24 49,-25-25,0 50,25-24,-25-1,0 25</inkml:trace>
  <inkml:trace contextRef="#ctx0" brushRef="#br0" timeOffset="46293.18">10988 2431,'-24'0,"24"25,24-1,1 1,-25 0,25 0,-25 0,25-1,0 26,-25 0,24-1,26 1,-50-25,50 74,-25-74,-1 24,1-24,-25 0,25 0,-25 0,25-25</inkml:trace>
  <inkml:trace contextRef="#ctx0" brushRef="#br0" timeOffset="46831.35">11509 2778,'0'-25,"0"50,0 0,0 0,0 0,0-1,0 1,0 0,0 0,25 0,-25-1,25-24,-25-24,25 24,-25-25,25 25,-25-25,24 0,-24 0,25 25,0 0,-25 25,25-25,0 0,-1 0,1 25,0-25,-25 25,25-25,0 0,-1 0</inkml:trace>
  <inkml:trace contextRef="#ctx0" brushRef="#br0" timeOffset="46954.71">11807 2778,'0'-25,"-25"25,25-24,0-1,0 0,0 0,25 25,-25-25,25 25</inkml:trace>
  <inkml:trace contextRef="#ctx0" brushRef="#br0" timeOffset="48677.54">11038 8062,'-25'0,"25"-25,0 0,0 0,-25 25,25-25,0 0,-24 25,24-24,0 48,0 1,0 0,0 0,0 0,0 0,0-1,0 1,0 0,0 0,-25 0,25 24,0 1,0-25,0 24,0 1,0-1,-25 1,25 0,0 24,0-24,-25-1,25 1,0-1,0 1,0 0,-25-1,25-24,0 25,0-25,0-1,0 1,0 0,0 0,0-50,-24 0,24 0,0 1,-25-1,25 0,0 0,-25 0,25 0,0 1,-25 24,25-25,0 0,-25 25,25-25,0 50,0 0,0 0,0-1,0 1,0 0,0 0,0 0,25 0,-25-1,0 1,0 0,25 25,-25-26,0 1,25-25,-25 25,25-25,-1 0,-24-25,25 25,-25-25,25 1,-25-1,25 0,-25 0,25 0,-25 1,24-1,-24 0,0 0,25 0,-25 0,0 1,0-1,0 0,25 25</inkml:trace>
  <inkml:trace contextRef="#ctx0" brushRef="#br0" timeOffset="49169.8">11509 9103,'0'0,"-24"0,24-24,0-1,-25 25,25 25,-25-25,0 24,0 1,25 0,-24 0,24 0,-25-1,25 1,-25 25,25-25,-25-1,25 26,0-25,0 24,0-24,0 0,0 0,0 24,0-24,0 0,0 0,25-25,0 25,0-1,-1-24,1 0,25 0,-25 0,-1 0,1-24,0 24,25-25,-26 0,1 0,0-24,0 24,0 0,-25-25,24 26,-24-26,0 0,0 26,0-26,0 0,0 26,0-1,-24-25,24 25,0 1,-25-1,0 0,0 0,0 25</inkml:trace>
  <inkml:trace contextRef="#ctx0" brushRef="#br0" timeOffset="49439.75">11485 9327,'0'24,"0"1,24 0,1 0,-25 0,25-1,-25 1,25 25,0-1,-1-24,-24 0,25 0,-25 0,50-1,-50 1,25 0,-1 0,1 0,0-25,0 24</inkml:trace>
  <inkml:trace contextRef="#ctx0" brushRef="#br0" timeOffset="50298.33">12055 9575,'0'24,"-25"-24,0 0,25 25,-24 0,24 0,0 0,0-1,0 1,24-25,1 25,0-25,0 0,0 0,-1 0,1 0,-25-25,-25 0,1 25,24-24,-25 24,0-25,0 25,0-25,1 25,-1-25,25 0,25 25,-25-24,24 24,1-25,0 25,0 0,0 0,-1 0,1-25,0 25,0 0,-25 25,0 0,0-1,0 1,0 0,0 0,0 0,0-1,25 1,0-25,-1-25,1 25,0-24,0-1,-25 0,0 0,25 0,-50 25,25 25,-25 0,25 0,-25 0,25-1,0 1,25-25,0 0,0 0,-1 0,1-25,0 25,0-24,0-1,-25-25,0 25,24 1,-24-1,0 0,0 0,0 0,0 1,0-1,0 0,0 50,0 0,0-1,-24-24,24 25,0 0,0 0,0 0,0-1,0 1,0 0,0 0,0 0,0-1,24-24,1 0,0 0</inkml:trace>
  <inkml:trace contextRef="#ctx0" brushRef="#br0" timeOffset="50472.15">12402 9500,'-24'0,"48"0,1 0,0 0,0 0,0 0</inkml:trace>
  <inkml:trace contextRef="#ctx0" brushRef="#br0" timeOffset="50643.28">12774 9550,'0'-25,"0"0,0 0,25 25</inkml:trace>
  <inkml:trace contextRef="#ctx0" brushRef="#br0" timeOffset="52221.47">6598 5779,'0'-24,"25"24,0 0,-1 0,1 0,0 0</inkml:trace>
  <inkml:trace contextRef="#ctx0" brushRef="#br0" timeOffset="52350.97">6970 5705,'25'0</inkml:trace>
  <inkml:trace contextRef="#ctx0" brushRef="#br0" timeOffset="52488.44">7367 5730,'25'0,"0"0</inkml:trace>
  <inkml:trace contextRef="#ctx0" brushRef="#br0" timeOffset="52623.92">7739 5779,'0'0,"25"0,0 0,-1 0</inkml:trace>
  <inkml:trace contextRef="#ctx0" brushRef="#br0" timeOffset="52741.74">8062 5779,'0'25,"24"-25</inkml:trace>
  <inkml:trace contextRef="#ctx0" brushRef="#br0" timeOffset="52995.64">8434 5779,'0'25,"24"-25,1-25,0 25,0 0,0 0,24 0,-24-24,0 24,0 0,-1 0,1 0,0 0,0 0,0 24,-1-24</inkml:trace>
  <inkml:trace contextRef="#ctx0" brushRef="#br0" timeOffset="53900.38">5209 5383,'25'0,"0"0,-1 0,1 0,0 0,25-25,24 25,-49-25,0 25,24 0,26 0,-51-25,1 25,0 0,25 0,-1 0,-49-25,0 50,-25-25</inkml:trace>
  <inkml:trace contextRef="#ctx0" brushRef="#br0" timeOffset="54219.71">5531 5432,'-24'0,"24"25,0 0,0 0,0-1,0 1,0 0,0 0,0 0,24-1,-24 1,0 0,0 0,0 0,0-1,0 1,0 0,0 0,0 0,0 0,0-1,0 1</inkml:trace>
  <inkml:trace contextRef="#ctx0" brushRef="#br0" timeOffset="55079.36">5730 5779,'0'-24,"0"48,0 1,0 0,0 0,0 0,0 0,0-1,0 1,25-25,-25 25,0 0,0 0,0-1,0 1</inkml:trace>
  <inkml:trace contextRef="#ctx0" brushRef="#br0" timeOffset="55529.28">5755 5928,'24'0,"1"0,0 0,-25-24,25 24,0 0,0-25,-25 0,0 0,0 0,0 0,0 50,24 0,-24 0,0 0,0 0,0-1,0 1,0 0,25-25,-25 50,0-26,0 1,0 0,0 25,0-26,0 1,0 0,0 0</inkml:trace>
  <inkml:trace contextRef="#ctx0" brushRef="#br0" timeOffset="56649.13">6598 8607,'25'0</inkml:trace>
  <inkml:trace contextRef="#ctx0" brushRef="#br0" timeOffset="56796.15">6821 8582,'25'0</inkml:trace>
  <inkml:trace contextRef="#ctx0" brushRef="#br0" timeOffset="56929.35">7045 8582,'24'0</inkml:trace>
  <inkml:trace contextRef="#ctx0" brushRef="#br0" timeOffset="57067.39">7491 8582</inkml:trace>
  <inkml:trace contextRef="#ctx0" brushRef="#br0" timeOffset="57197.27">7665 8558,'24'0,"1"0</inkml:trace>
  <inkml:trace contextRef="#ctx0" brushRef="#br0" timeOffset="57343.53">8111 8483,'0'-25,"25"25,-25-24,25 24</inkml:trace>
  <inkml:trace contextRef="#ctx0" brushRef="#br0" timeOffset="57463.38">8384 8384</inkml:trace>
  <inkml:trace contextRef="#ctx0" brushRef="#br0" timeOffset="57595.08">8632 8359,'0'-25</inkml:trace>
  <inkml:trace contextRef="#ctx0" brushRef="#br0" timeOffset="57719.23">8954 8359</inkml:trace>
  <inkml:trace contextRef="#ctx0" brushRef="#br0" timeOffset="57843.24">9426 8384,'0'25,"0"-50</inkml:trace>
  <inkml:trace contextRef="#ctx0" brushRef="#br0" timeOffset="58631.11">5060 7962,'25'0,"0"0,0 0,24 0,-24 0,0-25,0 25,24 0,26 0,-26-24,-24 24,0 0,0 0,-1 24</inkml:trace>
  <inkml:trace contextRef="#ctx0" brushRef="#br0" timeOffset="58939.67">5432 7987,'-25'0,"25"25,0 0,0 0,0-1,-24 1,24 0,0 0,0 0,0-1,0 1,0 0,0 0,0 0,0-1,0 1,0 0,-25 0,25 0,0-1,0 1,0 0,0 0,0 0,0-1</inkml:trace>
  <inkml:trace contextRef="#ctx0" brushRef="#br0" timeOffset="59300.83">5779 8359,'0'25,"0"0,-24-25,24 25,-25-1,25 1,0 0,-25 0,25 0,0-1,0 1,0 0,-25-25,25 25,0 0,0-1,25-24,0 0,0 0,-1-24,1 24,0 0,25-25,-25 25,24-25,1 25,-1-25,1 25,0-25,-1 25,1 0,-25-24</inkml:trace>
  <inkml:trace contextRef="#ctx0" brushRef="#br0" timeOffset="66365.22">8830 4787,'25'-49,"25"-100,-125 347,150-446,-75 223,0-49,0 49</inkml:trace>
  <inkml:trace contextRef="#ctx0" brushRef="#br0" timeOffset="77877.6">8434 9451,'0'-25,"0"0,24 0,-24 0,0 1,0-1,0 0,0 0,0 0,25 25,-25-24,0-1,25 25,-25-25,0 0,0 0,0 1,25 24,-25-25,0 0,0 0,0 0,0 0,25 25,-25-24,0-1,0 0,0 0,0 0,0 1,0-1,0 0,0 0,0 0,0 1,0-1,0 0,0 0,0 0,0 1,0-1,0 0,0 0,0 0,0 1,0-1,24 25,-24-25,0 0,0 0,0 1,0-1,0 0,0 0,0 0,25 25,-25-24,0-1,0 0,0 0,0 0,0 1,0-1,0 0,25 25,-25-25,0 0,0 0,0 1,0-1,0 0,0 0,0 0,25 25,-25-24,0-1,0 0,25 0,-25 0,0 1,0-1,0 0,24 0,-24 0,0 1,0-1,0 0,0 0,0 0,0 1,0-1,0 0,0 0,0 0,0 1,25 24,-25-25,0 0,0 0,0 0,0 1,25-1,-25 0,0 0,0 0,0 1,25 24,-25-25,0 0,0 0,0 0,0 1,25-1,-25 0,0 0,0 0,0 0,0 1,0-1,0 0,0 0,0 0,24 1,-24-1,0 0,0 0,0 0,0 1,0-1,0 0,0 0,0 0,0 1,0-1,0 0,0 0,0 0,25 1,-25-1,0 0,0 0,0 0,0 1,0-1,0 0,0 0,25 25,-25-25,0 1,0-1,25 0,-25 0,0 0,0 1,25 24,-25-25,0 0,24 25,-24-25,0 0,0 0,0 1,25 24,-25-25,0 0,25 0,-25 0,0 1,0-1,0 0,25 25,-25-25,0 0,0 1,25 24,-25-25,0 0,0 0,0 0,25 25,-25-24,0-1,0 0,24 25,-24-25,0 0,0 1,0-1,25 0,-25 0,0 0,25 1,-25-1,0 0,25 25,-25-25,0 0,0 1,25-1,-25 0,24 0,-24 0,0 1,0-1,25 25,-25-25,0 0,0 0,25 25,-25-25,0 1,25-1,-25 0,0 0,25 25,-25-25,0 1,0-1,0 0,24 0,-24 0,0 1,25-1,-25 0,25 25,-25-25,0 0,25 25,-25-24,0-1,25 25,-25-25,0 0,0 0,24 25,-24-24,0-1,25 0,-25 0,0 0,25 25,-25-24,25-1,-25 0,0 0,25 25,-25-25,0 1,24 24,-24-25,0 0,25 25,-25-25,0 0,25 1,-25-1,25 0,-25 0,25 0,-25 1,0-1,24 25,-24-25,25 25,-25-25,0 0,25 25,-25-25,25 1,-25-1,25 25,-25-25,24 25,-24-25,25 25,-25-25,25 1,0 24,-25-25,25 25,-25-25,24 0,1 25,-25-25,25 1,-25-1,25 25,0-25,0 0,-1 25,-24-25,25 25,0-24,0 24,-25-25,25 25,-25-25,24 25,1-25,0 25,0 0,0-25,-1 25,1 0,-25-24,25 24,0 0,0 0,-25-25,24 25,1 0,0 0,0 0,0 0,-1 0,1 0,0 0,0 0,0 0,-1 0,-24 25,25-25,0 24,0-24,0 0,-25 25,24-25,1 0,0 25,0-25,-25 25,25-25,-1 25,1-25,-25 24,25-24,-25 25,25-25,-25 25,25-25,-25 25,24 0,1-1,0-24,-25 25,25 0,0 0,0-25,-25 25,0-1,24-24,-24 25,25-25,-25 25,25-25,-25 25,25-25,-25 25,25-25,-1 24,1 1,0-25,-25 25,25-25,-25 25,25-25,-25 25,24-25,1 0,0 25,0-25,-25 24,25-24,-1 25,1-25,-25 25,25-25,-25 25,25-25,-25 25,25-25,-25 24,24 1,1-25,-25 25,25-25,-25 25,25-25,-25 25,25-25,-25 24,24-24,-24 25,25-25,-25 25,25-25,-25 25,25-25,-25 25,25-1,-25 1,24-25,1 25,0-25,-25 25,25-25,-25 25,25-25,-25 24,24-24,-24 25,25-25,-25 25,25-25,0 25,-25 0,25-25,-25 24,25-24,-25 25,24-25,-24 25,25-25,-25 25,25-25,-25 25,25-25,-25 24,25-24,-25 25,0 0,24-25,-24 25,25-25,-25 25,25-1,-25 1,25-25,-25 25,25-25,-25 25,0 0,0-1,24-24,-24 25,25-25,-25 25,25-25,0 0,-25 25,25 0,-25 0,24-25,-24 24,0 1,25-25,-25 25,25-25,-25 25,25-25,-25 25,25-1,-25 1,24-25,1 0,0 0,0 0,0 0,-25 25,24-25,1 0,0 0,-25 25,25 0,0-25,-25 24,24-24,-24 25,25 0,-25 0,25-25,-25 25,25-25,-25 24,25-24,-25 25,0 0,24-25,-24 25,0 0,25-25,-25 24,25-24,-25 25,0 0,25-25,-25 25,25-25,-25 25,0-1,25-24,-25 25,0 0,24-25,-24 25,0 0,25-25,-25 24,0 1,25-25,-25 25,0 0,25-25,-25 25,25-25,-25 24,24 1,-24 0,25-25,-25 25,25-25,-25 25,25-25,0 25,-25-1,24-24,1 25,0 0,0 0,0 0,-25-1,24-24,1 25,-25 0,25-25,-25 25,25 0,0-1,-25 1,24-25,1 25,-25 0,25 0,0-1,0 1,-1-25,-24 25,25 0,0 0,-25-1,25 1,-25 0,25-25,-25 25,24 0,-24-1,25-24,-25 25,25 0,0 0,-25 0,25-25,-25 24,24 1,1 0,-25 0,25 0,0-1,-25 1,25-25,-25 25,24-25,-24 25,25-25,-25 25,25-25,0 25,0-1,-25 1,25-25,-25 25,24 0,-24 0,25-25,0 24,-25 1,25-25,-25 25,25-25,-25 25,24-25,-24 25,25-1,-25 1,25-25,-25 25,25-25,-25 25,25 0,-1-1,1 1,0 0,-25 0,25-25,-25 25,25-25,-25 24,24-24,-24 25,25-25,-25 25,25-25,-25 25,25 0,0-1,-25 1,24-25,-24 25,25 0,-25 0,25-25,-25 24,25 1,0 0,-25 0,0 0,24-25,-24 24,0 1,25-25,-25 25,25-25,-25 25,25-25,-25 25,25-25,-25 24,24 1,1 0,0 0,0 0,-25 0,25-25,-25 24,24-24,-24 25,25-25,-25 25,25-25,-25 25,25-25,-25 25,25-25,-25 24,25-24,-25 25,24-25,-24 25,25-25,0 25,-25 0,25-25,-25 24,25-24,-25 25,24-25,1 25,0 0,0-25,-25 25,25-25,-25 24,24-24,-24 25,25 0,0-25,-25 25,25-25,-25 25,25-25,-25 24,24 1,-24 0,25-25,-25 25,25-25,-25 25,25-25,-25 24,25-24,-25 25,0 0,24-25,-24 25,25-25,-25 25,25-25,-25 24,25-24,-25 25,25-25,-25 25,24-25,-24 25,25-25,-25 25,25-25,-25 24,25 1,0-25,-25 25,24-25,-24 25,25-25,-25 25,25-25,0 25,0-25,-25 24,24-24,-24 25,25-25,-25 25,25-25,-25 25,25-25,0 25,0-1,-1-24,-24 25,25 0,0 0,0 0,0-25,-25 24,24-24,-24 25,25-25,0 25,0-25,-25 25,25-25,-25 25</inkml:trace>
  <inkml:trace contextRef="#ctx0" brushRef="#br0" timeOffset="92011.7">7144 3522,'0'25,"0"0,0 0,0-1,0 1,0 0,0 0,0 0,0 0,0-1,25 1,-25 0,0 0,0 0,0-1,0 1,0 0,-25-25,25 25,0 0,0-50,25 25,-1 0,-24-25,50 25,-25 0,0-25,24 25,-24 0,0-25,24 25,-24 0,0-24,-25-1,25 25</inkml:trace>
  <inkml:trace contextRef="#ctx0" brushRef="#br0" timeOffset="93221.08">10244 3969,'0'-25,"-24"25,24-25,0 50,-25 0,25 0,0-1,0 1,0 0,-25 0,25 0,0-1,0 1,0 0,0 0,0 0,25-25,0 0,-1-25,1 25,0 0,25-25,-1 25,-24-25,0 25,24 0,-24-25,0 25,0 0,0 0</inkml:trace>
  <inkml:trace contextRef="#ctx0" brushRef="#br0" timeOffset="93462.92">10666 3994,'0'-25,"0"0,25 25,0 0,-1 0,1 0,0 0,0 0,0 0</inkml:trace>
  <inkml:trace contextRef="#ctx0" brushRef="#br0" timeOffset="93713.69">10740 3870,'0'0,"-24"0,24-25,0 50,0-1,0 1,24-25,-24 25,25 25,-25-26,0 1,25-25,-25 25,0 0,25 0,-25-1</inkml:trace>
  <inkml:trace contextRef="#ctx0" brushRef="#br0" timeOffset="94088.84">11038 3894,'25'0,"-25"-24,0 48,25-24,-25 25,0 0,24 0,-24 0,0-1,25 1,-25 0,0 0,25-25,-25-25,25 25,-25-25,25 0,-25 1,0-1,25-25,-25 25,0 1,0-1,0 0,0 0</inkml:trace>
  <inkml:trace contextRef="#ctx0" brushRef="#br0" timeOffset="95675.68">13940 3373,'0'-24,"0"-1,0 50,0-1,0 1,0 0,0 0,25-25,-25 25,50 24,-26-24,-24 0,25-25,-25 25,25-1,0 1,-25 0,25 0,-25 0,0-50,0 0,24 0,-24 0,0 1,25-1,0-50,0 51,0-51,-1 50,1-24,0 24,0-49,0 49,-25 0,25 0,-25 0,24 1,-24-1,0 0,0 0,25 25,-25 25,0 0</inkml:trace>
  <inkml:trace contextRef="#ctx0" brushRef="#br0" timeOffset="118704.54">9376 8210,'-25'0,"25"25,0-50,25 25,-50 0,25 25,0-50,25 25,-25-24,0-1,-25 25,1 25,-1-25,0 0,0 24,50-24,0 0,0 0,-25-24,-25 24,0 0,0 0,0 0,1 0,24 24,0-48,24 24,1 0,-25-25,25 25,-25 25,-25-25,50 0,0 0,-25-25,25 25,-50 0</inkml:trace>
  <inkml:trace contextRef="#ctx0" brushRef="#br0" timeOffset="131028.31">8954 5631</inkml:trace>
  <inkml:trace contextRef="#ctx0" brushRef="#br0" timeOffset="132662.29">2803 13816,'0'0,"0"-25,-25 25,25-24,0-1,25 25,-25-25,25 25,-25-25,25 25,-1-25,1 25,0 0,0 0,-25-24,25 24,-1 0,1 0,-25 24,25-24,0 0,-25 25,25-25,-25 25,24 0,-24 0,0-1,0 1,0 0,-24-25,24 25,-25 0,0-1,0-24,0 25,1 0,-1 0,0 0,0-1,0-24,1 25,-1 0,0 0,0-25,0 25,1-1,-1-24,0 25,50-25,0 0,-1 0,1 0,0 0,0 0,0 0,24 0,-24 0,0 0,24 0,-24 0,0 0,25 0,-26-25</inkml:trace>
  <inkml:trace contextRef="#ctx0" brushRef="#br0" timeOffset="133679.31">4242 13568,'0'0,"-25"0,25-25,-25 25,25 25,-25-25,25 25,0 0,0 0,0-1,0 1,0 0,0 0,0 0,0-1,-25 1,25 0,0 0,0 0,0-1,25-24,-25 25,25-25,0 25,0-25,-1-25,1 25,0-25,0 25,0 0,-25-24,24-1,1 25,-25-25,0 0,0 0,0 50,0 0,-25-25,25 25,0 0,0-1,0 1,25 0,0-25,0 25,0-25,-1 0,1-25,0 25,-25-25,0 0,0 1,-25 24,25-25,-25 25,1 0,-1 0</inkml:trace>
  <inkml:trace contextRef="#ctx0" brushRef="#br0" timeOffset="133958.31">3944 13767,'0'0,"-25"0,25-25,25 25,0 0,0 0,-1 0,1 0,0 0,0 0,0 0,-1 0,26-25,24 25,-24 0,0 0,-26-25,1 25</inkml:trace>
  <inkml:trace contextRef="#ctx0" brushRef="#br0" timeOffset="134895.54">5358 13593,'0'-25,"0"0,25 25,-25-24,24 24,1 0,-25-25,25 25,0 0,-25-25,25 25,-1 0,1 0,0-25,0 25,0 0,-1 0,1 25,0-25,-25 25,0 0,0-1,0 1,0 0,0 0,0 0,0-1,0 1,-25 0,25 0,-25-25,25 25,-24-25,-1 24,25 1,-25-25,25 25,-25-25,25-25,25 25,0-25,0 25,-1 0,1 0,0-24,25 24,-26 0,1 0,0 0,0 0,0 24,24-24,-24 0,0 25,0 0,0-25,-25 25,24-25,-24 25,0 24,0-24,0 0,-24 0,24-1,-25 1,0 0,0-25,-24 25,24-25,0 25,-25-25,25 24,-24-24,24 0,-25 0,26 0,-26 0,25 0,0 0,1 0,-1 0,0 0,25-24</inkml:trace>
  <inkml:trace contextRef="#ctx0" brushRef="#br0" timeOffset="156648.46">10616 13692,'0'0,"-24"0,24 25,0 0,0 0,0-1,-25 1,25 0,0 25,0-26,0 26,0-25,0 0,0 49,0-49,0 24,0-24,0 25,0-25,0 24,0-24,0 0,0 25,0-1,0-24,0 0,0 0,0-1,-25 1,25 0,0 0</inkml:trace>
  <inkml:trace contextRef="#ctx0" brushRef="#br0" timeOffset="157831.73">10592 13667,'0'-24,"24"24,1 0,0-25,0 25,0 0,-1 0,1 0,0 0,0 0,24 0,-24 0,25 0,-25 0,-1 0,1 0,25 0,-1-25,-24 25,0 0,25 0,-25 0,24-25,1 25,24-25,-49 25,0 0,24 0,1 0,-25 0,0-24,49 24,-49 0,0 0,24 0,-24 0,0 0,24 0,1 0,0-25,-1 25,1 0,-25 0,24 0,1 0,0 0,-26 0,26 0,-25 0,0 0,-1 0,1 0,-25 25,0-1,0 1,0 0,0 0,0 0,0-1,0 1,0 0,0 0,0 0,0-1,0 1,0 25,0-25,0-1,0 1,0 0,25 0,-25 24,0-24,0 50,0-51,0 26,0 0,0-26,0 26,0 25,0-51,0 26,0-25,0 0,0-1,0 1,0 0,0 0,0 0,0-1,0 1,0 0</inkml:trace>
  <inkml:trace contextRef="#ctx0" brushRef="#br0" timeOffset="158727.44">10468 14560,'0'25,"24"-25,1 25,0-25,-25 25,25-25,0 0,-1 25,1-25,0 0,0 0,0 0,-1 0,51-25,-50 25,49 0,0 0,-24 0,24 0,-24 0,0-25,-1 25,1 0,-25 0,24 0,1 0,0 0,-1 0,50 25,-74-25,25 0,49 0,-25 0,26 0,-51 0,50 0,-24 0,-25 0,-26 25,51-25,-50 0,-1 0</inkml:trace>
  <inkml:trace contextRef="#ctx0" brushRef="#br0" timeOffset="160018.44">8731 14238,'25'0,"0"0,0-25,-1 25,1 0,0 0,0 0,0 0,-1 0,26 0,-25 0,25 0,-26 0,1 0,25 25,-25-25,49 0,-49 0,24 0,-24 0,25 25,-25-25,-1 0,51 0,-50 0,24 0,-24 0,25 0,-26 0,1 0,25 0,-25 0,24 0,-24 0,25 0,-26-25,26 25,-25 0,0 0,0 0,-1 0,1 0,0 0,0 0,0 0,-25-25,-25 25,0 0</inkml:trace>
  <inkml:trace contextRef="#ctx0" brushRef="#br0" timeOffset="160417.31">9525 14089,'-25'0,"0"0,50 0,0 0,0 0,0 0,-1 0,26 0,-25 0,0-25,-1 25,1 0,0 0,25 0,-26 25,1-25,0 0,25 25,-50 0,0-1,0 1,-25 0,25 0,-25 0,0-1,0 1,-49 50,0-26,49-24,0 0,-49 25,49-50,0 24,0-24,0 25,1-25</inkml:trace>
  <inkml:trace contextRef="#ctx0" brushRef="#br0" timeOffset="161057.79">10244 14188,'-24'0,"24"25,24-25,1 0,25 25,-25-25,-1 0,1 0,0 0,25 0,-1 0,1-25,-25 25,24 0,-24 0,0 0,0 0,24 0,-74 0,1 0</inkml:trace>
  <inkml:trace contextRef="#ctx0" brushRef="#br0" timeOffset="164454.41">9054 5631,'-25'0,"0"0,0 24,25 1,0 0,0 0,0 0,0-1,25-24,-25-24,25-1,-25 0,0 0,0 0,-25 1,0 24,0 0,1 0,24 24,-25-24,25 25,-25-25,25 25,0 0,0 0,0-1,0 1,25-25,0 0,-1 0,-24-25,25 25,-25-24,25 24,-25-25,0 0,0 0,0 0,0 1,-25 24,0 0,25 24,-24-24,-1 25,25 0,0 0,-25-25,25 25,0-1,0 1,25-25,-25 25,25-25,-1 0,1 0,0 0,-25-25,25 25,-25-25,25 25,-25-24,0-1,0 0,0 0,0 0,0 1,-25 24,25-25,-25 25,0 0,25 25,-25-25,25 24,-24-24,24 25,0 0,0 0,0 0,0-1,24-24,1 25,0-25,-25-25,25 25,0 0,0-24,-1-1,-24 0,25 25,-25-25,0 0,0 1,0-1,-25 25,25-25,-24 25,-1 0,0 25,0-25,25 25,-25-25,25 24,-25-24,25 25,0 0,0 0,0 0,25-1,0-24,0 0,-25-24,25 24,-25-25,0 0,0 0,0 0,-25 25,0 0,0 25,25 0</inkml:trace>
  <inkml:trace contextRef="#ctx0" brushRef="#br0" timeOffset="167425.81">10988 13866,'0'-25,"0"50,0 0,0-1,0 1,0 0,0 0,0 0,0-1,0 1,0 0,0 0,0 0,0-50,0 0,-24 25,24-25,0 0,0 1,0-1,0 0,0 0,0 0,0 1,0-1,0 0,0 0,0 0,0 1,0-1,24 25,-24-25,25 25,-25-25,25 25,-25-25,25 25,0 0,-1 0,1 0,0 0,-25 25,0 0,-25 0,25 0,-25-25,25 24,-24-24,24 25,-25-25,25 25,-25-25,25 25,25-25,0 0,-1 0,1 0,0 0,-25 25,25-25,0 0,-25 24,0 1,-25-25,25 25,-25-25,0 0,25 25,-25-25,1 0,-1 0,0 0</inkml:trace>
  <inkml:trace contextRef="#ctx0" brushRef="#br0" timeOffset="168826.8">11361 13866,'-25'25,"0"-1,0 1,25 0,-25 0,25 0,0-1,25-24,-25 25,25-25,0 0,0 0,-25-25,0 1,-25 24,25-25,-25 0,25 0,25 25,0-25,-1 25,1 0,0 0,0 0,0 0,-1 0,-24-24,0 48,0 1,0 0,25 0,-25 0,25-25,0 24,0-24,-1 0,1 0,0 0,-25-24,25 24,-25-25,25 0,-25 0,0 0,0 1,0-1,-25 50,25-1,0 1,0 0,0 0,0 0,25-25,-1 0,1 0,0 0,-25 24,25-24,0 0,-25-24,24 24,-24-25,25 25,0-25,0 25,-25-25,25 25,-25-25,0 1,0-1,-25 25,0 0,25 25,-25-25,25 24,0 1,0 0,25 0,0-25,0 0,-1 0,1 0,0 0,0 0,-25 25,25-1,-1-24,-24 25,25-25,0 0,0 0</inkml:trace>
  <inkml:trace contextRef="#ctx0" brushRef="#br0" timeOffset="169000.25">11807 13618,'0'0,"0"-25,25 25</inkml:trace>
  <inkml:trace contextRef="#ctx0" brushRef="#br0" timeOffset="170654.13">9575 13196,'0'-25,"0"0,24 25,-24-24,25 24,0 0,-25-25,25 25,0 0,-1 0,1 0,-25 25,0-1,0 1,0 0,0 0,0 0,-25-25,25 25,-24-1,-1 1,0-25,25 25,-25-25,25 25,-25-25,1 0,24 25,-25-25,25 24,-25-24,50 0,0 0,-1 0,1 0,0 0,0 0,24 0,1 0,-25 0,24 0,-24 0,0 0,0-24,0 24,-1 0,1 0,0 0</inkml:trace>
  <inkml:trace contextRef="#ctx0" brushRef="#br0" timeOffset="171613.81">12973 13097,'0'-25,"25"25,-25-25,24 25,1 0,0 0,0 25,0-25,-1 25,1-25,-25 25,25-25,-25 24,0 1,0 0,-25 0,0 0,1 0,-1-25,0 24,0-24,0 0,1 0,-1 0,50 0,-1 0,1-24,0 24,0 0,0 24,-1-24,1 0,25 25,-25-25,0 25,-1 0,-24 0,25-25,-25 24,0 1,0 0,0 0,-49-25,24 25,-25-25,25 0,0 24,1-24,-1 0,-50 0,51 0,-1 0,0 0,0 0</inkml:trace>
  <inkml:trace contextRef="#ctx0" brushRef="#br0" timeOffset="172915.87">12551 14238,'-25'0,"25"-25,25 25,0 0,0 0,0 0,-1 0,1-25,0 25,0 0,24 0,-24 0,50-25,24 25,-50 0,51-24,-51 24,1 0,24 0,-24 0,24 0,1-25,-26 25,75 0,-49 0,-1-25,1 25,-1 0,-24 0,24 0,0 0,1 0,-1 0,26-25,-26 25,0 0,-24 0,99 0,-100 0,1 0,0-25,-1 25,-24 0,0-24,0 24,24-25,-24 25,0 0,-25-25,25 25,-25-25</inkml:trace>
  <inkml:trace contextRef="#ctx0" brushRef="#br0" timeOffset="173377.76">13891 13841,'0'0,"-25"0,25 25,25-25,-1 0,1 0,0 0,0 0,0 0,-1 0,1 0,0 0,0 0,24 0,-24 25,0-25,0 0,0 0,-25 24,24-24,1 0,-25 25,0 0,-25 0,25 0,-24-1,-1 1,0 0,0 0,-24 24,24-24,-25 25,25-25,-24 24,-1-24,1 0,24 0,-25 0,25-1,-24 1,-1 0,25 0</inkml:trace>
  <inkml:trace contextRef="#ctx0" brushRef="#br0" timeOffset="180163.78">12576 14238</inkml:trace>
  <inkml:trace contextRef="#ctx0" brushRef="#br0" timeOffset="182226.09">8930 12923,'0'25,"0"0,0 0,0-1,0 1,0 0,-25 0,25 0,0-1,0 1,-25 0,25 0,-25 0,25 0,25-25,0 0,0 0,-1 0,1 0,75 0,-76-25,51 25</inkml:trace>
  <inkml:trace contextRef="#ctx0" brushRef="#br0" timeOffset="183305.1">14015 12750,'0'24,"0"1,0 0,0 0,0 0,0-1,0 1,0 0,0 0,0 24,0-24,0 0,0 0,0 0,24-25,1-25,-25 0,25 0,0 0,-25 1,25-1,-25 0,24-25,1 1,-25 24,25 0,-25 0,0 1,0-1</inkml:trace>
  <inkml:trace contextRef="#ctx0" brushRef="#br0" timeOffset="184444.02">10740 12923,'0'25,"0"0,0 0,0-1,-24-24,24 25,0 0,0 0,0 0,0-1,-25 1,25 0,-25 0,25 0,25-25,0 0,-1 0,1-25,0 25,0 0,0 0,-1 0,1 0,0-25</inkml:trace>
  <inkml:trace contextRef="#ctx0" brushRef="#br0" timeOffset="184744.11">11038 13022,'25'0,"0"0,-1 0,1 0,0 0,25 0,-25 0,-1 0,1 0,0 0,0-24,0 24</inkml:trace>
  <inkml:trace contextRef="#ctx0" brushRef="#br0" timeOffset="184974.9">11162 12948,'0'25,"0"0,0-1,0 1,25 0,-25 0,0 0,0-1,0 1,0 0,25 0</inkml:trace>
  <inkml:trace contextRef="#ctx0" brushRef="#br0" timeOffset="185358.46">11485 12898,'0'25,"24"0,-24 0,25 0,-25-1,25 1,-25 0,0 0,25 24,-25-24,25-25,-25 25,24-25,-24-25,25 25,-25-25,25 1,0-26,-25 25,25 0,-25 1,0-26,24 50</inkml:trace>
  <inkml:trace contextRef="#ctx0" brushRef="#br0" timeOffset="190736.17">6127 5184,'0'-25,"-25"25,0 0,0 0,1 0,-1 0,0 0,0 0,0-24,1 24,-1 0,0 0,0 0,0 0,0 0,1 0,-1 0,0 0,0 24,0-24,1 0,-1 0,0 0,0 25,0-25,1 0,-1 0,25 25,-25-25,0 0,0 0,25 25,-24-25,-1 25,0-1,0-24,25 25,-25-25,1 25,-1 0,0-25,25 25,-25-1,0 1,25 0,-24 0,24 0,-25-1,25 1,-25 0,25 0,0 0,0-1,-25 1,25 0,0 25,0-26,0 1,0 0,0 0,0 0,0 0,0-1,0 1,0 0,0 0,25 0,-25-1,25 1,-25 0,25 0,-25 0,24-25,-24 24,25 1,0 0,0 0,-25 0,25-25,24 49,-24-24,0-25,0 25,-1-25,1 0,0 25,0-25,0 0,-1 0,1 0,0 0,25 0,-26 0,1 0,0 0,0 0,0 0,24 0,-24 0,0 0,0-25,0 25,-1-25,1 25,25-25,-25 0,-1 1,26-26,-25 25,0 0,-1-24,1-1,0 1,-25-1,25 25,-25-49,0 24,0 0,0-24,0 24,0 1,-25 24,25-25,-25 1,25 24,-25-25,1 26,24-1,-25-25,0 25,0 25,0-49,1 49,-1 0,0-25</inkml:trace>
  <inkml:trace contextRef="#ctx0" brushRef="#br0" timeOffset="195261.47">16644 4118,'-25'0,"25"-25,-25 25,50 0,0 0,0 0,0 0,49 0,-49 0,24 0,-24 0,50 0,49 0,-75 0,50 0,-74 0,0 0,0 0</inkml:trace>
  <inkml:trace contextRef="#ctx0" brushRef="#br0" timeOffset="195533.47">17041 4118,'-25'0,"25"-25,0 50,0-1,0 1,25-25,-25 25,25 0,-25 0,24-1,-24 1,0 0,0 0,0 0,0-1,0 26,0-25,0 0,0 24,0-24,0 0,0 24,0-24,0 0,0 0,0 0,0-1,0 1,0 0</inkml:trace>
  <inkml:trace contextRef="#ctx0" brushRef="#br0" timeOffset="195866.3199">17487 4614,'0'24,"0"1,-25-25,25 25,0 0,0 0,0-1,0 1,0 0,0 0,0 0,0 0,0-1,0 1,0 0,0 0,0 0,0-1</inkml:trace>
  <inkml:trace contextRef="#ctx0" brushRef="#br0" timeOffset="196201.12">17562 4862,'25'0,"-25"-25,24 25,1-25,0 25,-25-25,25 25,-25-25,25 25,-25-24,24 24,-24-25,0 0,0 0,0 0,0 50,0 0,0 0,0 0,0-1,0 1,0 0,0 0,0 0,0 0,0-1,25-24,-25 25,0 0,0 0,25-25,-25 25</inkml:trace>
  <inkml:trace contextRef="#ctx0" brushRef="#br0" timeOffset="196462.96">18231 4514,'0'-24,"25"24,-25-25,25 25,0 0,0 0,-1 0,1 0,0 0,0 0,0 0,24 0,-24 0,0 0</inkml:trace>
  <inkml:trace contextRef="#ctx0" brushRef="#br0" timeOffset="196666.59">18256 4614,'0'24,"25"-24,0-24,0 24,-1 0,26 0,-25 0,0 0,24-25</inkml:trace>
  <inkml:trace contextRef="#ctx0" brushRef="#br0" timeOffset="197006.99">19050 4142,'0'0,"-25"0,25-24,25 24,0 0,0 0,-1 0,1 0,0 0,0 0,0 0,-1-25,1 25,0 0,0 0,0 0,-1 0,1 0,0 0,0 0,0 0,-1 0,1 0</inkml:trace>
  <inkml:trace contextRef="#ctx0" brushRef="#br0" timeOffset="197268.76">19298 4093,'0'0,"0"25,0-1,0 1,0 0,0 0,0 24,0-24,-25 50,25-26,0 1,0-25,0 24,0 1,0-25,0-1,0 1,0 25,0-25,0-1,0 26,0-25</inkml:trace>
  <inkml:trace contextRef="#ctx0" brushRef="#br0" timeOffset="197749.3">19769 4738,'0'-25,"-24"25,-1 0,0 0,25-25,-25 25,0 0,1 0,-1 0,25 25,0 0,0-1,0 1,25-25,-25 25,24 0,1 0,-25 0,25-1,0 1,-25 0,0 0,0 0,-25-25,0 0,0 0,1 0,-1 0,0-25,0 25,0 0,0 0,25-25</inkml:trace>
  <inkml:trace contextRef="#ctx0" brushRef="#br0" timeOffset="198510.73">20042 4787,'-25'0,"1"0,-1 0,25 25,-25 0,0 0,0 0,25-1,0 1,25-25,0 0,0 0,0 0,-1 0,1-25,0 25,0-24,-25-1,0 50,0-1,0 1,0 0,25-25,-25 25,24-25,1 0,0 0,0 0,0 0,-1 0,1 0,25-25,-50 0,25 25,-25-25,24 1,1-1,-25 0,0 0,0 0,0 0,0-24,0 24,0 0,0 0,0 1,0-1,0 0,0 0,0 50,-25 0,25 0,0-1,0 1,0 0,0 0,0 0,0-1,0 1,25 0,-25 0,0 0,25 0,-25-1,25-24,-25 25,25-25,-1 0,1 0,0 0</inkml:trace>
  <inkml:trace contextRef="#ctx0" brushRef="#br0" timeOffset="198718.46">20265 4713,'0'0,"-24"0,-1 0,25-25,25 25,-1 0,1-25,0 25,0 0,0 0,24 0,-24 0,0 0,24 25,-24-25,0 0,0 0,0 0,-1 0,1 25,0-25</inkml:trace>
  <inkml:trace contextRef="#ctx0" brushRef="#br0" timeOffset="200050.3499">17413 5755,'-25'-25,"25"50,0-1,0 1,0 0,25 0,-25 25,0-26,0 1,25 0,-25 25,0-26,0 1,0 0,24-25,-24 50,0-26</inkml:trace>
  <inkml:trace contextRef="#ctx0" brushRef="#br0" timeOffset="200378.78">17438 5730,'0'0,"-25"-25,25 0,0 0,0 1,25-1,-1 0,1 25,0 0,0 0,0 0,24 0,-24 0,0 0,0 0,0 25,-1-25,1 25,0-1,0 1,-25 0,-25 0,25 0,-25-25,0 24,1 1,-1-25,0 0,0 25,0-25,1 0,-1 0,0 25,0-25,0 0,0 0</inkml:trace>
  <inkml:trace contextRef="#ctx0" brushRef="#br0" timeOffset="200683.67">18479 6003,'-24'0,"24"-25,24 25,-24-25,25 25,0 0,0 0,0 0,0 0,-1 0,26 0,-25 0</inkml:trace>
  <inkml:trace contextRef="#ctx0" brushRef="#br0" timeOffset="200843.3799">18554 6028,'0'0,"-25"0,25 24,-25-24,0 0,50 0,0 0,0 0,0 0,0 0</inkml:trace>
  <inkml:trace contextRef="#ctx0" brushRef="#br0" timeOffset="201193.3799">19323 5680,'0'0,"-25"0,25-25,-25 25,25 25,0 0,0 0,0 0,0-1,0 1,25 0,-25 0,0 0,0 0,0-1,0 1,25-25,-25 25,0 0,0 0,0-1,0 1,25 0,-25 0,0 0</inkml:trace>
  <inkml:trace contextRef="#ctx0" brushRef="#br0" timeOffset="201541.87">19248 5755,'0'-25,"0"0,0 0,0 0,0 1,0-1,0 0,25 25,0-25,0 25,0-25,-1 25,1 0,0 0,0 0,0 0,-1 25,1-25,0 0,0 25,0-25,0 0,-25 25,24-25,1 25,-25-1,0 1,0 0,-25 0,1-25,-1 25,0-25,0 24,0-24,0 0,1 0,-1 25,0-25</inkml:trace>
  <inkml:trace contextRef="#ctx0" brushRef="#br0" timeOffset="202058.34">19943 6052,'-25'0,"25"-24,-25 24,1 0,-1 0,0 0,25 24,0 1,0 0,0 0,25 0,0-25,-25 49,24-24,1 0,-25 0,0-1,-25-24,1-24,-1 24,0 0,0-25,0 25,1-25,24 0</inkml:trace>
  <inkml:trace contextRef="#ctx0" brushRef="#br0" timeOffset="202654.4">20241 6102,'-25'0,"0"0,25 25,-25-25,0 0,1 25,24-1,0 1,0 0,24-25,1 0,0 0,0 0,0 0,-1 0,-24-25,25 25,0 0,-25-25,25 25,0 0,-1 0,1-24,0 24,0-25,-25 0,25 25,-25-25,0 0,24 1,-24-26,0 25,0 0,0 50,-24 0,-1 0,25 0,0 24,0-24,0 0,0 0,0-1,25 1,-25 0,24-25,-24 25,25-25,0 25</inkml:trace>
  <inkml:trace contextRef="#ctx0" brushRef="#br0" timeOffset="202799.23">20414 6052,'-49'0,"98"0,-98-24,73 24,1 0,0 0,0 24</inkml:trace>
  <inkml:trace contextRef="#ctx0" brushRef="#br0" timeOffset="202945.15">20985 6176,'0'0,"0"-24,0-1</inkml:trace>
  <inkml:trace contextRef="#ctx0" brushRef="#br0" timeOffset="212226.18">13246 5234,'0'-25,"-25"25,25 25,-25-25,0 25,25-1,0 1,0 0,0 0,0 0,25-25,0 0,-25-25,25 25,-25-25,0 0,0 0,-25 25,25-24,-25 24,0 0,0 0,25 24,-24-24,24 25,-25-25,25 25,-25-25,25 25,0 0,-25-25,25 24,0 1,0 0,25-25,0 0,0 0,-1 0,1 0,-25-25,25 25,-25-25,25 25,-25-24,0-1,0 0,-25 25,0 0,0 0,1 0,-1 25,0-25,25 25,-25-25,25 24,0 1,0 0,25-25,0 0,0 0,-1 0,1 0,0-25,0 25,0-25,0 25,-25-24,0-1,24 25,-24-25,0 0,0 0,-24 25,-1 0,0 0,0 25,0 0,25 0,0 0,0-1,0 1,25 0,0-25,0 0,-25-25,25 25,-1-25,1 25,-25-24,0-1,0 0,0 0,-25 25,1 0,-1 0,0 0,0 0,0 25,25 0,0 0,0-1,0 1,25-25,0 0,0 0,0 0,-1 0,1 0,0-25,0 1,-25-1,0 0,0 0,-25 25,0 0,0 0,1 0,-1 0,0 0,25 25,0 0,0 0,0-1,25-24,0 0,-1 0,1 0,0-24,0 24,-25-25,0 0,0 0,-25 25,25-25,-25 25,0 0,1 0,-1 0,25 25,-25-25,25 25,0 0,0 0,25-25,-25 24,25-24,-1 0,1 0,0 0,0 0,-25-24,25 24,-25-25,0 0,-25 0,0 25,25-25,-25 25,0 0,1 0,-1 0,0 0,25 25</inkml:trace>
  <inkml:trace contextRef="#ctx0" brushRef="#br0" timeOffset="-212375.72">9525 10468,'0'24,"0"1,25-25,0 0,-25-25,24 25,-24-24,-24 24,-1 0,25 24,-25-24,50 0,0-24,-1-1,-24 0,0 0,-24 25,-1 0,25-25,-25 25</inkml:trace>
  <inkml:trace contextRef="#ctx0" brushRef="#br0" timeOffset="-211644.6">9004 11038,'0'-25,"25"0,0 25,0 0,-1-24,1 24,0 0,0 24,0-24,-1 25,1 0,-25 0,0 0,0-1,-25 1,1 0,-1 0,0 0,0-25,0 25,-24-1,24-24,0 0,0 0,25-24</inkml:trace>
  <inkml:trace contextRef="#ctx0" brushRef="#br0" timeOffset="-211331.17">9401 10988,'0'-24,"0"-1,-25 25,0 0,1 25,-1-1,0-24,25 25,-25 0,25 0,0 0,-25-1,25 1,0 0,0 0,0 0,0 0,0-1,25-24,0 25,0-25,0 0</inkml:trace>
  <inkml:trace contextRef="#ctx0" brushRef="#br0" timeOffset="-211033.31">9624 11063,'25'0,"0"0,0 0,-1 0,1 0,0 0,0 0,0 0,-1 0,1 0,0-25</inkml:trace>
  <inkml:trace contextRef="#ctx0" brushRef="#br0" timeOffset="-210784.8899">9599 11237,'0'0,"25"0,0 0,0 0,0 0,-1 0</inkml:trace>
  <inkml:trace contextRef="#ctx0" brushRef="#br0" timeOffset="-210152.9">10220 10988,'-25'0,"25"25,-25 0,0 0,25 0,-25-1,25 1,0 0,-24 0,24 0,0 0,24-1,1 1,0 0,0-25,0 25,-1-25,51-25,-50 25,-1-25,1 25,-25-25,25 25,-25-24,0-26,0 25,-25 0,0 0,1 1,24-1,-50 0,25 0,0 25,1-25,-1 25</inkml:trace>
  <inkml:trace contextRef="#ctx0" brushRef="#br0" timeOffset="-207821.59">14263 10368,'0'25,"0"0,-25-25,25 25,0 0,-25-25,25 24,-25-24,25 25,25-25,0 0,-25-25,0 1</inkml:trace>
  <inkml:trace contextRef="#ctx0" brushRef="#br0" timeOffset="-207336.8499">14238 10864,'0'-24,"25"24,-25-25,24 25,1 0,0 0,-25 25,25-25,0 0,0 24,-1 1,-24 0,0 0,0 0,-24-1,-1 1,0-25,25 25,-25-25,0 0,0 0,25 25,-24-25,-1 0,0 0</inkml:trace>
  <inkml:trace contextRef="#ctx0" brushRef="#br0" timeOffset="-207019.8299">14536 10815,'0'-25,"-25"25,25 25,0 0,0-1,-25-24,25 25,0 0,0 0,0 0,0 24,0-24,0 0,25-25,0 25,-1-1,1-24,25 0,-25 0</inkml:trace>
  <inkml:trace contextRef="#ctx0" brushRef="#br0" timeOffset="-206819.61">14858 10914,'-25'0,"25"-25,25 25,0 0,0 0,-1 0,1-25,0 25,0 0</inkml:trace>
  <inkml:trace contextRef="#ctx0" brushRef="#br0" timeOffset="-206644.8299">14858 10988,'-25'25,"0"-25,50 0,0 0,0 0,0 0,-1 0,1 0,0 0</inkml:trace>
  <inkml:trace contextRef="#ctx0" brushRef="#br0" timeOffset="-206424.13">15280 10790,'0'-25,"0"50,0 0,0 0,0-1,0 1,0 0,0 0,0 24,0 1,0 24,0-24,0 0,0-25</inkml:trace>
  <inkml:trace contextRef="#ctx0" brushRef="#br0" timeOffset="-204701.02">13395 5358,'0'-25,"24"25,-24-25,25 0,0 25,-25-24,25 24,-25-25,25 25,-1 0,-24-25,25 25,0 0,0-25,0 25,-1-25,1 25,25-24,-25 24,-1-25,26 25,-25-25,24 0,-24 0,0 25,0-24,0 24,-1-25,-24 0,0 0,0 0,-24 25,-1 0,0 0,0 0,25 25,25 0,0-25,0 0,-1 25,1-25,-25 25,25-25,-25 24,-25 1,0 0,1 0,-1-25,0 0,0 25,0-25</inkml:trace>
  <inkml:trace contextRef="#ctx0" brushRef="#br0" timeOffset="-196103.41">15131 14039,'0'25,"0"0,0 0,0 0,0-1,0 1,0 0,0 0,0 0,0-1,0 1,0 0,0 0,0 0,0 0,0-1,0 1,0 0,0 0,0 0,0-1,0 1,0 0,0 0,0 0,0-1,0 1,0 0,0 0,0 0,0-1,0 1,0 0,0 0,0 0,0-1,0 1,0 0,0 0</inkml:trace>
  <inkml:trace contextRef="#ctx0" brushRef="#br0" timeOffset="-195543.25">15007 14486,'0'0,"0"25,0 0,25-1,-25 1,24 0,-24 0,0 0,0-1,25 1,-25 0,0 0,25-25,-25-25,25 25,0 0,-25-25,24 25,1-25,25 1,-25 24,-1-25,26 0,-25 25,-25-25,50 25,-50-25,24 25,-24-24</inkml:trace>
  <inkml:trace contextRef="#ctx0" brushRef="#br0" timeOffset="-186597.8899">14784 15230,'0'-25,"-25"25,25 25,-25 0,25 0,0-1,0 1,0 0,0 25,0-1,0-24,0 0,0 49,-25-24,25 0,0-1,-25 26,25 24,-24-25,24 25,-25-74,25 50,-25-51,25 26,-25 0,0-1,25-24,0 0</inkml:trace>
  <inkml:trace contextRef="#ctx0" brushRef="#br0" timeOffset="-185482.3799">14883 15280,'0'-25,"25"25,-1 0,-24-25,25 25,0-25,0 25,24-25,-24 25,0-24,25-1,-26 25,1-25,0 25,49-50,-49 50,25-24,-25-1,0 25,24-25,-24 25,0-25,24 0,1 1,0-1,-1 0,-24 0,74-24,-49 24,24 0,-24 0,-1 0,51-24,-76 49,26-25,-25 0,24 0,-24 25,25-24,0-1,-1 0,-24 25,0-25,24 0,-24 25,25-24,-25-1,24 25,-24-25,25 0,-26 25,1-25,0 25,0-25,0 1,-1 24,1-25,0 25,-25-25,25 25,-25-25,25 25,-25-25,0 50,0 0,0 0,0 0,0-1,0 1,0 25,0-25,0 0,0 24,0-24,0 25,0-26,0 26,0 0,0 24,0-49,0 24,0 51,0-51,0 125,0-125,0 1,0 24,0 26,0-26,-25 25,25 1,0 24,0-25,0-74,0 74,0-25,0-49,0 25,0-1,0-24,-25 25,25-26</inkml:trace>
  <inkml:trace contextRef="#ctx0" brushRef="#br0" timeOffset="-184643.0799">14560 16098,'25'0,"0"0,0 0,0 25,-1-25,1 0,-25 25,25-25,0 0,0 25,-1-25,1 0,0 24,0-24,0 25,-1-25,26 0,-25 25,0-25,24 25,1-25,-25 25,24-25,1 0,-1 24,26-24,-25 25,-1-25,26 25,-26 0,26-25,-26 25,26-25,-26 25,1-25,24 24,-24-24,-1 25,1 0,0-25,-26 25,26-25,-25 25,24-25,-24 24,0-24,0 0,25 25,-26-25,1 0,0 0,0 0,0 0,24 25,-24-25,0 0,0 0,-1 0,1 0,0 0,0 0,0 0,-1 0,1 0,0 0,0 0,0 0,-1 0,-24-25</inkml:trace>
  <inkml:trace contextRef="#ctx0" brushRef="#br0" timeOffset="-184123.12">16321 15230,'0'0,"-24"0,-1 0,0 0,25 25,25-25,0 0,-1 0,1 0,0 0,0 0,25 0,-1 0,-24 0,0 0,24 0,-24 0,0 0,25 0,-26 0,1 0,25 0,-25 0</inkml:trace>
  <inkml:trace contextRef="#ctx0" brushRef="#br0" timeOffset="-183946.25">16594 15230,'0'0,"0"25,0 0,0-1,0 1,0 0,25 0,-25 0,0 0,0 24,25-24,-25 25,0-26,0 26,0 0,0-1,0 1</inkml:trace>
  <inkml:trace contextRef="#ctx0" brushRef="#br0" timeOffset="-168373.66">15577 16421,'0'0,"0"-25,-24 50</inkml:trace>
  <inkml:trace contextRef="#ctx0" brushRef="#br0" timeOffset="-168040.75">15553 16421,'24'149,"-24"-125,0 1,0 0,0 0,0 0,0-1,0 1,0 0,0 0,0 0,0-1,0 1,0 0,0 0,0 0,0-1,0 1,0 25,25-50,-25 25,0 24,0 1,0-25,0 24,0 1,-25-1,25 1,0-25,-24 0,24-1,0 26,-25-25,25 0,0 0</inkml:trace>
  <inkml:trace contextRef="#ctx0" brushRef="#br0" timeOffset="-165541.3599">15528 15577,'0'-24,"25"24,-25-25,24 25,-24-25,25 0,0 25,-25-25,50-24,-26 24,26-25,0-24,-1 24,26-49,24 0,0-25,-25 74,26-74,-1 25,-49 49,-1 1,-24-1,25-24,-26 24,-24-24,0-1,0 26,-24-1,-1 0,-25 26,25 24,1 0,-1 0,0 0,0 0,25 24,25 1,0 0,0 0,-1 0,1-1,0 1,0 0,0 25,-25-1,0-24,0 0,-25 0,0 24,-25-24,26 0,-26 25</inkml:trace>
  <inkml:trace contextRef="#ctx0" brushRef="#br0" timeOffset="-164647.99">17462 13320,'0'-25,"0"1,-24-1,-1 25,25-25,-25 25,0 0,0 0,1 0,-26 0,25 25,0-25,1 0,24 25,-25-25,25 24,0 1,25 0,-25 0,24-25,1 25,0-1,0 1,0-25,-1 25,1 0,0 0,0-1,0-24,-25 25,24 0,-24 0,0 0,-24-1,-1-24,0 0,0 25,0-25,1 0,-26 0,25 0,0 0,1 0,-1 0,0 0,0 0,0 0</inkml:trace>
  <inkml:trace contextRef="#ctx0" brushRef="#br0" timeOffset="-164340.76">17835 13171,'-25'0,"0"0,25 25,0 0,0 0,0 0,0-1,0 26,0 0,0-26,0 1,0 25,-25-25,25-1,0 1,0 0,0 0,0 0,0-1,0 26</inkml:trace>
  <inkml:trace contextRef="#ctx0" brushRef="#br0" timeOffset="-164159.22">17587 13444,'0'0,"-25"0,0 0,25-25,25 25,0 0,-1 25,1-25,25 0,-25 0,24 0</inkml:trace>
  <inkml:trace contextRef="#ctx0" brushRef="#br0" timeOffset="-163808.06">17983 13444,'0'25,"25"-25,0 0,0 0,0 0,-1 0,1 0,0 0,0 0,-25-25,-25 25,0-25,0 25,1 0,-1 0,0 0,0 25,0-25,1 0,24 25,-25-25,25 25,0 0,0-1,0 1,0 0,0 0,25-25,-1 0,-24 25,50-25,-25 0,24 24</inkml:trace>
  <inkml:trace contextRef="#ctx0" brushRef="#br0" timeOffset="-163367.5">18380 13419,'-25'0,"1"0,-1 0,25 25,-25-25,0 25,0-25,25 25,0 0,0-1,0 1,25-25,0 0,0 0,0 0,-1 0,1-25,0 25,-25-24,0-1,0 0,0 0,0 0,0 50,-25-25,25 25,0 0,0 0,0-1,25 1,-25 0,25 0,0 0,-1-25,1 24,0-24,0 0,-25 25</inkml:trace>
  <inkml:trace contextRef="#ctx0" brushRef="#br0" timeOffset="-163188.25">18554 13395</inkml:trace>
  <inkml:trace contextRef="#ctx0" brushRef="#br0" timeOffset="-160897.28">18777 13444,'0'-25,"25"25,0 0,0 0,-1 25,-24 0,0 0,25-25,-25 25,0-1,0 1,0 0,0-50,0 0,0 1,0-1,0 0,25 0,-25 0,25 25,-25-24,25 24,-1 24,1-24,-25 25,0 0,25 0,-25 0,0-1,0 1,0 0,0-50,0 0,25 1,-25-1,25 0,-25 0,24 25,1-25,0 1,0-1,0 25,-25 25,24-25,-24 24,0 1,0 0,0 0,0 0,0-1,0 1</inkml:trace>
  <inkml:trace contextRef="#ctx0" brushRef="#br0" timeOffset="-160145.44">19893 13271,'0'24,"25"-24,0 0,0 0,0-24,-25-1,0 0,-25 25,0 0,0 0,0 25,1-25,-1 25,25-1,-25-24,25 25,0 0,0 0,0 0,25-1,0-24,-25 25,24-25,-24 25,25-25,0 0,0 0,0 0,-1 0,1 0,0 0,25 0,-26 0,1 0,25-25,-25 25,-1 0,1-25,25 1,-50-1,0 0,0 0,-25 25,25-25,-25 1,0 24,1-25,-1 25</inkml:trace>
  <inkml:trace contextRef="#ctx0" brushRef="#br0" timeOffset="-159833">20464 13171,'-25'0,"0"0,25 25,-25-25,25 25,0 0,-24 0,24-1,0 1,0 0,0 0,0 0,0-1,24-24,1 0,0 0,0 0,0 0,-1 0,1 0</inkml:trace>
  <inkml:trace contextRef="#ctx0" brushRef="#br0" timeOffset="-159557.9199">20662 13146,'0'-24,"0"48,0 1,25 0,-25 0,0 0,25 0,-25-1,0 1,25 0,-25 0,0 0,25-1,-25 1,0 0,0 0,0 0,0-1,0 1,24-25,-24 25</inkml:trace>
  <inkml:trace contextRef="#ctx0" brushRef="#br0" timeOffset="-159289.9199">20637 13146,'0'-24,"25"24,-25-25,25 25,0 0,0 0,0 0,-1 0,1 0,0 25,0-25,0 24,-25 1,0 0,-25 0,0-25,25 25,-25-25,0 0,1 0</inkml:trace>
  <inkml:trace contextRef="#ctx0" brushRef="#br0" timeOffset="-158718.54">21183 13171,'-25'0,"1"0,-1 0,0 25,0-25,25 25,-25-25,25 25,-24 0,24-1,0 1,0 0,24-25,1 0,0 0,0 0,-25-25,25 25,-1-25,1 1,-25-1,0 0,0 0,0 0,0 0,0 50,0 0,0 0,25 0,0 0,0-1,-1-24,1 0,0 25,0-25,0 0,-1 0</inkml:trace>
  <inkml:trace contextRef="#ctx0" brushRef="#br0" timeOffset="-158289.9799">21431 13097,'0'0,"0"25,0-1,0 1,0 0,0 0,0 0,0-50,0 0,0 0,0 0,25 25,-25-24,25 24,-25-25,25 25,-1 0,-24 25,25-25,-25 24,0 1,25-25,-25 25,0 0,25-25,-25 25,0 0,25-1</inkml:trace>
  <inkml:trace contextRef="#ctx0" brushRef="#br0" timeOffset="-157880.9199">21803 12874,'0'0,"0"24,25 1,-25 0,0 0,0 0,-25-1,1 26,-1 0,25-26,-25 1,25 0,25-25,0 0,-25-25,24 25,26-25,-25 1,-25-1,25 25,-25-25,24 25,-24-25,25 25,-25-25,25 50,0 0,0 0,-25 0,24-25,-24 24,25 1,-25 0,0 0,25-25,-25 25,0 0,0-1,0 1,-25-25,0 0</inkml:trace>
  <inkml:trace contextRef="#ctx0" brushRef="#br0" timeOffset="-156236.15">15652 15156,'0'-25,"25"25,-1 0,1 0,-25 25,25-25,0 0,0 24,-1-24,-24 25,25-25,0 25,0 0,49 24,-49-24,0 25,24 0,-49-26,25 26,0-25,-25 0,25 24,-25-24,0 74,25-49,-25-25,0-1,0 1,0 0,0-50,-25 25,0-25,0 1,25-1,-25 0,1 0,-1 25,25-25,-25 25,25-24,-25 24,25-25,-25 0,25 0,0 50,25-25,0 25,-25 0,25-25,-25 24,25-24,-25 25,24-25,-24 25,25-25,-25 25,25-25,-25 25,25-1,0 1,-1 0,1-25,-25 25,25-25,-25 25,0-50,0 0,0 0,0 0,0 1,-25-1,25 0,0 0,0 0,0 1,0-1,25 0,0 0</inkml:trace>
  <inkml:trace contextRef="#ctx0" brushRef="#br0" timeOffset="-151957.62">17165 15032,'25'0,"-1"0,1 0,0 0,0 0,0 0,-1 0,26 0,-25-25,24 25,51 0,-51 0,26-25,-26 25,175-25,-100 25,-50-25,0 25,-24 0,0 0,-1-24,50 24,-49 0,-25 0</inkml:trace>
  <inkml:trace contextRef="#ctx0" brushRef="#br0" timeOffset="-151404.19">17314 15875,'-25'0,"50"0,-1 0,1 0,0 0,0 0,74 0,-74-25,25 25,-1 0,75 0,-49 0,-1 0,0 0,75 0,0 0,-25 0,-74 0,-1 0,26 0,-50 0,-1 25,1-25,-25-25</inkml:trace>
  <inkml:trace contextRef="#ctx0" brushRef="#br0" timeOffset="-150837.49">18777 14709,'0'0,"0"-25,0 1,0-1,0 50,-25-25,25 24,-24-24,24 25,-25-25,25 25,-25-25,25 25,0 0,0-1,0 1,0 0,25-25,-25 25,25-25,-1 0,1 0,-25-25,25 25,0-25,-25 0,0 1,0-1,-25 0,0 25,0-25,1 25,-1 0</inkml:trace>
  <inkml:trace contextRef="#ctx0" brushRef="#br0" timeOffset="-150425.9199">18876 15825,'0'25,"0"-50,0 1,-24 24</inkml:trace>
  <inkml:trace contextRef="#ctx0" brushRef="#br0" timeOffset="-149446.18">19521 15156,'0'24,"25"-24,0-24,0 24,0 0,-25-25,24 25,1 0,0-25,0 25,-25-25,-25 25,0 0,25 25,-25-25,1 0,-1 25,0-25,0 0,25 25,-25-25,0 24,25 1,0 0,0 0,0 0,25-1,0-24,-25 25,25-25,0 0,0 0,-1 0,26 0,-25 0,0 0,-1 0,1 0,0-25,25 25,-26-24,1 24,0-25,-25 0,25 25,0-50,-1 1,-24 24,0 0,0 0,0-24,0 24,0 0,0-24,0 24,-24 0,24 0,0 0,-25 1,25-1,0 0,0 0,-25 25,25 25,0 0,0 0,-25-25,25 24,0 1,0 0,0 0,0 0,0-1,0 1,0 0,0 25,0-26,0 1,25 0,-25 0,0 0,25-1,0 1,-25 0,24-25,1 25,0-25,0 0,0 0,-1 0,1 0,0-25,0 25,0 0,-1-25,1 25,-25-25,25 1,0-1,-25 0,0 0,0 0,0 1,-25 24,25-25,-25 25,25-25,-25 25,1 0,-1 0,0 0,25 25,0 0,0-1,0 1,0 0,0 0,0 0,0-1,25 1,0-25,-1 25,1-25,0 0,0 0</inkml:trace>
  <inkml:trace contextRef="#ctx0" brushRef="#br0" timeOffset="-149116.06">20712 14932,'-25'0,"0"0,0 0,1 25,-1 0,0 0,25 0,-25-25,25 49,0-24,-25 0,25 0,0-1,25 1,0 0,0 0,0-25,-1 0,1 25,25-25,0 0,-26 0</inkml:trace>
  <inkml:trace contextRef="#ctx0" brushRef="#br0" timeOffset="-148821.25">20960 14660,'0'-25,"0"0,-25 25,25 25,0 0,0-1,0 1,0 0,0 25,0-26,0 1,0 50,0-51,0 1,0 0,0 25,25-26,-25 1,0 25,25-1,-25-24,0 0,25-25,-1 25</inkml:trace>
  <inkml:trace contextRef="#ctx0" brushRef="#br0" timeOffset="-148613.56">20811 14833,'0'0,"25"0,0 0,0 0,-1 0,1 0,0 25,0-25,0 0,24 0</inkml:trace>
  <inkml:trace contextRef="#ctx0" brushRef="#br0" timeOffset="-148069.4799">21084 15131,'0'-25,"0"0,25 25,-25-25,25 25,-25-24,24-1,-24 0,25 25,-25-25,25 25,0 0,-25 25,25 0,-25 0,24-1,-24 1,25 0,-25 0,25-25,-25 25,25-25,0 0,-1 0,1 0,0 0,-25-25,25 25,-25-25,0 0,25 25,-25-25,0 1,0-1,0 0,-25 25,25 25,0 0,0-1,0 1,0 0,25-25,-1 50,1-26,0-24</inkml:trace>
  <inkml:trace contextRef="#ctx0" brushRef="#br0" timeOffset="-147942.06">21679 14957,'-25'-99,"50"198,-50-223</inkml:trace>
  <inkml:trace contextRef="#ctx0" brushRef="#br0" timeOffset="-147064.51">22051 14883,'0'0,"-24"0,24 25,-25-25,25 24,-25-24,0 25,0 0,1-25,-1 25,0 0,0-25,25 24,-25 1,25 0,0 0,0 0,25-1,0-24,0 0,0 0,-1 0,1 0,0 0,0 0,0 0,-1 0,1-24,0 24,0 0,0-25,-1 25,-24-25,25 0,-25 0,0 1,-25 24,1 0,-1 0,0 0,0 24,0-24,25 25,0 0,25-25,0 0,-25 25,25-25,0 0,-1-25,1 25,0 0,0 25,0-25,-1 0,1-25,0 25,0 0,24-25,1 0,-25 1,-25-1,25-25,-1 25,-24-49,0 49,0 0,0-49,0 49,-24-24,-1 24,25 0,-25 25,0 0,0 0,25 25,-24 0,24-1,0 1,0 0,0 25,0-26,0 26,0-25,0 24,0-24,24 25,1-50,0 25,0-1,24 1,26-25,-50 0,49 25,-49-25,0 0</inkml:trace>
  <inkml:trace contextRef="#ctx0" brushRef="#br0" timeOffset="-145217.13">16321 16321,'0'-24,"25"24,0 0,-25-25,25 25,0 0,-25 25,25-25,-1 0,1 0,0 0,-25 24,25-24,0 0,-25 25,24-25,1 25,0 0,0 0,24 24,-24-24,25 25,-50-25,25-1,-25 1,24 25,1-1,0-24,-25 0,0 0,25-25,-25 49,0-24,-25-25,0 0,0 0,1-25,-1 25,0-24,0-1,0 25,50 0,-25 25,25-25,-25 24,25 1,0-25,-1 25,1 0,0-25,0 0,24 25,-24-25,0 0,0 0,-25-25,25 25,-25-25,0 0,0 0</inkml:trace>
  <inkml:trace contextRef="#ctx0" brushRef="#br0" timeOffset="-144265.65">17363 16793,'0'-25,"0"0,25 25,-25-25,25 25,0 0,-1 0,-24 25,25-25,-25 25,0 0,0 0,0-1,25 1,-25 0,0 0,0 0,0-1,0 1,0-50,0 1,0-1,0 0,25 0,-25 0,0 1,25 24,-25-25,25 25,-25-25,24 25,1 0,0 0,0 0,0 0,-25 25,24-25,-24 25,0-1,0 1,0 0,0-50,25 0,-25 1,25 24,-25-25,25 25,-25-25,49 25,-49-25,25 25,0 0,0 0,-25 25,25-25,-25 25,24 0,-24-1,25-24,-25 25,25-25,0 0,0 0,-1 0,1 0,-25-25,25 25,0 0,-25-24,25 24,-25-25,24 0,-24 0,0 0,0 1,-24 24,-1 0,0 0,25 24,-25 1,0 0,25 0,0 0,0-1,0 1,0 0,25-25,0 25,0 0,0-25,-1 0,1 24,0-24,0 0</inkml:trace>
  <inkml:trace contextRef="#ctx0" brushRef="#br0" timeOffset="-143981.5">18604 16793,'0'0,"0"-25,-25 25,25-25,-25 25,0 0,0 25,0 0,25 0,-24-1,24 1,0 0,0 0,0 0,24-25,-24 24,25-24,0 0,0 0,0 0,0 0,24 0,-24-24,0 24</inkml:trace>
  <inkml:trace contextRef="#ctx0" brushRef="#br0" timeOffset="-143505.34">18852 16495,'0'0,"0"-25,0 1,0-1,0 50,0-1,0 1,0 0,0 0,0 0,0-1,0 1,24 0,-24 0,0 0,0-1,0 1,0 0,0 0,0 0,0-1,0 1,0 0,0 0,0 0,-24-25,24-25,0 0,0 0,0 0,0 1,24 24,-24-25,25 25,-25-25,25 25,0 0,0 25,-1 0,-24-1,0 1,25-25,-25 25,0 0,25-25,0 0,-25 25</inkml:trace>
  <inkml:trace contextRef="#ctx0" brushRef="#br0" timeOffset="-143155.12">19298 16743,'0'-25,"0"50,-25-50,0 25,1 0,24 25,-25-25,0 25,0 0,25 0,0-1,0 1,25-25,0 0,0 0,-1-25,1 25,-25-24,25 24,-25 24,25-24,-25 25,25 0,-1 0,1-25,0 25,25-25,-26 24,1-24</inkml:trace>
  <inkml:trace contextRef="#ctx0" brushRef="#br0" timeOffset="-142481.8499">19521 16743,'0'-25,"0"1,0-1,25 25,0 0,-25 25,25-25,-25 24,0 1,0 0,0 0,0 0,0-1,0 1,0-50,0 1,25-1,-1 0,-24 0,25 0,0 1,0 24,-25 24,0 1,0 0,0 0,25-25,-25 25,24-25,1 0,0 0,0 0,0-25,-1 25,-24-25,25 0,0 0,0 1,-25-1,0 0,0 0,-25 0,25 50,-25-25,25 25,0 0,0 0,0-1,0 1,0 0,0 0,25 0,-25-1,0 1,25-25,0 0,-1 0</inkml:trace>
  <inkml:trace contextRef="#ctx0" brushRef="#br0" timeOffset="-142319.81">20117 16495,'0'0,"-25"-25,50 50</inkml:trace>
  <inkml:trace contextRef="#ctx0" brushRef="#br0" timeOffset="-141860.76">20340 16644,'0'-25,"-25"25,0-25,0 25,1 25,-1-25,0 25,0 0,25 0,-25-25,25 24,0 1,25 0,0-25,0 0,0 0,-1 0,1 0,0-25,-25 0,-25 25,25 25,0 0,0 0,25-25,0 0,0 0,-1 0,1 0,0-25,0 0,0 25,-25-25,24 25,-24-24,25 24,-25-25,0 50,25-25,0 24,0 1,-1-25,1 25,0-25</inkml:trace>
  <inkml:trace contextRef="#ctx0" brushRef="#br0" timeOffset="-140250.47">23490 14808,'-25'0,"0"0,1 0,-1 0,0 25,0 0,0 0,25 0,0-1,0 26,0-25,0 0,25-25,-25 24,50 1,-25-25,-1 0,1 0,0 0,-25-25,25 1,-25-1,0 0,0 0,-25-24,25 24,-25 0,-24-25,24 26,25-1,25 25,-1 0,1 0,0 0,0 0,24-25,-24 25,0 0,0 0,0 0,-25 25,-25-25,25 25,0-1,0 1,0 0,25-25,-1 25,1-25,-25 25,50-25,-25 0,-25-25,24 25,1-25,-25 0,25-24,-25 24,0 0,0 50,0 0,0-1,0 1,0 0,25 0,-25 0,25-1,24 1,-24 0,0-25,0 0,-25-25,25 25,-25-25,24 1,-24-1,0 0,0-25,0 26,0-26,0 0,0 26,0-1,0-25,0 25,0-24,0 24,0 0,0 0,0 50,0 0,0 0,0 0,0-1,0 1,0 0,0 0,0 0,0 24,25-24,-25 0,0 0,25 24,-25-24,25 0,-25 0,25-1,-25 1,24-25,-24 25,25-25</inkml:trace>
  <inkml:trace contextRef="#ctx0" brushRef="#br0" timeOffset="-140049.8599">23862 14660,'0'0,"0"-25,25 25,0 0,0 0,-1 0,1 0,0 0,25 0,-26 0,1 25,25-25</inkml:trace>
  <inkml:trace contextRef="#ctx0" brushRef="#br0" timeOffset="-136431.75">15453 17711,'-24'0,"24"24,-25-24,0 0,0 0,25 25,-25-25,0 0,25 25,-24-25,-1 0,0 0,0 25,0-25,-24 0,-1 25,1-25,-1 24,-24-24,49 0,0 0,0 0,-49 25,24-25,-49 0,74 0,-24 0,-1 25,-49-25,49 0,-24 0,49 0,-25 0,25 0,1 0,-1 0,0 0,0 0,0 0,25-25</inkml:trace>
  <inkml:trace contextRef="#ctx0" brushRef="#br0" timeOffset="-135767.25">14808 17735,'0'-24,"-24"24,24 24,-25-24,0 0,0 25,0 0,1 0,-1 0,25-1,0 1,49-25,-24 0,25 25,-25-25,24 0,-24 0,49 0,-24 0</inkml:trace>
  <inkml:trace contextRef="#ctx0" brushRef="#br0" timeOffset="-132762.72">15056 13196,'-24'0,"24"-25,-25 25,25-25,25 25,-25-24,24 24,1 0,-25-25,25 25,25 0,-26 0,1 0,0 25,0-1,-25 1,0 0,0 0,0 0,-25-25,25 25,-25-1,0-24,1 25,-1-25,0 0,0 25,25-50,25 25,0 0,0-25,-1 25,1 0,25 25,-25-25,-1 0,1 25,0 0,0 0,-25-1,25 1,-25 0,0 0,0 0,-25-25,25 24,-25-24,0 25,0-25,25 25,-49-25,24 0,0 0,0 25,1-25,-1 0,-25 0,25 0,1-25,-1 25,0 0,0 0,0-25,1 25,24-25</inkml:trace>
  <inkml:trace contextRef="#ctx0" brushRef="#br0" timeOffset="-131657.81">16098 17686,'0'-25,"0"0,25 25,-25 25,0 0,-25-25,25 25,-25-1,1 1,-1-25,25 25,-25-25,0 25,0-25,1 25,-1-1,0 1,0 0,25 0,25 0,0-25,0 0,-1 0,1 0,25-25,-25 25,24 0,1 0,-1-25,1 25,0-25,-1 25,-24 0,0 0,0-25,0 25,-25-24</inkml:trace>
  <inkml:trace contextRef="#ctx0" brushRef="#br0" timeOffset="-131415.9499">16197 17711,'-24'0,"48"0,-48 24,-1 1,25 0,0 0,0 0,0-1,0 1,0 25,0-25,25 24,-25-24,0 0,0 24,0-24,0 0,24 0,-24 24,0-24,0 0,0 0,0 0,-24-25</inkml:trace>
  <inkml:trace contextRef="#ctx0" brushRef="#br0" timeOffset="-128551.55">13370 7813,'0'-24,"0"-1,0 0,0 50,0 0,0-1,0 1,0 0,0 25,0-26,0 26,0-25,0 25,0-1,0-24,25 0,-25 0,0-1,0 1,0-50</inkml:trace>
  <inkml:trace contextRef="#ctx0" brushRef="#br0" timeOffset="-127092.08">13419 8136,'0'-25,"0"50,-24-25,24 25,-25 0,25-1,-25 1,25 0,25-25,0 0,-1 0,-24-25,25 25,-25-25,25 25,-25-24,25-1,-25 0,0 0,0 0,-25 25,0 0,0 0,1 25,24 0,0 0,0 0,0-1,0 1,0 0,0 0,24-25,1 0,-25-25,25 25,0-25,-25 0,25 1,-25-1,0 0,0 0,0 0,-25 25,25-24,-25 24,25 24,-25-24,0 25,1 0,24 0,-25-25,25 25,0-1,0 1,0 0,25-25,-1 0,-24-25,25 25,0-25,0 25,-25-24,0-1,0 0,0 0,0 0,0 1,-25 24,0 0,0 24,1 1,24 0,-25-25,25 25,0 0,0-1,-25 1,25 0,0 0,25-25,-25-25,25 25,-25-25,24 25,1-25,-25 1,25-1,-25 0,0 0,-25 25,25-25,-25 25,1 25,-1-25,25 25,-25-25,0 25,0 0,1-1,24 1,0 0,0 0,24-25,1 0,0-25,0 25,0-25,-1 0,1 25,-25-24,25-1,-25 0,0 0,0 0,-25 25,0 0,1 25,-1-25,25 25,-25-25,0 25,25 0,-25-25,25 24,0 1,0 0,25 0,0-25,0 0,0 0,-1 0,1-25,0 25,-25-25,25 25,-25-25,0 1,0-1,0 0,-25 25,0-25,0 25,1 0,24 25</inkml:trace>
  <inkml:trace contextRef="#ctx0" brushRef="#br0" timeOffset="-116265.82">11708 5035,'0'0,"0"-24,0 48,0 1,-25 0,25 0,-25 0,25-1,-25 26,25 0,0-26,0 1,0 0,0 0,25-25,0 0,0-25,0 25,-1-25,1 25,0 0</inkml:trace>
  <inkml:trace contextRef="#ctx0" brushRef="#br0" timeOffset="-115332.09">11733 5308,'0'-25,"24"25,-24-24,25-1,-25 0,25 0,0 25,-25-25,25 1,-25-1,24 25,-24-50,25 50,-25-25,0 1,25-1,0-25,0 25,-25-24,24 24,-24 0,50-25,-25 1,0-1,24 1,-49 24,50-50,0 26,-26-26,1 51,25-26,-25 0,-1 26,1-26,25 0,-50 26,49-51,-24 26,0 24,0-25,24 1,1-1,-25-24,49 24,-24-25,-25 51,49-26,-49 25,24 0,1-24,0 24,-26 0,-24 0,25 25,-25-24,0 48</inkml:trace>
  <inkml:trace contextRef="#ctx0" brushRef="#br0" timeOffset="-114076.93">13320 2356,'0'-24,"0"-1,-25 25,25 25,-24-1,24 1,0 0,0 0,-25 0,25-1,0 1,0 0,0 0,0 0,0-1,0 1,25-25,-1 0,1 0,0 0,0-25,0 25,24-24,-24-1,0 0,0 0,-1 0,1 1,0-1,-25 0,25 0,-25 0,0 1,0-1,-25 25,25-25,-25 25,0 0,-24 0,49 25,0 0,0-1,25-24,-1 25,26-25,-25 25,24 0,-24 0,0-1,0-24,-25 25,-25 0,0-25,0 0,1 0,-1 0,0 0</inkml:trace>
  <inkml:trace contextRef="#ctx0" brushRef="#br0" timeOffset="-113216.93">13965 2356,'0'-24,"-25"24,0 0,25 24,-24-24,-1 25,25 0,-25-25,25 25,0 0,0-1,25-24,0 0,-1 0,1 0,0 0,0 0,-25-24,0-1,-25 25,0-25,0 25,1 0,-1 0,0 0,0 0,0 0,50 0,0 0,0 0,0-25,-1 25,1 0,-25-25,25 25,0-24,0-1,-25 0,24 0,-24 0,0 1,25-1,-25 0,0 0,0 0,0-24,0 24,0 0,0 0,-25 25,25 25,0 0,0 0,0 0,0-1,0 26,0-25,0 0,0 49,0-49,0 49,0-49,0 0,0 0,0-1,0 1,0 0,0 0,0 0,0-50,0 0,0 0,0 0,25 25,-25-24,0-1,0 0,25 0,0 25,-25-25,25 25,-1-24,1 24,0 0,0 0,0 0,-25 24,24-24,-24 25,0 0,0 0,-24-25,24 25,-50-1,25-24,0 25,1-25,-1 0,0 0,0 0</inkml:trace>
  <inkml:trace contextRef="#ctx0" brushRef="#br0" timeOffset="-112619.63">14560 2332,'0'0,"-24"0,-1 0,0 0,0 0,0 0,1 24,-1-24,0 25,0-25,25 25,-25-25,25 25,0 0,25-25,0 0,0 0,0 0,-1-25,1 25,0 0,0-25,0 0,-1 0,-24 1,0-1,-24 50,-1-1,25 1,0 0,0 0,0 0,0-1,25-24,-1 0,1 0,-25-24,25 24,0-25,0 0,-25 0,24 25,-24-25,25 1,-25-1,0 0,25 25,-25-25,0 0,0 1,25 24,-25 24,0 1,0 0,25 0,-25 0,0-1,24 1,-24 0,25 0,0 0,0-1,0-24,-1 0,1 25,0-25,0 0,0 0,-1-25,1 25,0 0,0 0,0 0</inkml:trace>
  <inkml:trace contextRef="#ctx0" brushRef="#br0" timeOffset="-112404.98">13643 1984,'0'0,"0"-24,24 24</inkml:trace>
  <inkml:trace contextRef="#ctx0" brushRef="#br0" timeOffset="-106497.47">13419 8111,'0'0,"0"-25,0 50,-24-25,24 25,24-25,1 0,-25-25,25 25,-25-25,-25 1,0 24,1 0,24 24,0 1,0 0</inkml:trace>
  <inkml:trace contextRef="#ctx0" brushRef="#br0" timeOffset="-93743.23">13494 8285,'0'0,"-25"0,0-25,0 25,25-25,0 50,0 0,25-25,-25 25,25-25,-25 24,25-24,-25 25,25 0,-1 0,-24 0,25-1,-25 1,0 0,0 0,25 0,-25-1,0 1,0-50,-25 25,25-24,-25 24,25-25,-24 25,-1-25,25 50,0 0,25-25,-25 24,24-24,1 25,-25 0,25-25,0 0,-25 25,25-25,-25-25,24 25,-24-25,0 0,0 1,25 24,-25-25,0 0</inkml:trace>
  <inkml:trace contextRef="#ctx0" brushRef="#br0" timeOffset="-88982.18">14139 18008,'0'-25,"24"25,-24-24</inkml:trace>
  <inkml:trace contextRef="#ctx0" brushRef="#br0" timeOffset="-88450.35">14163 17884,'-24'0,"-1"0,0 0,25 25,-25-25,0 0,1 0,-1 0,0 0,0 0,0 0,1 0,-1 0,0 0,0 0,25-25</inkml:trace>
  <inkml:trace contextRef="#ctx0" brushRef="#br0" timeOffset="-67347.38">11212 17190,'0'24,"0"1,0 0,0 0,0 0,0-1,0 26,0 0,0-26,0 1,0 50,0-1,0 1,0-51,25 1,-25 50,0-26,0 26,0-51,24 1,-24 50,0-51,25 26,-25-25,0 0,0-50</inkml:trace>
  <inkml:trace contextRef="#ctx0" brushRef="#br0" timeOffset="-66424.61">11112 17140,'25'0,"0"0,0 0,0 0,0 0,24 0,-24 0,0 0,0-25,-1 25,1 0,0 0,0 0,0 0,-1 0,1 0,0 0,0-25,0 25,-1 0,1 0,0 0,0 0,0 0,-1 0,1 0,-25-24,25 24,0 0,0 0,-1 0,1 0,0 0,0 0,0 0,-1-25,1 25,0 0,0 0,0 0,-1 0,1 0,0 0,0 0,0 0,0 0,-25-25,24 25,1 0,0 0,0 0,0 0,-1 0,1 0,0 0,0 0,0 0,-1 0,1 0,0 0,0 0,0 0,-1 0,1 0,0-25,0 25,0 0,-1 0,1 0,0 0,0 0,0 0,-1 0,1-25,0 25,0 0,0 0,-1 0,1 0,0 0,0 0,0 0,-1 0,-24 25,25-25,0 0,0 0,0 0,0 0,-1 0</inkml:trace>
  <inkml:trace contextRef="#ctx0" brushRef="#br0" timeOffset="-66018.2899">13271 16966,'0'-24,"0"48,0 1,24-25,-24 25,0 0,0 0,0-1,0 1,25 0,-25 0,0 24,0 1,25 0,-25-26,0 26,0 24,25-24,-25-25,0 25,25-1,-25-24,24 49,-24 1,25-26,-25-24,25 50,-25-26,25 1,-25-1,25 1,-25 0,0-26,24 26,-24-25,0 0,0-1,0 1,0 0</inkml:trace>
  <inkml:trace contextRef="#ctx0" brushRef="#br0" timeOffset="-65191.05">11286 18355,'25'0,"-25"25,25-25,0 0,-1 0,-24 25,25-25,0 0,0 0,0 0,-1 0,1 0,0 0,0 0,0 0,-1 0,1 0,0 0,25 0,-26 0,26 0,-25 0,24 0,1 0,0 0,-1-25,1 25,-1 0,1 0,25 0,-26 0,1 0,-1-25,1 25,0 0,-1 0,1 0,-1 0,1 0,0 0,-1-24,26 24,-26 0,1 0,-1 0,1 0,-25-25,24 25,1 0,-25 0,0 0,0 0,-1-25,1 25,-25-25</inkml:trace>
  <inkml:trace contextRef="#ctx0" brushRef="#br0" timeOffset="-64354.52">11658 17512,'-25'0,"1"0,-1 0,0 0,0 25,0-25,25 25,-24-25,24 25,0-1,-25 1,25 0,0 0,0 0,0-1,0 1,25 0,-1 0,1-25,-25 25,25-25,0 0,0 0,-1 0,1 0,0 0,0 0,24-25</inkml:trace>
  <inkml:trace contextRef="#ctx0" brushRef="#br0" timeOffset="-63624.57">11832 17711,'-25'0,"0"0,0 0,25 24,0 1,0 0,0 0,0 0,0-1,0 1,25-25,-25-25,25 1,-25-1,25 25,-25-25,25 25,-1 0,1 0,-25 25,25 0,-25-1,0 1,-25-25,0-25,25 1,25-1,0 0,0 25,0 0,-1 0,-24 25,25-25,-25 25,25-1,-25 1,25-25,-25 25,25-25,-25 25,24-25</inkml:trace>
  <inkml:trace contextRef="#ctx0" brushRef="#br0" timeOffset="-62483.7899">12303 17512,'-25'-25,"25"0,0 50,0 0,0 0,0 0,25 0,-25-1,0 1,0 0,0 0,0 0,-25-25,1 24,-26 1,25 0,25 0,-25-25,25 25,25-25,0 0,0 0,0 0,-1 0,1 0,-25-25,25 25,-25-25,25 25,0-25,-25 0,0 1,0-1,0 0,0 50,-25-25,25 25,0-1,0 1,0 0,25-25,-1 25,1-25,0-25,0 25,-25-25,25 25,-25-25,0 1,24 48,1-24,0 25,0-25,0 25,-25 0,-25-25,0 0,25 25,-25-25,0 0,25-25,25 25,-25-25,25 25,0 0,0-25,-1 25,-24-25,25 25,-25-24,0-1,0 50,0-1,25-24,-25 25,25 0,0-25,-25 25,0 0,-25-25</inkml:trace>
  <inkml:trace contextRef="#ctx0" brushRef="#br0" timeOffset="-62120.37">12799 17686,'0'25,"0"-50,0 74,-25-49,50 0,0 0,0-24,-25-1,25 25,-25-25,24 0,-24 0,0 1,-24 24,24 24,-25 1,25 0,0 0,0 0,0-1,25-24</inkml:trace>
  <inkml:trace contextRef="#ctx0" brushRef="#br0" timeOffset="-61813.41">12824 17760,'-25'-25,"50"50,-25-50,25 25,0-24,-1 24,1 0,0 0,0 0,-25-25,0 50,25-25,-25 24,24-24,1 0</inkml:trace>
  <inkml:trace contextRef="#ctx0" brushRef="#br0" timeOffset="-59468.67">11187 17934,'0'-25,"25"25,-50 0,0 0,0 0,0 0,1 0,-1 0,0 0,0 0,0 0,1 0,-1 0,0 0,0 0,25 25,-25-25,1 0,-1 0,0 0,0 0,0 0,1 0,-1 0,0 0,0 0,0 0,1 0,-1 0,0 0,0 0,0 0,1 0,-1 0,0 0,0 0,0 0,1 0,-1 0,0 0,0 0,0 0,1 0,-1 0,0 0,0 0,0 0,1 0,-1 0,0 0,0 0,0 0,0 0,1 0,-1 0,0 0,0 0,0 0,1-25,-1 25,0 0,0 0,0 0,1 0,-1 0,0 25,0-25,0 0,1 0,24-25,-25 25</inkml:trace>
  <inkml:trace contextRef="#ctx0" brushRef="#br0" timeOffset="-53929.69">13469 8062</inkml:trace>
  <inkml:trace contextRef="#ctx0" brushRef="#br0" timeOffset="-53497.7">13395 8062</inkml:trace>
  <inkml:trace contextRef="#ctx0" brushRef="#br0" timeOffset="-52084.2299">9277 8186,'0'0,"0"24,0 1,25-25,0-25,-1 25,-24-24,25 24,-25-25,25 25,-25-25,0 0,0 0,0 50,-25-25,0 25,1-25,-1 25,0-25,25 25,-25-1,0-24,25 25,-24 0,24 0,0 0,24-25,1 0,-25-25,25 25,-25-25,25 25,-25-25,25 25,-25-25,0 1,0-1,0 0,0 50,-25-25,25 25,-25-25,25 24,-25-24,25 25,25-25,-25-25,-25 25</inkml:trace>
  <inkml:trace contextRef="#ctx0" brushRef="#br0" timeOffset="-42776.7899">13767 9004,'-25'0,"25"25</inkml:trace>
  <inkml:trace contextRef="#ctx0" brushRef="#br0" timeOffset="-40685.56">13618 9153,'0'-25,"25"25,-1 0,-24-25,25 25,-25 25,0 0,0 0,0 0,0-1,0 1,0 0,0 0,0 0,0-1,0 1,0 0,0 0,0 0,0-1,0 1,0 0,0 0,25 0,-25-1,25 1,0-25,-1 0,-24-25,25 25,0-24,-25-1,25 25,-25-25,0 0,25 0,-25 1,0-1,0 0,0 0,0-24,0 24,0 0,0 0,24 25,1 0,-25-25,25 25,0 0,0 0,-1 0,1 0,0 0,0 0,0 0,-25-24,49 24,-24 0,0 0,-50 0,0 0,25 24,-25-24,1 25,-1 0,25 0,0 0,0-1,25-24,-25-24,24 24,1-25,-25 0,0 0,0 0,0 1,0-1,0 50,0-1,0 1,0 0,0 0,25-25,0 25,0-25,-25-25,49 25,-49-25,25 0,-25 0,0 1,25-1,-25 0,0 0,0 0,0 50,0 0,25-25,-25 25,0 24,0-24,25 50,-25-51,0 1,0 0,24 49,-24-24,25 0,-25-26,0 1,0 0,0-50,0 0,0 1,-25-1,25 0,0 0,0 0,0-24,0-1,0 1,0-1,0 0,0 26,0-1,25 25,0 0,0 0,-25 25,25-25,-1 24,-24 1,0 0,-24 0,-1-25,0 25,0-1,0-24,1 0</inkml:trace>
  <inkml:trace contextRef="#ctx0" brushRef="#br0" timeOffset="-40329.01">14660 9227,'-25'0,"50"0,-75 0,25 0,25 25,-25-25,25 25,0 0,0 0,25-25,0 24,-25-48,25 24,0-25,-1 0,-24 0,25 25,-25-25,0 1,0-1,0 0,0 0,0 50,0 0,0 0,0-1,25 1,0 0,0 0,-1-25,1 25</inkml:trace>
  <inkml:trace contextRef="#ctx0" brushRef="#br0" timeOffset="-39568.57">13791 8260,'0'-25,"25"25,0 0</inkml:trace>
  <inkml:trace contextRef="#ctx0" brushRef="#br0" timeOffset="-39438.57">14114 8260,'25'0,"-50"0,74 0</inkml:trace>
  <inkml:trace contextRef="#ctx0" brushRef="#br0" timeOffset="-39300.99">14610 8334,'0'0,"0"-24,-25 24,25-25</inkml:trace>
  <inkml:trace contextRef="#ctx0" brushRef="#br0" timeOffset="-39151.2899">14908 8285</inkml:trace>
  <inkml:trace contextRef="#ctx0" brushRef="#br0" timeOffset="-39031.24">15081 8235,'0'-25</inkml:trace>
  <inkml:trace contextRef="#ctx0" brushRef="#br0" timeOffset="-38893.7699">15180 8210,'-24'0,"-51"25,100-50,49 25,-98-24</inkml:trace>
  <inkml:trace contextRef="#ctx0" brushRef="#br0" timeOffset="-38753.7599">15205 8210</inkml:trace>
  <inkml:trace contextRef="#ctx0" brushRef="#br0" timeOffset="-38602.93">15230 8186</inkml:trace>
  <inkml:trace contextRef="#ctx0" brushRef="#br0" timeOffset="-32047.95">9302 8310</inkml:trace>
  <inkml:trace contextRef="#ctx0" brushRef="#br0" timeOffset="-31782.9">9351 8582,'0'0</inkml:trace>
  <inkml:trace contextRef="#ctx0" brushRef="#br0" timeOffset="-31494.05">9401 9029</inkml:trace>
  <inkml:trace contextRef="#ctx0" brushRef="#br0" timeOffset="-31348">9401 9103,'0'0</inkml:trace>
  <inkml:trace contextRef="#ctx0" brushRef="#br0" timeOffset="-30758.22">9401 8285</inkml:trace>
  <inkml:trace contextRef="#ctx0" brushRef="#br0" timeOffset="-26855.35">9029 5680,'25'0,"-25"-25,0 1,0-1,0 0,0 0</inkml:trace>
  <inkml:trace contextRef="#ctx0" brushRef="#br0" timeOffset="-21947.26">9401 18256,'25'0,"-25"25,0 0,0 0,25-1,-25 1,0 25,0-25,0 24,0-24,0 0,0 0,0 0,0-1,0 1,0 0,0 0</inkml:trace>
  <inkml:trace contextRef="#ctx0" brushRef="#br0" timeOffset="-19882.34">9475 17810,'0'25,"-24"-1,-1-24,25 25,-25-25,0 0,0 25,1-25,-1 0,25 25,-25-25,0 0,0 25,1-25,-1 0,0 0,0 24,0-24,-24 0,24 0,0 0,0 25,0-25,1 0,-1 0,0 0,0 0,50 0,-25 25,0-50,0 0,0 1,0-1,0 0,0 0,25 25,-25-25,0 1,0-1,0 0,-25 25,25-25,0 0,0 1,-25 24,25-25,0 0,0 0,0 0,0 1,0-1,0 0,0 0,0 0,-25 25,25-25,0 1,0-1,0 0,0 0,0 0,0 1,0-1,0 0,0 0,0 0,0 1,0-1,0 0,0 0,0 0,0 1,0-1,0 0,0 0,-24 25,24-25</inkml:trace>
  <inkml:trace contextRef="#ctx0" brushRef="#br0" timeOffset="-18794.43">8334 15900,'0'-25,"-24"25,24-25,-25 0,25 1,-25 24,25-25,0 0,-25 25,25-25,0 0,0 1,-25 24,25-25,0 0,-24 25,24-25,-25 25,25 25,0 0,0 0,-25 24,25-24,0 25,0 49,0-50,0-24,0 74,0 1,0-1,0 0,0-49,0-1,0 51,0-51,0 26,0-1,-25-24,25-26,0 26,-25-25,25 0,25-50,0 25,0 0,0-25,-1 25,26 0,-25-25,0 25,-1 0,26 0,0-25,24 25,-49 0,74-24,-49 24,-26-25,100 0,-74 25,0 0,-1-25,-24 25,25 0,-1-25,-24 25,50 0,-51 0,1-24</inkml:trace>
  <inkml:trace contextRef="#ctx0" brushRef="#br0" timeOffset="-18044.12">8161 15602,'0'-25,"25"25,-1 0,1 0,0 0,0-24,0 24,-1 0,1-25,0 25,0 0,24-25,26 0,-50 25,24 0,1-25,49 1,-74 24,49 0,-49-25,0 25,0 0,-1 0,1 0,-25 25,0-1,25-24,-25 25,0 0,0 0,0 0,25 24,-25 1,0-1,25 51,0-1,-25 0,24 25,-24-25,25 0,-25-49,25 74,0-74,-25-1,0 1,0 0,0-26,0-48,-25 24</inkml:trace>
  <inkml:trace contextRef="#ctx0" brushRef="#br0" timeOffset="-16784.27">6796 16247,'0'25,"-24"-25,48 0,1 0,0 0,0 0,0 0,0 0,-1 0,1-25,25 25,-25 0,24 0,1 0,-1 0,1-25,0 25,-1-25,26 25,-1-24,-24 24,24-25,0 25,1-25,-1 0,1 0,-26 25,26-24,-26-1,1 0,0 25,-1-25,-24 25,0-25,0 25,-1 0,-24-24,-24 24,-1-25,0 25,0 0,0 0,1 0,-1 0,50 0,-25 25,24-25,1 0,0 24,0-24,0 25,-1-25,-24 25,25-25,-25 25,0 0,0-1,-25-24,25 25,-24 0,-1 0,0 0,0-25</inkml:trace>
  <inkml:trace contextRef="#ctx0" brushRef="#br0" timeOffset="-16108.13">5879 15850,'0'-25,"0"1,0-1,-25 25,25-25,-25 25,25-25,-25 25,0 0,25 25,-24-25,-1 25,0 0,0-25,25 24,-25-24,25 25,-24 0,24 0,0 0,0-1,0 1,0 0,24 0,1 0,0-1,0-24,-25 25,25-25,-1 0,26 0,-25 25,0-25,0 0,-1 0,1 0</inkml:trace>
  <inkml:trace contextRef="#ctx0" brushRef="#br0" timeOffset="-14907.94">6251 15925,'-75'-25,"51"50,123-25,-223 0,124 24,0 1,0 0,0 0,0 0,0-1,25 1,-25 0,24-25,-24 25,25-25,-25 25,0-1,0-48,0-1,-25 0,25 0,0 0,0 1,0-1,0 0,0 0,0 0,25 25,0 0,-25-24,25 24,0 0,-25 24,24-24,-24 25,25-25,-25 25,25 0,-25 0,0-1,0 1,0 0,0-50,0 0,0 1,0-1,0 0,0 0,0 0,0 1,25 24,-25-25,25 25,-25 25,24-25,-24 24,0 1,25-25,-25 25,0-50,0 0,25 25,-25-24,0-1,25 25,0 0,-1 25,1-25,0 0,0 0,0 0,-1-25,-24 0,25 0,-25 0,0 1,0-1,0 0,0 0,0 0,-25 1,25-1,-24 0,24 50,0 0,24-1,-24 1,25 25,0-1,-25-24,25 25,0-1,-1 1,-24 0,25-1,-25-24,0 25,0-26,-25-24,1-24,-1-1,25 0,-25 0,25 0,-25 1,25-1,0-50,0 26,0-1,25 25,0 1,0-1,-1 25,-24-25,50 25,-25 0,0 25,-25 0,0 24,-25-49,0 50,0-25,25-1,-25 1</inkml:trace>
  <inkml:trace contextRef="#ctx0" brushRef="#br0" timeOffset="-13702.29">6970 16024,'0'-25,"0"0,0 0,0 1,0-1,0 0,0 0,0 0,0 1,0-1,0 0,0 0,0 0,25 25,-25 25,25-25,-25 25,25 0,-25 0,24-25,-24 24,0 1,25-25,0 25,-25 0,25-25,-25 25,25-25,-1-25,-24 0,0 0,0 0,0 1,0-1,0 0,0 0,-24 0,24 1,-25 24,25 24,-25-24,25 25,0 0,0 0,0 0,0-1,25-24,-25 25,25-25,-1 0,1 0,0-25,0 1,-25-1,25 25,-25-25,0 0,0 0,0 1,24 24,-24 24,0 1,25-25,-25 25,0 0,0 0,0-1,0 1,0 0,0 0,0-50,0 0,25 0,-25 1,0-1,0 0,25 25,-25-25,0 0,0 1,25 24,-25 24,24 1,-24 0,25-25,-25 25,25 0,-25-1,0 1,0 0,0 0,0-50,25 25,-25-25,0 0,25 1,-25-1,24 25,-24-25,0 0,0 0,25 50,-25 0,25-25,0 0,0 0</inkml:trace>
  <inkml:trace contextRef="#ctx0" brushRef="#br0" timeOffset="-13212.48">8483 8533,'-25'0</inkml:trace>
  <inkml:trace contextRef="#ctx0" brushRef="#br0" timeOffset="-11229.89">9376 8210,'0'25,"-25"-25,25 25,-24 0,24 0,0-1,0 1,0 0,0 0,24-25,1 0,0 0,0 0,0-25,-1 0,1 25,-25-25,0 1,25-1,-25 0,-25 0,0 25,1 0,-1 0,25 25,-25 0,0-25,25 25,0-1,0 1,25-25,0 0,0-25,-1 25,-24-24,25 24,-25-25,-25 25,1 0,-1 0,0 0,25 25,-25-25,25 24,25-24,0-24,0 24,-1-25,-24 0,25 25,-25-25,-25 25,1 0,24 25,-25-25,25 25,25-50</inkml:trace>
  <inkml:trace contextRef="#ctx0" brushRef="#br0" timeOffset="2264.44">8632 15503,'0'0,"-25"-25,25 50,0-50,-25 25,25-25,0 1,-24 24,24-25,0 0,0 0,0 0,0 0,0 1,0-1,0 0,0 0,0 0,0 1,0-1,-25 25,25-25,0 0,0 0,0 1,0-1,0 0,0 0,0 0,0 1,0-1,0 0,0 0,-25 0,25 1,0-1,0 0,0 0,0 0,0 1,-25 24,25-25,0 0,0 0,0 0,-25 25,25-24,0-1,0 0,0 0,0 0,0 1,0-1,0 0,0 0,0 0,25 25,0 0,0 0,0 0,-1 0,1 0,0 0,25 25,-1-25,-24 0,0 0,0 0,-25 25,24-25,-24-25,0 0,-24 25,-1-25,0 25,0 0,0-24,1 24,-1 0,0 0,0 0,0 0</inkml:trace>
  <inkml:trace contextRef="#ctx0" brushRef="#br0" timeOffset="3682.34">9401 8434</inkml:trace>
  <inkml:trace contextRef="#ctx0" brushRef="#br0" timeOffset="4859.39">9029 5531,'0'25,"0"-50,0 50,0 0,-25 0,25 0,0-1,25-24,0 0,0-24,-1 24,1-25,-25 0,0 0,0 0,-25 25,25 25,-49 0,24 0,0-25,0 25,25-1,-25-24,50 0,0 0,-25-24,25 24,-25-25,25 25,-25-25,0 0,-25 50</inkml:trace>
  <inkml:trace contextRef="#ctx0" brushRef="#br0" timeOffset="18234.34">10344 4862,'0'0,"0"-25,0 0,0 0,0 0,0 1,0-1,0 0,0 50,0 0,24-1,-24 1,0 0,0 0,0 25,0-26,25 1,-25 25,0-25,0 24,25 1,-25-25,0-1,25-24,-25 25,25-25,-1 0,1-25,25 1,-1-26,1 0,74-49,-50 25,100-75,-75 74,25 1,-24-25,148-75,-124 100,99-75,-99 99,-25 1,-24-1,-1 1,0 24,-24 0</inkml:trace>
  <inkml:trace contextRef="#ctx0" brushRef="#br0" timeOffset="83674.28">2803 918,'0'0,"0"-25,0 0,25 0,-25 1,25-1,-1 0,1 25,0 0,0 0,-25 25,25-25,-25 49,0-24,24 25,-24-1,0-24,0 25,0-1,0 1,0-25,0 0,0-50,25 0,-25 0,50-24,-50 24,49-50,-24 26,0-1,0 25,0 1,-25-1,24-25,1 25,0 25,-25 25,0 0,25 0,-25 0,0 24,0 1,0-25,0 24,0 26,0-1,0-49,-25 49,25 1,0-51,0 51,0-50,0 49,0-49,25 24,-25-24,25 0,-1 0,1-25,0 0,25 0</inkml:trace>
  <inkml:trace contextRef="#ctx0" brushRef="#br0" timeOffset="83903.35">3770 1215,'-24'-24,"48"48,-48-73,24 24,24 25,1 0,-25-25,25 25,0 0,0-25,-1 25,1 0,0-24,0 24,0 0,-1 0,1-25,0 25,0 0,0 0,-1-25</inkml:trace>
  <inkml:trace contextRef="#ctx0" brushRef="#br0" timeOffset="84075.07">4018 1191,'-24'49,"48"-98,-24 98,25-49,0 0,-25-25,25 25,0 0,-1 0,26-24,-25 24,0 0</inkml:trace>
  <inkml:trace contextRef="#ctx0" brushRef="#br0" timeOffset="84363.76">4762 670,'0'-25,"0"50,0-75,0 25,0 50,0 0,0 0,0 0,0-1,0 1,0 0,0 0,0 49,0-49,0 25,0-26,0 26,0 24,0-49,0 25,0-25,0-1,25 26,-25-25,0 24,25-49,-25 25</inkml:trace>
  <inkml:trace contextRef="#ctx0" brushRef="#br0" timeOffset="84611.14">5234 918,'-25'25,"50"-50,-25 50,25-25,-1 0,1 0,25-25,-25 25,24 0,-24-25,25 25,-1 0,1-25,-1 25,-24 0,25-25,-1 25,1 0</inkml:trace>
  <inkml:trace contextRef="#ctx0" brushRef="#br0" timeOffset="84978.78">6424 546,'25'0,"0"0,0 0,24-25,1 25,0-25,-26 25,51 0,-26-25,1 25,-25 0,25 0,-1 0,1-25,-1 25,1 0</inkml:trace>
  <inkml:trace contextRef="#ctx0" brushRef="#br0" timeOffset="85227.32">6846 471,'50'273,"-50"-248,-50-323,100 621,-50-298,0-1,0 1,0 0,0 0,0 0,25-25,-25 24,0 1,0 0,24-25,-24 25</inkml:trace>
  <inkml:trace contextRef="#ctx0" brushRef="#br0" timeOffset="85614.23">7193 794,'0'25,"0"-1,0 1,0 0,0 0,0 0,0-1,0 1,0 0,0 0,0 0,0-1,0 1,25-25,0 0,0 0,0 0,-1 0,1 0,50 0,-51 0,1 0,0 0,0 0,0 0,-1 0</inkml:trace>
  <inkml:trace contextRef="#ctx0" brushRef="#br0" timeOffset="85929.31">6697 1439,'0'0,"-25"0,25 24,25-24,0 0,0 0,0 0,-1-24,1 24,0 0,50 0,-26 0,26 0,-1-25,-24 25,49 0,-50-25,26 25,-26 0,1 0</inkml:trace>
  <inkml:trace contextRef="#ctx0" brushRef="#br0" timeOffset="86155.09">7020 1612,'-25'25,"50"-50,-25 50,25-25,-1 0,1 0,0-25,0 25,24 0,-24 0,0 0,0 0,0-25,-1 25,1 0,0 0</inkml:trace>
  <inkml:trace contextRef="#ctx0" brushRef="#br0" timeOffset="86384.13">7169 1637,'0'25,"0"-50,0 75,0-25,0-1,0 1,0 0,0 0,0 0,0-1,0 1,0 25,0-25,0 24,0-24,0 0,0 24,0-24,0 0,-25 25,25-26,0 1,0 0,0 25</inkml:trace>
  <inkml:trace contextRef="#ctx0" brushRef="#br0" timeOffset="86883.63">7441 2009,'0'25,"0"0,0 0,0-1,0 1,0 0,0 0,25 0,-25-1,0 1,25 0,-25 0,0 0,25-25,-25 24,0-48,0-1,0 0,-25 0,25 0,0 1,0-1,25 25,-25-25,25 25,-25-25,24 25,1-25,25 1,-50-1,25 25,-1-25,-24 0,0 0,0 50,0 0,0 0,0 0,0-1,0 1,0 0,0 0,0 24,0 1,0-25,0 0,0-1,25 1,-25 0,25 0</inkml:trace>
  <inkml:trace contextRef="#ctx0" brushRef="#br0" timeOffset="97960.47">12675 7218,'0'0,"25"25</inkml:trace>
  <inkml:trace contextRef="#ctx0" brushRef="#br0" timeOffset="98955.15">13345 8210,'0'25,"-25"-25,25 25,0 0,0 0,25-25,-25 24</inkml:trace>
  <inkml:trace contextRef="#ctx0" brushRef="#br0" timeOffset="100850.63">13271 9599,'24'0,"1"0,0 0,0 0,0 0,-1 0,1 0</inkml:trace>
  <inkml:trace contextRef="#ctx0" brushRef="#br0" timeOffset="101070.5">13370 9575,'0'24,"0"-48,0 73,0-24,0 0,0 0,0-1,0 1,0 0,0 0,0 0,0-1,0 1,0 0,0 0,0 0,-25-1</inkml:trace>
  <inkml:trace contextRef="#ctx0" brushRef="#br0" timeOffset="101285.48">13444 9872,'0'99,"0"-198,0 223,0-99,25-25,0 0,0-25</inkml:trace>
  <inkml:trace contextRef="#ctx0" brushRef="#br0" timeOffset="102072.95">13742 9872,'25'0</inkml:trace>
  <inkml:trace contextRef="#ctx0" brushRef="#br0" timeOffset="102220.07">13866 9922,'0'-25,"0"50,0-25</inkml:trace>
  <inkml:trace contextRef="#ctx0" brushRef="#br0" timeOffset="102362.15">14114 9947,'-25'0,"50"0,-25 0</inkml:trace>
  <inkml:trace contextRef="#ctx0" brushRef="#br0" timeOffset="102494.13">14362 9971,'50'0</inkml:trace>
  <inkml:trace contextRef="#ctx0" brushRef="#br0" timeOffset="102635.95">14635 9971</inkml:trace>
  <inkml:trace contextRef="#ctx0" brushRef="#br0" timeOffset="102769.58">14808 9971,'0'-24</inkml:trace>
  <inkml:trace contextRef="#ctx0" brushRef="#br0" timeOffset="102898">14932 9922,'50'-25</inkml:trace>
  <inkml:trace contextRef="#ctx0" brushRef="#br0" timeOffset="103034.06">15180 9897,'0'-25</inkml:trace>
  <inkml:trace contextRef="#ctx0" brushRef="#br0" timeOffset="103173.8">15404 9872,'25'-74</inkml:trace>
  <inkml:trace contextRef="#ctx0" brushRef="#br0" timeOffset="103338.01">15627 9823,'25'-50</inkml:trace>
  <inkml:trace contextRef="#ctx0" brushRef="#br0" timeOffset="103467.65">15850 9823,'-918'99,"1836"-223</inkml:trace>
  <inkml:trace contextRef="#ctx0" brushRef="#br0" timeOffset="103600.37">16123 9798,'-992'99,"2009"-223</inkml:trace>
  <inkml:trace contextRef="#ctx0" brushRef="#br0" timeOffset="103733.19">16371 9773,'0'-25,"-1191"174,2382-323</inkml:trace>
  <inkml:trace contextRef="#ctx0" brushRef="#br0" timeOffset="104483.73">16793 9475,'25'0,"-25"25,24 0,-24 0,0 0,25-1,-25 1,25-25,0 50,-25-25,25-25,-1 24,1 1,0-25,0 25,0 0,-1-25,1 25,0-25,0 0,0 0,-25 24</inkml:trace>
  <inkml:trace contextRef="#ctx0" brushRef="#br0" timeOffset="122223.73">9451 8285,'0'-25,"0"50,0 0,0-1,0 1,0 0,0 0,0 0,0-1,0 1,0 0,0 0,0 0,0-1,-25 1,25 0,0 0,0 0,0-1,0 1,0 0,0 0,0 0,0-1,0 1,-25 0,25 0,0 0,0-1,0 1,0 0,0 0,0 0,25 0,-25-1,0 1,0 0,0 0,0 0,0-1,0 1,0 0,0-50,0 0,0 1,0-1,-25 25,25-25,0 0,0 0,0 1,0-1,0 0,0 0</inkml:trace>
  <inkml:trace contextRef="#ctx0" brushRef="#br0" timeOffset="124160.4">9054 5854,'0'25,"-25"-25,25 25</inkml:trace>
  <inkml:trace contextRef="#ctx0" brushRef="#br0" timeOffset="127216.55">9302 9599,'-25'0,"0"-24,25-1,25 25,0 0,0 0,-1 0,1 0,0 0,25 25,-26-1,1 1,0-25,-25 50,0-25,-25-1,-24 1,24-25,-25 25,25-25,1 25,-1-25,0 0</inkml:trace>
  <inkml:trace contextRef="#ctx0" brushRef="#br0" timeOffset="127488.83">9649 9475,'-50'25,"100"-50,-124 75,49-25,0 0,0-1,25 1,0 0,-25 0,25 0,0-1,0 1,25-25,0 25,0-25,0 25,-1-25,1 0,0 0,0 0,0 0,-1 0,1 0</inkml:trace>
  <inkml:trace contextRef="#ctx0" brushRef="#br0" timeOffset="148432.59">8558 5680,'24'0,"-24"-25,25 25,0 0,-25 25,25-25,0 0,-1 0,1 0</inkml:trace>
  <inkml:trace contextRef="#ctx0" brushRef="#br0" timeOffset="-89172.95">11212 12254,'0'-25,"0"0,0 50,0 0,0-1,0 1,0 0,25 0,-25 24,0 1,0-25,0 49,0-49,24 74,-24-49,0 24,0-49,0 49,0-24,0 24,0-49,0 50,0-1,0-49,0 25,0-26,0 26,0-25,0-50,-24 0,24 0,0 1,-25 24,25-25,0 0,-25 0,25 50,0 0,0 0,25-1,-25 1,25-25,-25 25,49 0,-49 0,25-25,0 24,0-24,-1-24,1 24,-25-25,25 25,-25-25</inkml:trace>
  <inkml:trace contextRef="#ctx0" brushRef="#br0" timeOffset="-88460.84">10716 11534,'-25'0,"0"0,0 25,0-25,25 25,-24-25,-1 25,0-1,0-24,0 50,1-25,-1 0,25-1,0 1,0 0,0 25,0-1,0-24,0 0,25 0,-1-25,26 24,0 1,-26-25,1 0,25 0,-1 0</inkml:trace>
  <inkml:trace contextRef="#ctx0" brushRef="#br0" timeOffset="-87758.4099">11013 11881,'-149'149,"149"-124,149-199,-298 373,149-174,25-25,0 0,0 0,0 0,-1 0,-24-25,25 25,-25-25,0 0,0 0,0 1,0-1,-25 25,25-25,-24 0,24 0,24 25,1-24,0 24,0 0,0 0,-1 0,1 0,0 0,-25 24,-25 1,0-25,25 25,0-50,0 0,25 25,-25-24,25 24,0 0,-25 24,25-24,-25 25,25 0,-1-25,1 0,0 0,0 0,0-25,-1 25,-24-25,25 1,0-1,0 0,0 0,-25 0,0-24,24 24,-24 0,0 0,0-24,0 24,-24 0,24 0,-25 1,25-1,-25 0,25 0,-25 0,25 50,-25 0,25 0,0 0,0-1,0 1,0 0,0 0,25 24,-25-24,25 0,0 25,-25-26,25 1,-1 25,1-25</inkml:trace>
</inkml:ink>
</file>

<file path=ppt/ink/ink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44.20712" units="1/cm"/>
          <inkml:channelProperty channel="Y" name="resolution" value="44.13793" units="1/cm"/>
        </inkml:channelProperties>
      </inkml:inkSource>
      <inkml:timestamp xml:id="ts0" timeString="2022-10-28T12:01:03.663"/>
    </inkml:context>
    <inkml:brush xml:id="br0">
      <inkml:brushProperty name="width" value="0.05292" units="cm"/>
      <inkml:brushProperty name="height" value="0.05292" units="cm"/>
      <inkml:brushProperty name="color" value="#0070C0"/>
    </inkml:brush>
  </inkml:definitions>
  <inkml:trace contextRef="#ctx0" brushRef="#br0">12601 6672,'-25'0,"50"0,0 0,-1 25,26-25,0 0,98 0,-48 0,48 0,1 0,99 0,-49 0,-1 25,-49-25,0 0,-50 0,50 25,-25-50,-74 25,98 0,-24 0,-24-25,-1 25,-50-25,-24 1,-25-1,0 0,-49-25,-1 1,-24 24,24 0,-49 0,74 1,-25 24,75 0,0 0,0 0,24 24,1-24,49 25,-24 0,-1 0,-24-25,-1 49,-24-24,-25 0,0 0,0 24,-25-49,0 25,1 25,-51-1,26 1,-26 0,26-25,-1-1,25 1</inkml:trace>
  <inkml:trace contextRef="#ctx0" brushRef="#br0" timeOffset="1151.9">15627 6226,'0'0,"0"-25,-25 25,25 25,0 25,0-26,25 51,-25 24,0 0,25 50,-25-75,0 1,0-1,0-49,0-50,25 25,-25-49,24-26,-24 50,25-49,-25 0,25-26,0 100,0-24,-25 48,24-24,1 50,25 0,-1 24,-24 0,0-24,-25-25,50 49,-26 1,1-50,-25-50,25 0,-25 0,50-99,-26 0,26-25,-25 0,0 25,-25 25,24 50,-24 73</inkml:trace>
  <inkml:trace contextRef="#ctx0" brushRef="#br0" timeOffset="2256.05">16396 6896,'0'25,"-25"-25,50 0,0-25,0 25,24 0,1-25,24 25,-24 0,-1 0,-24 0</inkml:trace>
  <inkml:trace contextRef="#ctx0" brushRef="#br0" timeOffset="2547.71">16594 6896,'0'-25,"0"50,0 0,0 24,0-24,0 49,0 50,0-49,0-1,0-24,0-25</inkml:trace>
  <inkml:trace contextRef="#ctx0" brushRef="#br0" timeOffset="8445.58">11981 1786,'0'-25,"-25"25,25-25,0 1,-25-1,25 0,-25 25,0-25,-24 25,24-25,-49 0,-26 1,26-1,-25 25,24-25,1 25,0-25,49 25,-75 25,1-25,0 25,0 24,24-24,51-25,-51 50,-24 24,49-24,1 0,-1-1,1 26,-1 49,0-25,1 0,24 25,0-25,0 25,1-24,24-1,0-74,0 74,0 25,24-25,1 25,25 0,-25-50,49 1,-24-1,24 1,0-26,1 1,-1 0,1-1,24 1,0-25,25-25,25 0,-25-25,-25 0,0 0,-24 0,24-49,-25 0,26-51,-26 1,25-49,-24 24,-26 0,1 0,0 1,-26-1,-24 25,0 24,0 26,0 0,0-1,0-24,0 0,0 49,-24-24,-26-1,25 26,-25-26,26 50,-26 1,-24-1,24 25,-24 0,-1 0,-74 25,100-25,-1 24,-74 1</inkml:trace>
  <inkml:trace contextRef="#ctx0" brushRef="#br0" timeOffset="19964.18">7565 7119,'25'0,"0"0,0 0,0 0,-1 0,1 0,0 0,0 0,0 0,24 0,-24 0,25 0,-1 0,1 0,0 0,-1 0,1 0,-1 0,1 0,-25 0,24 0,1 0,-25 0,0 0,24-25,26 25,-51 0,26 0,-25 0,24 0,-24 0,25 0,-1 0,-24 0,0 0,49 0,-24 0,25 0,-26 0,26-25,-51 25,26 0,0-24,-1 24,-24 0,0-25,0 25,24-25,-24 0,25 0,-50 1,24 24,-24-25,0 0,0 0,-49 25,24-25,-25 25,26 0,24 25,24-25,1 0,0 0,0 25,24-25,-24 25,0 0,-25-1,0 1,0 25,-74-1,24-24</inkml:trace>
  <inkml:trace contextRef="#ctx0" brushRef="#br0" timeOffset="20727.96">6449 6747</inkml:trace>
  <inkml:trace contextRef="#ctx0" brushRef="#br0" timeOffset="21648.99">6821 6722,'0'-25,"-25"25,25 25,0 25,25-1,-25-24,0 50,25-1,-25 0,25 1,-25-50,0-1,0-48,25-1,-25 0,25-25,-25-24,24 0,-24 49,0-25,0 25,25 25,-25 25,50 0,-25 25,24-1,-24 1,0-25,0 24,24-24,-24-50,0-24,-25-26,25-24,-25 0,-25-25,25 74,-50-49,50 74,0 0</inkml:trace>
  <inkml:trace contextRef="#ctx0" brushRef="#br0" timeOffset="22271.49">7590 7392,'0'-25,"0"0,0 0,-25 25,1 0,-1 0,-25 25,25 0,1-25,-1 25,0 24,0 1,25 0,0-26,25 1,25 0,-26 0,51-50,24 0,25 0,-99 1</inkml:trace>
  <inkml:trace contextRef="#ctx0" brushRef="#br0" timeOffset="35995.9">19075 7516,'0'-25,"0"50,0 0,25 49,-25-49,0 74,0 0,0 0,0-24,0-25,24-1,-24-74,25 1,0-26,0-49,0 74,-1-74,-24-1,25 51,-25 74,0-1,25 1,-25 74,25-24,0 24,-1 0,1-49,0-50,25 50,-26-50,1-50,25-49,0-25,-26-25,1 25,0 0,-25 49,0 26</inkml:trace>
  <inkml:trace contextRef="#ctx0" brushRef="#br0" timeOffset="36496.65">19869 7962,'-25'0,"50"0,-1 0,26 0,24-25,-24 25,-25 0,49 0,-24 0,-25 0,-1 0</inkml:trace>
  <inkml:trace contextRef="#ctx0" brushRef="#br0" timeOffset="36754.35">20092 7937,'0'25,"0"0,0 0,0 0,0 0,0-1,0 1,0 25,0-25,0-1,0 1,0 0,0 0,0 0,-25-1,25 1,0 0,0 0,0 0,0-1,0 1,0 0</inkml:trace>
  <inkml:trace contextRef="#ctx0" brushRef="#br0" timeOffset="37947.28">20762 7987,'24'0,"1"0,25 0,24 0,-49 0,49 0,-24 0,74 0,-50 0,-49 0,0 0</inkml:trace>
  <inkml:trace contextRef="#ctx0" brushRef="#br0" timeOffset="40424.17">21828 7590,'0'-25,"0"50,0 0,25-25,-25 25,25 24,-25 26,0-26,0 26,0 24,0-74,0 25,0-1,0-24,25-50,-1 0,1-49,0-1,0-49,0 50,-25 24,24 26,1 48,0 26,0 0,24 24,1 0,-25 1,0-25,-1-1,1-49,0-49,-25 24,50-75,-1 1,-24 0,25-25,-50 74,24-24,-24 49,0 0,0 50</inkml:trace>
  <inkml:trace contextRef="#ctx0" brushRef="#br0" timeOffset="41265.75">22746 8210,'0'-24,"0"-1,-25 25,0 0,0 25,1-25,-1 24,25 1,-25 0,0 25,0-26,25 26,0 0,0-26,25 1,50 25,-1-25,-24-25,49 24,-25-24,-24 0</inkml:trace>
  <inkml:trace contextRef="#ctx0" brushRef="#br0" timeOffset="42515.13">18355 7789,'25'0,"-25"24,50-24,-25 0,49 0,-24 0,-1 0</inkml:trace>
  <inkml:trace contextRef="#ctx0" brushRef="#br0" timeOffset="42691.63">18256 7987,'0'25,"25"-50,0 25,24 0,1-25,-25 25</inkml:trace>
  <inkml:trace contextRef="#ctx0" brushRef="#br0" timeOffset="44479.94">23292 7565,'0'0,"0"-24,-25 24,25-25,0 0,-25 25,25-25,-25 25,25-25,-25 25,1-24,-1-1,0 0,0 25,0-25,1 0,-1 25,0-24,0-1,0 0,1 0,-1 25,-25-25,25 1,1-1,-1 0,0 0,0 25,0-25,0 1,-24-1,24 0,0 25,-24-25,24 0,-25 1,25 24,-24-25,24 0,-25 25,26-25,-26 0,25 25,-24-25,24 25,-25-24,25-1,-24 25,-1-25,25 0,-24 25,-1-25,25 25,-24-24,-1-1,0 25,26-25,-26 25,0-25,26 0,-26 25,0-24,1 24,-1-25,25 25,-24-25,-1 25,1 0,24-25,-25 25,1-25,-1 25,0-24,26 24,-26 0,0-25,1 25,-1 0,0 0,26 0,-26 0,0-25,1 25,-1 0,1 0,24 0,-25 0,1 0,24 0,0 0,-25 0,26 0,-1 0,-25 25,25-25,1 0,-26 0,25 25,-24-25,24 0,-25 0,25 24,-24-24,-1 0,25 25,-24-25,24 0,-25 25,1-25,24 25,-25-25,25 0,-24 25,24-25,0 24,-24-24,24 25,-25 0,25-25,1 25,-26-25,25 25,0-25,-24 24,24 1,0-25,-24 25,24-25,-25 25,25-25,1 25,-26-25,25 24,0 1,1-25,-1 25,0-25,0 25,0 0,0 0,1-25,-1 24,0 1,0 0,0 0,1 0,-1-1,0 1,0 0,0 0,1 0,-1-1,0 1,0 0,0 0,1 0,-1-1,0 1,0 0,0 0,1 0,24-1,-25 1,25 0,-25 0,0 0,25-1,0 1,-25 0,25 0,-24 0,24-1,0 26,-25-25,25 0,0-1,0 1,0 25,0-25,0-1,0 26,0-25,0 25,0-26,25 26,-25-25,24 24,-24 1,25-25,-25 24,25-24,-25 25,25-1,0-24,-25 25,24-25,1 24,0-24,0 25,0-26,-1 26,26-25,-25 0,0 24,-1-24,26 25,-25-26,24 1,-24 25,25-25,-1 0,-24-1,25 26,0-25,24 0,-24 24,-1-24,1 0,-1 0,1-1,24 1,-24 0,0 0,24 0,0-1,-24-24,24 25,1-25,-26 25,26 0,-1-25,1 25,-1-1,1-24,-1 25,0 0,1-25,-1 25,1 0,-1-25,0 24,1-24,-1 25,1-25,-1 0,1 25,-1-25,0 0,26 0,-26 0,25-25,0 25,-24-25,24 25,0-24,-24-1,24 0,0 0,-24 0,24 25,-25-49,1 24,-1 0,0 0,1-24,-1 24,-24-25,24 26,1-26,-26 0,26 1,-26-1,26-24,-26 24,26-24,-26 24,26-24,-26-1,26 1,-26-1,1 1,0 0,-1-1,1 26,-1-26,-24 1,0 24,0-24,-25 24,0 0,0-24,0 24,-25-24,0 24,0 1,-24-26,-1 26,-24-1,-1 1,1-26,0 26</inkml:trace>
</inkml:ink>
</file>

<file path=ppt/ink/ink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44.20712" units="1/cm"/>
          <inkml:channelProperty channel="Y" name="resolution" value="44.13793" units="1/cm"/>
        </inkml:channelProperties>
      </inkml:inkSource>
      <inkml:timestamp xml:id="ts0" timeString="2022-10-28T11:58:18.188"/>
    </inkml:context>
    <inkml:brush xml:id="br0">
      <inkml:brushProperty name="width" value="0.05292" units="cm"/>
      <inkml:brushProperty name="height" value="0.05292" units="cm"/>
      <inkml:brushProperty name="color" value="#0070C0"/>
    </inkml:brush>
  </inkml:definitions>
  <inkml:trace contextRef="#ctx0" brushRef="#br0">5879 1910,'0'-25,"0"50,0 0,-25-25,25 25,0-1,-25 1,25 0,-25 0,25 0,0-1,-25 1,25 0,0 0,0 0,0-50,0 0,0 0,0 0,0 1,25-26,-25 25,25 0,-25 1,25-1,-25 0,25 0,0 0,-25 1,24 24,1 0,0 24,0-24,-25 25,25 0,-1 0,1 0,-25-1,25-24,-25 25,25-25,-25 25</inkml:trace>
  <inkml:trace contextRef="#ctx0" brushRef="#br0" timeOffset="1776.36">5953 1885,'0'25,"0"0,0 0,0-1,0 1,0 0,25 0,-25 0,0-1,0 1,0 0,0 0,0 0,0-1,0 1,0 0,0 0,0 0,0-1,25-24,-25 25,0 0,0 0,0 0,0-1,0 1,0 0,0 0,0 0,0-1,0 1,0 0,0 0,0 0,0 0,0-1,0 1,0 0,0 0,0 0,0-1,0 26,0-25,0 0,0 49,0-49,0 49,0-49,25 25,-25-26,0 1,0 50,0-26,0-24,0 49,0-49,0 50,24-26,-24 1,0 0,0 24,25 0,-25-49,0 25,25-25,-25-1,0 51,0-26,0-24,0 25,25-25,-25-1,0 26,0-25,0 24,0 1,0 0,0-26,0 26,0 0,0-26,0 26,0 0,25-26,-25 26,0-25,0 25,0 24,0-24,0-1,0-24,0 25,0-26,0 26,0 24,0-24,0-25,0 24,0 1,0 0,24-26,-24 26,0 0,0 24,0-24,25 24,-25-24,0-1,25-24,-25 74,0-74,0 25,25 49,-25-49,0-26,0 26,0 0,0-1,0 50,0-49,25-25,-25 24,0 1,0 49,0-49,0 24,0-24,0 0,0 74,0-75,0-24,0 25,0-1,0 1,0-1,0 51,0-51,0 50,0-24,0-26,24 1,-24 49,0-24,0-26,0 1,0 0,25-1,-25 26,0-26,0 50,0-24,0-26,25 75,-25-74,0 0,0 74,0-75,0 1,0 0,0 49,0-50,0 1,0 24,0-24,0 49,0-49,0 49,0-49,0-1,0 26,0-26,25 1,-25 24,0-49,0 50,0-51,0 1,0 25,0-25,0-1,25 26,-25-25,0 24,0-24,0 0,0 0,0 0,0-50,0 0</inkml:trace>
  <inkml:trace contextRef="#ctx0" brushRef="#br0" timeOffset="3900.61">6573 10269,'0'25,"25"-25,0 0,0 0,-1-25,1 25,0 0,0 0,0 0,-1 0,1 0,0 0,0 0,0 0,0-25,-1 25,26 0,-25-24,49 24,-24 0,-1-25,-24 25,25 0,-1 0,1 0,0 0,-1 0,1 0,-1 0,-24 0,25-25,-1 25,26 0,-1-25,1 25,-26-25,1 25,0 0,-1 0,26 0,-51 0,26 0,0 0,-1 0,1 0,-1-24,26 24,-1 0,50-25,-74 25,24 0,1 0,-51 0,51 0,-25 0,-26 0,26 0,0 0,24 0,-24-25,24 25,0 0,1 0,-1-25,1 25,24 0,25-25,-25 25,-74 0,25 0,49 0,-25 0,-24 0,49 0,-49 0,-1 0,26 0,-26 0,1 0,-1 0,1 0,49 0,-49 0,-1 0,51 0,-26 0,-24 0,-1 0,1 0,0 0,-1 0,26 0,-26 0,1 0,-1 0,1 0,0 0,24 0,-24 0,-1 0,1 0,-1 0,26 0,-26 0,1 0,25-25,-26 25,26 0,-26 0,1 0,24 0,-24 0,24-24,-24 24,24 0,-24 0,24 0,50-25,-49 25,-1 0,1 0,-26 0,26 0,-1 0,0 0,1-25,-1 25,75 0,-75 0,1 0,-1 0,1 0,-1-25,0 25,1 0,74 0,-75 0,1 0,-1 0,0 0,1 0,49 0,-50 0,1-25,-1 25,75 0,-99 0,24 0,0 0,1 0,-1 0,1 0,-26 0,26-24,-1 24,-24 0,98 0,-98 0,24 0,-24 0,25 0,-26 0,26-25,-26 25,26 0,-26 0,26 0,-26 0,1 0,24 0,50 0,-74 0,-1 0,26 0,-26-25,1 25,0 0,24 0,-24 0,-1 0,-24-25,25 25,-1 0,1-25,-25 25,0 0,24-24,-24 24,0-25,-25 0,-25 25,0 0,25-25,-25 25,1 0,48 0,1 25,0-25,0 25,0 0,-1-1,-24 1,-24 0,-1-25,0 25,0-25,-24 25,-1-25,-24 24</inkml:trace>
  <inkml:trace contextRef="#ctx0" brushRef="#br0" timeOffset="4930.61">4490 5060,'24'0,"1"0,0 0,0 0,0-25,24 25,1-24,24 24,-24-25,0 25,-26 0,26 0,-25 0</inkml:trace>
  <inkml:trace contextRef="#ctx0" brushRef="#br0" timeOffset="5188.52">4837 4961,'-25'0,"25"25,0 0,0-1,0 1,0 0,0 0,0 24,0-24,0 0,0 0,0 24,0-24,0 0,0 0,0 0,0 24,25-24,-25 0,0 0,0-1,0 1,0 0,25 0</inkml:trace>
  <inkml:trace contextRef="#ctx0" brushRef="#br0" timeOffset="6910.84">13370 11782,'0'-25,"0"1,0-1,0 0,-25 25,0 0,0 0,1 0,-1 0,-25 0,25 0,25 25,-25-25,1 25,24-1,0 1,0 0,0 0,24 0,1-1,-25 1,25 0,0-25,0 25,0 24,49 1,-24 0,-1-26,-49 1,25 0,-25 25,0-25,-25-25,0 24,1 1,-1-25,-25 25,1-25,24 0,0 25,-25-25,25 0,-24 0,24-25</inkml:trace>
  <inkml:trace contextRef="#ctx0" brushRef="#br0" timeOffset="11990.53">8508 8210,'0'-24,"0"-1,25 25,-25-25,0 0,0 0,25 1,-25-1,0 0,0 0,24 0,-24 0,0 1,0-1,25 25,-25-25,0 0,0 0,0 1,0-1,25 0,-25 0,0 0,0 1,25 24,-25-25,0 0,0 0,0 0,25 1,-25-1,0 0,0 0,24-24,-24 24,0 0,25 0,-25-49,0 49,25-25,-25 26,0-1,25-25,-25 25,0 1,0-26,0 25,25 0,-25-24,0 24,24-25,-24 1,0 24,25-50,-25 51,0-26,25 25,-25-24,0 24,25-25,-25 1,0 24,0 0,0-25,25 26,-25-1,0 0,0-25,0 26,24-1,-24-25,0 1,25 24,-25-25,0 1,25 24,-25 0,0-25,0 25,25-24,-25-26,25 51,-25-26,0 0,25 26,-25-1,0 0,24-25,-24 26,0-26,25 25,-25 0,0-24,25 24,-25 0,25-24,-25 24,0 0,25 0,-25 0,24-24,1 24,-25 0,0 0,25-24,-25 24,25 0,-25-25,25 26,-25-1,0 0,24-25,-24 26,0-1,25-25,-25 25,0 1,25-26,-25 25,0 0,25 1,-25-1,0 0,25 0,-25 0,0 1,0-1,24 0,-24 0,0 0,25 1,-25-1,0-25,25 25,-25 1,25-1,-25 0,0 0,25 0,-25-24,0 24,0 0,24 0,-24 1,0-1,0 0,25 0,-25 0,0 0,0 1,0-1,25 0,-25 0,0 0,25 1,-25-1,0 0,25 0,-25 0,0 1,24-1,-24 0,0 0,25 0,-25 1,25-1,-25 0,0 0,25 0,-25 1,0-1,25 0,-25 0,24 0,-24 1,25-1,-25 0,25 25,-25-25,25 0,-25 1,25 24,-25-25,24 0,-24 0,25 0,-25 1,25-1,0 0,-25 0,0 0,25 0,-25 1,25 24,-25-25,24 0,-24 0,0 0,25 25,-25-24,0-1,25 0,0-25,-25 26,25-1,-25 0,0 0,24 25,-24-25,0 1,25 24,-25-25,0 0,25 25,-25-25,25-24,-25 24,25 25,-1-25,-24 0,25 0,-25 1,25-1,-25 0,25 25,-25-25,25 0,-1 1,-24-1,25 25,-25-25,25 0,-25 0,25 25,-25-24,25 24,-25-25,24 0,1 0,0 0,0 25,-25-25,25 25,-25-24,24 24,1 0,-25-25,25 25,0 0,-25-25,25 25,-1 0,-24-25,25 25,0 0,0-25,0 25,-1 0,1 0,0-24,0 24,0 0,-1 24,1-24,0 0,-25 25,25-25,-25 25,25-25,-25 25,25-25,-25 25,24-25,-24 24,0 1,25-25,-25 25,25-25,-25 25,25-25,-25 25,25-25,-25 25,24-25,-24 24,25-24,0 25,0-25,-25 25,0 0,25-25,-25 25,24-25,-24 24,25-24,0 25,0-25,-25 25,25-25,-25 25,24-25,1 0,-25 25,25-25,-25 24,25-24,-25 25,25-25,-25 25,24-25,-24 25,25-25,-25 25,25-25,-25 24,25-24,0 25,-25 0,24-25,-24 25,25 0,0-1,-25 1,25 0,-25 0,25-25,-25 25,24-1,1 1,-25 0,25 0,-25 0,25-1,0 1,-25 0,24 0,1 0,-25-1,25 1,0 0,-25 0,25 0,0 0,-25-1,24-24,-24 25,25 0,0 0,-25 0,25-25,-25 24,25 1,-1 0,-24 0,25 0,0-1,-25 1,25 0,-25 0,25 0,-1-1,-24 1,25 0,-25 0,25 0,-25-1,25 1,-25 0,25 0,-25 0,24-1,-24 1,25 0,-25 0,25-25,-25 25,25-1,-25 1,25 0,-25 0,24 0,-24-1,25 1,0 0,-25 0,25 0,-25 0,25-1,-25 1,24 0,-24 0,25 0,-25-1,25 1,-25 0,25 0,-25 0,25-1,-25 1,0 0,24 0,-24 0,25-1,-25 1,25 0,-25 0,25 0,0-1,-1 26,-24-25,25 0,-25-1,25 1,0 0,0 0,-25 0,25-1,-25 1,24 0,1 0,-25 0,25 24,0-24,0 25,-25-26,24 1,1 0,-25 0,25 0,0 0,0-1,-25 1,24 0,1 0,0 0,-25-1,25 1,0 0,-1 0,-24 0,25-1,25 1,-50 0,25 0,-1 0,1-1,-25 1,25 0,0 0,0 0,-1 24,1-24,-25 0,25 0,0-1,0 1,-1 0,-24 0,25 0,0-1,0 1,0 0,-1 0,1 0,-25-1,25 1,0-25,-25 25,25 0,-25 0,24-25,-24 25,25-1,-25 1,25-25,-25 25,25 0,0 0,-25-1,25-24,-1 25,-24 0,25 0,0 0,0-1,-25 1,25-25,-25 25,24 0,-24 0,25-25,-25 24,25 1,-25 0,25 0,0 0,-25-1,24-24,-24 25,25 0,0 0,0 0,-25-1,25-24,-25 25,24-25,-24 25,25-25,-25 25,25 0,0-25,-25 24,25-24,-25 25,24 0,1 0,0-25,-25 25,25-25,-25 24,25 1,-1 0,1-25,0 25,0 0,0 0,-1-25,1 24,-25 1,25-25,0 25,0 0,-1 0,1-1,0-24,0 25,0 0,0 0,-1 0,1-25,0 24,0 1,0-25,-1 25,1-25,25 50,-25-50,-1 24,26 1,-25 0,0-25,-1 25,1-25,0 25,0-25,0 24,-1-24,26 25,-25-25,0 25,-1-25,1 25,0-25,25 25,-26-25,1 24,0-24,0 25,0-25,-1 0,1 0,0 25,0-25,0 0,0 0,-1 25,1-25,0 0,0 0,0 0,-1 25,1-25,25 0,-25 0,-1 24,26-24,-25 0,0 0,-1 0,1 25,25-25,-25 0,-1 0,1 0,0 25,0-25,24 0,-24 0,0 25,0-25,24 0,-24 25,25-25,-25 0,74 24,-74 1,24-25,1 0,0 25,-26-25,26 25,0-25,-26 0,26 25,-25-25,0 0,-1 0,1 24,0-24</inkml:trace>
  <inkml:trace contextRef="#ctx0" brushRef="#br0" timeOffset="14280.05">9401 4167,'25'0,"0"0,-25 25,24-25,1 0,0 0,0 0,0 0,-25-25,24 25,1 0,0 0,0 0,0 0,24 0,-24-25,0 25,24 0,-24 0,0 0,0 0,0 0,-1 0,1 0,0 0,0 0,25 0,-26 0,26 0,-25 0,24 0,-24 0,25 0,-1 0,-24 0,25-24,-25 24,24 0,26 0,-51 0,1 0,25-25,-25 25,24 0,-24 0,25-25,-1 25,-24 0,0 0,24 0,-24-25,0 25,0 0,24 0,-24 0,25 0,-25 0,0-25,-1 25,26 0,-25 0,0 0,-1 0,26 0,-25-24,0 24,-1 0,1 0,0 0,0 0,0 0,-1 0,1 0,0-25,0 25,0 0,-1 0,1 0,0 0,0 0,0-25,-1 25,1 0,0-25,0 25,0 0,-1 0,1 0,0-25,0 25,0 0,-1 0,1 0,0 0,0 0,0 0,0 0,-1-24,1 24,0 0,0 0,0 0,-1 0,1 0,0 0,-25-25,25 25,0 0,-1 0,1 0,0 0,0 0,0 0,-1 0,1 0,0 0,0 0,0 0,-1 0,1 0,0 0,0-25,0 25,-1 0,1 0,0 0</inkml:trace>
  <inkml:trace contextRef="#ctx0" brushRef="#br0" timeOffset="14921.16">11435 3870,'25'0,"0"0,-1 0,1 0,0 0,0 0,0 0,-1 0,-24 24,25-24,0 0,0 0,-25 25,0 0,0 0,0 0,-25-1,0 26,0-25,1 0,-1-1,0-24,25 25</inkml:trace>
  <inkml:trace contextRef="#ctx0" brushRef="#br0" timeOffset="15797.19">8806 3770,'-25'0,"25"-24,0-1,25 25,-1 0,1-25,0 25,0 0,0 0,-1 0,1 25,-25 0,0-1,-25 1,25 0,-49 25,24-26,-25 26,1 0,24-50,-25 49,26-24,-1-25,0 25,25 0,25-25,0 0,24 0,1-25,24 0,25 25,-24-25,-50 25,24-25</inkml:trace>
  <inkml:trace contextRef="#ctx0" brushRef="#br0" timeOffset="16945.64">12774 3274,'0'-25,"25"25,0-24,0 24,0 0,-1 0,1 0,-25 24,25-24,-25 25,0 0,25 0,-25 0,0-1,-25-24,25 25,25-50,0 25,-1 0,1 0,-25 25,25-25,0 0,0 25,-25 0,24-25,-24 25,0-1,-24-24,24 25,-25-25,0 0,0 0,0 0,1 25,-1-25,-25 0,1 0,24 0,0-25</inkml:trace>
  <inkml:trace contextRef="#ctx0" brushRef="#br0" timeOffset="17995.8">6152 4539</inkml:trace>
  <inkml:trace contextRef="#ctx0" brushRef="#br0" timeOffset="18131.82">6499 4514</inkml:trace>
  <inkml:trace contextRef="#ctx0" brushRef="#br0" timeOffset="18277.02">6747 4514,'25'0,"-1"0</inkml:trace>
  <inkml:trace contextRef="#ctx0" brushRef="#br0" timeOffset="18396.04">7069 4490,'25'0</inkml:trace>
  <inkml:trace contextRef="#ctx0" brushRef="#br0" timeOffset="18536.21">7367 4465,'25'0</inkml:trace>
  <inkml:trace contextRef="#ctx0" brushRef="#br0" timeOffset="18663.86">7813 4390,'0'0</inkml:trace>
  <inkml:trace contextRef="#ctx0" brushRef="#br0" timeOffset="18805.47">8111 4390,'25'0,"0"0</inkml:trace>
  <inkml:trace contextRef="#ctx0" brushRef="#br0" timeOffset="18938.84">8483 4341,'0'0,"0"25,25-25</inkml:trace>
  <inkml:trace contextRef="#ctx0" brushRef="#br0" timeOffset="19068.27">8855 4291,'0'25,"0"-50</inkml:trace>
  <inkml:trace contextRef="#ctx0" brushRef="#br0" timeOffset="19228.21">9153 4266,'0'25,"25"-50</inkml:trace>
  <inkml:trace contextRef="#ctx0" brushRef="#br0" timeOffset="30968.62">12898 3944,'0'0,"0"25,0 0,0-1,0 1,0 0,0 0,0 0,0-1,0 1,0 0,0 0,25-25,-25 25,0-1,0 1,0 0,0 0,0 0,0-1</inkml:trace>
  <inkml:trace contextRef="#ctx0" brushRef="#br0" timeOffset="34179.68">12874 4242,'0'-25,"24"0,-24 0,25 25,-25-25,0 1,0-1,0 50,0-1,0 1,25-25,-25 25,0 0,0 0,25-25,-25 24,0 1,0 0,25-25,-25 25,0 0,0-1,0 1,0 0,0 0,24-25,-24 25,0-1,0 1,0 0,0 0,25 0,-25-1,0 1,0 0,0 0,25 0,-25-1,0 1,0 0,0 0,25-25,-25 25,0 0,0-1,0 1,0 0,0 0,0 0,0-1,25 1,-25 0,0 0,0 0,0-1,0 1,0 0,0 0,0 0,0-1,0 1,0 0,0 0,0 0,0-1,0 1,0 0,0 0,0 0,0-1,0 1,0 0,0 0,24 0,-24-1,0 1,0 0,0 0,0 0,0-1,0 1,0 0,0 0,0 0,0 0,0-1,0 1,0 0,0 0,0 0,0-1,0 1,0 0,0 0,0 0,0-1,25 26,-25-25,0 0,0-1,0 1,0 0,0 25,25-26,-25 1,0 0,0 0,0 0,0-1,25 1,-25 0,0 0,0 24,0-24,0 0,0 0,25-25,-25 25,0-1,0 1,0 0,25-25,-25 25,0 0,24-25,-24 25,0-1,25-24,-25 25,25 0,-25 0,0-50</inkml:trace>
  <inkml:trace contextRef="#ctx0" brushRef="#br0" timeOffset="34912.06">13047 5904,'0'0,"0"24,0 1,0 0,25-25,-25 25,25-25,0 0,-1-25,1 25,-25-25,50 25,-25-25,0 1,24-1,-24 0,0 25</inkml:trace>
  <inkml:trace contextRef="#ctx0" brushRef="#br0" timeOffset="35579.11">13345 7417,'0'-25,"0"50,0-1,-25 1,0 0,1 0,-1-25,0 25,0-25,0 24,25 1,25-25,0 0,0 0,24 0,1-25,0 25,-1-24,26 24,-26-25,-24 25,0 0,-25-25</inkml:trace>
  <inkml:trace contextRef="#ctx0" brushRef="#br0" timeOffset="35856.6">13370 7367,'0'-25,"0"50,0 0,0 0,25-1,-25 26,24-25,-24 24,25 1,-25 0,0-1,25-49,-25 50,0-25</inkml:trace>
  <inkml:trace contextRef="#ctx0" brushRef="#br0" timeOffset="46308.82">12998 3820,'0'-25,"-25"25,25 25,0 0,-25-25,25 25,0-1,0 1,25-25,0-25,-25 1,0-1,0 0,0 0,-25 25,25 25,-25-25,25 25,-25-25,25 25,0-1,0 1,25-25,0 0,-25-25,25 25,-25-24,0-1,0 0,0 0,0 0,-25 25,0 0,25 25,-25-25,25 25,0 0,0 0,0-1,0 1,25-25,-25-25,25 25,-25-24,0-1,25 0,-25 0,0 0,0 1,-25 24,0 0,25 24,-25-24,25 25,0 0,0 0,0-50,25 25,-25-25,25 0,-25 1,-25 24,0 0,25 24,-25-24,25 25,0 0,25-25,-25-25,25 25,-25-25,0 1,25 24,-25-25,-25 25,0 0,25 25,-25-25,25 24,-24 1,24 0,0 0,0 0,0-1,0 1,24-25,1 0,-25-25,0 1,25 24,-25-25,0 0,0 0,-25 0,0 25,25 25,-24-25,24 25,-25-25,25 25,0 0,0-1,0 1,0 0,25-25,-1 0,1 0,-25-25,25 25,-25-25,0 1,25-1,-25 0,0 0,-25 25,25 25,-25-25,25 25,-25-25,25 25,0-1,0-48,0-1,0 50,0-1,0 1,0-50</inkml:trace>
  <inkml:trace contextRef="#ctx0" brushRef="#br0" timeOffset="49995.38">13022 3820,'25'0,"-25"-25,25 25,-25-25,25 25,-25-24,25 24,-25-25,0 50</inkml:trace>
  <inkml:trace contextRef="#ctx0" brushRef="#br0" timeOffset="58972.12">12998 3919,'0'-25,"24"25,-24-24,25 24,-25-25,25 25,-25-25,25 25,-25-25,25 25,-25-25,24 25,-24-24,25 24,-25-25,25 25,-25-25,25 25,-25-25,25 25,-25-25,25 25,-25-25,24 25,-24-24,25 24,-25-25,25 25,-25-25,0 0,25 25,-25-25,25 25,-25-24,0-1,24 25,-24-25,25 25,-25-25,25 25,-25-25,0 1,25 24,-25-25,25 25,-25-25,24 25,-24-25,0 0,25 25,-25-24,25 24,-25-25,25 25,-25-25,0 0,25 25,-25-25,24 25,-24-24,0-1,25 25,-25-25,0 0,25 25,-25-25,0 1,25 24,-25-25,25 25,-25-25,0 0,24 25,-24-25,0 1,25 24,-25-25,25 25,-25-25,0 0,25 25,-25-25,25 25</inkml:trace>
  <inkml:trace contextRef="#ctx0" brushRef="#br0" timeOffset="61139.58">13891 2729,'0'-25,"24"25,-24-25,0 0,0 0,0 50,-24 0,24 0,24-25,1 0,-25-25,25 25,-25-25,25 25,-25-25,0 0,25 25,-25-24,0-1,24 25,-24-25,0 0,25 25,-25-25,0 1,25 24,-25-25,25 25,-25-25,0 50,0 0</inkml:trace>
  <inkml:trace contextRef="#ctx0" brushRef="#br0" timeOffset="63672.78">13940 2654,'25'-25,"-25"0,25 25,-25-24,25 24,-25-25,24 25,-24-25,25 25,-25-25,25 0,-25 1,25 24,-25-25,25 25,-25-25,24 25,-24-25,25 25,-25-25,0 1,25 24,-25-25,25 25,-25-25,0 0,25 25,-25-25,24 25,-24-24,25 24,-25-25,0 0,25 25,-25-25,25 25,-25-25,0 1,0 48,0 1,0 0,25-25,-25 25,0-50,25 25,-25-25,0 0,0 1,0-1,-25 25,0 25,25-1,0 1,0 0,25-25,-25-25,25 25,-25-25,24 25,-24-24,0-1,0 0,-24 25,24-25,-25 50,0-25,25 25,-25-25,25 25,0-1,25-24,0 0,0 0,-1-24,1-1,0 0,-25 0,0 0,-25 25,0 0,1 0,24 25,-25 0,25 0,-25-25,25 25,0-1,25-24,0 0,-25-24,24 24,-24-25,0 0,25 25,-25-25,0 0,-25 25,1 0,24 25,-25-25,25 25,-25-25,25 25,0 0,0-1,25 1,0-25,-25-25,24 25,1-24,0-1,-25 0,0 0,-25 25,0 0,25 25,-24-25,24 25,0 0,0-1,0-48,24 24,-24-25,0 0,0 0,0 0,-24 25,24 25,-25-25,25 25,-25 0,25 0,0-1,0 1,25-25,-25-25,25 25,-25-24,0-1,0 50,-25-25</inkml:trace>
  <inkml:trace contextRef="#ctx0" brushRef="#br0" timeOffset="67931.92">7739 5556,'0'-25,"25"25</inkml:trace>
  <inkml:trace contextRef="#ctx0" brushRef="#br0" timeOffset="68088.67">7888 5383,'0'-25</inkml:trace>
  <inkml:trace contextRef="#ctx0" brushRef="#br0" timeOffset="68249.36">8062 5184,'0'-25</inkml:trace>
  <inkml:trace contextRef="#ctx0" brushRef="#br0" timeOffset="68550.17">8434 4862,'0'-25</inkml:trace>
  <inkml:trace contextRef="#ctx0" brushRef="#br0" timeOffset="68709.42">8558 4713,'24'-25,"1"0</inkml:trace>
  <inkml:trace contextRef="#ctx0" brushRef="#br0" timeOffset="68847.06">8756 4539,'25'0,"-25"-25,25 25</inkml:trace>
  <inkml:trace contextRef="#ctx0" brushRef="#br0" timeOffset="68987.11">8954 4415,'0'-25,"25"25</inkml:trace>
  <inkml:trace contextRef="#ctx0" brushRef="#br0" timeOffset="69263.17">9178 4291</inkml:trace>
  <inkml:trace contextRef="#ctx0" brushRef="#br0" timeOffset="82441.64">14511 2034,'-25'0,"0"0,0 0,25 25,0 0,0-1,0 1,25-25,0 0,0-25,-25 1,0-1,0 0,0 0,-25 25,0 0,25 25,-25-25,25 25,0 0,0-1,25-24,0-24,0 24,-25-25,0 0,-25 25,0 0,0 0,1 25,-1 0,25-1,0 1,0 0,25-25,-1-25,1 25,0-25,0 25,-25-24,0-1,0 0,-25 25,0 0,0 0,25 25,-24-25,24 25,24-25,1 0,-25-25,25 25,-25-25,-25 25,0 0,25 25,0-50,0 50</inkml:trace>
  <inkml:trace contextRef="#ctx0" brushRef="#br0" timeOffset="84777.76">14163 1439,'-24'0,"48"0,-24-25,25 25,-25-25,25 25,0 0,0 0,-1 0,1 0,0 0,0 0,-25 25,0 0,0-1,0 1,-25 0,0-25,25 25,25-25,0 0,0 0,0 25,-1-25,1 24,-25 1,0 0,0 0,0 0,-25-25,25 25,-24-25,-1 0,0 24,0-24,0 0,0 0,-24 25,24-25,-25 0,26 0,-1 0,25-25</inkml:trace>
  <inkml:trace contextRef="#ctx0" brushRef="#br0" timeOffset="86908.7">13047 2977,'0'24,"25"-24,0 0,-25 25,0 0,0 0,0 0,0-1,0 1,-25-25,0 0,25 25,-25-25,1 25,-1-25,25 25</inkml:trace>
  <inkml:trace contextRef="#ctx0" brushRef="#br0" timeOffset="107777.1">322 521,'25'0,"-25"-25,25 25,0 0,0 0,-25 25,24-25,-24 25,0 0,25-25,-25 49,0-24,0 0,0 0,0-1,0 1,0 0,0-50,0 0,0 1,0-1,0 0,0 0,0 0,0 1,0-1,0 0,25 0,-25 0,25 0,0 1,0-1,-1 0,1 25,-25-25,25 25,0 0,0 0,-25 25,0 0,0 0,0-1,0 1,0 0,0 0,0 0,-25 0,25 24,-25 1,25-1,0-24,0 0,-25 25,25-1,0-24,0 74,-25-74,25 0,0 24,0-24,0 25,0-25,25-1,-25 1,25 0,0-25,0 0,-1 0</inkml:trace>
  <inkml:trace contextRef="#ctx0" brushRef="#br0" timeOffset="108111.93">1042 695,'-25'0,"0"0,25 24,25-24,-25 25,25-25,0 0,-1 0,1 0,25-25,-25 25,-1 0,26-24,-25 24,0-25,-1 25</inkml:trace>
  <inkml:trace contextRef="#ctx0" brushRef="#br0" timeOffset="108324.51">992 868,'0'25,"25"-25,0 0,0 0,-1-25,1 25,0-25,0 25,0 0,-1-24,26 24,-25-25,0 25,-1 0,26 0</inkml:trace>
  <inkml:trace contextRef="#ctx0" brushRef="#br0" timeOffset="109042.63">1811 372,'0'25,"0"0,25-25,-25 24,0 1,0 0,24 0,-24 0,0 0,25-1,-25 1,0 0,0 25,0-26,0 1,0 25,0-25,0 24,0-24,0 0,0 0,25-25</inkml:trace>
  <inkml:trace contextRef="#ctx0" brushRef="#br0" timeOffset="109347.39">2208 620,'24'0,"1"0,0 0,0 0,0 0,-1 0,1 0,0 0,0 0,0 0,49 0,-24 0,-26 0,26 0,-25-25</inkml:trace>
  <inkml:trace contextRef="#ctx0" brushRef="#br0" timeOffset="109665.52">2927 298,'25'0,"0"0,-1 0,1 0,0 0,0 0,0-25,-1 25,1 0,0 0,0 0,0 0,-25-25,24 25,1 0,0 0</inkml:trace>
  <inkml:trace contextRef="#ctx0" brushRef="#br0" timeOffset="109924.92">3101 273,'0'25,"0"-1,0 1,0 0,0 0,0 0,0-1,0 1,0 0,0 0,0 0,0 0,0-1,0 1,0 0,0 0,0 0,24-1,-24 1</inkml:trace>
  <inkml:trace contextRef="#ctx0" brushRef="#br0" timeOffset="110241.6">3324 496,'0'25,"0"0,0 0,-25-1,25 1,0 0,0 0,0 0,0-1,25 1,0-25,-1 0,1 0,0 0,0-25,0 25,24 0,26-24</inkml:trace>
  <inkml:trace contextRef="#ctx0" brushRef="#br0" timeOffset="110617.01">2977 1116,'0'0,"24"0,1-25,0 25,0 0,0 0,-1 0,26-24,-25 24,0 0,24 0,-24-25,0 25,24 0,-24-25,25 25,-25 0,24-25,-24 25,0 0,0 0,-1 0,1-25,0 25</inkml:trace>
  <inkml:trace contextRef="#ctx0" brushRef="#br0" timeOffset="111033.66">3200 1290,'25'0,"-1"0,-24-25,25 25,0 0,25-25,-26 25,1-25,0 25,25 0,-26 0</inkml:trace>
  <inkml:trace contextRef="#ctx0" brushRef="#br0" timeOffset="111325.95">3398 1240,'-25'0,"25"25,0 0,25 0,-25-1,0 1,25 25,-25-25,0 74,0-50,0 1,0-25,0 0,0 24,0-24,0 0,25-25,-25 25,25-25</inkml:trace>
  <inkml:trace contextRef="#ctx0" brushRef="#br0" timeOffset="111852.5">3621 1488,'0'25,"0"0,0 0,0-1,0 1,0 0,0 0,0 0,0 0,0-1,0 1</inkml:trace>
  <inkml:trace contextRef="#ctx0" brushRef="#br0" timeOffset="112306.51">3621 1612,'25'0,"0"0,-25-25,25 25,0 0,-25-24,25 24,-25-25,24 25,-24-25,25 25,-25-25,0 0,25 1,-25-1,0 0,0 0,0 0,0 50,0 0,0 25,0-26,0 26,25-25,-25 0,0 24,25-24,-25 25,0-25,24-1,-24 1,0 0,0 25,25-50,-25 24</inkml:trace>
  <inkml:trace contextRef="#ctx0" brushRef="#br0" timeOffset="113388.26">3175 1290,'25'0,"0"0,-1 0,1-25,25 25,-25 0,24-25,1 25,-25-25,-1 25,26 0,0 0,-26 0,1 0,0 0,-50 0</inkml:trace>
  <inkml:trace contextRef="#ctx0" brushRef="#br0" timeOffset="124835.21">4887 4167,'-25'0,"25"25,-25-25,50 0,0 0,-1 0,1 0,0-25,0 25,0 0,-1 0,1 0,25 0,24-25,-49 25,0 0,0 0,-1 0,1 0,0 0,0 0</inkml:trace>
  <inkml:trace contextRef="#ctx0" brushRef="#br0" timeOffset="125158.68">5135 4167,'0'25,"0"0,0 0,0-1,0 1,0 0,24 0,-24 0,0-1,0 1,0 0,0 0,0 0,0-1,0 1,0 0,0 0,0 0,0-1</inkml:trace>
  <inkml:trace contextRef="#ctx0" brushRef="#br0" timeOffset="125748.15">5507 4440,'0'25,"0"0,0-1,0 1,-25 0,25 0,0 49,0-24,0-25,0-1,0 1,0 0,25-25</inkml:trace>
  <inkml:trace contextRef="#ctx0" brushRef="#br0" timeOffset="126124.93">5556 4614,'0'0,"0"-25,25 25,0 0,-25-25,25 25,-1-25,-24 0,0 1,0-1,0 50,0-1,0 1,25 0,-25 25,0-26,0 26,0 0,25-50,-25 49,0-24,25 0,-25 0</inkml:trace>
  <inkml:trace contextRef="#ctx0" brushRef="#br0" timeOffset="127038.34">6276 2877</inkml:trace>
  <inkml:trace contextRef="#ctx0" brushRef="#br0" timeOffset="127194.21">6796 2853</inkml:trace>
  <inkml:trace contextRef="#ctx0" brushRef="#br0" timeOffset="127478.19">7838 2828,'0'0,"25"0</inkml:trace>
  <inkml:trace contextRef="#ctx0" brushRef="#br0" timeOffset="127628.35">8533 2828,'25'0</inkml:trace>
  <inkml:trace contextRef="#ctx0" brushRef="#br0" timeOffset="127754.17">9153 2778,'0'0</inkml:trace>
  <inkml:trace contextRef="#ctx0" brushRef="#br0" timeOffset="127884.69">9723 2679,'0'0,"25"0</inkml:trace>
  <inkml:trace contextRef="#ctx0" brushRef="#br0" timeOffset="128018.32">10393 2679,'25'0</inkml:trace>
  <inkml:trace contextRef="#ctx0" brushRef="#br0" timeOffset="128164.69">11112 2679,'0'-25</inkml:trace>
  <inkml:trace contextRef="#ctx0" brushRef="#br0" timeOffset="128296.74">11658 2629,'0'-25</inkml:trace>
  <inkml:trace contextRef="#ctx0" brushRef="#br0" timeOffset="128415.49">12179 2505,'0'-25</inkml:trace>
  <inkml:trace contextRef="#ctx0" brushRef="#br0" timeOffset="128750.19">13295 2456</inkml:trace>
  <inkml:trace contextRef="#ctx0" brushRef="#br0" timeOffset="128902.63">13717 2456,'25'0,"0"0,-1 0</inkml:trace>
  <inkml:trace contextRef="#ctx0" brushRef="#br0" timeOffset="129943.76">4787 2729,'25'0,"0"0,0 0,0 0,-1-25,1 25,0 0,25 0,-26 0,26-25,-25 25,24 0,-24 0</inkml:trace>
  <inkml:trace contextRef="#ctx0" brushRef="#br0" timeOffset="130179.47">5035 2704,'0'25,"0"-1,0 26,25 0,-25-26,0 1,0 0,0 0,0 24,0-24,0 0,0 0</inkml:trace>
  <inkml:trace contextRef="#ctx0" brushRef="#br0" timeOffset="130411.29">5259 2828,'0'25,"0"-1,0 1,0 0,0 0,-25 0,25-1,0 1,0 0,0 0,0 0,0-1</inkml:trace>
  <inkml:trace contextRef="#ctx0" brushRef="#br0" timeOffset="130742.56">5308 3001,'0'-24,"0"-1,25 25,0-25,0 25,-25-25,24 25,1-25,0 1,-25-1,0 50,25-25,-25 24,0 1,0 0,0 0,0 0,0-1,0 1,0 0,25 0,-25 0</inkml:trace>
  <inkml:trace contextRef="#ctx0" brushRef="#br0" timeOffset="149215.65">14486 2059,'0'-25,"0"50,0-50,25 25,-25-25,-25 50,25 0,25-50,0 0,-25 0,0 50</inkml:trace>
  <inkml:trace contextRef="#ctx0" brushRef="#br0" timeOffset="150191.7">14461 2009,'25'0,"-25"-25,-25 25,0 0,25 25,-24-25,24 25,-25 0,25 0,25-25,-25-25,24 25,-24-25,25 0,-25 0,0 1,-25 24,1 0,-1 24,0-24,0 25,25 0,-25 0,25 0,25-1,0-24,0-24,0 24,-25-25,0 0,-25 25,0 0,25 25,-25-25,25 25,0-1,25-24,-25-24,25 24,0 0,-25-25,0 0,-25 25,0 25</inkml:trace>
  <inkml:trace contextRef="#ctx0" brushRef="#br0" timeOffset="-191905.4199">14511 2108,'-25'0,"25"-24</inkml:trace>
  <inkml:trace contextRef="#ctx0" brushRef="#br0" timeOffset="-188926.29">6747 18182,'0'0</inkml:trace>
  <inkml:trace contextRef="#ctx0" brushRef="#br0" timeOffset="-187617.55">8037 15131,'0'-25,"0"50,0 0,0-1,0 1,0 0,0 25,0-26,0 26,0-25,0 0,0 24,0-24,0 0,0 25,0 24,0-49,0 49,25 1,-25-51,0 51,0-1,24 1,-24-26,25 26,-25-26,0 1,25-1,-25-24,0 25,0-25</inkml:trace>
  <inkml:trace contextRef="#ctx0" brushRef="#br0" timeOffset="-186238.03">8086 14957,'0'0,"0"25,25-25,0 0,0 25,0-25,-1 0,26 0,-25 0,0 0,-1 0,1 0,0 0,25 0,-26 0,26 0,-25 0,0 0,-1 0,1 0,0 0,25 0,-26 0,1 0,25 0,-25 0,24 0,-24 0,0 0,24 0,-24 0,0 0,25 0,-25 0,24 0,-24 0,49 0,-49 0,25 0,-25 0,-1 0,1 0,25 0,-25 0,-1 0,51 0,-50 0,24 0,1 0,-1 0,-24 0,50 0,-26 0,-24 0,25 0,-26 0,1 0,25 0,-25 0,24 0,-24 0,0 0,25 0,-26 0,1 0,25 0,-1 0,-24 0,0 0,0 0,0 0,-1-25,26 25,-25 0,0 0,-1 0,26 0,-25 0,0 0,24-25,1 25,-25 0,-1 0,26 0,-25 0,0-25,49 25,-49 0,0 0,-1-24,1 24,0 0,0 0,0 0,-25-25,25 25,-1 0,1 0,0 0,0 0,-25-25,25 25,-1 0,1 0,0 0,0 0,-25-25,25 25,-25 25,0 0,0 0,0-1,0 1,0 0,0 0,24 0,-24-1,0 1,0 50,0-51,25 26,-25 0,0-26,0 26,0 0,0-25,0 24,0 1,0-25,0 24,25-24,-25 25,0-26,0 26,0 0,0-1,25-24,-25 0,0 0,0-1,0 1,0 0,25 0</inkml:trace>
  <inkml:trace contextRef="#ctx0" brushRef="#br0" timeOffset="-185214.8599">8409 16346,'0'0,"-25"0,25 25,25-25,0 0,-1 0,51 0,-26 25,26-25,24 0,0 0,0 0,1 0,73-25,-73 25,24 0,0 0,-25 0,25 0,-25 0,-49 0,24-25,75 25,-50-25,0 25,1 0,-26-24,25 24,-74 0,99-25,-50 25,1-25,-1 25,1-25,-1 25,-24 0,24 0,-24 0,24-25,-24 25,-1 0,1 0,0 0,-1 0,1-24,-1 24,-24-25,0 25,-25-25</inkml:trace>
  <inkml:trace contextRef="#ctx0" brushRef="#br0" timeOffset="-184419.29">9178 14089,'0'25,"0"0,0-1,0 1,25 0,-25 0,0 0,0 24,0-24,0 25,0-25,0 24,0-24,0 0,0 0</inkml:trace>
  <inkml:trace contextRef="#ctx0" brushRef="#br0" timeOffset="-183870.55">9227 14064,'-24'0,"24"-25,0 1,0-1,24 25,1 0,0 0,0 0,-25 25,0-1,0 1,0 0,0 0,0 0,0-1,25-24,-25 25,24-25,1 25,0 0,0 0,-25-1,-25 1,0-25,0 25,-24-25,24 25,0-25,0 0,1 0</inkml:trace>
  <inkml:trace contextRef="#ctx0" brushRef="#br0" timeOffset="-182595.65">9575 14238,'0'0,"-25"0,25 25,-25-1,25 1,0 0,0 0,0 0,0 0,25-1,0 1,-1-25,1-25,-25 1,0-1,0 0,-25 25,1-25,-1 0,0 25,25-25,25 25,0 0,-1-24,1 24,0-25,0 25,0-25,-1 25,-24-25,0 50,-24-25,24 25,0 0,0-1,0 1,0 0,0 0,24-25,-24 25,25-25,0 0,-25-25,25 25,0-25,-1 0,-24 0,25 1,-25-26,0 25,0 0,25 1,-25-51,0 26,0-1,0 25,0 0,-25 25,25-24,0 48,0 1,0 0,-25-25,25 25,0 24,0-24,0 0,0 0,0 24,0-24,0 0,0 0,0 0,0-1,25 1,0 0,-25 0,25-25,0 25,-1-25,1-25,0 25,-25-25,25 25,-25-25,25 0,0 1,-25-1,24 0,-24-25,0 26,0-1,0 0,0 0,-24 50,24 0,0 0,0-1,0 1,0 0,0 0,24-25,1 0,0 0,0 0,0-25,-1 0,1 0,-25 1,0-1,0 50,0-1,0 1,0 0,0 0,25 0,-25-1,25-24,-25 25,25-25,-25 25,49-25,-24 0</inkml:trace>
  <inkml:trace contextRef="#ctx0" brushRef="#br0" timeOffset="-182427.68">9823 13915,'0'0,"-25"0,0 0,25-24,-25 24</inkml:trace>
  <inkml:trace contextRef="#ctx0" brushRef="#br0" timeOffset="-180247.1">7466 15776,'0'25,"-25"-25,25-25,25 25,0 0,0 0,0 0,-1 0,1 0,0 0,0 0,0 0,-1 0,1 0,0-25,0 25,24 0,-24 0,0 0,25 0,-26-25,26 25,-25 0,0 0,0 0,-1 0,1 0,0 0,-25-25</inkml:trace>
  <inkml:trace contextRef="#ctx0" brushRef="#br0" timeOffset="-178975.54">7268 15776,'25'0,"-1"25,26-25,-25 0,24 0,-24 0,0 0,49 0,-24 0,49-25,-24 0,-1 25,0-25,-24 25,-25-25,0 25</inkml:trace>
  <inkml:trace contextRef="#ctx0" brushRef="#br0" timeOffset="-178099.84">6201 15429</inkml:trace>
  <inkml:trace contextRef="#ctx0" brushRef="#br0" timeOffset="-177196.25">6276 15379,'-25'0,"25"-25,0 0,25 25,-1-25,1 25,-25-24,25 24,0 0,0-25,-1 25,1 0,-25 25,0-1,0 1,0 0,0 25,0-25,-25-1,1 1,-1 25,-25-1,-24 1,24 0,25-26,1 1,-26 25,25-25,0-25,1 24,24-48,24 24,1 0,-25-25,50 25,-1-25,1 0,0 25,-26 0,26-25,24 25,-49 0,0 0,0 0</inkml:trace>
  <inkml:trace contextRef="#ctx0" brushRef="#br0" timeOffset="-175764.11">11658 15478,'25'0,"0"0,0 0,24 0,1 0,-1 0,26 0,-1 0,25-25,1 25,-1 0,-25 0,-24 0,74 0,-99 0,24 0,-24 0</inkml:trace>
  <inkml:trace contextRef="#ctx0" brushRef="#br0" timeOffset="-172456.72">10319 15379,'-25'0,"25"-25,0 0,25 25,-25-25,25 25,-25-24,24 24,1 0,-25-25,50 25,-25 0,-1 0,1 0,-25 25,0-1,0 1,-25 25,1-25,24 0,-50-1,50 1,-25-25,25 25,0-50,25 25,0-25,0 25,-1 0,1 0,0 0,0 0,-25 25,0 0,0 0,0 0,-25 24,-25 1,26-25,-1-1,-50 1,51 0,-26-25,25 0,0 0,1 0,24-25,0 0</inkml:trace>
  <inkml:trace contextRef="#ctx0" brushRef="#br0" timeOffset="-171982.75">10641 14883,'0'0,"0"-25,25 25,0 0,0 0,-25 25,0 0,0-1,0 26,0-25,-50 24,25-24,0 25,-24-25</inkml:trace>
  <inkml:trace contextRef="#ctx0" brushRef="#br0" timeOffset="-170605.52">11683 15478,'-25'0,"50"0,0 0,0 0,-1 0,1 0,25 0,-1 0,51-25,-51 25,-24 0,49 0,1 0,-1 0,-49-24,50 24,-26 0,-24 0,0-25,0 25</inkml:trace>
  <inkml:trace contextRef="#ctx0" brushRef="#br0" timeOffset="-169360.27">12278 14759,'0'-25,"0"0,0 0,25 25,0 0,0 0,-25-24,25 24,-1 0,1 0,0 0,0 24,0 1,-25 0,-25 0,0 0,25-1,-25-24,0 25,1-25,-1 25,0-25,0 25,0-25,50 0,-25-25,25 25,0 0,0 0,-1 0,1 0,0 0,0 0,0 25,-1-25,1 0,0 25,0-25,0 24,-25 1,0 0,-25-25,25 25,-25-25,-25 25,26-25,-26 24,25-24,0 0,-49 25,24-25,26 25,-1-25,0 0</inkml:trace>
  <inkml:trace contextRef="#ctx0" brushRef="#br0" timeOffset="-160845.84">8508 15453,'0'25,"0"0,0 0,0 0,0 24,0-24,0 25,0-26,0 26,0-25,0 24,0-24,0 0,0-50,0 0,-25 1,25-1,0-25,0 25,0 1,0-1,-25 0,25-25,0 1,0 24,0 0,0 0,25 1,-25-1,25 25,-25-25,25 25,-25-25,25 25,-1 0,1 25,-25 0,0 0,0-1,-25 1,25 0,-24-25,24 25,-25-25,25 25,25-25,-25 24,24-24,1 0,0 0,0 0,-25 25,25-25,-25 25,24-25,-24 25,0 0,0-1,0 1,0 0,0 0,-24 0,-1-1,0-24,0 25,0 0,-24-25,24 25,0-25,0 0,1 0,24-25</inkml:trace>
  <inkml:trace contextRef="#ctx0" brushRef="#br0" timeOffset="-160411.51">8905 15677,'25'0,"-25"24,24-24,1 0,0-24,0 24,0 0,0-25</inkml:trace>
  <inkml:trace contextRef="#ctx0" brushRef="#br0" timeOffset="-160113.63">8930 15602,'24'25,"-24"0,0 0,0-1,0 1,0 0,0 0,0 0,0 24,25-24,-25 0</inkml:trace>
  <inkml:trace contextRef="#ctx0" brushRef="#br0" timeOffset="-159388.4">9500 15503,'-25'-25,"1"25,-1 0,0 0,0 0,0 25,1-25,24 25,0 0,0-1,0 1,24-25,-24 25,25-25,0 25,0 0,0-1,-1 1,1 0,-25 25,25-50,-25 24,0 1,0 0,-25 0,0-25,1 25,-1-25,0 0,0 0,0 0,1 0,-1 0,0-25</inkml:trace>
  <inkml:trace contextRef="#ctx0" brushRef="#br0" timeOffset="-158136.22">9575 15751,'0'-25,"24"25,-24-25,25 25,-25 25,0 0,0 0,0 0,0-1,0 1,0 0,0 0,25-25,0 0,0 0,-1 0,-24-25,25 25,-25-25,25 25,-25-25,0 1,0-1,0 0,0 0,-25 25,25-25,0 50,0 0,0 0,0 0,25-25,-25 24,25-24,0 0,-25-24,24 24,-24-25,0 0,25 25,-25-25,0 0,0 1,0-1,0 50,0-1,0 26,0-25,0 0,25 24,-25-24,0 25,0-26,0 1,25 25,-25-25,0-50,0 0,0 0,0 0,0-24,-25-1,25 1,0-1,0 0,0 26,0-1,25 0,0 25,-1 0,-24 25,25-25,-25 25,0-1,0 1,-25 0,1 0,-1-25,25 25,-25-25,0 0</inkml:trace>
  <inkml:trace contextRef="#ctx0" brushRef="#br0" timeOffset="-157547.57">10046 15875,'25'-25,"-25"0,0 1,0-1,-25 25,0 0,25 25,-25-25,25 24,0 1,0 0,0 0,0 0,0-1,25-24,0 0,0 0,0-24,-1-1,1 0,-25 0,25 25,-25-25,0 50,0 0,25-25,-25 25,25 0,-1-1</inkml:trace>
  <inkml:trace contextRef="#ctx0" brushRef="#br0" timeOffset="-156471.25">10492 15701,'0'25,"0"0,0 0,0 0,0-1,0 26,0-25,0 0,0-1,0 1,0 0,0-50,0 0,0 1,0-1,25 25,-25 25,25-25,-25 24,25-24,0 25,-1-25,1 0,0 0,0-25,0 25,-1-24,1 24,-25-25,0 0,0 0,0 0,0 1,-25 24,1 24,24 1,0 0,0 0,24-25,1 0,0 0,0 0,0 0,-1 0,-24-25,25 25,-25-25,-25 25,1 0,-1 25,25 0,-25-25,50 25,0-25,-1-25,1 25,0 0,-25-25,25 25,-25-25,25 25,-25-25,24 1,-24-1,0 0,0 0,0 0,0 1,0-1,0 0,0 0,0 0,-24 25,24-24,0-1,-25 25,25-25,0 50,0 0,0-1,0 1,0 0,0 0,25 0,-25-1,0 1,24 0,-24 0,0 0,0-1,25 1,0 0</inkml:trace>
  <inkml:trace contextRef="#ctx0" brushRef="#br0" timeOffset="-155989.09">10939 15801,'0'0,"-25"0,50 0,0 0,-1 0,1 0,0 0,0-25,24 0,-49 0,0 0,-24 25,-1 0,25 25,-25-25,25 25,0 0,0 0,25-25,0 0,-1 0,1 0,0 0,25-25,-50 0,25 25,-1-25,1 25,0 0,-25 25,25-25,0 0,-1 0</inkml:trace>
  <inkml:trace contextRef="#ctx0" brushRef="#br0" timeOffset="-155860.41">11460 15652,'0'0,"0"-25,-25 25</inkml:trace>
  <inkml:trace contextRef="#ctx0" brushRef="#br0" timeOffset="-144842.4799">10889 15801</inkml:trace>
  <inkml:trace contextRef="#ctx0" brushRef="#br0" timeOffset="-142993.5799">11311 15503,'0'-25,"-25"25,0 0,25-25,-24 25,-1-24,0 24,25-25,-25 25,0 0,0-25,1 25,24-25,-25 25,0-25,0 25,25-25,-25 25,1 0,24-24,-25 24,0 0,0 0,0 0,25-25,-24 25,-1 0,0 0,0 0,-24 0,24 0,-25 0,25 0,1 0,-1-25,0 25,0 0,0 0,1 0,-1-25,-25 25,25 0,1-25,-1 25,0 0,-25-24,26 24,-1 0,0 0,0 24,0-24,1 0,-1 0,0 25,0-25,0 0,-24 25,24-25,0 0,25 25,-25-25,0 0,1 0,-1 25,0-25,0 0,25 24,-25-24,1 0,-1 25,0-25,25 25,-25-25,25 25,-25-25,1 25,-1 0,0-1,0 1,25 0,-25-25,25 25,0 0,-24-1,24 1,0 0,0 0,0 0,0-1,0 1,0 0,0 0,0 0,0 24,0-24,0 0,24 0,-24-1,0 1,25 0,0 0,0 0,0-1,-1-24,1 50,25-25,-50 0,49-1,-49 1,25 0,25 0,-25 0,-1-25,1 24,0-24,25 25,-1-25,-24 0,50 0,-51 0,26 0,24-25,26 25,-26-24,-49 24,49 0,1 0,-51-25,51 25,-1-25,-49 25,49-25,1 25,-26-25,26 1,-26-1,1 25</inkml:trace>
  <inkml:trace contextRef="#ctx0" brushRef="#br0" timeOffset="-134530.8">14585 2133,'0'-25,"25"25,0-24,-25 48,-25-24,25 25,-25-25,25-25,0 1,-25 24,25 24,0 1,0 0,0 0,0 0,0-1,0 1,0 0,0 0,0 0,0-1,0 1,0 0,0 0,0 0,25-25,-25 24,0 1,0 0,0 0,0 0,0-1,0 1,0 0,0 0,0 0,0 0,25-25,-25 24,0 1,0 0,0 0,0 0,0-1,0 1,25-25,-25 25,0 0,0 0,0-1,0 1,0 0,25 0,-25 0,0-1,0 1,0 0,0 0,0 0,0-1,0 1,0 0,0 0,0 0,0-1,0 1,0 0,0 0,0 0,0-1,0 1,0 0,0 0,0 0,0-1,0 1,-25 0,25 0,0 0,0 0,0-1,0 1,0 0,0 0,0 0,0-1,0 1,0 0,0 0,0 0,0-1,0 1,0 0,0 0,0 0,0-1,0 1,0 0,0 0,0 0,-25-1,25 1,0 0,0 0,0 0,0-1,0 1,0 0,0 0,0 0,0-1,0 1,25-25,-25 25,0 0,0 0,0-1,0 1,0 0,0 0,25-25,-25 25,0-1,0 1,0 0,0 0,0 0,0 0,24-1,-24 1,0 0,0 0,0 0,25-25,-25 24,0 1,0 0,0 0,0 0,0-1,0 1,25-25,-25 25,0 0,0 0,0-1,0 1,25-25,-25 25,0 0,0 0,0-1,0 1,0 0,0 0,0 0,25-25,-25 24,0 1,0 0,0 0,0 0,24-25,-24 24,0 1,0 0,0 0,0 0,0-1,0 1,0 0,0 0,0 0,25 0,-25-1,0 1,0 0,0 0,0 0,0-1,25-24,-25 25,0 0,0 0,0 0,0-1,0 1,0 0,0 0,0 0,25-25,-25 24,0 1,0 0,0 0,0 0,0-1,25-24,-25 25,0 0,0 0,24-25,-24 25,0-1,0 1,0 0,25-25,-25 25,0 0,0-1,25-24,-25 25,0 0,25-25,-25 25,0 0,25-1,-25 1,0 0,0 0,0 0,0 0,0-1,0 1,0 0,0-50</inkml:trace>
  <inkml:trace contextRef="#ctx0" brushRef="#br0" timeOffset="-130013.97">15106 7020,'0'25,"-25"-25,25 24,-25-24,25 25,0-50,25 25,-25-24,0-1,0 0,0 0,0 50,-25 0,25 0,0-1,0 1,0 0,0 0,0 0,25-25,0 0,0 0,-25-25,0 0,25 25,-25-25,0 0,0 1,0-1,-25 0,0 25,25 25,-25 0,25-1,0 1,0 0,0 0,25-25,0 0,-25-25,25 25,-25-25,24 25,-24-25,0 1,0-1,0 0,0 0,-24 25,-1 0,0 0,0 0,25 25,0 0,0 0,0-1,0 1,0 0,25-25,0 0,0-25,-25 0,24 25,-24-24,0-1,0 0,0 0,0 0,0 1,-24 24,24-25,-25 25,0 25,0-25,25 24,-25 1,25 0,0 25,0-26,0 1,0 0,0 0,25 0,0-25,0 24,0-24,-1-24,1 24,0 0,-25-25,25 0,-25 0,0 0,0 1,0-1,-25 0,0 0,0 25,1 0,-1 0,0 0,0 25,0-25,25 25,-24-25,24 25,0-1,-25-24,25 25,0 0,0 0,25-25,-1 0,1 0,0 0,0 0,0 0,-25-25,49 0,-24 25,-25-25,0 1,0-1,0 0,-25 0,0 0,1 25,-1 0,25-24,-25 24,0 24,0-24,25 25,-24-25,24 25,0 0,-25-25,25 25,0-1,0 1,0 0,0 0,25 0,-1-25,-24-25,25 25,0 0,-25-25,25 25,-25-25,25 25,-25-25,0 1,0-1,24 0,-24 0,0 0,-24 25,-1 0,0 0,0 0,25 25,-25-25,25 25,0 0,0 0,-24-25,24 24,0 1,24 0,1-25,0 0,0-25,0 25,-25-25,24 25,-24-24,0-1,25 0,-25 0,0 0,-25 1,1 24,-1-25,0 25,0 25,0-25,1 24,-1 1,25 0,-25-25,25 25,0 0,0-1,0 1,0 0,25-25,-25 25,25-25,-1 0,1 0,0 0,-25-25,25 25,0-25,-25 0,24 1,-24-1,0 0,0 0,0 0,-24 1,24-1,-25 25,0 0,0 0,25 25,-25-25,1 24,-1 1,0 0,25 0,0 0,0-1,0 1,0 0,0 0,25-25,0 0,-1 0,1 0,0 0,0-25,0 25,-1-25,-24 0,25 1,-25-1,0 0,0 0,-25 0,1 25,-1 0,0 0,0 25,0 0,1 0,-1 0,25-1,-25 1,25 0,0 0,0 0,25-25,0 0,-1 0,1 0,0 0,0-25,0 25,-25-25,24 25,-24-25,0 0,0 1,0-1,0 0,0 0,0 0,-24 25,-1 0,0 0,0 0,25 25,-25-25,25 25,-24 0,24 0,0-1,-25 1,25 0,0 0,0 0,25-25,-25 24,24-24,1 0,0-24,0 24,-25-25,25 25,-25-25,24 0,-24 0,0 1,0-1,0 0,0 0,-24 25,24-25,-25 25,0 0,0 25,0 0,25 0,-24 0,24-1,0 1,-25-25,25 25,0 0,0 0,25-1,-1-24,-24-24,25 24,0 0,-25-25,25 25,-25-25,0 0,25 25,-25-25,0 1,0-1,0 0,-25 0,0 25,25-25,-25 25,0 0,1 0,-1 25,0-25,25 25,0 0,0 0,0-1,0 1,0 0,25-25,0 0,-1 0,1 0,0 0,-25-25,25 25,-25-25,0 1,0-1,0 0,0 0,-25 0,0 25,0 0,1 0,-1 25,0 0,25 0,0 0,0-1,0 1,25-25,0 0,-1 0,1 0,0-25,0 25,-25-24,25 24,-25-25,0 0,0 0,0 0,0 1,-25 24,0 0,0 0,25 24,-25-24,25 25,0 0,0 0,0 0,25-25,0 0,0 0,-25-25,25 25,-25-25,0 0,0 0,0 1,-25 24,0 0,0 0,0 0</inkml:trace>
  <inkml:trace contextRef="#ctx0" brushRef="#br0" timeOffset="-117282.1">12725 15453,'25'0,"-25"25,0 0,-25-25,0 0,25 25,-25-25,25 25,0-1,0 1,0 0,0 25,25-1,-25 1,0-1,0-24,25 25,-25-25,0 24,0 1,25-1,-25-24,0 25,0-25,24-1,-24 1,0 0,0-50</inkml:trace>
  <inkml:trace contextRef="#ctx0" brushRef="#br0" timeOffset="-116510.95">12601 16247,'0'25,"0"0,0-1,0 1,0 0,0 0,0 0,0 0,0-1,0 1,0 25,0-1,0-24,0 0,0 0,0 24,25-24,-25 0,0 25,0-26,0 26,0-25,0 0,24 24,-24-24,0 0,0 0,0-1,25 1,-25-50</inkml:trace>
  <inkml:trace contextRef="#ctx0" brushRef="#br0" timeOffset="-115761.02">12725 16297,'25'0,"-25"-25,49 0,-24 25,25-25,24-24,-49 49,99-50,-50 0,-24 50,0-24,-1-1,100-25,-75 1,26 24,-26-25,-24 25,-1 1,1-1,-1 0,-24-25,0 26,0-1,0 0,-1 25,-24-25,25 0,0 25,-25 25,0 0,0 0,0 0,0-1,0 1,0 74,0 1,0-1,0 0,25 0,-25 25,25-24,-1 24,-24-75,0 1,25 24,-25 1,25-1,-25 0</inkml:trace>
  <inkml:trace contextRef="#ctx0" brushRef="#br0" timeOffset="-114943.68">12650 16867,'25'0,"0"25,0 0,24-25,-24 25,0-1,25-24,-1 25,1 0,-25 0,49-25,-24 25,74-1,-25 1,-49-25,49 25,-25 0,25-25,1 25,-76-25,26 0,24 24,-49-24,0 0,25 25,-26-25,1 0,0 0,-25 25,25-25,-25-25,0 0,0 1,25 24,-25-25,0 0,24 25,-24-25,0 0,0 1,0-1,0 0</inkml:trace>
  <inkml:trace contextRef="#ctx0" brushRef="#br0" timeOffset="-113367.38">14635 16148,'-25'0,"50"0,0-25,24 25,-24-25,0 25,0 0,49-25,-24 25,-1-24,1 24</inkml:trace>
  <inkml:trace contextRef="#ctx0" brushRef="#br0" timeOffset="-113126.14">14759 16098,'0'25,"25"0,-25 0,24-1,-24 1,0 0,0 0,0 0,0-1,25 1,-25 0,0 0,0 0,0 0,0-1,0 1,0 0,0 0,0 0,0-1,0 1,25 0,-25 0</inkml:trace>
  <inkml:trace contextRef="#ctx0" brushRef="#br0" timeOffset="-112327.58">15032 16421,'0'0,"0"-25,0 0,0 0,0 50,0 0,0 0,-25 0,25-1,0 1,0 25,0-25,25-1,-1-24,1 0,0 0,0-24,0 24,-25-25,0 0,24 0,-24 0,0 1,0-1,0 0,-24 25,24 25,0 0,0-1,0 1,0 0,24 0,-24 0,25-1,0-24,0 0,0 0,-1 0,-24-24,0-1,0 0,0-25,0 26,0-1,0 0,0 0,0 0,25 25,0 0,0 25,-25 0,25 0,-25 0,0-1,0 26,0-25,0 0,0-1,25-24,-1 0,1 0</inkml:trace>
  <inkml:trace contextRef="#ctx0" brushRef="#br0" timeOffset="-111499.21">15553 16123,'0'0,"0"-25,0 0,0 1,0-1,0 50,0-1,0 1,0 0,24 0,-24 24,0-24,0 0,25 25,-25-26,0 1,25 0,-25 25,25 24,0-49,-25 0,0 0,0-1,-25-24,25-24,-25-1,25 0,-25 25,25-50,0 26,-25-1,25 0,0 0,25 25,0 0,-25 25,0 0,0 0,-25-25,25 24,0 1,25-25,0 0,0 0,-25-25,24 25,1-24,0-1,-25 0,25 0,-25 0,0 0,0 50,0 0,0 0,-25 0,25 0,0-1,0 1,25-25,-25 25,25-25,-25 25,24-25,1 0,0 0,0 0,0 0,-25-25,24 25,1-25</inkml:trace>
  <inkml:trace contextRef="#ctx0" brushRef="#br0" timeOffset="-111199.18">15999 16396,'0'-25,"0"50,0-25,25 0,-25 25,0 0,25-1,-25 1,24-25,1 0,0 0,0 0,0-25,-1 25,-24-24,25-1,0 0,-25 0,0 0,0 0,-25 25</inkml:trace>
  <inkml:trace contextRef="#ctx0" brushRef="#br0" timeOffset="-111058.6">16049 16297,'-25'-25,"0"25,25-25,-25 25,25-25,25 25</inkml:trace>
  <inkml:trace contextRef="#ctx0" brushRef="#br0" timeOffset="-110730.9399">16421 10145,'0'0,"25"-124,-25 0,24 0,1 0,0 0,-25 0</inkml:trace>
  <inkml:trace contextRef="#ctx0" brushRef="#br0" timeOffset="-109691.23">15007 4837,'0'0,"25"0,24 0,-24 0,74 0,0 0,1-25,-1 0,0 25,-24-25,24 1,-50-1,-49 0,-24 0,-1 25,0 0,0-25,-24 25,24 0,0 0,50 25,24-25,26 25,-26 0,51 24,-76-24,1 0,-25 0,-25-25,1 25,-26 0,-24-25,49 24</inkml:trace>
  <inkml:trace contextRef="#ctx0" brushRef="#br0" timeOffset="-108004.69">16446 4465,'0'-25,"0"0,24 25,1 0,-25 25,25-25,-25 25,25-25,0 25,-25-1,0 26,0-25,0 0,0-1,0 1,0 25,0-1,0-24,0 0,0 25,0-25,0-1,24 1,-24 0,25-25,0 0,0 0,24-25,-24 0,0 1,0-1,-25 0,25 0,-25 0,24-24,-24 24,0-25,0 25,0 1,-24-1,24 0,24 25,1 0,0-25,0 25,0 0,-1 0,26-25,0 25,-26-24,1 24,0 0,0 0,-25-25,-25 25,0 25,0-1,25 1,-24 0,24 0,-25 0,25-1,-25 1,25 0,0 0,0 0,25-25,0-25,-1 25,-24-25,0 0,0 0,0 1,0-1,0 0,0 0,0 0,0 50,0 0,0 0,0 0,25-1,0 1,-25 0,25-25,-25 25,25-25,-1 0,1 0,0 0,0 0,0 0,-25-25,24 25,1-25,-25 0,0 1,0-1,0 0,0 0,0 0,0 1,0-1,0 0,0 0,0 0,0 1,-25-1,25 50,0-1,25 1,-25 0,0 0,25 0,-25-1,25 1,-25 0,25 0,-25 24,0-24,24 50,-24-51,0 26,0-25,0 0,0 24,0-24,0 0,0 0,0 0,0-1,0-48,0-1,0 0,0 0,0 0,-24 1,24-1,0 0,-25 0,25 0,0-24,0 24,0 0,0 0,0 0,0-24,0 24,0 0,0 0,25 1,-1-1,1 0,0 25,-25-25,25 25,0 0,0 0,-1 0,-24 25,0 0,0 0,-24-1,24 1,-25-25,0 25,0-25,0 25,0-25,1 25,-1-25</inkml:trace>
  <inkml:trace contextRef="#ctx0" brushRef="#br0" timeOffset="-107341.97">17859 4514,'0'0,"-24"0,24 25,-25-25,0 0,25 25,-25-25,25 25,-25-25,25 25,0-1,0 1,0 0,0 0,25-25,0 0,0 0,0 0,-1-25,1 25,0-25,-25 0,0 1,-25-26,0 25,25 0,-24 25,-1-24,0 24,0-25,-24 25,24 0,25-25,25 25,-1 0,1 0,-25-25,25 25,0 0,24-25,-24 25,0-24,0 24,0-25,-1 25,1 0,0 25,-25-1,0 1,0 0,0 0,25-25,0 0,-25-25,24 25,-24-25,25 25,0-25,-25 1,25-1,0 0,-25 0,24 25,-24 25,0 0,0 0,0-1,0 1,0 0,0 0,0 0,25-25,-25 24,25 1,0-25</inkml:trace>
  <inkml:trace contextRef="#ctx0" brushRef="#br0" timeOffset="-107208.68">18604 4465,'-25'0</inkml:trace>
  <inkml:trace contextRef="#ctx0" brushRef="#br0" timeOffset="-94705.57">13742 7169,'-25'0,"50"0,0 0,-25 24,0 1,0 0,0 0,0 0,-25-1,0 1,0-25,25 25,-25-25,25 25,-24-25,24 25</inkml:trace>
  <inkml:trace contextRef="#ctx0" brushRef="#br0" timeOffset="-93658.56">15180 7441,'25'0,"-25"25,0 0,-25 0,1-25,24 25,-25-25,25 24,-25-24,0 25,25 0,-25-25,1 25,-1 0,0-25,25 24,-25-24,25 25,25-25,0 0,0 0,-1 0,1 0,0-25,0 25,0 0,24 0,-24 0,0 0,24 0,-24 0,0 0,25 0,-25 0,-1-24,1 24,0 0,-25-25</inkml:trace>
  <inkml:trace contextRef="#ctx0" brushRef="#br0" timeOffset="-93343.25">15230 7516,'0'0,"0"25,25-25,-25 24,25 1,-25 0,0 0,0 0,0-1,24 1,-24 0,0 0,0 0,0-1,0 26,0-25,0 0,0-1,0 1,0 0,0 0,0 0</inkml:trace>
  <inkml:trace contextRef="#ctx0" brushRef="#br0" timeOffset="-89406.07">13196 17115,'-25'0,"25"-25,0 50,-25-25,25 25,0 0,0 0,0-1,0 1,0 0,0 0,25 0,-25-1,0 1,0 0,0 0,0 0,0-1,0 1,0 0,0 0,0 0,25 0,-25-1,0 1,0 0,25 0,-25 0,0-1,0 1,0 0,0 0,0 0,0-1,0 1,25 0,-25 0,0 0,0-1,0 1,0 0,0 0,25 0,-25-1,-25-24,25-24</inkml:trace>
  <inkml:trace contextRef="#ctx0" brushRef="#br0" timeOffset="-86810.9899">13271 18306,'-25'0,"25"25,0-1,-25-24,50 0,-25-24,-25 24,25 24,-25-24,25 25,-25-25,25 25,25-25,0 0,-25-25,25 25,-25-25,25 25,-25-24,-25 24,0 0,0 0,25 24,-25-24,0 0,1 25,48-25,1 0,0 0,0-25,0 25,-25-24,-25 24,0 0,0 0,25 24,-25-24,1 25,24 0,24-25,1 0,0 0,-25-25,25 25,0 0,-25-25,-25 25,0 0,0 0,0-24,1 24,-1 0,0 0,25 24,-25-24</inkml:trace>
  <inkml:trace contextRef="#ctx0" brushRef="#br0" timeOffset="-85370.4399">14064 18207,'-25'0,"25"24,-24-24,24 25,-25-25,0 0,25 25,-25-25,0 25,1-25,24 25,-25-25,0 24,0-24,0 25,25 0,25-25,0 0,0 0,0 0,-1-25,1 25,0 0,0 0,0 0,-1 0,26 0,-25 0,0-25,-1 25,1 0,0 0,-25-24</inkml:trace>
  <inkml:trace contextRef="#ctx0" brushRef="#br0" timeOffset="-84783.32">13990 18256,'-25'0,"25"-25,0 50,0 0,0 0,0 0,0-1,0 1,0 0,25 0,-25 0,0-1,0 1,25 0,-25 0,0 0,24-25,-24 25,25-1</inkml:trace>
  <inkml:trace contextRef="#ctx0" brushRef="#br0" timeOffset="-83974.7899">13246 18256,'0'25,"25"-25,-1 0,1 0,0 0,-25-25,25 25,-50 0,0 0,0 0,25 25,-24-25,-1 0,0 25,50-25,0 0,-1 0,1 0,0 0,0-25,0 25,-50 0,0 0,0 0,0 0,1 0,-1 0,0 25</inkml:trace>
  <inkml:trace contextRef="#ctx0" brushRef="#br0" timeOffset="-76512.58">14932 7094,'25'0,"0"0,-25-25,0 1,-25 24,0 0,1 0,-1 0,0 0,0 0,0 0,1 0,-1 0,0 0,0 0,0 0,1 0,-1 0,0 0,0 0,0 0,1 0,-1 0,0 0,25 24,-25-24,0 0,1 0,-1 0,0 0,0 0,25 25,-25-25,0 0,1 0,-1 0,0 0,0 0,0 0,1 0,-1 0,0 0,0 0,0 0,25 25,-24-25,-1 0,0 0,0 0,25 25,-25-25,1 0,-1 0,25 25,-25-25,0 0,0 0,1 0,-1 0,0 0,0 0,0 0,1 0,-1 0,0 0,0 24,0-24,1 0,-1 0,0 0,0 0,0 0,1 0,-1 0,0 0,0 0,0 0,1 0,-1 0,0 0,0 0,0 0,0 0,1 0,-1 0,0 0,0 0,0 0,1-24,-1 24,0 0,-25 0,26 0,-1 0,0 0,0 0,0 0,1 0,-1 0,0 0,0 0,0 0,1 0,-26 0,25 0,0 0,-24-25,24 25,0 0,0 0,1 0,-26 0,0 0,26 0,-1 0,-25 0,25 0,0 0,1 0,-1 0,0 0,0 0,0 0,1 0,-1 0,0 0,0 0,25 25,-25-25,1 0,-1 0,0 0,25 24,-25-24,0 0,25 25,-24-25,-1 0,25 25,-25-25,0 0,25 25,-25-25,1 0,-1 0,0 0,0 0,0 0,1 0,-1 0,0 0,0 0,0 0,1 0,24 25,-25-25,-25 0,25 0,1 0,-1 0,0 0,0 0,0 0,0 0,1 0,-1 24,0-24,0 0,0 0,1 0,-1 0,0 0,0 0,25 25,-25-25,1 0,-1 0,0 0,0 0,0 0,1 0,24 25,-25-25,0 0,0 0,0 0,1 0,-1 0,0 0,0 0,0 0,1 0,-1 0,0 0,25 25,-25-25,0 0,1 0,-1 0,0 0,0 0,0 0,1 0,-1 0,0 0,0 0,0 0,1 0,-1 0,0 0,0 0,0 25,0-25,1 0,-1 0,0 0,25-25,-25 25,0 0,25 25,-24-25,-1 0,0 0,0 0,0 0,1 0,-1 0,0 0,0 0,0 0,1 0,-1 0,0 0,25 24,-25-24,0 0,1 0,-1 0,0 0,0 0,0 0,1 0,-1 0,0-24,0 24,0 0,1 0,-1 0,0 0,0 0,0 0,1 0,-1 0,0 0,0 0,0 0,0 0,25 24,-24-24,-1 0,0 0,0 0,0 0,50 0,0 0</inkml:trace>
  <inkml:trace contextRef="#ctx0" brushRef="#br0" timeOffset="-72588.08">8880 7516,'-25'0,"25"-25,-25 25,25-25,-24 25,-1 0,25 25,-25-25,0 0,0 0,1 0,-1 0,25-25,-25 25,25 25,-25-25,0 0,1 0,48 0,-24-25,0 0,0 1,-24 24,-1 0,25 24,0 1,0 0,0 0,25-25,-25-25,24 25,-24-25,0 0,-24 50,24 0,0 0,0 0,24-25,-24 24,0-48,25 24,-25-25,25 25,-25-25,0 0,0 0,0 1,0-1,0 0,-25 25,0-25,25 50,-24-25,24 25,0 0,0-1,0 1,0 0,24-25,-24 25,25-25,0 0,-25-25,0 0,25 0,-25 1,0-1,0 0,0 0,-25 25,0 0,25 25,-25-25,25 25,-24 24,24-24,-25 0,25 0,0 0,0-1,25-24,-1 0,1 0,-25-24,25 24,0 0,0-25,-25 0,0 0,0 0,0 1,0-1,-25 0,25 0,-25 25,0 25,0 0,1 0,24-1,0 1,0 0,0 0,0 0,0-1,24-24,-24 25,25-25,-25 25,25-25,0-25,-25 0,25 25,-25-24,0-1,0 0,0 0,0 0,0 1,0-1,0 0,0 0,-25 25,0 0,0 0,25 25,-25 0,25 0,-24-1,24 1,0 0,0 0,0 0,0-1,0 1,24 0,1-25,0 0,0 0,-25-25,0 0,25 1,-25-1,0 0,0 0,0 0,0 1,0-1,0 0,0 0,-25 25,0 0,0 0,0 25,1 0,24 0,0-1,-25 1,25 0,0 0,0 0,0-1,0 1,25 0,-1-25,1 0,0 0,0 0,0-25,-1 0,-24 1,25 24,-25-25,0 0,0 0,0 0,-25 1,1-1,-1 25,0 0,0 0,0 0,25 25,-24-25</inkml:trace>
  <inkml:trace contextRef="#ctx0" brushRef="#br0" timeOffset="-66901.05">11460 18430,'0'-25,"25"25,-1 0,1 0,0 0,0 0,0 0,-1 0,1 0,0 0,0 0,0 0,-1 0,1 0,0 0,0 0,0 0,-1 0,1 0,0 0,0 0,0 0,-1 0,1 0,0 0,0 0,0 0,-1 0,1 0,25 0,-25 0,0-25,-1 25,1 0,0 0,25 0,-26 0,1 0,0 0,0 0,0 0,-1 0,26-25,-25 25,24 0,1 0,0 0,-26-24,26 24,0 0,-26 0,1 0,25 0,-25 0,-1 0,1 0,0 0,0 0,0 0</inkml:trace>
  <inkml:trace contextRef="#ctx0" brushRef="#br0" timeOffset="-65475.43">8458 17835,'-24'-25,"24"50,0-1,0 1,0 0,24-25,-24 50,0-26,0 26,0 0,0-26,0 1,0 25,0-25,25 24,-25-24,0 49,0-49,0 0,0 0,0 24,0-24,25 0,-25 0,0 0,0 0,0-1,0 1,0 0</inkml:trace>
  <inkml:trace contextRef="#ctx0" brushRef="#br0" timeOffset="-64319.01">8409 17810,'0'-25,"25"25,-1 0,1 0,0 0,0 0,0 0,-1 0,1 0,0-25,0 25,0 0,-1-25,1 25,50 0,-51-24,26 24,24-25,-49 25,50 0,-26-25,1 25,24 0,-49 0,25-25,-25 25,24 0,1 0,-25 0,24-25,26 25,-1-24,-24 24,-1 0,26-25,-26 25,26 0,-26 0,-24 0,25 0,-1 0,-24 0,0 0,0 0,0 0,49 0,-49 0,0 0,24 0,-24-25,25 25,-1 0,1 0,-25 0,-1 0,26 0,-25 0,0-25,24 25,-24 0,25 0,-1 0,-24-25,25 25,-26 0,1 0,0 0,-25 25,0 0,25 0,-25 0,0-1,0 1,0 0,0 0,-25 0,25-1,0 1,0 0,0 25,0-26,0 1,25 0,-25 0,0 49,0-49,0 0,25 24,-25-24,0 25,0-25,0 24,24 1,-24-1,25-24,-25 0,0 0,0 0,25-1,-25 1,25 0,-25 0,25 0,-25 0,25 24,-1-24,-24 0,25-25</inkml:trace>
  <inkml:trace contextRef="#ctx0" brushRef="#br0" timeOffset="-63404.01">8607 18876,'25'0,"-25"-24,25 24,0 0,-1 0,1 0,25 0,-1 0,-24-25,25 25,-25 0,49 0,-24 0,-1 0,26 0,-50 0,49 0,0 0,1 0,24 0,0 0,-49 0,-1-25,26 25,49 0,0-25,-74 25,74 0,-75 0,50-25,1 25,-1 0,-74 0,24 0,50 0,-49 0,24-24,1 24,-26 0,1 0,0-25</inkml:trace>
  <inkml:trace contextRef="#ctx0" brushRef="#br0" timeOffset="-62706.42">9252 18107,'0'-24,"0"-1,-25 25,25-25,-24 25,-1 0,0 0,0 0,0 0,1 0,-1 0,0 25,0-25,0 0,0 0,25 25,-24-25,-1 24,0-24,25 25,0 0,0 0,0 0,0-1,0 1,25 0,-25 0,25-25,-25 25,24-25,1 0,0 24,0-24,0 0,0 0,-1 0,1 0,0 0,0 0,0 0,24 0,-24 0,0-24,0 24</inkml:trace>
  <inkml:trace contextRef="#ctx0" brushRef="#br0" timeOffset="-61899.08">9426 18207,'0'0,"-25"0,0 0,0-25,25 50,0-1,-24-24,24 25,0 0,0 0,0 0,0-1,0 1,0 0,24-25,1 0,-25-25,25 25,-25-25,25 25,-25-24,0-1,0 0,25 0,-25 0,24 1,-24-1,25 25,0 0,0 0,0 25,-1-1,-24 1,25-25,-25 25,0 0,0 0,0-1,-25-24,25-24,0-1,0 0,0 0,0 0,25 25,-25-24,25 24,0 0,-25 24,25-24,-1 0,1 25,0 0,-25 0,0 0,25-25,-25 24,0 1</inkml:trace>
  <inkml:trace contextRef="#ctx0" brushRef="#br0" timeOffset="-61141.12">9971 17934,'-24'0,"24"-25,0 0,0 50,0 0,0 0,0-1,24 1,-24 0,0 0,0 0,0-1,0 1,-24-25,24 25,-25 0,25 0,-25-25,0 24,0 1,25 0,-24-25,24 25,0 0,24-25,1 0,0-25,0 25,0 0,-25-25,24 25,-24-25,0 50,0 0,0 0,0-1,25-24,0 0,0 0,0 0,24-24,-24-1,-25 0,25 0,-25 0,0 1,0-1,0 0,-25 25,25-25,0 0,-25 25,25 25,0 0,0 0,0 0,0-1,0 1,25 0,-25 0,25-25,-25 25,25-25,-25 24,25-24,-1 0,1 0,0 0,0 0</inkml:trace>
  <inkml:trace contextRef="#ctx0" brushRef="#br0" timeOffset="-60155.19">10269 18256,'0'-25,"0"50,0-74,25 24,-25 50,25-25,0 24,-25 1,0 0,0 0,24-25,1 0,-25-25,25 25,0 0,-25-25,25 0,-25 1,0-1,0 0,-25 25,25-25,0 0,-25 25,25-24,0 48,25-24,-25 25,25-25,-1 25,1 0,0-25,0 25,0-1,-25 1,0 0,0 0,-25 0,25-50,25 25,-1-25,1 25,-25-25,25 25,-25-25,25 1,0-1,-25 0,-25 25,25-25,-25 25,25 25,-25-25,0 25,25 0,-24-25,24 24,24 1,1-25,0 0,0 0,0 0,-1 0,1 0,0-25,0 25,0 0,-1-24,1 24,-25-25,-25 25,25 25,0-1,0 1,25-25,0 0,0 25</inkml:trace>
  <inkml:trace contextRef="#ctx0" brushRef="#br0" timeOffset="-60003.38">11013 18231,'-25'0,"25"-24,25 24</inkml:trace>
  <inkml:trace contextRef="#ctx0" brushRef="#br0" timeOffset="-58950.2899">7342 18430,'-25'0,"1"0,48 0,1 0,0 0,0 0,24-25,1 25,-25 0,99 0,-99-25,49 25,-24 0,-1 0,1 0,-1-25,26 25,24 0,-24-24,-1 24,-49 0,24-25,1 25,-25 0,0 0,-50 0</inkml:trace>
  <inkml:trace contextRef="#ctx0" brushRef="#br0" timeOffset="-58476.16">7342 17934,'0'-25,"0"50,25-25,-25 25,0-1,25 1,-25 0,0 0,0 0,0-1,25 1,-25 0,24 0,1 0,0-25,0 0,24 0,26-25,-50 25</inkml:trace>
  <inkml:trace contextRef="#ctx0" brushRef="#br0" timeOffset="-33906.08">9575 7417,'-25'0,"0"0,0 0,25 24,-25-24,25 25,0 0,0 0,25-25,0 0,-25-25,25 25,-25-25,0 0,0 1,0-1,0 0,-25 25,0 25,0-25,25 25,-24-1,-1 1,25 0,0 0,25-25,-1-25,1 25,-25-25,25 25,0-25,-25 1,-25 24,0 24,0-24,25 25,-24 0,24 0,24-25,1 0,25-25,-25 0,-25 0,0 1,-25 24,0 0</inkml:trace>
  <inkml:trace contextRef="#ctx0" brushRef="#br0" timeOffset="-33253.4">9624 7863,'0'-25,"0"0,0 1,-25 24,25 24,0 1,0 0,0 0,25 0,-25-1,0 1,0 25,0-25,0 0,0-1,0-48,0-1,0 0,0 0,0-25,0 26,0-1,0 50,0-1,0 1,0 0,0 25,0-1,0-24,25 0</inkml:trace>
  <inkml:trace contextRef="#ctx0" brushRef="#br0" timeOffset="-29358.9">8210 7913,'0'-25,"-24"25,24 25,0-1,0 1,0 0,0 0,24 0,-24 0,0-1,0 1,0 0,25 0,-25 0,0-1,25 1,-25 0,0 0,25 0,-25-1,0 1,0-50</inkml:trace>
  <inkml:trace contextRef="#ctx0" brushRef="#br0" timeOffset="-27237.39">7293 17959,'24'0,"-24"-25,0 0,0 0,0 0,-24 25,24 25,24-25,-24 25,0 0,0 0,25-1,-25 1,0 0,0 0,25 0,-25-1,0 1,0 0,0 0,0-50,0 0,0 0,0 1,0-1,0 0,0-25,0 26,-25-1,25 0,0 0,0 50,0 0,0 0,0-1,0 1,0 0,0 0,0 0,25-1,-25 1,0 0,0 0,0 0,0-50,0 0,0 0,0 0,0 1,0-51,0 50,0-24,0-1,-25 25,25 1,0-1,0 0,-25 25,25-25,0 50,0 0,-24 0,24-1,0 1,0 0,0 0,0 0,0 24,0-24,0 0,0 0,24-1,-24 1,0 0,0 0</inkml:trace>
  <inkml:trace contextRef="#ctx0" brushRef="#br0" timeOffset="-24291.12">7293 18380,'-25'0,"0"0,0 0,25 25,-25-25,1 0,24 25,-25-25,0 0,0 0,0 25,1-25,-1 0,0 0,25 24,-25-24,-24 0,24 25,0-25,0 0,0 0,-24 25,24-25,0 0,0 0,0 0,1 0,-1 0,0 0,0 0,0 0,1 0,-1 0,0 0</inkml:trace>
  <inkml:trace contextRef="#ctx0" brushRef="#br0" timeOffset="-23141">6350 18157,'0'-25,"0"0,0 1,25 48,-25 1,25 0,-25 0,24 24,1 1,-25-25,0 0,25 24,-25-24,25 0,-25 0,0-1</inkml:trace>
  <inkml:trace contextRef="#ctx0" brushRef="#br0" timeOffset="10130.31">5308 17041,'0'25,"0"-1,0 1,0 0,0 25,0-26,25 26,-25 0,0-1,25 26,-25-26,0-24,0 25,25-25,-25-1,0 1,0 0</inkml:trace>
  <inkml:trace contextRef="#ctx0" brushRef="#br0" timeOffset="10562.18">5283 17115,'0'0,"-24"0,24-25,0 1,24 24,-24-25,25 25,-25-25,25 25,0 0,0 0,-1 0,1 0,-25 25,25-25,-25 25,25-25,0 24,-25 1,0 0,0 0,-25 0,25-1,-25-24,25 25,-25 0,0-25,25 25,-24 0,-1-25,0 24,0 1,0-25</inkml:trace>
  <inkml:trace contextRef="#ctx0" brushRef="#br0" timeOffset="12601.07">5581 17338,'0'-24,"-25"24,25 24,0 1,-25-25,25 25,0 0,0 0,0-1,0 1,0 0,0 0,0 0,25-25,0 0,0 0,0 0,-1 0,-24-25,25 25,-25-25,25 25,-25-25,25 0,-25 1,0-1,25 25,-25-25,0 0,0 0,0 1,0-1,0 50,0-1,0 1,0 0,24 0,-24 0,0-1,25 1,-25 0,25 0,0-25,0-25,-25 0,25 25,-25-25,0 1,24 24,-24-25,0 0,25 25,-25-25,0 0,25 25,-25-24,25 24,-25 24,25-24,-25 25,0 0,24-25,-24 25,0 0,25-25,-25 24,0-48,0-1,0 0,25 25,-25-25,25 25,-25-25,25 25,-25 25,0 0,0 0,0 0,0-50,24 25,-24-25,0 0,25 25,0-25,-25 1,25-1,0 25,-25-25,24 25,-24 25,25-25,-25 25,0-1,0 1,0 0,0 0,25-25,-25 25,0-1,25-24,0 0,-1-24,-24-1,25 25,-25-25,0 0,25 0,-25-24,0 24,0 0,25 25,-25-25,0 1,0-1,0 0,0 0,0 0,0 50,0 0,0 25,0-26,0 1,0 0,25 25,-25-1,24 1,-24-25,0-1,0 1,0 0,25 0,-25 0,0 0,0-1,25-24,-50-24,25-1,0 0,0 0,-25 0,25 0,0 1,0-26,0 0,0 26,0-1,25 0,-25 0,25 0,0 1,24-1,-24 25,25 0,-25 0,-1 0,1 0,-25 25,0-1,-25-24,-24 25,49 0,-25-25,-25 25</inkml:trace>
  <inkml:trace contextRef="#ctx0" brushRef="#br0" timeOffset="13403.29">4862 16966,'0'25,"0"0,0 0,0 0,0-1,25 1,-25 0,0 0,0 0,0-1,24 1,-24 0,0 25,0-26,25 1,-25 0,0 25,25-26,-25 26,0-25,25 0,-25 24,25-24,-25 25,0-25,24 24,-24-24,25 0,-25 24,0-24,0 0,0 25,25-26,-25 1,0 0,0 0,0 0,0-1,0 1</inkml:trace>
  <inkml:trace contextRef="#ctx0" brushRef="#br0" timeOffset="14880.99">4936 16842,'25'25,"0"-25,0 0,-1 0,1 0,0 0,0 25,0-25,49 0,-49 0,0 0,24 0,-24 0,0 0,0 0,24 0,-24 0,25 0,-26 0,1 0,25 0,-1 0,-24 0,0 0,25 0,-1 0,-24 0,0 0,0-25,24 25,-24 0,25 0,-25 0,-1 0,1 0,0 0,25 0,-26 0,1 0,0 0,0-25,24 25,26 0,-50 0,24-24,1 24,-1-25,-24 25,25 0,-1-25,-24 25,0 0,25 0,-26-25,1 25,0 0,0 0,0 0,24-25,-24 25,0 0,0 0,0-24,-1 24,1 0,0 0,-25-25,0 50,0-1,0 1,0 0,0 0,0 0,25-1,-25 26,0 0,0-1,0-24,0 25,0-26,0 26,0-25,0 24,0 26,0-1,0-24,0-25,25 49,-25-49,0 0,0 24,0 1,24 0,-24-1,0-24,0 49,0-49,0 0,0 0</inkml:trace>
  <inkml:trace contextRef="#ctx0" brushRef="#br0" timeOffset="15940.77">5135 18256,'24'0,"1"0,0 0,0 0,0 0,-1-25,1 25,0 0,0 0,24-24,26-1,-26 25,-24 0,25-25,-1 25,1-25,0 25,-26 0,1 0,25-25,-25 25,0 0,-1-24,26 24,-25-25,24 25,-24 0,0-25,0 25,0 0,-1 0,1 0,0 0,0 0,-25-25,25 25,-1 0,1 0,0 0,0-25,0 25,-1 0,1 0,0 0,0-24,0 24,-1 0,1 0,0 0,-25-25,25 25,0 0,-1 0,-24-25,25 25,0 0,0 0,-25-25,25 25,-1 0,1 0,0-25,0 25,0 0,0 0,-1 0,1 0,0 0,0-24,0 24,-1 0,1 0,0 0,0 0</inkml:trace>
  <inkml:trace contextRef="#ctx0" brushRef="#br0" timeOffset="16735.88">6995 18256,'-25'25,"0"0,1 0,-1-25,25 24,-25-24,25 25,-25-25,25 25,-25 0,25 0,0-1,25-24,-25 25,25-25,0 25,0-25,-1 25,1-25,0 0,0 0,0 0,-1 0,1 25,0-25,0 0</inkml:trace>
  <inkml:trace contextRef="#ctx0" brushRef="#br0" timeOffset="19712.24">6201 16917,'0'25,"0"-50</inkml:trace>
  <inkml:trace contextRef="#ctx0" brushRef="#br0" timeOffset="22331.89">8657 7516,'0'-25,"-25"25,0 0,25 25,0-50</inkml:trace>
  <inkml:trace contextRef="#ctx0" brushRef="#br0" timeOffset="29732.47">8607 7491,'-25'0,"25"-25,0 0,0 1,0-1,0 0,0 0,0 0,0 1,0-1,0 0,25 25,-25-25,0 0,0 1,0-1,0 0,0 0,0 0,0 1,0-1,0 0,0 0,0 0,0 1,0-1,0 0,0 0,0 0,0 0,0 1,0-1,0 0,0 0,0 0,0 1,0-1,0 0,0 0,0 0,0 1,0-1,-25 25,25-25,0 0,0 0,0 1,0-1,0 0,0 0,0 0,0 1,-24 24,24-25,0 0,0 0,0 0,0 1,0-1,0 0,0 0,0 0,0 1,0-1,0 0,0 0,0 0,0 1,0-1,0 0,-25 25,25-25,0 0,0 0,0 1,-25 24,25-25,0 0,0 0,0 0,0 1,0-1,-25 0,25 0,0 0,0 1,0-1,-25 0,25 0,0 0,-24 1,24-1,0 0,0 0,0 0,0 1,0-1,0 0,0 0,-25 25,25-25,0 1,0-1,0 0,-25 25,25-25,0 0,0 1,0-1,0 0,0 0,0 50,-25-25,25 25,-25-25,1 25,-1-1,25 1,-25-25,25 25,0 0,0 0,0-1,25-24,0 0,-1 0,1 0,-25-24,0-1,0 0,0 0,0 0,0 1,-25 24,1 0,-1 24,0 1,25 0,0 0,0 0,25-25,-25-25,0 0,25 25,-25-25,0 0,24 25,-24-24,0-1,0 50,-24-25,24 24,-25 1,25 0,0 0,25-25,-25-25,24 25,-24-25,0 0,0 1,-24 24,-1 0,25 24,-25-24,25 25,0 0,25 0,0-25,-25-25,24 25,-24-25,0 0,0 1,0-1,0 50,-24-25,24 24,0 1,-25-25,25 25,0 0,0 0,0-50,25 25,-25-25,0 0,0 0,0 1,0-1,0 50,-25-25,25 24,-25-24,25 25,-25 0,25 0,0 0,0-1,0 1,0-50,25 25,-25-24,0-1,0 0,0 0,0 0,0 1,0 48,-25 1,25 0,0 0,-25 0,25-1,0 1,0 0,0 0,25-25,-25-25,0 0,0 0,0 1,0-1,0 0,0 50,0 0,-25-25,25 24,0 1,0 0,0 0,25-25,0 0,0 0,-25-25,0 0,25 0,-25 1,0-1,0 0,-25 0,25 0,-25 25,25 25,-25 0,25 0,0 0,0-1,25-24,-25-24,25 24,-25-25,0 0,0 0,0 0,0 1,0-1,-25 25,0 25,25-1,-25-24,25 25,0 0,0 0,0 0,0-1,25-24,0 0,0 0,0-24,-1 24,-24-25,25 25,-25-25,0 0,0 0,-25 1,1-1,-1 25,25-25,0 50,-25-25,25 25,0-1,0 1,0 0,0 0,0 0,0-1,0 1,25-25,-25-25,25 25,-25-24,0-1,0 0,0 0,0 0,0 1,-25 24,25-25,-25 25,25 25,-25-25,25 24,0 1,0 0,0 0,0 0,25-25,0-25,0 25,-25-25,24 0,-24 0,0 1,0-1,-24 50,-1-1,25 1,0 0,0 0,25-25,-25-25,24 25,-24-25,0 0,0 1,0-1,0 0,-24 25,-1 0,0 0,25 25,-25 0,25-1,0 1,0 0,25 0,0-25,0 0,-1-25,1 25,-25-50,0 26</inkml:trace>
  <inkml:trace contextRef="#ctx0" brushRef="#br0" timeOffset="32987.5">6201 16842,'-25'0,"25"-24,0-1,0 0,0 0,0 0,0 1,0-1,-24 0,24 0,0 0,0 1,-25 24,25-25,0 0,0 0,0 0,0 1,0-1,0 0,0 0,0 0,0 0,0 1,0-1,0 0,0 0,0 0,0 1,25-1,-25 0,0 0,0 0,0 1,0-1,24 25,1 0,-25-25,25 25,0 0,0 0,-1 0,1 0,0 0,0 0,24-25,-24 25,25 0,-25 0,-1 0,26 0,0-25,-26 25,26 0,0 0,-1 0,-24 0,74 0,-49 0,0 0,-1 25,26-25,-1 0,-24 0,-26 0,1 0,0 0,25 0,-50-25</inkml:trace>
  <inkml:trace contextRef="#ctx0" brushRef="#br0" timeOffset="33423.87">6945 15974,'25'-25,"0"25,0 0,-25-24,25 24,24 0,-24-25,0 25</inkml:trace>
  <inkml:trace contextRef="#ctx0" brushRef="#br0" timeOffset="34963.86">8285 5110,'0'-25,"0"0,0 0,-25 25,25 25,-25-25,25 25,0 0,0 0,25-25,0 0,0-25,-1 0,-24 0,0 0,0 1,0-1,0 0,-24 25,-1-25,0 25,-25 25,26 0,-1 0,25-1,0 1,25-25,-1 0,26 0,-25 0,0-25,-1 25,-24-24</inkml:trace>
  <inkml:trace contextRef="#ctx0" brushRef="#br0" timeOffset="36392.54">7615 5159,'0'-24,"0"-1,0 0,25 25,-25-25,25 25,-1-25,1 25,-25-24,25 24,0 0,0 0,-25-25,24 25,-24 25,0-1,0 1,0 0,0 0,0 0,0-1,-24-24,24 25,0 0,-25-25,25 25,-25 0,25-1,-25-24,25 25,-25 0,25 0,-24-25,-1 25,25-1,-25-24,25 25,-25-25,50 0,0 0,0 0,-1 0,1-25,0 25,0 0,0-24,-1 24,26 0,-25-25,0 25,-1 0,-24-25,25 25,-25-25,25 25,0 0</inkml:trace>
  <inkml:trace contextRef="#ctx0" brushRef="#br0" timeOffset="43097.41">8334 4762,'0'25,"0"0,25-25,-25-25,0 0,0 1,-25 24,1 0,24 24,-25-24,0 25,25 0,-25-25,25 25,0 0,25-25,0 0,-25-25,25 25,-25-25,24 0,-24 0,0-24,0 24,0 0,-24 25,-1 0,0 25,0 0,0 0,25-1,0 1,0 0,0 0,25 0,0-25,0 0,0 0,-1 0,1 0,-25-25,0 0,0 0,0 0,-25 25,1 0</inkml:trace>
  <inkml:trace contextRef="#ctx0" brushRef="#br0" timeOffset="43659.54">8334 4911,'0'-24,"0"-1,0 50,0-1,0 1,0 0,0 0,0 0,0-1,0 1,0 0,0 0,0-50,0 0,0 0,0 1,0-1,0-25,0 25,0 50,-24 0,24 0,0 0,-25-25,25 49,0-24,0 25,0-26,0 1,0 0,0-50</inkml:trace>
  <inkml:trace contextRef="#ctx0" brushRef="#br0" timeOffset="46545.88">8384 4787,'-25'0,"25"25,0-50,25 25,0-25,-50 50,0-25,0 0,25 25,0-50,25 25,0 0,-25-25,25 25,-25-24,25 24,-1 0,-24-25,25 25,0 0,-25-25,25 25,-25-25,25 25,-25-25,24 25,1 0,-25-24,25 24,-25-25,25 25,0 0,-25-25,24 25,-24-25,25 25,0 0,-25-25,25 25,0 0,-25-24,24 24,-24-25,25 25,0-25,0 25,0 0,-25-25,24 25,1 0,-25-25,25 25,-25-24,25 24,0 0,-25-25,25 25,-1 0,-24-25,25 25,0 0,0 0,-25-25,25 25,-1 0,1 0,-25-25,25 25,0 0,0 0,-25-24,24 24,-24-25,25 25,0 0,0 0</inkml:trace>
  <inkml:trace contextRef="#ctx0" brushRef="#br0" timeOffset="47907.21">8136 4688,'-50'25,"26"-25</inkml:trace>
  <inkml:trace contextRef="#ctx0" brushRef="#br0" timeOffset="48037.38">7888 4762,'0'0,"-25"0,0 0</inkml:trace>
  <inkml:trace contextRef="#ctx0" brushRef="#br0" timeOffset="48301.85">7615 4812,'-25'0</inkml:trace>
  <inkml:trace contextRef="#ctx0" brushRef="#br0" timeOffset="48424.89">7516 4812,'0'0,"-25"0,0 0</inkml:trace>
  <inkml:trace contextRef="#ctx0" brushRef="#br0" timeOffset="49058.45">6772 4911,'-25'0,"0"0</inkml:trace>
  <inkml:trace contextRef="#ctx0" brushRef="#br0" timeOffset="49195.08">6623 4911,'-50'0</inkml:trace>
  <inkml:trace contextRef="#ctx0" brushRef="#br0" timeOffset="49333.14">6424 4911,'-24'0</inkml:trace>
  <inkml:trace contextRef="#ctx0" brushRef="#br0" timeOffset="49476.89">6300 4911</inkml:trace>
  <inkml:trace contextRef="#ctx0" brushRef="#br0" timeOffset="50952.39">6896 4936</inkml:trace>
  <inkml:trace contextRef="#ctx0" brushRef="#br0" timeOffset="51118.68">7144 4936,'0'0,"0"-25,25 25,-1-24,1 24</inkml:trace>
  <inkml:trace contextRef="#ctx0" brushRef="#br0" timeOffset="51249.07">7392 4862,'0'0,"25"0</inkml:trace>
  <inkml:trace contextRef="#ctx0" brushRef="#br0" timeOffset="51396.81">7640 4837,'0'0,"25"0</inkml:trace>
  <inkml:trace contextRef="#ctx0" brushRef="#br0" timeOffset="51563.92">7913 4837,'0'-25,"24"25</inkml:trace>
  <inkml:trace contextRef="#ctx0" brushRef="#br0" timeOffset="51733.54">8086 4812</inkml:trace>
  <inkml:trace contextRef="#ctx0" brushRef="#br0" timeOffset="55339.39">8434 4862,'0'-25,"24"25,1-25,0 25,-25-25,25 25,-25-25,25 25,-25-24,24 24,1-25,0 25,-25-25,25 25,0-25,-25 0,24 25,1-24,0 24,-25-25,25 25,0 0,-25-25,24 25,1 0,-25-25,25 25,0 0,-25-25,25 25,-25-24,24 24,-24-25,25 25,0-25,0 25,-25-25,25 25,-25-25,25 25,-1-24,1 24,-25-25,25 25,0-25,0 25,-25-25,24 25,1-25,0 25,-25-24,25 24,0-25,-1 0,1 0,0 25,-25-25,25 25,0 0,-25-24,0 48,0 1,0 0,0 0,0 0,0-1,24-24,1 0,0-24,0-1,0 0,-25 0,0 0,0 1,0-1,-25 25,0-25,0 25,0 25,1-25,24 25,-25-1,25 1,0 0,-25 0,25 0,0-1,25-24,0 0,-1 0,1-24,25-1,-25 0,-25 0,24 0,-24 1,0-1,0 0,0 0,-24 25,-1 0,25 25,-25-25,-25 25,1 0,49-1,-25 1,0-25,25 25,0 0,25-25,0 0,0 0,-1 0,26-25,-25 0,0 25,-25-25,24 25,-24-24,0-1,0 0,-24 25,-1 0,0 0,0 0,0 25,1-25,-1 0,25 25</inkml:trace>
  <inkml:trace contextRef="#ctx0" brushRef="#br0" timeOffset="59064.71">7789 4638</inkml:trace>
  <inkml:trace contextRef="#ctx0" brushRef="#br0" timeOffset="60478.71">7888 4589</inkml:trace>
  <inkml:trace contextRef="#ctx0" brushRef="#br0" timeOffset="62308.66">8954 3349,'-24'0,"48"0,1 0,-25-25,25 25,0 0,0 0,-25 25,25-25,-1 0,-24 24,25-24,-25 25,0 0,0 0,25 0,-25-1,0 1,0 0,-25-25,0 25,1-25,-1 25,0-25</inkml:trace>
  <inkml:trace contextRef="#ctx0" brushRef="#br0" timeOffset="64598.73">15726 11237,'0'-25,"0"0,25 25,0-25,0 25,-1 0,1 25,0-25,0 25,-25 0,25-25,-25 24,0 1,0 0,-25 0,0 0,0-1,0 1,-24 0,-1 25,1-26,24-24,25 25,-25-25,25 25,25-25,0 0,-1 0,51 25,-50-25,49 0,-24 0,-1 0,1 0,-25 25</inkml:trace>
  <inkml:trace contextRef="#ctx0" brushRef="#br0" timeOffset="65625.09">16396 11385,'25'0,"0"0,-1 0,1 0,0 0,25 0,-26 0,51-24,-26 24,1 0,24-25,1 0,-50 25,-1-25,-24 0,0 1,-24-1,-1 25,-25-25,25 25,1 0,24 25,24-25,1 25,0-25,0 24,0-24,-1 25,1 0,0-25,0 25,-25 0,0-1,0 1,-25-25,25 25,-25-25,0 25,-49 0,24-25,26 24,-1-24,0 25</inkml:trace>
  <inkml:trace contextRef="#ctx0" brushRef="#br0" timeOffset="66312.07">17487 11187,'0'0,"0"-25,0 0,0 0,25 25,0-24,0 24,0 0,-1 0,1 24,0-24,-25 25,25-25,-25 25,0 0,0 0,-25 0,0-1,25 1,-25-25,1 25,-1-25,25 25,-25-25,0 25,0-25,0 0,25 24,-24-24,-1 25,0-25,25 25,25-25,0 0,-25 25,24-25,1 0,0 0,25 0,-1 0,-24 0,0 0,25 0,-1 0,-24 25,0-25,0 0,-1 0,1 0,0-25,0 25</inkml:trace>
  <inkml:trace contextRef="#ctx0" brushRef="#br0" timeOffset="66736.45">17884 10765,'0'-25,"0"1,25 24,-25-25,25 25,0 0,-1 25,1-25,0 24,0 1,0 0,-25 0,0 0,-25-25,25 24,-50 1,25 0,1-25,-1 25,0-25,0 25,0-25</inkml:trace>
  <inkml:trace contextRef="#ctx0" brushRef="#br0" timeOffset="67506.78">18107 11311,'25'0,"0"0,0 0,0 0,-1 0,1 25,25-25,-25 0,-1 0,1 0,25 25,-25-25</inkml:trace>
  <inkml:trace contextRef="#ctx0" brushRef="#br0" timeOffset="68667.23">18430 10889,'0'-25,"25"25,-1-24,1 24,0 0,-25-25,25 25,0 0,-25-25,0 50,25-25,-1 0,-24 25,0-1,0 1,0 0,0 0,0 0,-24-1,24 1,-25 0,0-25,25 25,25-25,0 0,-1 0,1 0,0 0,0 25,0-25,-1 0,1 24,0-24,-25 25,25-25,0 25,-1 0,-24 0,25-25,-25 25,0-1,0 1,0 0,-25 0,25 0,-24-25,24 24,-25-24,0 25,0-25,0 0,1 0,-1 0,0 0,25-25</inkml:trace>
  <inkml:trace contextRef="#ctx0" brushRef="#br0" timeOffset="69036.57">19025 10641,'0'0,"25"0,0 25,0-25,-1 25,1-25,-25 25,25-25,-25 24,0 1,0 0,-25 0,0 0,1-25,-1 0,0 24,0-24,0 0,1 25,-1-25</inkml:trace>
  <inkml:trace contextRef="#ctx0" brushRef="#br0" timeOffset="69795.19">19571 11212,'25'0,"0"0,-1 0,1 0,0 0,25 0,-26 0,51 0,-26 0,-24-25,0 25,-25-25</inkml:trace>
  <inkml:trace contextRef="#ctx0" brushRef="#br0" timeOffset="70361.75">20092 10939,'0'0,"0"-25,25 25,-25-25,24 25,1 0,-25-25,25 25,0 0,0 0,-1 0,1 0,0 25,-25 0,25-25,-25 25,0 0,-25-25,25 24,-25 1,0-25,25 25,-24-25,24 25,-25-25,25 25,25-1,-1 1,1 0,0 0,-25 0,25-25,0 25,-25-1,24 1,1 25,-25-25,0-1,0 1,0 0,-25-25,25 25,-24-25,24 25,-25-25,0 24,0-24,0 0,-24 0,24 0,0 0,0 0,1 0,-26 0,25-24,0 24,1 0,-1 0</inkml:trace>
  <inkml:trace contextRef="#ctx0" brushRef="#br0" timeOffset="72930.57">20935 10641,'0'-25,"0"1,-25 24,1-25,-1 0,0 25,0-25,0 25,1-25,-1 25,-25-49,25 49,-24-50,-26 25,50 1,1 24,-51-50,-24 25,74 0,-49 1,-1-1,51 0,-51 0,26 0,24 1,-25 24,-24-50,-1 25,-24 0,25 0,49 25,-50-24,-24-1,74 25,-49-25,0 0,-1 25,1-25,49 25,-49 0,49-24,-50 24,26 0,24 0,-25 0,-24-25,24 25,-24 0,49 0,-25 0,-24 0,49 0,0 0,1 0,-51 0,1 0,24 0,25 0,-74 25,74-25,1 0,-26 0,25 0,-24 0,-1 24,25-24,-24 0,24 0,-25 25,25-25,-24 0,24 0,-25 25,25-25,-49 0,49 0,-24 0,24 0,0 0,0 0,0 0,1 25,-1-25,0 0,0 0,0 0,1 0,-1 0,0 0,0 0,0 25,-24-25,24 0,0 0,0 0,1 0,-1 0,0 0,0 0,0 0,1 0,-1 0,0 24,0-24,0 0,1 0,-1 0,0 0,0 0,0 0,1 25,-1-25,0 0,0 0,0 0,-24 0,24 25,0-25,0 0,0 0,1 0,-1 25,0-25,0 0,0 0,1 25,-26-25,25 0,0 0,1 0,-1 25,0-25,0 0,-24 0,-1 24,25-24,0 25,-49-25,49 25,0-25,1 25,-1 0,0-25,0 24,0-24,1 25,24 0,-25-25,0 25,0 0,0-1,0 1,25 0,-24-25,24 25,-25 0,0-1,0 1,25 0,-25 0,25 0,-24-1,24 1,0 0,-25-25,25 25,0 0,-25-1,25 1,0 0,-25 0,25 0,0-1,0 1,0 0,0 0,-25 0,25-1,0 1,0 0,0 0,0 0,0 24,25-24,-25 0,0 0,25 0,-25-1,0 1,0 0,25-25,-25 50,0-26,0 1,25 0,-25 0,0 0,24-1,-24 1,0 0,0 0,25 0,-25-1,0 1,25 0,-25 0,25 0,-25-1,25-24,-25 25,24 0,1 25,0-26,0 1,0 0,0-25,-25 25,24-25,-24 25,25-25,0 24,0 1,0-25,-25 25,24-25,1 25,0 0,0-1,0 1,-1 0,1-25,-25 25,25-25,0 25,0 0,-1-25,-24 24,25-24,0 25,0-25,-25 25,25-25,-1 25,26-25,-25 25,0-25,-1 24,1-24,0 25,0-25,0 25,-1-25,-24 25,25-25,0 0,0 25,0-1,-1-24,1 0,0 25,0-25,0 0,0 0,-1 25,26-25,-25 0,24 0,-24 25,25-25,-1 0,1 0,24 25,-24-25,0 0,-26 0,76 24,-76-24,26 0,0 0,-26 0,26 0,-25 0,24 0,-24 25,74-25,-74 0,25 0,-25 0,24-25,1 25,-25 0,24 0,1 0,-25 0,24 0,1 0,-25 0,24 0,1 0,24 0,-24 0,-25-24,24 24,1 0,0 0,-1 0,-24 0,25 0,49-25,-49 25,-1 0,-24 0,25 0,-1-25,-24 25,49 0,-24 0,-25 0,0-25,24 25,-24 0,0 0,24-25,-24 25,50 0,-26-24,-24 24,25 0,-26-25,26 25,0 0,-26-25,26 25,-25 0,25 0,-26-25,26 25,-25 0,0-25,-1 25,26 0,-25-24,24 24,-24-25,0 25,25 0,-26-25,1 25,0-25,0 25,0 0,-1-25,26 25,-25-24,0 24,-1-25,1 25,0-25,0 25,0-25,-1 25,1-25,25 0,-25 25,-1-24,1 24,0-25,0 0,0 25,-1-25,-24 0,25 25,0-24,-25-1,50 0,-25 0,-25 0,24 1,1-1,0 0,0 0,-25 0,25 1,-1-1,1 25,-25-25,25 0,-25 0,25 1,-25-1,25 0,-25 0,0 0,0 1,0-1,0 0,0 0,0 0,0-24,0 24,0 0,0 0,0 1,-25-1,25-25,0 25,-25 0,25 1,0-26,-25 25,25-24,-25 24,1-50,-1 51,25-26,-25 25,0 0,25-24,-49-1,49 25,-25-24,0 24,25 0,-25 25,25-25</inkml:trace>
  <inkml:trace contextRef="#ctx0" brushRef="#br0" timeOffset="74244.36">21704 10765,'-25'0,"25"-25,-25 25,1 0,-1 0,25 25,-25-25,0 25,0 0,25 0,-24-25,24 24,0 1,-25 0,25 0,0 0,0-1,0 1,0 0,25 0,-1-25,1 25,0-25,0 0,0 0,-1 0,-24-25,50 0,0 25,-1-50,-24 26,25-26,-25 25,-1-24,-24-1,0 25,-24 0,-1 1,-25 24,50 24,0 1,25 0,25 25,-26-50,1 49,25-24,-1 49,-49-49,0 0,0 0,-24 0,-1-25,-25 0,25 0,25-25,-24 25,-1 0,0 0,0 0</inkml:trace>
  <inkml:trace contextRef="#ctx0" brushRef="#br0" timeOffset="74430.86">21729 10492,'0'-24,"0"-1,25 25,0 0</inkml:trace>
  <inkml:trace contextRef="#ctx0" brushRef="#br0" timeOffset="76519.28">22448 10790,'-25'0,"25"-25,0 0,-24 50,-1-25,25 25,-25-25,25 25,-25-25,25 25,-25-1,25 1,-24 0,24 0,0 0,0-1,0 1,24-25,1 0,0 0,0 0,0-25,-25 1,24 24,-24-25,0 0,0 0,0 0,0 1,0-1,0 0,0 0,-24 25,24-25,-25 1,0 24,0 0,25 24,0 1,0 0,25-25,-25 25,25 0,0-25,-1 0,1 0,0 0,0-25,0 25,-1-25,1 0,-25 0,25 1,-25-1,25 0,-25 0,25 0,-25 1,0-1,0-25,0 1,0 24,0 0,0 0,0 0,0 1,-25 24,25 24,-25 1,25 0,0 0,0 0,0-1,-25 1,25 0,0 0,0 0,0-1,0 1,0 0,0 0,0 0,0-1,0 1,0 0,0 0,25 0,-25-1,0 1,25 0,-25 0,25-25,-1 49,-24-24,25 0,0-25,-25 25,25-25,0 0,-25-25,25 25,-25-25,0 0,24 25,-24-24,0-1,0 0,0 0,0 0,0 1,-24-1,24 0,-25 0,25 0,0 1,-25 24,50 24,0-24,-1 0,1 25,0-25,0 0,0 0,24-25,-24 25,0 0,0 0,-1 0,-24-24,25 24,0 0,-25-25,-25 25,0 0,1 0,-1 0,25 25,-25-25,25 24,-25-24,0 25,25 0,0 0,0 0,25-1,0-24,0 0,0 0,-1-24,1-1,0 0,-25 0,0 0,25 25,-25-24,0-1,0 0,0 50,-25-25,25 25,-25-25,25 24,0 1,0 0,0 0,0 0,25-1,0-24,0 25,-1-25,1 0,0 0,0 0,0-25,-1 25,1-24,0-1,-25 0,0 0,25 25,-25-49,0 24,0 0,0-25,0 26,0-1,0 0,0 0,-25 25,25 25,0 0,25-25,0 49,-1-24,-24 0,25 0,-25 0,0-1,0 1,25 0,-25 0,0 0,25-25,-25 24,25 1,-1-25,1 25,0-25,0 0,-25 25</inkml:trace>
  <inkml:trace contextRef="#ctx0" brushRef="#br0" timeOffset="76682.92">23912 10939,'-25'-25,"50"50,-50-75,25 25</inkml:trace>
  <inkml:trace contextRef="#ctx0" brushRef="#br0" timeOffset="79694.38">17884 13667,'25'0,"-50"0,25 25,-25-25,-24 25,49 0,-75 24,51-49,-26 50,0-25,1 0,24-1,-25 1,1 25,49-25,24-25,1 0,0 0,25 0,24-25,1 25,-51 0,26-25,24 25,-24 0,0 0,-26-25,1 25,0 0</inkml:trace>
  <inkml:trace contextRef="#ctx0" brushRef="#br0" timeOffset="79967.6">17934 13767,'0'-25,"0"50,0-75,-25 75,25 0,0-1,-25 26,25-25,0 0,0 24,0 26,0-26,0-24,0 49,0-49,0 25,0-25,0-1,0 26,0-25</inkml:trace>
  <inkml:trace contextRef="#ctx0" brushRef="#br0" timeOffset="80511.31">18504 14089,'-25'0,"25"-25,0 50,25-25,0 0,0 0,0 0,24 0,-24 0,25 0,-25 0,-1 0,1 0,0 0</inkml:trace>
  <inkml:trace contextRef="#ctx0" brushRef="#br0" timeOffset="80983.85">19273 13841,'0'25,"-25"-25,25 25,-24-25,-1 24,0-24,0 25,0 0,1 0,-1-25,0 25,0-1,25 1,0 0,25-25,0 0,0 0,-1 0,1 0,25 25,-25-25,-1 0,1 0,0 0,25 0,-26 0,1 0,0 0,0 0,-25-25</inkml:trace>
  <inkml:trace contextRef="#ctx0" brushRef="#br0" timeOffset="81254.92">19224 13940,'-25'-49,"50"98,-50-74,25 50,0 0,0 0,0 0,0-1,0 1,0 0,0 0,-25 0,25 24,0-24,0 0,0 24,0-24,0 0,0 25,0-25,0-1,0 1,25-25</inkml:trace>
  <inkml:trace contextRef="#ctx0" brushRef="#br0" timeOffset="81687.39">19496 13469,'0'0,"25"0,-25-25,25 25,0 0,0 0,0 0,-1 0,1 25,-25 0,25 0,-25-1,0 1,0 0,-25 0,25 0,-25-1,1 1,-1 0,0-25,25 25,-25 0,0-25,25 24,-25-24</inkml:trace>
  <inkml:trace contextRef="#ctx0" brushRef="#br0" timeOffset="82235.06">19769 14238,'-24'0,"24"-25,24 25,1 0,0 0,25 0,24 0,-49 0,49 0,-24 0,-25 0,24 0</inkml:trace>
  <inkml:trace contextRef="#ctx0" brushRef="#br0" timeOffset="82615.56">20464 13891,'0'-25,"-25"50,25-1,0 1,0 0,0 25,0-26,0 1,0 25,0 49,0-74,0 0,0 24,0 1,0-25,0 0,0-1,0 1</inkml:trace>
  <inkml:trace contextRef="#ctx0" brushRef="#br0" timeOffset="83046.2">20836 14163,'25'25,"0"-25,-1 0,1 0,0 0,0 0,0 0,-1 25,76-25,-76 0,26 0,0 0,-1 0,-24 0,-50 0</inkml:trace>
  <inkml:trace contextRef="#ctx0" brushRef="#br0" timeOffset="83428.03">21580 13891,'0'24,"0"1,0 0,25 0,-25 74,25-25,-25-24,0 0,0 24,0-24,0-25,0 49</inkml:trace>
  <inkml:trace contextRef="#ctx0" brushRef="#br0" timeOffset="85364.34">21903 13246,'0'0,"0"-25,-25 25,25-25,-25 25,25-25,-25 25,0-25,1 1,-1 24,0-25,0 25,-25-25,26 0,-1 25,0 0,-25-49,26 49,-26-25,-24-25,24 50,0-25,1 1,24 24,-49-50,24 25,-24 0,49 25,-50-24,-24-1,0 25,0-25,49 25,-49-25,49 25,-49 0,49 0,1 0,-1-25,1 25,-51 0,51 0,-75 0,74 0,-24 0,24 0,-24-24,24 24,-24 0,24 0,0 0,-24 0,24 0,1-25,-1 25,1 0,-1 0,0 0,1 0,-1 0,1 0,-1 25,0-25,1 0,-1 0,1 0,-1 0,0 24,1-24,-1 0,0 0,26 0,-26 0,0 25,26-25,-26 25,25-25,-24 25,-51 0,76-1,-26-24,-24 50,24-25,25-25,-24 25,-1 24,0-24,26 0,-26 0,25-1,-25 1,26 0,-26 0,25 0,-24-1,24 1,-50 25,51-25,-1-25,-25 25,25 24,1-24,-1 0,0 0,0-1,0 1,1 0,-1 0,0 0,0 24,0-24,1 0,-1 24,0-24,0 0,0 25,1-26,-26 51,25-50,25 24,-25-24,1 0,24 24,0-24,0 0,0 0,0 49,0-24,0-25,0 49,0-49,0 25,0-26,49 26,-49 0,25-26,0 1,0 0,24 25,-24-26,0 26,0-25,24 0,-24-1,0 26,0-25,-1 24,26-24,0 50,-1-51,-24 26,0-25,49 24,-49 1,25-25,-26 0,51-1,-50 1,49 25,-24-25,-25-25,49 49,-24-24,49 0,0 0,-25 0,-24-25,74 24,-50 1,-24-25,74 25,-50 0,-24-25,25 25,-26-25,1 24,-25 1,24 0,1-25,-25 25,24-25,26 25,-26-1,1-24,24 0,-24 25,24-25,-24 0,123 0,-98 0,99 0,-75 0,50 0,-75 0,0 0,75 0,-99 0,49 0,-25 0,-24-25,0 25,-1 0,1-24,0 24,24-25,-24 25,24-25,-24 0,98-24,-98 24,74-25,-50 25,-24 1,24-26,1 0,-50 50,-1-24,26-26,25 0,-51 25,1 1,25-26,-25 0,-1 26,1-1,25-50,-25 26,-1-1,1 25,0-24,0-1,24-49,-24 49,-25 26,50-76,-50 51,25-1,-1 1,-24-26,25 25,-25 1,25-50,-25 74,25-25,-25 25,0-24,0-26,0 51,0-1,0-50,0 51,-25-1,25 0,-25 0,25 0,-25-24,-24-1,-1 25,25 1,-74-26,74 25,-24 0,-50-24</inkml:trace>
  <inkml:trace contextRef="#ctx0" brushRef="#br0" timeOffset="86484.28">22622 13841,'0'-25,"0"50,0 0,-25-25,25 25,-25-1,0 1,25 0,-24 0,24 0,-25-25,25 24,0 1,0 0,0 0,25 0,-1-25,1 0,0 0,0 0,0-25,24 0,1 0,-25 25,24-49,-24 24,0 0,0-25,-25 26,0-1,-25 25,0-25,0 25,25 25,25 0,0-1,0 1,0 0,24 0,1 24,-25-24,-1 25,-24-25,-24-1,-1-24,0 0,-25 0,26-24,-26 24,25-25,0 25,1-25</inkml:trace>
  <inkml:trace contextRef="#ctx0" brushRef="#br0" timeOffset="86637.83">22895 13692</inkml:trace>
  <inkml:trace contextRef="#ctx0" brushRef="#br0" timeOffset="87956.13">23490 13915,'0'-24,"-25"24,0 0,1 0,-1 0,25 24,-25-24,0 0,25 25,-25-25,1 25,-1 0,25 0,0-1,0 1,0 0,25-25,-1 0,1 0,25 0,-1-25,-49 0,0 1,0-1,0 0,-24 0,-1 25,25-25,-25 25,25 25,25-25,-25 25,25-25,-1 0,1 0,25 25,-25-25,-1 0,1-25,0 25,0-25,0 0,-25 1,24-26,-24 25,0 0,0 1,0-26,0 0,0 26,0-1,0 0,0-25,0 26,0 48,0 1,0 0,0 0,0 0,0-1,-24 1,24 0,0 0,0 0,0-1,0 26,0-25,0 0,24 24,-24-24,0 0,25 0,0-1,0 1,0-25,-25-25,0 1,0-1,0 0,0 0,0 0,0 1,24 24,1-25,25 25,0 0,-1 0,1 0,-25-25,-1 25,1 0,-25-25,0 0,-25 1,1 24,-1 0,0 0,25 24,-25-24,25 25,0 0,0 0,0 0,0-1,25-24,-25 25,25-25,0 0,-1 0,1-25,-25 1,0-1,0 0,0 50,-25-25,25 25,25-25,-25 24,25-24,0 0,0-24,-1 24,1-25,0 25,0 0,-25-25,25 25,-25 25,24-25,1 0</inkml:trace>
  <inkml:trace contextRef="#ctx0" brushRef="#br0" timeOffset="88094.63">24507 13891</inkml:trace>
  <inkml:trace contextRef="#ctx0" brushRef="#br0" timeOffset="92130.57">8334 4787,'0'25,"0"0,0 0,0-50,25 25,-25-25,0 0,-25 25,25 25,-24-25,24 25,-25 0,25 0,0-1,25-24,-25-24,24-1,1 0,-25 0,0 0,0 0,-25 25,25 25,-24-25,24 25,-25 0,25 0,0 0,0-1,25-24,-1 0,-24-24,25 24,-25-25,0 0,0 0,-25 25,1 25,-1 0,25 0,0-1,0 1,25-25,-1-25,1 25,0-24,-25-1,0 0,-25 25,0 0,25 25</inkml:trace>
  <inkml:trace contextRef="#ctx0" brushRef="#br0" timeOffset="101732.14">14536 2059,'-25'0,"25"-25,-25 25,25 25,-25-25,0 25,25-1,0 1,0 0,25-25,-25-25,25 25,0 0,-25-25,0 1,-25 24,0 0,0 0,1 0,24 24,24-24,1 0,0 0,0 0,-50 0,0 0,25 25</inkml:trace>
  <inkml:trace contextRef="#ctx0" brushRef="#br0" timeOffset="104850.97">5953 5085,'0'25,"-25"-25,1 0,-1 0,25 25,-25-25,0 0,0 24,0-24,1 0,-1 0,50 0,-1 0,1-24,0 24,0 0,0 0,0-25,-1 25,1-25,0 25,0 0,0-25,24 25</inkml:trace>
  <inkml:trace contextRef="#ctx0" brushRef="#br0" timeOffset="105290.48">5953 5184,'0'25,"0"0,0 0,0-1,0 1,0 0,25 0,-25 0,0-1,0 1,0 0,0 0,0 0</inkml:trace>
  <inkml:trace contextRef="#ctx0" brushRef="#br0" timeOffset="106225.4">6350 5457,'0'25,"0"0,25-1,-25 1,0 0,0 0,0 0,25-1,-25 26,0-25,0 0,24-1,-24 1,0 0</inkml:trace>
  <inkml:trace contextRef="#ctx0" brushRef="#br0" timeOffset="107598.93">5953 4539,'25'0,"-25"-25,25 25</inkml:trace>
  <inkml:trace contextRef="#ctx0" brushRef="#br0" timeOffset="109951.64">5333 2927,'-25'0,"25"25,0 0,0-1,0 1,0 0,25-25,0-25,0 25,-25-25,0 1,0-1,0 0,0 0,-25 25,25 25,-25 0,0-25,25 25,-25 24,25-24,25-25,0 0,0 0,0-25,-1 0,26-24,-25 24,-25 0,25 0,-25 1,0-1,0 0,-25 25,0 0,0 25,0-25,1 25,-1-1,0-24,0 50,0-25,25 0,25-25,0 0,0 0,0 0,-1 0,1 0,0-25,0 0,0 25,-25-25,0 50,-25 0,0 0,0-25,25 24,-25-24,25 25,25-50,0 25,-25-24,25 24,0-50,-1 25,-24 0,0 1,0-1,-24 25,24-25,-25 25,0 25,25 0</inkml:trace>
  <inkml:trace contextRef="#ctx0" brushRef="#br0" timeOffset="110738.96">5507 3373,'-25'0,"25"-24,0-1,25 25,-25-25,24 25,1 0,-25-25,25 25,0-25,0 25,-1 0,-24 25,0 0,0 0,0 0,-24-1,24 1,-25 0,0 0,25 0,-25-25,0 24,1 1,-1 0,0 0,0-25,25 25,-25-25,50 0,0 0,0 0,0-25,-1 25,1 0,25-25,24 0,-49 25,49-25,-49 1,25-1,-25 25,0 0</inkml:trace>
  <inkml:trace contextRef="#ctx0" brushRef="#br0" timeOffset="116468.73">7689 14213,'-24'0,"-1"0,50 0,-1 0,1 0,0 0,0 0,0 0,-1 0,1-25,25 25,-25 0,24-25,-24 25,25 0,-25-24,-1 24,1 0,0 0,0 0</inkml:trace>
  <inkml:trace contextRef="#ctx0" brushRef="#br0" timeOffset="116805.61">7987 14213,'-25'0,"25"25,0 0,0-1,0 1,0 0,0 0,0 25,0-26,0 26,0-25,0 0,0 24,0-24,0 25,0-26,0 1,0 0,0 0,0 0,25-25</inkml:trace>
  <inkml:trace contextRef="#ctx0" brushRef="#br0" timeOffset="117218.5">8210 14585,'0'25,"0"0,-24 0,24-1,0 26,0-25,0 49,0-49,0 25,0-26,0 26,0 0,0-26,0 1</inkml:trace>
  <inkml:trace contextRef="#ctx0" brushRef="#br0" timeOffset="118153.79">11559 13891,'25'0,"0"0,-1 0,51 0,-50-25,49 25,-24 0,24 0,-24 0,-26 0,26 0</inkml:trace>
  <inkml:trace contextRef="#ctx0" brushRef="#br0" timeOffset="118392.95">11807 13940,'0'25,"0"-50,0 75,0-25,0-1,0 1,0 0,0 25,0-26,0 1,0 25,0-25,0 24,0-24,0 25,0-25,0-1,0 1,0 0,0 0,0 0,0-1,0 1,0 0</inkml:trace>
  <inkml:trace contextRef="#ctx0" brushRef="#br0" timeOffset="149986.46">17537 1091,'0'-24,"0"48,0 1,0 0,0 0,0 0,25-1,-25 51,25-50,-25 24,0 1,0 24,0 1,0-26,24 26,-24-26,0-24,0 0,0 0,25 0,-25-1,0 1</inkml:trace>
  <inkml:trace contextRef="#ctx0" brushRef="#br0" timeOffset="150667.22">17512 1141,'0'-25,"0"0,25 25,-25-24,25 24,-25-25,25 25,-1-25,1 25,0-25,0 25,0 0,-1-25,1 25,25 0,-25 0,-1-24,1 24,0 0,0 0,24 24,-24-24,0 0,-25 25,25-25,-25 25,25-25,-25 50,0-26,-25 1,25 0,-25 0,0 0,-24 24,24-24,-25 0,1 0,-1-1,25-24,0 25,-49 0,49-25,25 25,-25-25,1 0,48 0,1 0,0 25,0-25,0 24,-1 1,1-25,-25 25,25 0,0 24,0-24,-25 25,49 0,-49-1,25 1,-25-25,25 49,0-49,-1 0,-24-1,25 1,0 0</inkml:trace>
  <inkml:trace contextRef="#ctx0" brushRef="#br0" timeOffset="151226.06">18430 1786,'0'-25,"-25"25,0-25,0 25,1 0,-1 0,25 25,-25-25,0 0,25 25,-25-25,25 25,-24-25,24 25,-25-1,25 1,-25 0,25 0,0 0,0-1,25-24,0 0,-1 0,1 0,0-24,0 24,0-25,-1 25,26-25,-50 0,25 0,0 1,-25-1,0 0,0 0,-25 25,25 25,0 0,0 0,0-1,0 1,25 0,-1 0,1 0,0-1,0-24,0 25,0-25,-1 0,26 25,-25-25,0 0,-1 0</inkml:trace>
  <inkml:trace contextRef="#ctx0" brushRef="#br0" timeOffset="151743.62">18728 1761,'49'-25,"-98"50,123-50,-49 25,0 0,-1 25,1 0,0 0,-25 0,25-1,-25 1,0 0,25 0,-25 0,0-1,0 1,0 0,0 0,0-50,0 0,0 0,0 1,24-26,-24 25,25 25,-25-25,25-24,0 24,0 0,-1 25,-24-25,25 25,0-24,0 24,0 0,-1 0,-24 24,25 1,-25 0,0 0,0 0,0-1,0 1,0 0,0 0,0 0,0-1,25 1,-25 0,0 0,25-25,0 25,-25-1,24-24,1 25,0-25,0 0,0 0,-1 0,26 0</inkml:trace>
  <inkml:trace contextRef="#ctx0" brushRef="#br0" timeOffset="152056.07">19769 1339,'0'0,"0"25,0 0,0 0,0 0,25 24,-25-24,0 25,0-1,25-24,-25 50,0-26,0-24,25 0,-25 24,0-24,0 50,0-51,0 26,0-25,0 0</inkml:trace>
  <inkml:trace contextRef="#ctx0" brushRef="#br0" timeOffset="152658.12">20042 1662,'-25'25,"50"-50,-74 50,24-25,0 0,0 0,25 25,25-25,-25 24,25 1,0 0,-25 0,24 0,1-1,-25 1,25 25,0-25,0-1,-25 1,24-25,-24 25,25-25,-25 25,25-25,0 0,0 0,-1-25,1 25,-25-25,25 0,0 1,-25-1,0 0,0 0,25 25,-25-25,0 1,0 48,0 1,0 0,-25 0,25 0,0-1,0 1,25 0,-25 0,24 0,1-25,-25 24,25-24,25 25,-1-25,-24-25</inkml:trace>
  <inkml:trace contextRef="#ctx0" brushRef="#br0" timeOffset="152829.4">20513 1538,'-24'0,"48"0,-48-25</inkml:trace>
  <inkml:trace contextRef="#ctx0" brushRef="#br0" timeOffset="153711.51">20613 1860,'0'-24,"0"-1,24 25,1-25,0 25,0 0,0 0,0 0,-25 25,24 0,-24-1,0 1,0 0,0 25,0-26,0 26,0-25,0 24,0-73,0-1,0 0,0-25,0 26,0-1,25 25,0-25,0 0,0 0,-1 25,-24 25,25-25,-25 25,0 0,0 0,0-1,0 1,25-25,-25 25,25-25,-25 25,25-25,-25 25,49-25,-24 0,0-25,0 25,-1 0,1-25,0 25,0 0,0-25,-1 0,1 1,0-1,-25 0,25 0,-25 0,0 1,0-1,0 0,-25 25,0 25,0 0,1-25,24 24,-25-24,25 25,0 0,-25 0,25 0,-25-1,25 1,0 0,0 0,0 0,0-1,25-24,0 0,0 0,-1 0,1 25,0-25,0 0,0-25,-1 25,1 0,0 0</inkml:trace>
  <inkml:trace contextRef="#ctx0" brushRef="#br0" timeOffset="154352.24">20017 1637,'0'0,"25"0,-25-25,25 25,0-25,0 1,-1 24,1-25,25 0,-50 0,25 25,24-25,-24 25,0-24,0 24</inkml:trace>
  <inkml:trace contextRef="#ctx0" brushRef="#br0" timeOffset="155356.41">19794 2778,'-25'-25,"1"25,24-24,-25 24,0 0,0 0,0 0,1 24,-1 1,0-25,25 25,-25-25,25 25,-25 0,0-1,1 26,24-25,0 0,0-1,0 1,0 25,0-25,24-1,1 1,0-25,25 25,-25-25,-1 0,1 25,25-25,-25 0,-1 0,26 0,-25 0,0-25</inkml:trace>
  <inkml:trace contextRef="#ctx0" brushRef="#br0" timeOffset="155920.37">20017 2952,'-24'25,"48"-50,-48 74,24-24,0 0,0 0,24 0,-24-1,25-24,0 0,-25 25,25-25,0 0,-1-25,1 25,0 0,0-24,0 24,-25-25,24 25,-24-25,0 0,25 25,-25-25,0 1,0-1,0 0,0 0,-25 25,25 25,0 0,0 0,0-1,0 1,0 0,25 25,0 24,0-49,-25 24,25-24,-25 25,24-1,-24 1,0 0,0-26,0 1,0 25,0-25,-24-25,-1 0,0 0,0 0,0-25,1 25,24-25,-25 25,0-50,25 26,0-1,0 0,0 0,25 25,0-25,-1 1,1 24,0 0</inkml:trace>
  <inkml:trace contextRef="#ctx0" brushRef="#br0" timeOffset="156953.74">20861 2977,'0'-25,"-25"25,0 0,0 25,1-25,-1 0,25 24,-25-24,0 25,0 0,0 0,25 0,-24-25,24 24,0 1,0 0,0 0,0 0,0-1,24 1,1 0,0-25,-25 25,25-25,0 0,0 0,-1 0,1 0,0 0,0 0,0-25,-1 25,1 0,0-25,0 25,0-25,-1 1,1 24,0-50,0 25,0 0,-25 1,24-1,-24 0,0 0,25 0,-25 1,0-26,0 25,0 0,0 1,0-1,0 0,0 0,0 0,-25 1,25-1,-24 25,-1 0,25 25,-25-1,25 1,0 0,-25 0,25 0,0-1,0 1,0 0,0 0,0 0,0-1,0 1,0 0,0 0,0 0,0-1,0 1,0 0,0 0,25 0,0-1,0 1,-1-25,1 0,0 25,0-25,0 0,-1 0,1 0,-25-25,25 25,0 0,0-25,-1 1,1 24,-25-25,25 25,0-25,0 0,-25 0,24 1,-24-1,0 0,0 0,0 0,-24 1,24-1,-25 25,0 0,25 25,-25-25,25 24,0 1,0 0,0 0,0 0,0-1,0 1,0 0,0 0,0 0,0-1,25 1,0-25,0 25,-1-25,1 0,0 25,0-25,0 0,-1 0,1 0,0 0,50-25,-51 25,1 0,0 0,-25-25,25 25,24 0</inkml:trace>
  <inkml:trace contextRef="#ctx0" brushRef="#br0" timeOffset="157152.79">22076 3076,'0'0,"-25"0,25-25</inkml:trace>
</inkml:ink>
</file>

<file path=ppt/ink/ink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44.20712" units="1/cm"/>
          <inkml:channelProperty channel="Y" name="resolution" value="44.13793" units="1/cm"/>
        </inkml:channelProperties>
      </inkml:inkSource>
      <inkml:timestamp xml:id="ts0" timeString="2022-10-28T04:54:26.025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4812 2753,'-24'0,"24"25,-25-25,25 25,0 0,-25-25,25 25,-25-25,25 24,-25-24,1 0,24 25,0 0,-25-25,25 25,-25-25,25 25,-25-25,25-25,25 25,0-25,0 25,-25-25,24 25,-24-25,25 25,0 0,-25-24,25 24,-25-25,25 25,-25-25,24 25,-24-25,0 50,25 0,-25 0,25-1,0 1,0 0,-1-25,-24 25,25-25,0 0,0 25,0-25</inkml:trace>
  <inkml:trace contextRef="#ctx0" brushRef="#br0" timeOffset="1556.6199">4738 2977,'0'24,"0"1,25-25,-25 25,0 0,0 0,25-25,-25 24,0-48,0-1</inkml:trace>
  <inkml:trace contextRef="#ctx0" brushRef="#br0" timeOffset="4305.49">4788 3001,'0'0,"0"25,0 0,0 0,0 0,0-1,0 1,0 0,0 0,0 0,0-1,0 1,0 0,0 0,0 0,0-1,0 1,0 0,0 0,0 0,0-1,0 1,0 0,0 0,0 0,0-1,0 1,0 0,0 0,0 0,0 0,0-1,0 1,0 0,0 0,0 0,0-1,0 1,0 0,0 0,0 0,0-1,0 1,0 0,0 0,0 0,0-1,0 1,0 0,0 0,0 0,0-1,0 1,0 0,0 0,0 0,0-1,0 1,0 0,0 0,0 0,-25-25,25 24,0 1,0 0,0 0,0 0,0-1,0 1,0 0,0 0,0 0,0-1,0 1,0 0,0 0,0 0,0 0,0-1,0 1,0 0,0 0,0 0,0-1,0 1,0 0,0 0,0 0,0-1,0 1,0 0,0 0,0 0,0-1,0 1,0 0,0 0,0 0,25-1,-25 1,0 0,0 0,0 0,0-1,0 1,0 0,0 0,0 0,24-1,-24 1,0 0,0 0,0 0,0-1,0 1,0 0,0 0,0 0,0 0,0-1,0 1,0 0,0 0,0 0,0-1,0 1,0 0,0 0,0 0,0-1,0 1,0 0,0 0,0 0,0-1,0 1,0 0,0 0,0 0,0-1,0 1,0 0,0 0,0 0,0-1,0 1,0 0,0 0,0 0,0-1,0 1,0 0,0 0,0 0,0-1,0 1,0 0,0 0,-24 0,24 0,0-1,0 1,0 0,0 0,0 0,0-1,0 1,0 0,0 0,0 0,0-1,0 1,0 0,0 0,0 0,0-1,-25 1,25 0,0 0,0 0,0-1,0 1,0 0,0 0,0 0,-25-25,25 24,0 1,0 0,0 0,0 0,0-1,-25 1,25 0,0 0,0 0,0-1,0 1,-25 0,25 0,0 0,0-1,0 1,0 0,0 0,0 0,0 0,0-1,-24-24</inkml:trace>
  <inkml:trace contextRef="#ctx0" brushRef="#br0" timeOffset="7604.82">4763 8186,'25'0,"-1"0,1 0,0 0,0 0,0 0,-1 0,1 0,0-25,0 25,0 0,0 0,-1 0,1 0,0 0,0 0,0 0,-1 0,1 0,0 0,0 0,0 0,-1 0,1 0,0-25,0 25,0 0,-1 0,1 0,0 0,0 0,0 0,-1 0,1 0,0 0,0 0,-25 25,25-25,-1 0,1 0,0 0,0 0,0 0,-1 0,1 0,0 0,0 0,0 0,-1 0,1 0,0 0,0 0,0 0,-1 0,1 0,0 0,0 0,0 0,0 0,-1 0,1 0,0 0,0 0,0 0,-1 0,1 0,0 0,0 0,0 0,-1 0,1 0,0 0,0 0,0 0,-1 0,1 0,0 0,0 0,0 0,-1 0,1 0,0 0,0 0,0 0,-1 0,1 0,0 0,0-25,0 25,-1 0,1 0,0 0,0 0,0 0,-1 0,1 0,0 0,0 0,0 0,0 0,-1 0,1 0,0 0,0 0,0 0,-1 0,1 0,0 0,0 0,0 0,-1-25,1 25,0 0,0 0,0 0,-1 0,1 0,0 0,0 0,0 0,-1 0,1 0,0 0,0 0,0 0,-1 0,1 0,0 0,0 0,0-25,-1 25,1 0,0 0,0 0,24 0,-24 0,0 0,0 0,0 0,0 0,-1 0,1 0,0 0,0 0,0 0,-1-24,1 24,0 0,0 0,0 0,-1 0,1 0,0 0,0 0,0 0,-1 0,1 0,0 0,25 0,-26 0,1 0,0 0,0 0,24 0,-24 0,0 0,25 0,-26 0,1 0,25 0,-25 0,24 0,-24 0,0-25,24 25,-24 0,25 0,-25 0,24 0,-24 0,0 0,25 0,-26 0,26 0,-25 0,24 0,-24 0,25 0,-25 0,24 0,-24 0,25 0,-1 0,-24-25,25 25,-26 0,26 0,-25 0,24 0,-24 0,25 0,-1 0,-24 0,25 0,-25 0,24 0,-24 0,25 0,-1 0,-24 0,25 0,-1 0,1 0,-25 0,24 0,1 0,0 0,-1 0,-24 0,25 0,-1 0,1 0,-1-25,-24 25,25 0,-1 0,1 0,0 0,-1 0,-24 0,25 0,-1 0,1 0,0 0,-1 0,1 0,-1 0,-24 0,25 0,-1 0,1 0,0 0,-26 0,26 0,0 0,-26 0,26 0,0 0,-26 0,26 0,-25 0,24 0,-24 0,25 0,-25 0,0 0,-1 0,1 0,0 0,0 0,0 0,-1 0,1 0,0 0,-25-25,-25 25,0-25,1 25,-1 0,0 0,0 0,0-24,1 24,-1 0,50 0,-1 0,1 0,0-25,0 25,0 0,-1 0,1 0,0 0,0 0,0 0,-25 25,0-1,0 1,0 0,0 0,0 0,-25 0,25-1,-25 1,25 0,-25-25,25 25</inkml:trace>
  <inkml:trace contextRef="#ctx0" brushRef="#br0" timeOffset="8965.41">2630 4490,'24'0,"1"0,0 0,-25-25,25 25,0 0,-1 0,1 0,0 0,0 0,0 0,-1 0,1 0,0 0,25 0,-25 0,-1-25,1 25,0 0,0 0,0 0,-1 0,1 0,0 0,0 0,0 0,-1 0,-24-25</inkml:trace>
  <inkml:trace contextRef="#ctx0" brushRef="#br0" timeOffset="9564.53">3002 4465,'0'25,"0"-1,0 1,0 0,0 0,0 0,0-1,0 1,0 0,0 0,25 0,-25-1,0 1,0 25,0-25,0 0,0-1,0 1,0 0,0 0,0 0,0-1</inkml:trace>
  <inkml:trace contextRef="#ctx0" brushRef="#br0" timeOffset="11625.31">8880 8930,'-24'0,"-1"0,25-25,-25 25,0 0,0 0,1 0,-1 0,0 0,0 0,0 0,25 25,-24-25,-1 24,0-24,25 25,-25-25,25 25,-25-25,25 25,0 0,25 0,0-25,0 0,-25 24,25-24,-1 0,1 0,-25 25,25-25,0 0,0 0,-1 25,1-25,0 0,0 25,0-25,-1 25,1-25,-25 24,25-24,0 0,-25 25,25-25,-25 25,24-25,-24 25,0 0,25-1,-25 1,0 0,0 0,0 0,0-1,-25-24,1 25,-1-25,0 0,25 25,-25-25,0 0,1 0,-1 0,25 25,-25-25,0 0,0 0,1 0,-1 0,0 0,0 0,0 0,1 0,-1 0,0-25,0 25,0 0,1 0,24-25,-25 25,25-25</inkml:trace>
  <inkml:trace contextRef="#ctx0" brushRef="#br0" timeOffset="29500.71">5780 6970,'0'-25,"25"25,-25-24,0-1,24 25,-24-25,0 0,25 25,-25-25,0 0,0 1,25 24,-25-25,0 0,0 0,0 0,25 25,-25-24,0-1,0 0,0 0,0 0,0 1,25 24,-25-25,0 0,0 0,0 0,0 1,0-1,0 0,0 0,24 25,-24-25,0 1,0-1,0 0,0 0,25 25,-25-25,0 1,0-1,0 0,0 0,0 0,25 1,-25-1,0 0,0 0,0 0,0 1,0-1,0 0,0 0,0 0,0 0,0 1,25 24,-25-25,0 0,0 0,0 0,25 1,-25-1,0 0,0 0,24 25,-24-25,0 1,0-1,0 0,25 25,-25-25,0 0,0 1,0-1,25 25,-25-25,0 0,0 0,0 1,25-1,-25 0,0 0,0 0,0 1,0-1,25 25,-25-25,0 0,0 0,0 1,0-1,0 0,0 0,0 0,0 1,0-1,25 25,-25-25,0 0,0 0,0 0,24 1,-24-1,0 0,0 0,25 25,-25-25,0 1,0-1,25 25,-25-25,0 0,0 0,25 25,-25-24,0-1,0 0,25 25,-25-25,0 0,24 25,-24-24,0-1,0 0,25 0,-25 0,0 1,0-1,0 0,25 25,-25-25,0 0,0 1,0-1,25 0,-25 0,0 0,0 1,25-1,-25 0,0 0,0 0,0 1,24-1,-24 0,0 0,0 0,0 1,0-1,0 0,25 0,-25 0,0 0,0 1,25 24,-25-25,0 0,0 0,0 0,0 1,0-1,0 0,0 0,0 0,0 1,0-1,25 0,-25 0,0 0,0 1,0-1,0 0,25 25,-25-25,0 0,0 1,0-1,24 0,-24 0,0 0,25 1,-25-1,0 0,0 0,25 25,-25-25,0 1,25 24,-25-25,25 25,-25-25,0 0,24 25,-24-25,0 1,25 24,-25-25,0 0,0 0,25 25,-25-25,0 0,25 25,-25-24,0-1,0 0,25 25,-25-25,0 0,24 25,-24-24,0-1,25 0,-25 0,0 0,25 25,-25-24,0-1,25 25,-25-25,0 0,25 25,-25-25,0 1,24 24,-24-25,0 0,25 25,-25-25,25 0,-25 1,25 24,-25-25,25 25,-25-25,24 25,-24-25,25 25,-25-25,25 25,-25-24,25 24,-25-25,25 25,-25-25,25 25,-1 0,-24-25,25 25,0-25,0 25,0 0,-1 0,-24-24,25 24,0 0,0 24,0-24,-1 25,1-25,-25 25,0 0,25-25,-25 25,0-1,25 1,0 0,-25 0,24-25,-24 25,0-1,25-24,-25 25,25 0,0 0,-25 0,25-25,-25 24,0 1,24-25,-24 25,25-25,-25 25,25-25,-25 25,0-1,25-24,-25 25,25-25,-25 25,24 0,-24 0,25-25,-25 24,25-24,-25 25,25 0,0 0,-25 0,24-25,-24 24,0 1,25-25,-25 25,25-25,-25 25,0 0,25-25,-25 25,0-1,0 1,25-25,-25 25,0 0,24-25,-24 25,25-1,-25 1,25 0,-25 0,25 0,-25-1,25-24,-25 25,0 0,0 0,0 0,0-1,25-24,-25 25,24 0,-24 0,0 0,25-25,-25 24,0 1,25-25,-25 25,0 0,25-25,-25 25,25-1,-25 1,24 0,-24 0,25 0,-25-1,25-24,-25 25,0 0,25-25,-25 25,25-25,-25 25,0-1,24-24,-24 25,25-25,-25 25,0 0,25-25,-25 25,0 0,25-25,-25 24,25-24,-25 25,0 0,24-25,-24 25,0 0,25-25,-25 24,25 1,0 0,0 0,-25 0,24-25,1 24,0 1,0-25,-25 25,25-25,-25 25,24-25,-24 25,25-25,0 24,0 1,0-25,-25 25,24-25,-24 25,25-25,0 25,-25-1,25-24,0 25,-25 0,24-25,-24 25,25-25,-25 25,25-25,-25 24,25-24,-25 25,25-25,-25 25,24-25,-24 25,25-25,-25 25,25-25,-25 24,25-24,-25 25,25-25,-25 25,25-25,-25 25,24-25,-24 25,25-25,-25 24,25-24,-25 25,25-25,-25 25,25-25,-25 25,24-25,1 0,-25 25,25-25,-25 24,25-24,-25 25,25 0,-1-25,-24 25,25-25,0 25,0-25,-25 25,25-25,-1 0,-24 24,25-24,0 0,-25 25,25-25,0 0,-25 25,24-25,-24 25,25-25,0 0,-25 25,25-25,0 0,-25 24,24-24,-24 25,25-25,0 0,-25 25,25-25,-25 25,25-25,-25 25,24-25,1 24,0-24,0 25,0-25,-1 0,-24 25,25-25,0 0,-25 25,25-25,0 0,0 25,-1-25,1 0,0 0,-25 24,25-24,0 0,-25 25,24-25,1 0,0 0,-25 25,25-25,0 0,-25 25,24-25,1 0,-25 25,25-25,0 0,0 0,-25 24,24-24,1 0,0 25,0-25,0 0,-1 25,1-25,0 0,-25 25,25-25,0 0,-25 25,24-25,1 0,0 0,-25 24,25-24,0 25,-1-25,1 25,0-25,0 0,-25 25,25-25,-1 0,-24 25,25-25,0 0,0 0,-25 24,25-24,0 0,-1 0,-24 25,25-25,0 0,0 0,0 25,-1-25,1 0,-25 25,25-25,0 0,0 25,-1-25,1 0,-25 24,25-24,0 0,0 25,-1-25,1 0,-25 25,25-25,0 0,-25 25,25-25,-1 0,-24 25,25-25,0 0,0 25,0-25,-1 24,1-24,0 25,0-25,0 0,-25 25,24-25,1 0,0 25,0-25,0 0,-25 25,24-25,1 0,0 0,0 0,-25 24,25-24,-1 0,1 0,-25 25,25-25,0 0,0 0,0 25,-1-25,1 0,0 0,0 0,-25 25,25-25,-1 0,1 0,-25 25,25-25,0 0,-25 24,25-24,-1 0,1 0,0 0,-25 25,25-25,0 0,-1 0,1 25,0-25,0 0,-25 25,25-25,-1 0,1 0,0 25,0-25,0 0,-1 0,1 0,-25 24,25-24,0 0,0 0,-1 0,1 0,-25 25,25-25,0 0,0 0,-25 25,24-25,1 0,0 0,-25 25,25-25,0 0,-25 25,25-25,-1 0,1 24,0-24,0 0,0 0,-1 25,1-25,0 0,0 0,0 25,-1-25,1 0,0 0,-25 25,25-25,0 0,-1 0,1 25,0-25,0 0,0 0,-1 24,1-24,0 0,0 0</inkml:trace>
  <inkml:trace contextRef="#ctx0" brushRef="#br0" timeOffset="36827.51">6400 4266,'25'0,"0"0,-1 0,1 0,0 0,0 0,0 0,-1 0,1-24,0 24,0 0,0 0,-1 0,1 0,0 0,0 0,0 0,-1 0,1 0,0 0,0 0,0 0,-1 0,1 0,0 0,0 0,0 0,-1 0,1 24,0-24,0 0,0 0,0 0,-1 0,1 0,0 0,0 0,0 0,-1 0,1 0,0 0,0 0,0 0,-1 0,1 0,0 0,0 0,0 0,-1 0,1 0,0 0,0 0,0 25,-1-25,1 0,0 0,0 0,0 0,-1 0,1 0,0 0,0 0,0 0,-1 0,1 0,0 0,0 0,0 0,-1 0,1 0,0 0,0 0,0 0,0 0,-1 0,1 0,0 0,0 0,0 0,-1 0,1 0,0 0,0 0,0 0,-1 0,1 0,0 0,0 0,0 0,-25-25,24 25,1 0,0 0,0 0,0 0,-1 0,1 0,0 0,0 0,-25-24,25 24,-1 0,1 0,0 0,0 0,0 0,-1 0,1 0,0 0</inkml:trace>
  <inkml:trace contextRef="#ctx0" brushRef="#br0" timeOffset="38143.61">7566 4142</inkml:trace>
  <inkml:trace contextRef="#ctx0" brushRef="#br0" timeOffset="39620.05">7591 4093,'0'0,"0"25,24-25,1 0,0 0,0 0,0 0,-1 0,1 0,0 24,0-24,0 0,-1 0,-24 25,0 0,-24-25,24 25,0 0,-25-1,25 1,-25-25,25 25,-25-25,25 25,-25-25,25 25,-24-25,24 24,-25-24,25 25,-25-25,0 0,25 25,-25-25,25 25,-24-25,24 25,-25-25</inkml:trace>
  <inkml:trace contextRef="#ctx0" brushRef="#br0" timeOffset="43279.2">6450 4316,'0'0,"0"25,0 0,0-1,0 1,0 0,0 0,0 0,0-1,0 1,0 0,0 0,0 0,0-1,0 1,0 0,0 0,0 0,0-1,0 1,0 0,0 0,0 0,0 0,0-1,0 1,0 0,0 0,0 0,0-1,0 1,0 0,0 0,0 0,0-1,0 1,0 0,0 0,0 0,0-1,0 1,0 0,-25-25,25 25,0 0,0-1,0 1,0 0,0 0,0 0,0-1,0 1,0 0,0 0,-25-25,25 25,0-1,0 1,0 0,0 0,0 0,0-1,0 1,0 0,0 0,0 0,0 0,0-1,0 1,0 0,0 0,0 0,0-1,0 1,0 0,-25-25,25 25,0 0,0-1,0 1,0 0,0 0,0 0,-25-1</inkml:trace>
  <inkml:trace contextRef="#ctx0" brushRef="#br0" timeOffset="44755.49">6474 6325,'25'0,"0"0,0 0,0 0,-1 0,1 0,0 0,0 0,0 0,-1 0,1 0,0 0,0 0,0 0,-1 0,1 0,0 0,0 0,0 0,-1 0,1 25,0-25,0 0,0 0,-1 0,1 0,0 0,0 0,0 0,0 0,-1 0,1 0,0 0,0 0,0 0,-1 0,1 25,0-25,0 0,0 0,-1 0,1 0,0 0,0 0,0 0,-1 0,-24 25,25-25,0 0,0 0,0 0,-1 0,1 0,0 0,0 0,-25 24,25-24,-1 0,1 0,0 0,0 0,0 0,-1 0,-24-24,25 24,0 0,0 0,0 0,-1 0,1 0,0 0,0 0,0 0,0 0,-1 0,1 0,0 0,0 0,-25-25,25 25,-1 0,1 0,0 0,0 0,0 0,-1 0,-24-25,25 25,0 0,0 0,0 0,-1 0,1 0,0 0,0-25,0 25,-1 0,1 0,0 0,0 0,0 0,-1 0,1-25,0 25,0 0,0 0,-1 0,1 0,0 0,0 0,0 0,-1 0,1 0,0 0,0 0,0 0,-25-24</inkml:trace>
  <inkml:trace contextRef="#ctx0" brushRef="#br0" timeOffset="47763.7">8930 4316,'-25'0,"25"-25,25 25,-25-25,0 1,0 48,0 1,0 0,0 0,-25 0,25-1,0 1,0 0,0 0,0 0,0-1,0 1,0 0,0 0,0 0,-25-25,25 24,0 1,0 0,0 0,0 0,0-1,0 1,0 0,0 0,0 0,0 0,0-1,0 1,0 0,0 0,0 0,0-1,0 1,0 0,0 0,0 0,0-1,0 1,0 0,0 0,0 0,0-1,0 1,25-25,-25 25,0 0,0 0,0-1,0 1,25 0,-25 0,0 0,25-25,-25 24,0 1,0 0,25-25,-25 25,0 0,0-1,24-24,-24 25,0 0,0 0,25-25,-25 25,0-1,0 1,0 0,0 0,0 0,0 0,0-1,0 1,0 0,0 0,0 0,0-1,0 1,-25-25,25 25,0 0,0 0,0-1,0 1,0 0,0 0,0 0,0-1,25-24</inkml:trace>
  <inkml:trace contextRef="#ctx0" brushRef="#br0" timeOffset="49820.06">8880 4663,'0'25,"0"0,0 0,0-1,0 1,0 0,0 0,0 0,0 0,0-1,0 1,0 0,0 0,0 0,0-1,0 1,0 0,0 0,0 0,0-1,0 1,0 0,0 0,0 0,0-1,0 1,0 0,0 0,0 0,0-1,0 1,0 0,0 0,0 0,0-1,0 1,0 0,0 0,0 0,0-1,25-24,-25 25,0 0,0 0,25-25,-25 25,0-1,0 1,25-25,-25 25,25-25,-25 25,0 0,0 0,24-25,-24 24,0 1,25-25,-25 25,25-25,-25 25,0 0,0-1,0 1,0 0,0 0,0 0,0-1,0 1,0 0,0 0,0 0,0-1,0 1,0 0,0 0</inkml:trace>
  <inkml:trace contextRef="#ctx0" brushRef="#br0" timeOffset="51476.15">6474 5358,'-24'0,"24"25,-25-25,25 24,-25-24,0 25,25 0,-25-25,1 25,24 0,-25-25,25 24,-25-24,25 25,25-50,0 25,-25-24,24 24,-24-25,25 25,-25-25,25 25,-25-25,25 25,-25-25,25 25,-25-24,24 24,-24-25,0 0,25 25,0 0,-25 25,25-25,-25 25,0-1,25-24,-25 25,24 0,-24 0,25-25,-25 25,0-1,25-24,-25 25,25 0</inkml:trace>
  <inkml:trace contextRef="#ctx0" brushRef="#br0" timeOffset="52372.18">8707 5085,'0'25,"25"-25,-25 25,0-1,0 1,0 0,0 0,0 0,0-1,24-24,1 0,0-24,0 24,0-25,-1 25,1-25,0 25,0-25,0 25,-25-25,24 25,1-24,0 24,0-25,0 0,-1 25,1-25</inkml:trace>
  <inkml:trace contextRef="#ctx0" brushRef="#br0" timeOffset="53224.15">7591 6201,'0'25,"0"0,-25 0,0-1,0-24,25 25,-25-25,25 25,-24-25,24 25,-25-25,25 25,-25-25,25 24,-25-24,25 25,-25-25,25 25,0 0,0 0,0-1,25-24,0 0,0 0,0 0,-1 0,1 0,0 0,0 0,0 0,-1 0,1 0,0 0,0 0</inkml:trace>
  <inkml:trace contextRef="#ctx0" brushRef="#br0" timeOffset="54284.42">6226 6524,'25'0,"-25"24,0 1,0 0,0 0,0 0,0-1,0 1,0 0,0 0,0 0,0-1,0 1,0 0,0 0</inkml:trace>
  <inkml:trace contextRef="#ctx0" brushRef="#br0" timeOffset="55751.39">5705 4068,'0'-25,"25"25,-25-25,25 25,-25-24,25 24,0 0,-25-25,24 25,1 0,-25-25,25 25,0 0,0 0,-1 0,-24 25,0 0,0-1,0 1,-24 0,-1 0,25 0,-25-25,25 24,-25 1,0 0,25 0,-24-25,24 25,24-25,1 0,-25-25,25 25,0 0,0 0,-1-25,1 25,0 0,0 0,-25-25,25 25,-1 0,1 0,0-25,0 25,0 0</inkml:trace>
  <inkml:trace contextRef="#ctx0" brushRef="#br0" timeOffset="57093.09">8930 3770,'0'-24,"25"24,0 0,-25-25,24 25,1 0,0 0,-25-25,25 25,0 0,-1 0,1 0,0 0,0 0,0 25,-25 0,0-1,0 1,0 0,-25-25,0 25,0-25,0 0,25 25,-24-25,24-25,24 25,1 0,0 0,0 0,0 0,-1 0,1 0,0 0,-25 25,25-25,0 0,-25 24,0 1,0 0,0 0,-25-25,25 25,-25-25,0 24,0-24,1 25,-1-25,0 0,0 25,0-25,1 0,-1 0</inkml:trace>
  <inkml:trace contextRef="#ctx0" brushRef="#br0" timeOffset="58584.41">9079 6598,'0'25,"0"0,-25-25,0 24,0-24,25 25,-24-25,24 25,-25-25,0 25,0 0,0-1,25 1,-24-25,24 25,24-25,1 0,0 0,0 0,0 0,-1 0,1 0,0 0,0 0,0 0,-1-25,1 25,0 0,0 0,0 0,-1 0,1 0,-25-25,25 25,0 0,0 0,0 0,-1 0,-24-24,25 24,0 0,0 0</inkml:trace>
  <inkml:trace contextRef="#ctx0" brushRef="#br0" timeOffset="59312.57">9153 6672,'0'-24,"0"48,0 1,-25-25,25 25,-24-25,24 25,0 0,0-1,0 1,0 0,-25-25,25 25,0 0,0 0,0-1,0 1,0 0,0 0,0 0,0-1,0 1,0 0,0 0,0 0,0-1</inkml:trace>
  <inkml:trace contextRef="#ctx0" brushRef="#br0" timeOffset="61252.32">9104 6201,'-25'0,"25"25,0 0,0 0,0-1,-25 1,25 0,0 0,25-25,0 0,-25-25,24 25,-24-25,25 25,0 0,-25-25,0 1,0-1,0 0,0 0,-25 25,0 25,1-25,24 25,0 0,-25-25,25 24,0 1,0 0,25-25,-1 25,1-25,0 0,-25-25,25 25,-25-25,-25 25,0 0,25 25,-25-25,1 0,24 25</inkml:trace>
  <inkml:trace contextRef="#ctx0" brushRef="#br0" timeOffset="63240.07">8930 4242,'0'24,"-25"1,25 0,-25-25,25 25,0 0,25-25,0 0,-25-25,25 25,-25-25,25 25,-25-25,0 0,-25 25,0 0,0 0,25 25,0 0,0 0,0 0,25-25,0 0,0 0,-25-25,24 25,1 0,-25-25,0 0,0 0,-25 25,25-24,-24 24,-1 0,0-25,0 50,25-1,0 1,0 0,25-25,-25 25,25-25,0 0,-1-25,1 25,-25-25,25 25,-25-25,0 1,0-1,-25 25,0 0,1 0,-1 0,25 25,-25-25,25 24,25-24</inkml:trace>
  <inkml:trace contextRef="#ctx0" brushRef="#br0" timeOffset="65668.12">6276 4291,'0'25,"0"0,0 0,0-1,25-24,0 0,-25 25,24-25,1-25,0 25,0 0,-25-24,25 24,-25-25,0 0,0 0,-25 25,25-25,-25 25,0 0,0 0,1 0,24 25,0 0,0 0,0 0,24-25,1 0,0 0,0 0,0 0,-25-25,0 0,0 0,-25 25,0-25,0 25,0 0,25 25,-24-25,-1 25,25 0,0 0,25-25,-1 0,-24-25,25 25,0 0,-25-25,25 25,-25-25,0 0,-25 25,0 0</inkml:trace>
  <inkml:trace contextRef="#ctx0" brushRef="#br0" timeOffset="67907.68">6425 6300,'-25'0,"25"25,-25-25,25 25,-25-25,25 25,0 0,25-25,-25-25,25 25,-25-25,0 0,0 0,-25 25,0 0,25 25,0 0,25-25,0 0,0-25,0 25,-25-25,0 1,0-1,0 50,-25-25,25 24,0 1,25-25,-1-25,1 25,-25-24,0-1,0 50,-25-25,1 24,24 1,24-25,1 0,0 0,-25-25,0 1,-25 24,0 24</inkml:trace>
  <inkml:trace contextRef="#ctx0" brushRef="#br0" timeOffset="75412">3126 3969,'0'-25,"0"0,0 0,0 1,0-1,0 0,0 0,0 0,0 1,0-1,0 0,0 0,0 0,0 0,0 1,0-1,0 0,0 0,0 0,0 1,0-1,0 0,0 0,0 0,0 1,0-1,0 0,0 0,25 0,-25 1,0-1,0 0,0 0,0 0,0 1,0-1,0 0,0 0,0 0,0 1,0-1,0 0,0 0,0 0,0 1,0-1,0 50,-25-25,25 24,-25-24,25 25,-25-25,25 25,0 0,-25-25,25 25,-24-25,24 24,-25-24,25 25,0-50,25 1,-25-1,24 25,-24-25,25 0,0 0,0 1,0-1,-1 0,1 25,-25-25,25 25,-25-25,25 25,-25 25,25-25,-25 25,24 0,1 0,-25-1,25-24,-25 25,25-25,-25 25,25-25</inkml:trace>
  <inkml:trace contextRef="#ctx0" brushRef="#br0" timeOffset="78407.95">9426 9277,'0'-25,"25"25,0 0,0 0,-1 0,1 0,0 0,0 0,0 0,-1-25,1 25,0 0,0 0,0 0,-1 0,1 0,0 0,0 0,0 0,-1 0,1 0,0 0,0 0,0 0,-1 0,1 0,0 0,0 0,0 0,-1 0,1 0,0 0,0 0,0 0,-1 0,1 0,0 0,0 0,0 0,0 0,-1-24,1 24,0 0,0 0,0 0,-1 0,1 0,0 0,0 0,0 0,-1 0,1 0,0 0,0 0,0 0,-1 0,1 0,0 0,-25-25,-25 25,0 0,1 0,24-25,-25 25,0 0,0 0,0-25,1 25,-1 0,25-25,-25 25,25-24,25 24,0 0,-1 0,1 0,0 0,0 0,-25 24,25-24,-1 0,1 0,-25 25,0 0,-25 0,1-25,24 25,-25-25,0 24,0-24,0 25,1-25,24 25,-25-25,0 0</inkml:trace>
  <inkml:trace contextRef="#ctx0" brushRef="#br0" timeOffset="79736.03">10642 9103,'0'25,"24"-25,1 0,0 0,-25 25,25-25,0 0,-1 0,1 0,-25 25,-25 0,1-1,-1-24,25 25,-25-25,25 25,-25-25,0 25,1-25,-1 25,0-1,0 1,0-25</inkml:trace>
  <inkml:trace contextRef="#ctx0" brushRef="#br0" timeOffset="101619.59">3051 2952</inkml:trace>
  <inkml:trace contextRef="#ctx0" brushRef="#br0" timeOffset="102508.14">3051 2977,'25'0,"0"0,0 0,0-25,-1 25,1 0,0 0,-25-25,25 25,0 0,-1 0,1 0,-25-25,25 25,-50 0,0 0,1 0,24 25,-25-25,0 0,0-25,25 0,25 25,-25-24,-25 24,0 0,1 0,24 24,0-48,24 24,1 0,-25-25,0 0</inkml:trace>
  <inkml:trace contextRef="#ctx0" brushRef="#br0" timeOffset="106601.34">10766 9103,'0'25,"0"-50,-25 25,0 0,25-24,-25 24,0 0,1 0,24-25,-25 25,0 0,50 0,0 0,-1 0,1 25,0-25,0 0,0 0,-25 24,24-24,1 0,0 0,0 0,-25 25,25-25,-1 0,-24 25</inkml:trace>
  <inkml:trace contextRef="#ctx0" brushRef="#br0" timeOffset="107141.26">10989 9153,'-25'0,"25"25,-25-25,0 0,1 0,24 25</inkml:trace>
  <inkml:trace contextRef="#ctx0" brushRef="#br0" timeOffset="111439.15">3275 2828,'-25'0,"25"25,25-25,-25 24,24-24,-24 25,25-25,-25-25,0 1</inkml:trace>
  <inkml:trace contextRef="#ctx0" brushRef="#br0" timeOffset="121588.27">10021 3944,'25'0,"0"0,0 0,0 0,-1 0,1 0,0 0,0 0,0 0,-1 0,1 0,0 0,0 0,0 0,0 0,-1-25,1 25,0 0,0 0,0 0,-1 0</inkml:trace>
  <inkml:trace contextRef="#ctx0" brushRef="#br0" timeOffset="122149.26">10245 3944,'0'25,"0"0,0-1,0 1,0 0,0 0,24-25,-24 25,0-1,0 1,0 0,0 0,0 0</inkml:trace>
  <inkml:trace contextRef="#ctx0" brushRef="#br0" timeOffset="122649.34">10443 4167,'0'25,"0"0,0 0,0-1,0 1,0 0,0 0,0 0,0-1,25-24</inkml:trace>
  <inkml:trace contextRef="#ctx0" brushRef="#br0" timeOffset="123141.8">10518 4266,'0'0,"24"0,1 0,-25-24,25 24,-25-25,25 25,-25-25,0 0,0 50,0 0,0 0,0-1,0 1,0 0,0 0,0 0,0-1,0 1,0 0,0 0</inkml:trace>
  <inkml:trace contextRef="#ctx0" brushRef="#br0" timeOffset="125449.16">10046 6176,'25'0,"0"0,0 0,-1 0,1 0,0 0,0 0,-25-24,25 24,-1 0,1 0,0 0,0 0,0 0,0 0,-1 0</inkml:trace>
  <inkml:trace contextRef="#ctx0" brushRef="#br0" timeOffset="125933.2">10170 6226,'0'25,"0"0,0-1,0 1,0 0,0 0,0 0,0-1,0 1,0 0,25 0</inkml:trace>
  <inkml:trace contextRef="#ctx0" brushRef="#br0" timeOffset="126572.31">10394 6449,'0'25,"0"0,0 0,0-1,0 1,0 0,0 0,0 0,0-1,0 1,24-25,1 0,0 0,0-25,0 25,-1 0,1 0,0 0,0 0,0 0</inkml:trace>
  <inkml:trace contextRef="#ctx0" brushRef="#br0" timeOffset="128596.02">15553 1364,'0'-25,"0"1,25 24,-25-25,24 25,1 0,-25-25,25 25,0 0,0 25,0-25,-25 25,0-1,0 1,0 0,0 0,0 0,0-1,0 1,0 0,0 0,0-50,0 0,0 0,0 1,0-1,0 0,24 25,-24-25,25 25,-25-25,25 25,-25-24,25-1,0 25,-25-25,24 25,1 0,-25-25,25 25,0 0,-25 25,0 0,25-25,-25 25,0-1,0 1,0 0,0 0,0 0,0-1,0 1,-25-25,25 25,0 0,-25 0,25-1,0 1,-25 0,25 0,0 0,-25 0,25-1,0 1,0 0,-24-25,24 25,0 0,0-1,-25 1,25 0,0 0,0 0,0-1,0 1,0 0,0 0,25-25,-25 25,24-25,1 0,0 0,0 0,0 0,-1 0,1 0</inkml:trace>
  <inkml:trace contextRef="#ctx0" brushRef="#br0" timeOffset="129040.49">16843 1538,'0'0,"25"0,-1 0,1 0</inkml:trace>
  <inkml:trace contextRef="#ctx0" brushRef="#br0" timeOffset="129445.04">16520 1712,'25'0,"0"0,0 0,-1 0,1 0,0 0,0 0,0 0,0 0,-1 0,1 0,0 0,0 0,0-25,-1 25,1 0,0 0,0 0,0 0</inkml:trace>
  <inkml:trace contextRef="#ctx0" brushRef="#br0" timeOffset="130057.19">16545 1513,'25'0,"0"0,-1 0,1 0,0 0,0 0,0 0,0 0,-1 0,1 0,0 0,0 0,0 0,-1 0,1 0,0 0,0 0</inkml:trace>
  <inkml:trace contextRef="#ctx0" brushRef="#br0" timeOffset="130625.25">17512 1315,'0'24,"-24"-24,24 25,0 0,0 0,0 0,0-1,0 1,0 0,0 0,0 0,0-1,0 1,0 0,0 0,0 0,0 0,0-1,0 1,0 0,0 0,0 0,0-1</inkml:trace>
  <inkml:trace contextRef="#ctx0" brushRef="#br0" timeOffset="131193.11">17835 1538,'25'0,"0"0,-1 0,1 0,0 0,0 0,0 0,-1 0,1-25,0 25,0 0,24 0,-24 0,0 0,0 0,0 0,-1 0,26 0,-25 0,0-25,-1 25,1 0,0 0,0 0,0 0,-1 0,1 0,0 0,0 0,0-25,-1 25,1 0,0 0,0 0</inkml:trace>
  <inkml:trace contextRef="#ctx0" brushRef="#br0" timeOffset="132121.43">18951 1042,'25'0,"0"0,0 0,-1-25,1 25,0 0,0 0,0 0,-1 0,1 0,0 0,0 0,0 0,-1 0,1 0,0 0,0 0,0 0,24 0,-24 0,0 0,0 0,-1 0,1 0,0 0,0 0</inkml:trace>
  <inkml:trace contextRef="#ctx0" brushRef="#br0" timeOffset="132793.57">19323 1042,'0'25,"0"-1,0 1,0 0,0 0,0 0,25-25,-25 24,0 1,0 0,0 0,0 0,0-1,25 1,-25 0,0 0,0 0,0-1</inkml:trace>
  <inkml:trace contextRef="#ctx0" brushRef="#br0" timeOffset="135041.1">19621 1414,'0'25,"-25"-25,25 24,0 1,-25 0,25 0,-25 0,25-1,0 1,0 0,0 0,-24-25,24 25,24-25,1 0,0 0,0 0,0 0,-1 0,1 0,0 0,0 0,0 0,-1 0,1 0,0-25,0 25,0 0,0 0,-1 0</inkml:trace>
  <inkml:trace contextRef="#ctx0" brushRef="#br0" timeOffset="135669.2">18926 1885,'0'25,"25"-25,0 0,0 0,0 0,-1 0,1 0,0 0,0 0,0 0,-1 0,1 0,0 0,0 0,24 0,-24 0,0 0,0 0,24 0,-24 0,0 0,25 0,-26 0,1 0,0 0,0 0,24 0,-24 0,0 0,0 0,0 0,-1 0,1 0,0 0,0 0,0-25,0 25,-1 0,1 0,-25-25</inkml:trace>
  <inkml:trace contextRef="#ctx0" brushRef="#br0" timeOffset="136224.84">19026 2183,'0'0,"24"0,1 0,0 0,0 0,0 0,-1 0,1 0,0 0,0 0,0 0,-1 0,26 0,-25 0,0 0,-1 0,1 0,0 0,0 0,0-25,-1 25,1 0,0 0,0 0,0 0,-1 0,1 0</inkml:trace>
  <inkml:trace contextRef="#ctx0" brushRef="#br0" timeOffset="136820.87">19422 2183,'0'25,"0"-1,0 1,0 0,0 0,0 0,0-1,0 1,0 0,0 0,0 0,0-1,0 1,0 0,0 0,0 0,0-1,0 1,0 0,0 0,0 0,0 0,0-1,0 1,0 0,0 0,0 0,0-1,0 1</inkml:trace>
  <inkml:trace contextRef="#ctx0" brushRef="#br0" timeOffset="137529.07">19596 2778,'0'25,"0"0,0 0,0-1,0 1,-25 0,25 0,0 0,0-1,0 1,0 0,0 0,0 0</inkml:trace>
  <inkml:trace contextRef="#ctx0" brushRef="#br0" timeOffset="138445.03">19596 2952,'0'0,"25"0,0 25,-1-25,1 0,0 0,0 0,0 0,-1-25,-24 0,0 0,0 0,0 1,-24 24,24-25,0 50,0-1,0 1,0 0,0 0,0 0,0-1,0 1,0 0,0 0,0 0,0-1,0 1,24-25</inkml:trace>
  <inkml:trace contextRef="#ctx0" brushRef="#br0" timeOffset="191936.27">6400 6375,'0'-25,"-25"25,0 0,1 0,24 25,0 0,0-1,0 1,24-25,1 0,-25-25,25 25,-25-24,0-1,0 0,0 0,0 0,-25 25,25 25,-25-25,25 25,-24 0,24 0,24-25,1-25,-25 0,0 0,0 0,-25 25,1 0,24 25,-25-25,25 25,0 0,25-25,-25-25,24 25,-24-25,0 0,-24 25,-1 0</inkml:trace>
  <inkml:trace contextRef="#ctx0" brushRef="#br0" timeOffset="-213280.9499">6202 12774,'0'-24</inkml:trace>
  <inkml:trace contextRef="#ctx0" brushRef="#br0" timeOffset="-212273.53">6226 12774,'25'0,"-25"-24,25 24,0 0,0 0,-1 0,1-25,0 25,0 0,0 0,-1-25,1 25,0 0,0 0,-25-25,25 25,-1 0,1 0,0 0,0 0,-25-25,25 25,-1 0,1 0,0 0,0 0,0 0,-1 0,1-24,0 24,0 0,0 0,-1-25,1 25,0 0,0-25,0 25,-1 0,1 0,-25-25,25 25,0 0,0 0,0-25,-1 25,1 0,0 0,0 0,0 0,-1 0,1 0,0 0,0 0,0 0,-1 0,1 0,0 0,0 0,0 0,-1 0,1 0,0 0,0 0,0 0,-1 0</inkml:trace>
  <inkml:trace contextRef="#ctx0" brushRef="#br0" timeOffset="-211376.54">7591 12105,'0'24,"0"1,0 0,0 0,24-25,-24 25,0 0,0-1,25 1,-25 0,0 0,25-25,-25 25,0-1,25 1,-25 0,0 0,0 0,0-1,25-24,-25 25,0 0,0 0,0 0,24-25,-24 24,0 1,0 0,25 0,-25 0,0-1,25 1,-25 0,25 0,-25 0,25-1,-25 1,24 0,-24 0,0 0,25-1,-25 1,0 0,0 0,0 0,0-1,0 1,0 0,0 0,0 0,25 0,-25-1,0 1,0 0,25-25</inkml:trace>
  <inkml:trace contextRef="#ctx0" brushRef="#br0" timeOffset="-209460.34">7640 12105,'25'0,"0"-25,0 25,-1 0,1 0,0 0,-25-25,25 25,0 0,-1 0,1 0,0 0,0 0,0 0,-25-25,24 25,1 0,0 0,0 0,0-25,-1 25,1 0,0 0,0 0,0 0,-25-24,25 24,-1 0,1 0,0 0,0 0,0 0,-25-25,24 25,1 0,0 0,0 0,0 0,-1 0,-24-25,25 25,0 0,0 0,0 0,-1 0,1-25,0 25,0 0,0 0,-1-25,1 25,0 0,0 0,0 0,-1-24,1 24,0 0,0 0,0 0,-1 0,1-25,0 25,0 0,0 0,-1 0,-24-25,25 25,0 0,0 0,0 0,-1 0,1 0,0-25,0 25,0 0,0 0,-1 0,1 0,0 0,0 0,0 0,-1 0,1 0,0 0,0 0,0 0,-1-25,1 25,0 0,0 0,0 0,-1 0,1 0,0 0,0 0,-25 25,0 0,0 0,0 0,0-1,0 1,25 0,-25 0,24 0,-24-1,0 1,25-25,-25 25,25-25,-25 25,25 0,-25-1,25 1,-25 0,0 0,0 0,24-25,-24 25,0-1,25-24,-25 25,0 0,25-25,-25 25,0 0,25-25,-25 24,0 1,0 0,25-25,-25 25,0 0,24-1,-24 1,0 0,0 0,25 0,-25-1,25 1,-25 0,0 0,0 0,25-1,-25 1,0 0,25 0,-25 0,0-1,24 1,-24 0,0 0,0 0,0-1,25 1,-25 0,0 0</inkml:trace>
  <inkml:trace contextRef="#ctx0" brushRef="#br0" timeOffset="-208188.62">8062 13494,'-25'0,"50"0,0 0,-25-25,24 25,1 0,0 0,0-25,0 25,0 0,-1 0,1 0,0-25,0 25,24 0,-24-24,0 24,0 0,0-25,-1 25,26 0,-25-25,0 25,-1 0,1-25,25 25,-25 0,-1-25,1 25,0 0,0 0,24-24,-24 24,0 0,0 0,0 0,-1 0,1 0,0-25,0 25,0 0,-1 0,1 0,0 0,0 0,0 0,-1-25,1 25,0 0,0 0,0 0,-25-25,25 25,-1 0,1 0,0-25,0 25,0 0,-1-25,1 25,0 0,0 0,0 0,-1-24,1 24,0 0,0 0,0 0,-1 0,1-25,0 25,0 0,0 0,-1 0,1 0,0 0,0 0,0 0,-1 0,-24-25,25 25,0 0,0 0,0 0,-1 0,1 0,0 0,0 0,-25-25,25 25,-1 0,1 0,0 0,0 0,-25-25,25 25,0 0,-1 0,-24-24</inkml:trace>
  <inkml:trace contextRef="#ctx0" brushRef="#br0" timeOffset="-207301.0799">8087 12576,'0'25,"0"0,0-1,0 1,24 0,-24 0,0 0,0-1,0 1,0 0,25-25,-25 25,0 0,0-1,25 1,-25 0,0 0,25-25,-25 25</inkml:trace>
  <inkml:trace contextRef="#ctx0" brushRef="#br0" timeOffset="-206404.91">7987 12700,'0'-25,"-24"0,24 1,0-1,0 0,0 0,0 0,0 1,24 24,-24-25,25 25,0 0,-25-25,25 25,0 0,-1 0,-24 25,25-25,-25 25,25-25,-25 24,0 1,0 0,0 0,0 0,0-1,0 1,-25-25,25 25,0-50,25 25,-25-25,25 25,0 0,0 0,-1 0,1 0,0 0,-25 25,25-25,-25 25,25 0,-25 0,0-1,0 1,0 0,0 0,-25-25,0 25,0-25,25 24,-25-24,1 25,-1-25,25 25,-25-25,0 0,0 0</inkml:trace>
  <inkml:trace contextRef="#ctx0" brushRef="#br0" timeOffset="-205208.64">8508 12650,'0'25,"-24"-25,24 25,0 0,0 0,0-1,0 1,0 0,24 0,-24 0,25-25,0 0,-25 24,25-24,0 0,-1 0,1 0,-25-24,25 24,-25-25,25 25,-25-25,0 0,0 0,0 1,0-1,0 0,-25 0,25 0,-25 25,0-24,1-1,-1 25,0 0,0 0,25 25,0-1,0 1,25-25,0 0,0 0,-1 0,1 0,0-25,0 25,0-24,-1-1,-24 0,25 25,-25-25,0 0,0 1,0-1,0 50,25-1,-25 1,0 0,0 0,25-25,-25 25,0-1,0 1,0 0,25 0,-25 0,24-1,-24 1,25 0,0-25,0 0,0-25,-1 0</inkml:trace>
  <inkml:trace contextRef="#ctx0" brushRef="#br0" timeOffset="-204977.73">8756 12303,'0'0,"-24"0,24-25,0 50</inkml:trace>
  <inkml:trace contextRef="#ctx0" brushRef="#br0" timeOffset="-203569.07">9128 12675,'25'-25,"-25"1,0-1,0 0,25 25,-25-25,0 0,0 1,0-1,0 0,0 0,0 0,0 1,0-1,-25 0,25 0,0 0,-25 1,25-1,-24 25,24-25,0 0,-25 25,25 25,0 0,0 0,0-1,0 1,0 0,0 0,0 0,0-1,0 1,0 0,0 0,0 0,25-1,-25 1,0 0,0 0,0 0,24-1,-24 1,25-25,-25 25,25-25,-25 25,25-25,0 0,-1 0,1 0,0 0,0-25,0 25,0-25,-1 25,-24-25,25 25,-25-24,25-1,0 25,-25-25,0 0,0 0,0 1,0-1,0 0,0 0,-25 25,0 0,25 25,0 0,0 0,0-1,0 1,0 0,0 0,0 0,0-1,25 1,0-25,-25-25,25 25,-1-24,1-1,-25 0,25 25,-25-25,25 0,-25 1,0-1,0 0,0 0,0 0,0 1,-25 24,25-25,-25 25,25 25,0-1,25-24,-25 25,0 0,25-25,-25 25,0 0,0-1,25-24,-25 25,24 0,-24 0,25-25,0 25,0-25,0 0,-1 0</inkml:trace>
  <inkml:trace contextRef="#ctx0" brushRef="#br0" timeOffset="-202512.84">10046 12378,'0'24,"-25"-24,50 0,-25-24,25 24,0 0,0 0,-1 0,1-25,0 25,0 0,0 0,-1 0,1-25,25 25,-25 0,0-25,-1 25,26 0,-25 0,24-25,-24 25,25 0,-25-24,24 24,-24 0,25 0,-26-25,26 25,-25 0,24 0,-24-25,25 25,-25 0,24 0,-24 0,0-25,24 25,-24 0,0 0,0-25,24 25,-24 0,0 0,0-25,0 25,0 0,24 0,-24 0,0-24,0 24,-1 0,1 0,0-25,0 25,24 0,-24 0,0 0,0-25,0 25,-1 0,1 0,0 0,0-25,0 25,-1 0,1 0,-25-25</inkml:trace>
  <inkml:trace contextRef="#ctx0" brushRef="#br0" timeOffset="-201924.8599">11138 12005,'24'0,"1"0,0 0,0 0,0 0,-1 0,1 0,0 0,0 0,0 0,0 0,-1 0,1 0,0 0,0 0,0 25,-25 0,0 0,0 0,0-1,0 1,-25 0,0 0,25 0,-25 0,0-1,25 1,-24-25</inkml:trace>
  <inkml:trace contextRef="#ctx0" brushRef="#br0" timeOffset="-199753.3199">6425 12452,'0'-25,"25"25,-1 0,1 0,-25 25,25-25,0 0,0 0,-1 0,1 0,0 25,0-25,0 0,-1 0,-24 25,25-25,0 0,-25 24,25-24,0 25,-25 0,24 0,-24 0,0-1,0 1,0 0,-24 0,24 0,0-1,-25 1,25 0,-25 0,25 0,-25-1,25 1,-25 0,25 0,-24 0,-1-1,25 1,-25 0,0 0,0-25,25 25,-24-1,-1-24,25 25,-25-25,25 25,-25-25</inkml:trace>
  <inkml:trace contextRef="#ctx0" brushRef="#br0" timeOffset="-198224.8799">6375 11708,'0'-25,"0"0,0 0,25 1,-25-1,25 25,0 0,-25-25,24 25,1 0,-25-25,25 25,-25 25,25-25,0 25,-25 0,0-1,0 1,0 0,0 0,-25-25,25 25,0-1,-25-24,25 25,0 0,-25 0,0 0,25-1,-24 1,-1-25,25 25,-25 0,25 0,-25-25,25 24,0-48,25 24,0 0,0-25,-1 25,1 0,0 0,0-25,0 25,-1 0,1 0,0-25,0 25,0 0,-1-25,1 25,0 0,0-24,0 24,-1 0,-24-25,25 25</inkml:trace>
  <inkml:trace contextRef="#ctx0" brushRef="#br0" timeOffset="-196820.77">10741 11162,'0'-25,"0"0,25 25,-25-24,0-1,0 0,24 25,-24-25,25 25,-25-25,25 25,0-24,0 24,-1 0,1 0,0 0,0 24,0-24,-25 25,0 0,24-25,-24 25,25 0,-25-1,0 1,0 0,-25 0,25 0,-24-25,24 25,-25-25,25-25,0 0,25 0,-1 25,1 0,0 0,0 0,0 0,-1 0,1 0,0 0,0 0,0 25,-1-25,-24 25,25-25,-25 25,0-1,0 1,0 0,0 0,-25 0,1-1,-1-24,25 25,-25-25,0 25,0-25,1 0,-1 25,0-25,0 0,0 0,1 25,-1-25,0 0,0 0,0 0</inkml:trace>
  <inkml:trace contextRef="#ctx0" brushRef="#br0" timeOffset="-187910.8899">16719 4887,'0'-25,"25"0,-25 0,24 25,-24-25,25 25,-25-25,25 25,0 0,0 0,-1 0,-24 25,25 0,-25 0,0 0,0 0,0-1,0 1,0 0,0 0,-25-25,25 25,-24-25,24 24,-25-24,25 25,-25-25,0 0,25 25,-25-25,1 0,24 25,-25-25,25 25,-25-25,50 0,0 0,-1 0,1 0,0 0,0 0,0 0,-1 0,1 0,0 0,0 0,0 0,-1 0,1 0</inkml:trace>
  <inkml:trace contextRef="#ctx0" brushRef="#br0" timeOffset="-187054.4">17264 4936,'25'0,"-25"-25,25 25,0 0,0 0,-1 0,1 0,0 0,0-24,0 24,-1 0,1 0,0 0,0-25,0 25,-1 0,1 0,0 0,0 0,0-25,0 25,-1 0,1 0,-25-25,0 0,0 0,-25 25,1 0,24-24,-25 24,0 0,0 0,0 0,0-25,1 25,-1 0,50 0,-1 0,1 0,-25 25,25-25,0 0,0 0,-25 24,25-24,-1 25,-24 0,0 0,0 0,0 0,0-1,0 1,-24-25,24 25,-25 0</inkml:trace>
  <inkml:trace contextRef="#ctx0" brushRef="#br0" timeOffset="-186127">18281 4936,'0'-25,"25"25,-25-24,0-1,25 25,-25-25,25 25,-25-25,25 25,-25-25,0 0,24 25,-24-24,0-1,0 0,0 0,0 0,0 1,0-1,-24 25,24-25,-25 25,0 0,0 0,0 0,1 0,-1 0,25 25,-25-25,25 25,0-1,0 1,25-25,0 0,-25 25,24-25,1 0,0 0,0 0,-25 25,25-25,-1 0,1 0,0 0,0 0,0 0,-1 0,-24 25,25-25,0 0,0 0,-25 24,25-24,-25 25,0 0,0 0,-25-25,0 25,0-25,0 0,25 25,-24-25,-1 0,0 0,0 0</inkml:trace>
  <inkml:trace contextRef="#ctx0" brushRef="#br0" timeOffset="-185414.87">18852 4614,'0'0,"-25"24,0-24,25 25,-25-25,25 25,-24-25,24 25,-25-25,25 25,0-1,0 1,0 0,0 0,25-25,-1 0,1 0,0 0,0 0,-25-25,25 0,-25 0,0 1,0-1,0 0,0 0,-25 25,25 25,0 0,0 0,0-1,0 1,0 0,0 0,25-25,-25 25,25-25,-1 25,1-25,0 0,0-25</inkml:trace>
  <inkml:trace contextRef="#ctx0" brushRef="#br0" timeOffset="-185023.3599">18976 4415,'0'25,"0"0,0 0,0-1,0 1,0 0,0 0,0 0,25-25,-25 24,0 1,0 0,25-25,-25 25,0 0,0-1,24 1,1 0,0-25,-25 25,25-25,0 0,-1 0,1 0,-25-25</inkml:trace>
  <inkml:trace contextRef="#ctx0" brushRef="#br0" timeOffset="-184767.13">18902 4663,'24'0,"1"0,0 0,-25-25,25 25,0 0,-1 0,1 0</inkml:trace>
  <inkml:trace contextRef="#ctx0" brushRef="#br0" timeOffset="-183810.77">19298 4589,'0'25,"0"-1,0 1,0 0,0 0,0 0,0-1,0 1,25-25,0 0,-25 25,25-25,0 0,-25-25,24 25,1-25,-25 1,25 24,-25-25,0 0,0 0,0 0,0 1,0-1,-25 25,25-25,0 50,0 0,0-1,0 1,0 0,0 0,25-25,0 0,0 0,-1 0,1 0,-25-25,25 25,-25-25,25 0,-25 1,0-1,0 0,0 0,0 0,0 1,0-1,-25 25,25 25,25-25,-25 24,0 1,25-25,-25 25,24 0,-24 0,25-25,-25 24,25-24,-25 25,25-25,0 0,-1 0</inkml:trace>
  <inkml:trace contextRef="#ctx0" brushRef="#br0" timeOffset="-183275.01">19968 4465,'-25'0,"1"0,-1 0,0 25,0-25,25 24,-25-24,25 25,-25 0,25 0,0 0,0-1,-24-24,24 25,0 0,24-25,1 0,0 0,0 0,-25-25,25 25,-25-25,25 25,-25-24,24-1,-24 0,0 0,0 50,0 0,25 0,0-1,0-24,0 0,-1 0,1-24,0 24</inkml:trace>
  <inkml:trace contextRef="#ctx0" brushRef="#br0" timeOffset="-182682.4199">20092 4242,'0'0,"0"-25,0 0,0 50,0 0,0-1,0 1,0 0,0 0,0 0,0-1,0 1,0 0,0 0,0 0,25-1,0 1,-25 0,25-25,-25 25,24-25,1 0,0 0,0 0,0 0,-1-25,1 25,0-25,0 0,-25 1,0-1,25 25,-25-25,0 0,0 0,-25 25,0-24,0 48,0-24,25 25,0 0,-24-25,24 25,0 0,0-1,0 1,24-25,1 0,0 0,0 0,0 0,-1 0,1 0,0-25,0 25</inkml:trace>
  <inkml:trace contextRef="#ctx0" brushRef="#br0" timeOffset="-182362.4799">19894 4415,'25'0,"-1"0,1 0,0 0,0 0,0 0,-1-25,1 25,0 0,25 0</inkml:trace>
  <inkml:trace contextRef="#ctx0" brushRef="#br0" timeOffset="-181750.91">20514 4192,'0'25,"0"0,0-1,0 1,25-25,-25 25,0 0,0 0,0-1,0 1,-25-25,25 25,0 0,-25-25,25 25,0-1,0 1,25-25,0 0,-1 0,1 0,0-25,0 25,-25-24,0-1,25 25,-25-25,0 0,0 0,0 1,0 48,0 1,24-25,1 0,0 25,0-25</inkml:trace>
  <inkml:trace contextRef="#ctx0" brushRef="#br0" timeOffset="-180182.8299">18579 5705,'0'-25,"0"0,25 25,-25-24,0-1,0 0,0 0,25 25,-25-25,0 1,0-1,0 0,0 0,0 0,0 1,-25 24,25-25,0 0,-25 25,25-25,-25 25,0-25,1 25,24-24,-25 24,0 0,25 24,-25-24,25 25,0 0,0 0,0 0,0-1,0 1,0 0,0 0,0 0,0-1,0 1,0 0,25 0,-25 0,25-1,-25 1,25-25,-1 25,1-25,0 25,0-25,0 0,-1 0,1 0,0 0,0 0,0-25,-1 25,1-25,0 25,-25-25,0 1,0-1,25 25,-25-25,0 0,0 0,0 1,-25 24,25-25,0 50,0-1,0 1,0 0,0 0,25-25,-25 25,25-25,-25 24,25-24,-1 0,1 0,-25-24,25 24,0 0,-25-25</inkml:trace>
  <inkml:trace contextRef="#ctx0" brushRef="#br0" timeOffset="-180015.8499">18852 5333</inkml:trace>
  <inkml:trace contextRef="#ctx0" brushRef="#br0" timeOffset="-178706.87">19100 5407,'-25'0,"25"25,-25-25,25 25,-24-25,24 25,0 0,0-1,-25-24,25 25,0 0,0 0,0 0,0-1,25-24,-1 0,-24-24,25 24,-25-25,25 25,0-25,-25 0,0 0,25 25,-25-24,0-1,0 0,0 0,0 50,0 0,0 0,0-1,0 1,0 0,0 0,0 0,0-1,0 1,0 0,24 0,1 0,0-1,-25-48,25 24,-25-25,0 0,25 25,-25-25,0 0,0 1,0-1,0 0,0 0,0 0,0 1,0 48,0 1,0 0,0 0,24-25,1 0,0 0,0 0,0 0,-1-25,-24 0,25 25,-25-25,0 1,0-1,0 0,0 0,0 0,0 50,0 0,0 0,0 0,25-25,0 24,0-24,-1 0,1 0,0-24,0 24,-25-25,0 0,25 0,-25 0,0 1,0-1,0 0,0 50,0 0,0-1,24-24,-24 25,25-25,0 25,0-25,0 0,-1-25,1 25,0 0</inkml:trace>
  <inkml:trace contextRef="#ctx0" brushRef="#br0" timeOffset="-178523.99">19670 5135</inkml:trace>
  <inkml:trace contextRef="#ctx0" brushRef="#br0" timeOffset="-177762.4799">19770 5110,'0'25,"0"-1,24 1,-24 0,0 0,25-25,-25 25,0-1,0 1,0 0,0 0,-25-25,25 25,-24-1,24 1,0 0,-25-25,25 25,0 0,25-25,-1 0,-24-25,25 25,-25-25,25 25,-25-25,25 25,-25-25,0 1,25-1,-25 50,0-1,0 1,25-25,-1 0,1 0,0 0,0 0,0-25,-1 25,-24-24,25 24,0-25,0 0,-25 0,0 0,25 25,-25-24,0-1,0 0,0 0,-25 0,0 25,0 25,25 0,0 0,0 0,0-1,0 1,0 0,0 0,25-25,0 0,0 0,-1 0,1 0</inkml:trace>
  <inkml:trace contextRef="#ctx0" brushRef="#br0" timeOffset="-177619.4199">20588 5135,'-25'0</inkml:trace>
  <inkml:trace contextRef="#ctx0" brushRef="#br0" timeOffset="-172212.26">7814 12526,'-25'0,"0"0,25 25,-25-25,25 25,0 0,0 0,25-25,-25-25,0 0,0 0,0 0,0 1,-25 24,25-25,-24 25,24 25,-25-25,25 24,0 1,0 0,25-50,-25 0,24 25,-24-24,0-1,-24 25,24 25,-25-25</inkml:trace>
  <inkml:trace contextRef="#ctx0" brushRef="#br0" timeOffset="-170263.41">10046 12402,'0'25,"0"0,0 0,25-25,0 0,0 0,-1-25,1 0,-25 0,25 25,-25-24,0-1,0 0,-25 25,0 0,1 0,24 25,-25-25,25 25,-25-1,25 1,0 0,25-50,-25 0,25 25,-25-24,-25 24,25 24,0-48,-25 24</inkml:trace>
  <inkml:trace contextRef="#ctx0" brushRef="#br0" timeOffset="-164142.5799">17314 6300,'0'-24,"0"-1,0 0,25 25,-25-25,25 25,-25-25,24 25,-24-24,25 24,-25 24,25-24,-25 25,0 0,0 0,0 0,0-1,0 1,0 0,0 0,0 0,-25-25,25-25,25 0,0 25,0 0,-1 0,1 0,0 25,0-25,-25 25,25-1,-25 1,24 0,-24 0,0 0,0-1,-24-24,-1 25,0 0,0 0,0-25,1 25,-1-25,0 0,0 24,0-24,1 0,24-24</inkml:trace>
  <inkml:trace contextRef="#ctx0" brushRef="#br0" timeOffset="-163391.22">17909 6474,'0'0,"25"0,0 0,-25-25,25 25,0 0,-1-25,1 25,0 0,0-24,0 24,-1-25,1 25,-25-25,-25 0,1 25,-1 0,0 0,0 0,50 0,0 0,0 0,-1 25,1-25,-25 25,0 0,0-1,0 1,-25 0,1-25,24 25,-25-25,0 25,0-25,0 24,1-24,24 25,-25-25</inkml:trace>
  <inkml:trace contextRef="#ctx0" brushRef="#br0" timeOffset="-162592.25">18827 6226,'-25'0,"0"0,1 0,-1 25,0-25,0 25,0-25,1 24,-1 1,25 0,0 0,25-25,-25 25,24-25,1 0,-25 24,25-24,0 0,0 0,-1 25,1-25,0 0,-25 25,25-25,0 0,0 25,-25 0,0-1,-25-24,0 25,0-25,0 0,0 0,1 0,-1 25,0-25,0 0,0 0,1 0</inkml:trace>
  <inkml:trace contextRef="#ctx0" brushRef="#br0" timeOffset="-161819.72">19224 6350,'-25'0,"0"0,25 25,-24-25,-1 0,0 25,0-25,25 24,-25-24,25 25,-24-25,24 25,-25 0,25 0,0-1,0 1,0 0,0 0,0 0,25-25,-25-25,24 25,1 0,-25-25,25 25,0-25,0 0,-25 1,0-1,0 0,0 0,0 0,0 50,0 0,0 0,0 0,0-1,24-24,-24 25,25-25,0 0,0 0,0 0,-1 0,1 0,-25-25,25 25</inkml:trace>
  <inkml:trace contextRef="#ctx0" brushRef="#br0" timeOffset="-161447.62">19348 6176,'0'-24,"-25"24,25 24,0 1,0 0,0 0,0 0,0-1,0 1,25-25,-25 25,0 0,0 0,25-1,-25 1,0 0,25 0,-1 0,-24-1,25-24,0 0,0-24</inkml:trace>
  <inkml:trace contextRef="#ctx0" brushRef="#br0" timeOffset="-161211.15">19224 6474,'25'-25,"0"25,-1 0,1-25,0 25,0 0,0 0,-1 0,1-24,0 24</inkml:trace>
  <inkml:trace contextRef="#ctx0" brushRef="#br0" timeOffset="-160343.3">19646 6325,'0'25,"0"0,0 0,0-1,0 1,0 0,0 0,24 0,1-25,0 0,-25-25,25 25,-25-25,0 0,0 0,0 1,0-1,0 0,0 0,0 50,0 0,0 0,0-1,0 1,0 0,25-25,-1 0,1 0,0 0,-25-25,25 25,-25-25,25 1,-25-1,0 0,0 0,0 0,-25 25,25-24,0 48,25-24,-25 25,25-25,-25 25,0 0,24-25,-24 25,25-25,0 0,-25 24,25-24,0 0</inkml:trace>
  <inkml:trace contextRef="#ctx0" brushRef="#br0" timeOffset="-159307.51">20191 6276,'-24'0,"-1"0,0 0,25 24,-25-24,25 25,0 0,0 0,0 0,0-50,25 25,-25-25,25 25,-25-25,0 50,0 0,25-25,-25 25,24-25,1 0,0 0,0 0,0 0,-1-25,1 25,-25-25,0 0,25 25,-25-25,0 1,0-1,0 0,0 0,0 0,0 1,0-1,-25 0,25 0,-25 0,1 25,24 25,0 0,0 0,0 0,0-1,0 1,0 0,0 0,24-25,-24 25,0-1,25-24,0 25,0-25,0 0,-1 0,1 0,0 0,0-25,0 25,-25-24,24 24,1-25,-25 0,0 0,25 25,-25-25,0 1,0-1,0 0,-25 25,0 25,25 0,0-1,0 1,0 0,0 0,25-25,0 0,0 0,0 0,-1 0,1-25,0 25,0-25</inkml:trace>
  <inkml:trace contextRef="#ctx0" brushRef="#br0" timeOffset="-159039.31">20191 6226,'0'0,"25"0,0 0,0 0,0-25,-1 25,1 0,0 0,0 0,0-25,-1 25,1 0</inkml:trace>
  <inkml:trace contextRef="#ctx0" brushRef="#br0" timeOffset="-158415.79">20687 6003,'0'25,"0"-1,0 1,0 0,25-25,-25 25,0 0,0-1,0 1,0 0,-25-25,1 25,-1 0,0-25,25 24,0 1,-25-25,25 25,25-25,0 0,0 0,-25-25,24 25,1 0,-25-25,25 25,-25-24,25 24,-25-25,0 50,25-25,-1 0,1 0</inkml:trace>
  <inkml:trace contextRef="#ctx0" brushRef="#br0" timeOffset="-156819.05">21035 5978,'0'0,"25"0,-1 0,-24 25,0 0,25-25,-25 24,0 1,0 0,0 0,0 0,0-1,25-24,-25 25,25 0,0-25,-25 25,24-25,1 0,0 0,0-25,0 25,-25-25,24 25,-24-25,0 1,0-1,0 0,0 0,0 0,25 1,0 24,0 0,-25-25,25 25,-1 0,1-25,-25 50,0 0,-25-25,25 24,0 1,0 0,25-25,-25-25,0 0,25 25,-25-24,0-1,-25 25,25 25,0-1,25-24,0 25,0-25,-25-25,24 25,1 0,-25-24,25 24,-25-25,0 0,0 0,0 0,0 1,0 48,0 1,0 0,0 0,0 0,0-1,0 1,0 0,0 0,25 0,-25-1,0 1,25 0,-25 0,0 0,24-1,-24 1,0 0,25-25,-25-25,0 0,0 1,0-1,0 0,0 0,0 0,0 1,0-1,0 0,0 0,0 0,0 1,0-1,0 0,25 0,-25 0,25 1,-25-1,25 25,-1 0,1 25,-25-1,0 1,0 0,-25 0,1 0,-1-25,25 24,-25-24,0 25</inkml:trace>
  <inkml:trace contextRef="#ctx0" brushRef="#br0" timeOffset="-156019.3799">22002 5904,'-25'0,"0"24,25 1,-24-25,24 25,0 0,0 0,24-25,-24 24,25-24,0 0,-25-24,25 24,0 0,-25-25,25 25,-25-25,24 0,-24 0,0 1,-24-1,-1 25,0-25,0 25,0 0,0 0,25 25,0 0,0-1,25-24,0 0,0 0,-25-24,25 24,0-25,-1 25,-24-25,25 0,0 25,-25-25,25 25,-25-25,25 25,-25-24,24 24,1 0,0 0,0 0,-25 24,25 1,-1 0,1-25,0 25,0-25,0 0</inkml:trace>
  <inkml:trace contextRef="#ctx0" brushRef="#br0" timeOffset="-155871.28">22672 5804</inkml:trace>
  <inkml:trace contextRef="#ctx0" brushRef="#br0" timeOffset="-141715.28">8384 10939,'-24'0,"24"25,24-25,-24 24,0 1,25-25,-25 25,0 0,25-25,-25 25,0-1,25-24,-25 25,0 0,0 0,25-25,-25 25,0 0,24-1,-24 1,0 0,25 0,-25 0,25-1,-25 1,0 0,25 0,-25 0,0-1,25 1,-25 0,0 0,24-25,-24 25,0-1,25-24,-25 25,0 0,25-25,-50 0,25-25,-25 25,1 0,-1-25,0 25,0 0,0 0,25-24,-24 24,-1 0,0 0,25-25,-25 25,25 25,25-1,0 1,0 0,-1 0,1-25,-25 25,25-25,0 0,-25 24,25-24,-1 0,1 0,0 0,-25-24,25-1,-25 0,25 25,-25-25,0 0,24 1,-24-1,0 0,25 25,-25-25,0 0,0 1,25-1,-25 0,0 0</inkml:trace>
  <inkml:trace contextRef="#ctx0" brushRef="#br0" timeOffset="-140268.03">7491 10393,'0'-25,"-24"50,-1-25,0 25,0-25,25 25,-25 0,25-1,-24-24,24 25,-25 0,25 0,0 0,0-1,0 1,0 0,0 0,0 0,0-1,0 1,25-25,-25 25,24 0,1 0,0-1,0-24,0 0,-1 0,1 0,0 0,0 0,0 0,-1 0,1-24,0 24,0-25,0 25,-1-25,1 25,0-25,0 0,0 1,-1 24,1-25,-25 0,25 0,0 0,0 1,-25-1,24 0,-24 0,25-24,-25 24,0 0,0 0,0 0,0 1,0-1,-25 0,1 0,24 0,-25 25,0-24,0-1,0 25,1-25,-1 25,0 0,0 0,0 0,1 0,24 25,-25-25,25 25,-25-1</inkml:trace>
  <inkml:trace contextRef="#ctx0" brushRef="#br0" timeOffset="-139944.87">7715 10616,'24'0</inkml:trace>
  <inkml:trace contextRef="#ctx0" brushRef="#br0" timeOffset="-139848.6">7739 10616,'25'0,"-25"25</inkml:trace>
  <inkml:trace contextRef="#ctx0" brushRef="#br0" timeOffset="-139762.02">7814 10691,'124'173,"-99"-173,-174-173,372 346</inkml:trace>
  <inkml:trace contextRef="#ctx0" brushRef="#br0" timeOffset="-136335.76">8260 10592,'0'24,"0"1,0 0,0 0,0 0,0-1,25-24,0 0,-25 25,25-25,-25-25,25 25,-25-24,24 24,-24-25,0 0,25 25,-25-25,0 0,0 1,0-1,25 25,-25 25,25-25,-25 24,25 1,-25 0,0 0,24-25,-24 25,0-50,0 0,0 0,0 0,0 1,0-1,0 0,25 25,-25 25,25-25,0 25,0-25,-25 24,24-24,-24 25,25-25,-25-25,25 25</inkml:trace>
  <inkml:trace contextRef="#ctx0" brushRef="#br0" timeOffset="-136151.9199">8236 10443,'0'0,"0"-25</inkml:trace>
  <inkml:trace contextRef="#ctx0" brushRef="#br0" timeOffset="-135664.93">8905 10666,'25'25,"0"0,0-1,-25 1,0 0,0 0,0 0,0-1,0 1,0 0</inkml:trace>
  <inkml:trace contextRef="#ctx0" brushRef="#br0" timeOffset="-135124.03">8980 10269,'24'0,"-24"-25,25 25,0 0,0-24,0-1,-1 25,1 0,0-25,0 25,0-25,-1 25,1-25,0 1,0 24,25-25,-26 25,1 0,-25-25,25 25,0-25,0 25,-1 0</inkml:trace>
  <inkml:trace contextRef="#ctx0" brushRef="#br0" timeOffset="-134755.18">9302 10145,'-25'0,"25"25,25 0,-25 0,25-1,-25 1,0 0,25 0,-25 0,25-1,-25 1,0 0,24 0,-24 0,0-1,25-24,-25 25,25 0,-25 0,25 0,-25-1,0 1,0 0,0 0,0 0,25-25</inkml:trace>
  <inkml:trace contextRef="#ctx0" brushRef="#br0" timeOffset="-134227.87">9649 10517,'-24'0,"24"25,24 0,-24 0,0-1,25 1,-25 0,25-25,-25 25,0 0,25-1,-25 1,0 0,25-25,-25 25</inkml:trace>
  <inkml:trace contextRef="#ctx0" brushRef="#br0" timeOffset="-133660.01">9798 10616,'25'-24,"-25"-1,25 25,-25-25,0 0,0 0,0 1,0-1,0 50,25-25,-25 24,24 1,1 0,-25 0,25 0,-25-1,25-24,-25 25,0 0,25-25,-25 25,24-25,-24 25,25-1,0 1</inkml:trace>
  <inkml:trace contextRef="#ctx0" brushRef="#br0" timeOffset="-132820.72">9749 10666,'-25'0,"0"0,25 25,-25-25,50 0,0 0,0-25</inkml:trace>
  <inkml:trace contextRef="#ctx0" brushRef="#br0" timeOffset="-126839.75">11162 9897,'25'0,"0"0,0-25,0 25,-1 0,1-25,0 25,0-24,0 24,0 0,-1-25,26 25,-25-25,0 25,-1-25,1 25,0 0,-25-25</inkml:trace>
  <inkml:trace contextRef="#ctx0" brushRef="#br0" timeOffset="-126455.91">11485 9971,'0'0,"0"25,25 0,-25 0,25-25,-25 25,24 0,1-1,-25 1,25 0</inkml:trace>
  <inkml:trace contextRef="#ctx0" brushRef="#br0" timeOffset="-125395.19">11386 9922,'0'-25,"0"50,25-25,-1 0,-24 25,0-1,25-24,-25 25,25-25,-25 25,25-25,-25 25,25-25,-25 25,0-50,0 0,0 0,0 0,-25 25,25-24,0-1,-25 25,25-25,0 0</inkml:trace>
  <inkml:trace contextRef="#ctx0" brushRef="#br0" timeOffset="-124607.93">11956 10046,'0'25,"0"0,0-1,25-24,-25 25,0 0,0 0,25-25,-25 25,0-1,0 1,25 0,-25 0,0 0,0-1,24 1,-24 0,0 0,0-50</inkml:trace>
  <inkml:trace contextRef="#ctx0" brushRef="#br0" timeOffset="-124112.11">11981 10244,'25'0,"0"0,-25-24,24 24,-24-25,25 0,-25 0,0 0,0 1,0-1,0 0,0 50,0 0,25-25,-25 24,0 1,25 0,0 0,-25 0,24-1,-24 1,0 0,25 0,-25 0,25-1</inkml:trace>
  <inkml:trace contextRef="#ctx0" brushRef="#br0" timeOffset="-123660.18">12403 9971,'0'-24,"24"24,1 0,0 0,-25-25,25 25,0 0,0 0,-1-25,1 25,0 0,0 0,-25-25,25 25,-1 0</inkml:trace>
  <inkml:trace contextRef="#ctx0" brushRef="#br0" timeOffset="-123360.42">12552 10046,'0'0,"24"0,1 0,0 0,0 0,0 0,-1-25,1 25,0 0,0-25,0 25,-1-25,1 25</inkml:trace>
  <inkml:trace contextRef="#ctx0" brushRef="#br0" timeOffset="-122720.18">12899 9451,'0'-25,"25"25,-1 0,1 0,-25-25,25 25,0 0,0 0,-25-25,24 25,1 0,0-25,0 25,0 0,-1-24,1 24,0-25,0 25,0 0,-25-25,24 25,1 0,-25-25,25 25</inkml:trace>
  <inkml:trace contextRef="#ctx0" brushRef="#br0" timeOffset="-122303.96">13122 9401,'0'25,"0"0,0-1,25 1,-25 0,0 0,25 0,-25-1,0 1,24 0,-24 0,0 0,0-1,25-24,-25 25,0 0,0 0,25-25,-25 25,0-1,25 1,-25 0</inkml:trace>
  <inkml:trace contextRef="#ctx0" brushRef="#br0" timeOffset="-121592.8">13519 9723,'0'25,"25"-25,0 0,-1 0,1 25,0-25,0 0,-25 25,25-25,-1 0,-24 25,25-25,-25 24,0 1,-25-25,1 25,-1-25,0 0,0 0,0 0,1 0,24 25,-25-25,0 0,0 0,0 0,0 0,25-25,-24 25</inkml:trace>
  <inkml:trace contextRef="#ctx0" brushRef="#br0" timeOffset="-120760.2">13569 9748,'0'-25,"0"1,0-1,24 25,1 0,-25-25,25 25,0 0,0 0,-25-25,24 25,-24 25</inkml:trace>
  <inkml:trace contextRef="#ctx0" brushRef="#br0" timeOffset="-119899.81">13866 9748,'0'0,"0"25,0 0,0 0,0-1,0 1,25-25,0 0,0 0,-1-25,1 25,0-24,0 24,-25-25,25 25,-25-25,0 0,0 0,0 1,0-1,-25 25,25-25,0 50,0 0,0-1,0 1,0 0,0 0,25-25,-1 0,1 0,0 0,0 0,0 0,-25-25,24 25</inkml:trace>
  <inkml:trace contextRef="#ctx0" brushRef="#br0" timeOffset="-119216.8">13817 9773,'0'-25,"24"25,-24-25,25 25,-25-24,25 24,0 0,-25-25,25 25,-1 0,1 0,-25-25,25 25,0 0,0 0,-1 25,1-25,0 0</inkml:trace>
  <inkml:trace contextRef="#ctx0" brushRef="#br0" timeOffset="-118688.11">14164 9475,'0'-24,"0"48,0 1,0 0,0 0,25 0,-25-1,24 1,-24 0,0 0,25-25,-25 25,25-1,0 1,0-25,-1 0,1 0,0 0,-25-25,25 25,0-24</inkml:trace>
  <inkml:trace contextRef="#ctx0" brushRef="#br0" timeOffset="-118352.04">14040 9624,'25'0,"-1"0,1-25,0 25,0 0,-25-24,25 24,-1-25,1 25,0 0,0-25,0 0,-1 25,1-25,0 25,0 0,-25-24,25 24</inkml:trace>
  <inkml:trace contextRef="#ctx0" brushRef="#br0" timeOffset="-118175.5">14635 9376,'0'-25,"25"25,0 0</inkml:trace>
  <inkml:trace contextRef="#ctx0" brushRef="#br0" timeOffset="-115161.98">11882 12154,'0'25,"0"0,0 0,25-25,-25 25,0-1,24-24,-24 25,25 0,-25 0,25-25,-25 25,0-1,25-24,-25 25,0 0,0 0,25-25,-25 25,0-1,0 1,24-25,-24 25,0 0,0 0,0-1,25-24,-25 25,0 0,0 0,25-25,-25 25,0-1,0 1,25-25,-25 25,0 0,0 0,25-25,-25 24,0 1,0 0,0 0,0 0,24-25,-24 24,0 1,25 0,-25 0,0 0,25-25,-25 24,0 1,0 0,25-25,-25 25,0 0,0 0,25-1,-25 1,0 0,0 0,24 0,-24-1,0 1,0 0,25-25,-25 25,0 0,0-1,0 1,25-25,-25 25,0 0,0 0,0-1,25-24,-25 25,0 0,0 0,0 0,25-1,-25 1,0 0,24 0,-24 0,25-1,-25 1,0 0,0 0,0 0,0-1,25-24,-25 25,0-50</inkml:trace>
  <inkml:trace contextRef="#ctx0" brushRef="#br0" timeOffset="-114417.06">11981 13370,'0'-25,"25"25,0 25,-1 0,1-1,0 1,-25 0,25-25,-25 25,25-25,-25 25,24-25,1-25,0 0,0 0,-25 0,25 25,-25-24,24-1,-24 0,25 0,0 0,0 1,0-1,-1 0,-24 0,25 0,0 0,0 1,-25-1,25 25,-25-25,25 25,-25-25,0 50</inkml:trace>
  <inkml:trace contextRef="#ctx0" brushRef="#br0" timeOffset="-113226.38">11981 14312,'-25'0,"25"25,0 0,0 0,25-25,-25 25,0-1,25 1,-25 0,0 0,0 0,0-1,0 1,25 0,-25 0,0 0,0-1,0 1,24 0,-24 0,0 0,0-1,0 1,25 0,-25 0,0 0,0-1,0 1,0 0,25-25,-25 25,0 0,0-1,0 1,0 0,25-25,-25 25,0 0,0-1,0 1,0 0</inkml:trace>
  <inkml:trace contextRef="#ctx0" brushRef="#br0" timeOffset="-112099.11">11981 14287,'0'25,"0"-50,25 25,0-24,-1 24,-24-25,25 25,0 0,-25-25,25 25,0-25,-1 25,-24-25,25 25,-25-24,25 24,0-25,0 0,-1 0,1 25,0-25,0 1,0 24,-25-25,24 25,1-25,0 0,0 0,0 25,-25-24,25 24,-1-25,1 25,0-25,0 0,0 0,-1 25,-24-24,25 24,0-25,0 25,-25-25,25 0,-1 25,1-25,-25 1,25 24,0-25,0 0,-1 0,1 0,0 25,-25-24,25 24,-25-25,25 25,-1-25,1 0,0 0,0 1,0-1,-25 0,24 25,1-25,-25 0,25 25,0-24,-25-1,25 25,-25-25,24 25,-24-25,25 0,0 0,0 25,-25-24,25 24,-25-25,24 25,1-25,0 0,0 25,-25-25,25 25,0-24,-1-1,1 25,-25-25,25 25,-25-25,25 25,-25-25,25 25,-25-24,0-1,24 25,-24 25</inkml:trace>
  <inkml:trace contextRef="#ctx0" brushRef="#br0" timeOffset="-111241.75">13593 12998,'0'24,"0"1,0 0,0 0,0 0,25-25,-25 24,0 1,25 0,-25 0,25 0,-25 0,25-1,-25 1,24-25,-24 25,0 0,25 0,-25-1,0 1,0 0,25-25,-25 25,0 0,0-1,25 1,-25 0,25 0,-25 0,0-1,0 1,0 0,24 0,-24 0,0-1,0 1,0 0,0 0,25-25,-25 25,0-1,0 1,25 0,-25 0,0 0,25-25,-25 24,25 1,-25 0,0 0,24-25,-24 25,0-1,25 1,-25 0,0 0,25 0,-25-1,0 1,25 0,-25 0,0 0,0 0,0-1,0 1,25 0,-25 0,0 0,0-1,24-24,-24 25,0 0,0 0,0 0,25-1,-25 1,0 0,25 0,-25 0,0-1,0 1,0 0,0 0,0 0,0-1,0 1,0 0,0 0,25 0,-25-1,0 1,0 0,0 0,0 0,25-1,-25 1,0 0,0 0,0 0</inkml:trace>
  <inkml:trace contextRef="#ctx0" brushRef="#br0" timeOffset="-109798.36">12229 15280,'0'-25,"25"25,0 0,-1 0,1 0,0 0,0 25,0-25,-1 0,1 0,0 0,0 0,0 24,0-24,-1 0,1 0,0 0,0 25,0-25,-1 0,1 0,0 0,-25 25,25-25,0 0,-1 0,1 0,0 0,0 0,0 0,-1 0,1 25,0-25,0 0,0 0,-1 0,1 0,0 25,0-25,0 0,-1 0,1 0,0 0,0 0,0 0,-25 25,24-25,1 0,0 0,0 0,0 0,-1 0,1 0,0 0,0 0,-25 24,25-24,0 0,-1 0,1 0,0 0,0 0,0 0,-1 0,1 0,-25 25,25-25,0 0,-25 25,25-25,-25 25,24-25,1 0,0 0,-25-25,25 25,-25-25,25 25,-1 0,-24-25,25 25,-25-24,25 24,-25-25,25 25,-25-25,25 25,-25-25,0 0,24 25</inkml:trace>
  <inkml:trace contextRef="#ctx0" brushRef="#br0" timeOffset="-107705.9399">13742 15577,'-25'0,"1"0,24 25,0 0,0 0,0 0,0-1,24 1,-24 0,0 0,0 0,0-1,0 1,0 0,0 0,25 0,-25-1,0 1,0 0,0 25,0-26,0 1,0 0,0 0,0 0,0-1,0 1,0 0,0 0,25 0,-25-1,0 1,0 0,0 0,0 0,0 0,0-1,0 1,0 0,0 0,0 0,0-1,25 1,-25 0,0 0</inkml:trace>
  <inkml:trace contextRef="#ctx0" brushRef="#br0" timeOffset="-106629.88">12824 14287,'-24'0,"-1"0,50 0,-1 0,1 0,0-24,0 24,0-25,-1 25,1 0,0-25,0 25,0-25,-1 25,-24-25,25 25,0 0,0-24,0 24,-1-25,1 25,-25-25</inkml:trace>
  <inkml:trace contextRef="#ctx0" brushRef="#br0" timeOffset="-106198.65">13023 14238,'0'25,"0"-1,25 1,-25 0,24 0,-24 0,0 0,0-1,25 1,-25 0,0 0,25 0,-25-1,0 1,0 0,25 0,-25 0,0-1,0 1,0 0</inkml:trace>
  <inkml:trace contextRef="#ctx0" brushRef="#br0" timeOffset="-104973.98">13246 14486,'0'-25,"0"0,25 25,0 0,-25 25,0 0,24-25,-24 25,25 0,-25-1,0 1,25-25,-25 25,0 0,25-25,0 0,-1-25,-24 0,0 0,0 1,0-1,0 0,0 0,0 0,0 1,0 48,0 1,0 0,0 0,25 0,-25-1,25-24,-25 25,25 0,-25 0,25-25,0 0,-25-25,24 25,-24-25,0 0,0 1,0-1,0 0,0 0,0 0,0 1,0-1,0 0,-24 0,-1 25,25 25,0 0,25-25,-25 25,24-25,-24 24,25 1,0-25,-25 25,25-25,0 0,-1 0,1 0,0 0,-25-25,25 25,-25-25</inkml:trace>
  <inkml:trace contextRef="#ctx0" brushRef="#br0" timeOffset="-104422.02">13693 14089,'-25'0,"50"25,-25 0,24-25,-24 24,25 1,-25 0,25 0,-25 0,25-1,0 1,-1 0,-24 0,25 0,-25 0,0-1,25-24,-25 25,25-25,-25 25,0 0,0-50,-25 25,25-25,0 0,0 1,25-1,0 25,-25 25,24-25,-24 24,0 1,0 0,-24-25,24 25,-25-25,25 25,-25-25,0 0,25 24</inkml:trace>
  <inkml:trace contextRef="#ctx0" brushRef="#br0" timeOffset="-103554.0399">13990 14238,'0'25,"0"-1,0 1,0 0,0 0,0 0,0 0,25-25,-25 24,0 1,25-25,-25 25,25-25,-25 25,24-25,1-25,0 25,-25-25,0 0,0 1,0-1,0 0,25 0,0 25,-25 25,24-25,-24 25,25-25,-25-25,25 25,-25-25,25 25,0 0,-1 25,1-25,-25-25,25 25,-25-25,25 0,-25 1,0-1,0 0,-25 0,0 25,25 25,0 0,0 0,25-1,0-24,0 0,-1 0,1 0,-25-24,25 24</inkml:trace>
  <inkml:trace contextRef="#ctx0" brushRef="#br0" timeOffset="-103374.34">14164 14139,'0'-25,"-25"25,25-25</inkml:trace>
  <inkml:trace contextRef="#ctx0" brushRef="#br0" timeOffset="-96478.47">15156 11534,'25'0,"0"0,-1 0,-24-25,25 25,0 0,0 0,0 0,-1 0,1 0,0-24,0 24,0 0,-1 0,1 0,0 0,0 0,-25-25,25 25,-1 0</inkml:trace>
  <inkml:trace contextRef="#ctx0" brushRef="#br0" timeOffset="-95898.15">15354 11534,'0'25,"25"0,-25 0,0-1,25 1,-25 0,25 0,-25 0,0-1,25-24,-25 25,0 0,0 0,0 0,0-1,24-24,-24 25</inkml:trace>
  <inkml:trace contextRef="#ctx0" brushRef="#br0" timeOffset="-94098.4899">15478 11485,'0'-25,"0"50,0-1,25-24,-25 25,25 0,-25 0,0 0,25-25,-25 24,0 1,0 0,25 0,-25 0,0-1,0 1,24 0,-24 0,0 0,0-50,0 0,0 0,0 0,0 1,0-1,0 0,25 0,-25 0,25 25,0 0,-25 25,25-25,-25 25,0 0,25 0,-25-1,24-24,-24 25,25-25,-25 25,25-25,-25 25,25-25,-25-25,25 25,-1-25,1 25,-25-25,0 1,25 24,0-25,-25 0,0 0,0 0,0 1,0-1,-25 25,0 0,25 25,0-1,0 1,0 0,0 0,0 0,0-1,0 1,25-25,-25 25,25-25,0 0,-25 25,24-25,1-25,0 25,0-25,0 25,-25-25,24 1,1 24,-25-25,0 0,0 0,0 0,0 1,0-1,0 0,0 0,-25 25,25 25,0 0,0 0,0-1,25-24,-25 25,25-25,0 25,0-25,-1 0,1 0,0 0,0 0,-25-25,25 25,-25-25,24 25,-24-24,0 48,0 1,0 0,25-25,-25 25,0 0,25-25,-25 24,25 1,-25 0,25-25,-25 25,24-25,1 0,-25-25,25 25,-25-25,25 25,0-25</inkml:trace>
  <inkml:trace contextRef="#ctx0" brushRef="#br0" timeOffset="-93218.59">16520 11633,'0'-24,"0"48,25-24,-25 25,0 0,25-25,-25 25,0 0,25-25,-25 24,24-24,-24 25,0 0,0-50,0 0,0 1,0-1,0 0,0 0,25 25,-25-25,0 1,25 24,-25-25,0 50,25-25,-25 24,0 1,0 0,25-25,-25 25,0 0,0-50,0 0,0 0,0 0,25 25,-25-24,0-1,24 25,1 0,0 0,-25 25,25-25,-25 24,25-24,-25 25,24-25,-24 25,25-25,0 25,0-25</inkml:trace>
  <inkml:trace contextRef="#ctx0" brushRef="#br0" timeOffset="-92306.51">17041 11559,'25'0,"-50"0,0 0,25 25,-24-25,24 25,-25-1,25 1,0 0,-25-25,25 25,0 0,0-1,25-24,0 0,-25-24,24 24,-24-25,25 25,-25-25,25 0,-25 0,0 1,0-1,0 0,0 50,0 0,0-1,25-24,-25 25,0 0,25-25,-1 25,1-25,-25 25,25-25,0 0,0 0,-25-25,24 25,-24-25,25 25,-25-25,25 0,-25 1,0-1,25 0,-25 0,0 0,0 1,0-1,0 0,0 0,-25 0,25 1,-25 24,25-25,-25 0,25 0,-24 25,-1-25,0 25,0-24,0 24,25 24,0 1,0 0,0 0,0 0,0-1,0 1,0 0,25 0,-25 0,25-1,-25 1,25-25,-25 25,25 0,-1 0,1-1,0-24,0 0,-25 25,25-25,-1 0,1 0,0 0,0 0,0 0,-1 0,1 0,0-25,0 25,0 0</inkml:trace>
  <inkml:trace contextRef="#ctx0" brushRef="#br0" timeOffset="-91658.45">17835 11385,'0'25,"25"-25,-25-25,25 25,-25-24,0-1,-25 25,25 25,-25-25,25 24,-25-24,25 25,0 0,0 0,0 0,0-1,25-24,-25 25,25-25,0 0,-1 0,1 0,0 0,0 0,0 0,-1-25,1 25,0 0,-25-24,25 24</inkml:trace>
  <inkml:trace contextRef="#ctx0" brushRef="#br0" timeOffset="-90507.18">18058 11361,'-25'0,"25"-25,0 50,25-25,-25 24,0 1,25-25,-25 25,0 0,0 0,0-1,25-48,-25-1,0 0,0 0,25 25,-25-25,24 25,-24-24,0-1,25 25,-25 25,25-25,-25 24,25-24,-25 25,25-25,-1 0,-24 25,25-25,0 0,0 0,0 0,-1 0,1 0,0-25,0 25,-25-25,25 25,-25-24,24-1,-24 0,0 0,-24 0,-1 25,0 0,25-24,-25 24,25 24,-25-24,25 25,0 0,0 0,0 0,0-1,0 1,25-25,0 0,-25 25,25-25,0 0,-1 0,-24-25,25 25,0 0,-25-25,25 25,-25-24,0-1,0 0,0 0,0 0,0 1,0-1,0 0,0 0,0 50,0 0,0 0,25-25,-25 24,24-24,-24 25,0 0,25-25,-25 25,25-25,0 0,0 25,-1-50</inkml:trace>
  <inkml:trace contextRef="#ctx0" brushRef="#br0" timeOffset="-89978.2899">18827 11187,'0'-25,"0"50,-25-50,25 50,0 0,-25-25,25 25,0-1,0 1,25-25,-25-25,25 1,-25-1,0 0,0 0,25 0,-25 50,25 0,-25 0,25 0,-25-1,24-24,-24 25,0 0,25-25,-25 25,0 0,0-1,0 1,0 0,0 0,0 0,0-1,-25-24,1 25,-1-25,0 0,0 0,25-25,0 1,0-1,0 0,0 0,25 0,0 1,-25-1,25 25</inkml:trace>
  <inkml:trace contextRef="#ctx0" brushRef="#br0" timeOffset="-89422.32">19026 11088,'0'24,"0"1,0 0,0 0,0 0,0-50,0 0,24 25,-24-25,0 0,0 1,0-1,0 50,0-1,0 1,0 0,0 0,0 0,25-25,-25 25,25-1,-25 1,0 0,25 0,-25 0,25-1,-25 1,0 0,24 0,-24 0,0-1,25 1,-25 0,0 0,0 0,0-1,-25-24,1 0,24 25,-25-25,0-25,0 25,25-24,-25-1,25 0,0 0,0 0,0 1,25-1,-25 0,0 0,25 25</inkml:trace>
  <inkml:trace contextRef="#ctx0" brushRef="#br0" timeOffset="-88269.85">19646 11187,'0'0,"24"0,1 0,0 0,0 0,0 0,-1 0,1 0,0-25,0 25,0 0,0 0,-1-25,1 25,0 0,25-25,-26 25,1 0,0-24,0 24,0 0,-1-25,1 25,0 0,0 0,-25-25,0 0,-25 25,25-25,-25 25,0 0,1 0,-1 0,0 0,0 0,0 0,25 25,-24-25,48 0,1 0,0 0,0-25,0 25,-1 0,1 0,0 0,0 0,0 0,-25 25,24-25,-24 25,0 0,0 0,0-1,0 1,-24-25,24 25,-25 0,0-25,25 25,-25-25,0 0,1 0</inkml:trace>
  <inkml:trace contextRef="#ctx0" brushRef="#br0" timeOffset="-86569.92">20960 10765,'0'-25,"0"1,0 48,25 1,-25 0,0 0,0 0,0-1,25 1,-25 0,0 0,0 0,0-1,25-24,-25 25,0 0,0-50,0 0,0 1,0-1,0 0,0 0,0 0,25 1,-25-1,24 25,-24-25,25 25,-25 25,25-25,-25 25,0-1,25-24,-25 25,0 0,0 0,0 0,0-1,0-48,25-1,-25 0,0 0,24 25,-24-25,25 1,-25-1,25 25,-25-25,0 0,25 25,-25 25,0 0,0 0,25-25,-25 24,24-24,-24 25,25-25,0 25,0-25,0 0,-25-25,24 25,-24-25,25 25,-25-24,25-1,-25 0,0 0,0 0,0 1,0-1,-25 25,0 0,25 25,-24-25,24 24,0 1,0 0,0 0,0 0,0-1,0 1,24-25,-24 25,25-25,0 0,0 0,0 0,-1 0,1 0,-25-25,25 25,0 0</inkml:trace>
  <inkml:trace contextRef="#ctx0" brushRef="#br0" timeOffset="-86122.3">21779 10666,'-25'0,"25"25,0 0,-25-25,25 24,0 1,0 0,0 0,0 0,25-1,0-24,0 0,-1 0,1-24,0 24,0 0,0 0,-25-25,24 25,1 0,0-25,0 25,-25-25,0 0</inkml:trace>
  <inkml:trace contextRef="#ctx0" brushRef="#br0" timeOffset="-85509.63">21853 10443,'-25'-25,"25"50,0 0,25-25,-25 24,0 1,25 0,-25 0,0 0,25-25,-25 24,0 1,25-25,-25 25,0 0,0 0,0-1,24-24,-24 25,0 0,0 0,0 0,0-50,25 0,-25 0,0 0,0 1,25 24,-25-25,0 0,25 25,-25-25,25 25,-25 25,25-25,-25 25,24-25,-24 25,25-1,0 1,-25 0,25 0,0-25,-25 25,24-25,1 24</inkml:trace>
  <inkml:trace contextRef="#ctx0" brushRef="#br0" timeOffset="-84874.2899">22325 10641,'-25'0,"0"0,0 0,0 0,1 25,24 0,0 0,0-1,0 1,0 0,0 0,0 0,24-25,1 0,0 0,0 0,0-25,-1 25,1-25,-25 0,25 25,-25-25,0 1,25 24,-25-25,0 0,0 0,0 50,0 0,0 0,25-1,-25 1,24-25,1 0,-25 25,25-25,0 0,0 0,-1 0,1 0,0 0,0-25</inkml:trace>
  <inkml:trace contextRef="#ctx0" brushRef="#br0" timeOffset="-84057.9599">22523 10641,'0'0,"0"-25,0 1,25 24,-25-25,25 25,-1 0,-24 25,25-25,-25 24,0 1,0 0,0 0,0 0,0-1,0 1,0-50,0 1,0-1,25 25,-25-25,0 0,0 0,25 25,-25-24,0-1,0 50,25-25,-25 24,24-24,-24 25,25-25,0 0,-25 25,25-25,0 25,-1-25,1 0,0 0,-25-25,25 25,-25-25,0 0,25 25,-25-24,0-1,0 0,0 0,0 0,-25 25,25-24,0 48,0 1,0 0,0 0,0 0,25-25,-25 24,24-24,-24 25,25-25,0 25,0-25,0 0,0 0,-1-25,1 0</inkml:trace>
  <inkml:trace contextRef="#ctx0" brushRef="#br0" timeOffset="-83881.84">23019 10344,'-25'0,"25"-25</inkml:trace>
  <inkml:trace contextRef="#ctx0" brushRef="#br0" timeOffset="-83434.58">23391 10368,'-25'0,"1"0,-1 0,0 25,0-25,25 25,-25-25,25 25,-24 0,24-1,0 1,0 0,0 0,0 0,24-25,-24 24,25-24,0 0,0 0,0-24,-1 24,1 0,0 0,0 0,0-25,-1 25,1 0</inkml:trace>
  <inkml:trace contextRef="#ctx0" brushRef="#br0" timeOffset="-82714.5399">23714 10319,'-25'-25,"0"50,0-25,0 25,25-1,-24-24,24 25,-25 0,25 0,-25 0,25-1,0 1,25-25,0-25,-1 25,-24-24,25-1,0 0,-25 0,0 0,0 1,0 48,0 1,0 0,25-25,0 25,-1-25,1 0,0-25,0 25,0-25,-25 0,24 25,-24-24,25 24,-25-25,25 0,-25 0,0 0,0 1,0-1,0 0,0 0,0 0,0 1,-25-1,25 0,-25 0,1 0,-1 25,25-25,-25 25,0 0,0 0,25 25,-24-25,24 25,-25-25,25 25,0 0,0 0,0-1,0 1,0 0,25 0,-25 0,24-1,1 1,0-25,0 25,0-25,-25 25,24-25,1 0,25 0,-25 0,-1 0,1 0,0 0,0 0,25 0,-26 0</inkml:trace>
  <inkml:trace contextRef="#ctx0" brushRef="#br0" timeOffset="-81542.36">21531 11807,'0'0,"25"0,-1 0,1 0,0 0,0 0,0 0,-1 0,1 0,0 0,0-25,0 25,-1 0,1 0,0 0,0-25,0 25,-1 0,1 0,0-24,0 24,0 0,0-25,-1 25,1 0,-25-25,25 25,0 0,-25-25,25 25,-25-25,0 1,-25-1,0 0,0 25,25-25,-25 25,1 0,-1 0,0 0,25 25,-25-25,25 25,25-25,0 0,0 0,-1 0,1 0,0 0,0 0,0 0,-1 0,1 0,0 0,0 25,-25-1,0 1,0 0,0 0,-25-25,0 25,0-25,25 24,-24-24,24 25,-25-25</inkml:trace>
  <inkml:trace contextRef="#ctx0" brushRef="#br0" timeOffset="-74858.25">22771 11509,'25'0,"0"-24,-1 24,-24-25,25 25,-25-25,25 25,-25-25,0 0,25 25,-25-24,0-1,-25 25,0 0,0 0,1 0,24 25,-25-25,0 24,0-24,25 25,-25-25,25 25,0 0,0 0,-24-25,24 24,0 1,0 0,24 0,-24 0,25-1,0 1,-25 0,25-25,0 25,-1-25,1 0,0 0,-25-25,25 25,0 0,-1-25,1 0,0 1,0-1,0 25,0-25,-25 0,24 0,1 1,-25-1,25 25,-25-25,25 0,-25 0,0 1,0-1,0 0,0 0,0 0,0 1,0-1,0 0,0 0,0 0,-25 0,0 25,25 25,0 0,-25-25,25 25,0 0,0 0,0-1,0 1,0 0,0 0,0 0,0-1,0 1,0 0,0 0,0 0,0-1,0 1,0 0,25-25,-25 25,25-25,0 0,0 0,-1 0,1-25,0 0,0 25,-25-25,25 25,-1-24,1-1,-25 0,25 0,-25 0,0 1,-25 24,25-25,0 50,-25-25,25 24,0 1,0 0,0 0,0 0,25-25,0 0,0 0,0 0,-1 0</inkml:trace>
  <inkml:trace contextRef="#ctx0" brushRef="#br0" timeOffset="-74526.9">23664 11237,'0'0,"-25"0,0 0,1 0,24 24,-25-24,25 25,-25-25,25 25,0 0,0 0,0-1,0 1,0 0,0 0,25 0,0-25,-1 0,1 0,0 0,0 0,0 0,-1 0,1-25,0 25,0 0,-25-25,25 25,-1 0</inkml:trace>
  <inkml:trace contextRef="#ctx0" brushRef="#br0" timeOffset="-74241.9">23813 11013,'0'0,"0"-25,-25 25,25-24,0 48,0 1,0 0,0 0,25-25,-25 25,0-1,25 1,-25 0,0 0,24 0,-24 0,25-1,-25 1,0 0,25-25,-25 25,25 0,0-1,-1-24,1 25</inkml:trace>
  <inkml:trace contextRef="#ctx0" brushRef="#br0" timeOffset="-73602.0399">23738 11336,'0'25,"25"-25,0-25,0 25,0 0,-25-25,24 25,1-25,0 25,-25-25,25 25,-25-24,25 24,-25-25,0 0,0 0,0 0,0 0,-25 25,25 25,25-25,-25 25,24-25,-24 25,25 0,-25 0,25-1,-25 1,25-25,-25 25,25-25,0 0,-1 0,1 0,-25-25,25 25,-25-25,0 1,25 24,-25-25,0 0,0 0,0 50,0 0,0 0,25-25,-25 24,24-24</inkml:trace>
  <inkml:trace contextRef="#ctx0" brushRef="#br0" timeOffset="-73486.38">24408 11137,'-25'-25,"50"50</inkml:trace>
  <inkml:trace contextRef="#ctx0" brushRef="#br0" timeOffset="-73286.61">24458 11063,'-50'25,"100"-50,-100 74,50-24,-25 0,25 0,0 0,0 0,25-25,0 0,0 0,0 0</inkml:trace>
  <inkml:trace contextRef="#ctx0" brushRef="#br0" timeOffset="-71194.38">14164 14139,'0'-25,"25"25,-1-25,1 25,0-25,0 25,0 0,24-25,-24 25,25-24,-26 24,26-25,0 25,-1-25,1 25,0 0,-1-25,1 25,-1 0,1 0,24-25,-24 25,0 0,-1 0,1 0,24-24,-24 24,-1 0,1 0,-25 0,24 0,1 0,-25-25,24 25,-24 0,25 0,-25 0,0 0,-1 0,1 0,0 0,0-25,0 25,-1 0,1 0,-25-25,-25 0,1 25,-1 0,0-24,0 24,0 0,1 0,-1 0,0 0,0-25,0 25,0 0,1 0,-1 0,0 0,0 0,0 0,1 25,-1-25,50 0,-1 0,1-25,0 25,0 0,0 0,-1 0,1 0,0 0,0-25,0 25,24 0,-24 0,0 0,0 0,0 0,-1 0,1-25,0 25,0 0,0 0,-1 25,-24 0,25-25,-25 25,0-1,0 1,0 0,0 0,0 0,0-1,-25-24,25 25,-24 0,24 0,-25 0,25-1,-25 1,25 0,-25 0,25 0,0-1,-25-24,25 25,0 0,-24-25</inkml:trace>
  <inkml:trace contextRef="#ctx0" brushRef="#br0" timeOffset="-69348.11">16843 13568,'0'-25,"0"1,0 48,0 1,25 0,-1 0,-24 0,0-1,25 1,-25 0,25 0,-25 0,0-1,0 1,0 0,0 0,0 0,0-1,0 1,0 0,25-25,0 0,-25-25,24 25,1 0,0 0,0 0,-25-25,25 25,-1 0,1 0,25-24,-25 24,-1 0,1-25,0 25,0 0,0-25,-1 25,1-25,0 25,-25-25</inkml:trace>
  <inkml:trace contextRef="#ctx0" brushRef="#br0" timeOffset="-68983.51">16818 13618,'0'-25,"25"25,-25-25,25 25,-1 0,-24-25,25 25,0 0,0-24,0 24,-1-25,1 0,0 25,0 0,0-25</inkml:trace>
  <inkml:trace contextRef="#ctx0" brushRef="#br0" timeOffset="-68790.69">16892 13717,'25'0,"0"-25,0 25,0 0,-1-25,26 25,-25 0</inkml:trace>
  <inkml:trace contextRef="#ctx0" brushRef="#br0" timeOffset="-67962.76">17314 13841,'25'0,"0"0,-25-25,24 25,1-25,0 25,-25-24,25 24,-25-25,25 0,-1 0,-24 0,0 1,25-1,-25 0,0 0,0 0,0 1,0-1,0 0,0 0,-25 0,25 1,-24 24,24-25,0 0,-25 25,25-25,-25 25,0 0,25-25,-25 25,25 25,0 0,0 0,0 0,0-1,0 1,25 0,-25 0,0 0,0-1,25-24,-25 25,0 0,0 0,25 0,0-1,-25 1,24 0,-24 0,25-25,-25 25,25-25,-25 24,25-24,0 0,-1 0,1 0,0 0,0 0,-25-24,25 24,-25-25,0 0,0 0,25 25,-25-25,0 1,0-1,0 0,0 0,-25 25,25-25,-25 25,0 0,25 25,0 0,0 0,0 0,0-1,0 1,25 0,0-25,0 0,-1 0,1 0,0 0,0 0</inkml:trace>
  <inkml:trace contextRef="#ctx0" brushRef="#br0" timeOffset="-67618.7099">18058 13444,'0'0,"0"-25,-25 25,1 0,24 25,-25-25,25 25,-25-25,25 25,-25 0,25-1,0 1,-25-25,25 25,0 0,0 0,0-1,0 1,0 0,25-25,0 0,0 0,0 0,-1 0,1 0,0 0,0 0,0-25,-1 25,1-25</inkml:trace>
  <inkml:trace contextRef="#ctx0" brushRef="#br0" timeOffset="-67282.95">18232 13171,'0'0,"-25"0,25-25,0 1,0 48,0 1,0 0,0 0,0 0,0 0,0-1,0 1,0 0,0 0,25 0,-25-1,0 1,0 0,0 0,25-25,-25 25,0-1,24-24,1 25,0-25,0 0,0 0</inkml:trace>
  <inkml:trace contextRef="#ctx0" brushRef="#br0" timeOffset="-67039.4299">18058 13419,'25'0,"0"0,-25-24,25 24,-1-25,1 25,0-25,0 25,0-25,-1 25,1-25,25 25</inkml:trace>
  <inkml:trace contextRef="#ctx0" brushRef="#br0" timeOffset="-66011.86">18604 13643,'25'0,"-25"-25,24 0,-24 0,25 0,-25 1,0-1,0 0,25 0,-25 0,0 1,0-1,0 0,-25 25,25-25,-25 25,25-25,-24 25,-1 0,25 25,0 0,25 0,-1-25,-24 25,25-1,0-24,-25 25,25-25,-25 25,25 0,-1-25,-24 25,25-25,0-25,0 25,0-25,0 25,-25-25,24 25,-24-25,25 25,-25-24,0-1,0 0,0 0,0 0,0 50,0 0,0 0,0 0,0-1,25-24,0 25,0-25,-1 0,1 0,0 0,0-25</inkml:trace>
  <inkml:trace contextRef="#ctx0" brushRef="#br0" timeOffset="-65855.63">19075 13097,'0'0</inkml:trace>
  <inkml:trace contextRef="#ctx0" brushRef="#br0" timeOffset="-65513.82">19323 13196,'0'0,"-25"0,1 0,-1 25,25 0,-25-25,25 25,0-1,0 1,0 0,0 0,0 0,0-1,0 1,25 0,0-25,-1 0,1 0,0 0,0-25,0 25</inkml:trace>
  <inkml:trace contextRef="#ctx0" brushRef="#br0" timeOffset="-64818.32">19646 13122,'0'0,"-25"24,0 1,0 0,25 0,-25-25,25 25,0 0,-24-25,24 24,0 1,-25 0,25 0,0 0,25-50,-1 25,-24-25,25 25,-25-25,25 0,0 1,-25-1,25 25,-25-25,0 0,24 0,-24 0,0 50,-24-25,24 25,0 0,0 0,0 0,0-1,0 1,24-25,1 0,0-25,0 25,0-24,-1 24,-24-25,25 0,0 25,-25-25,25 0,-25 0,25 25,-25-24,0-1,0 0,0 0,0 0,0 1,0-1,0 0,0 0,-25 25,25-25,-25 25,25-24,-25 24,0 0,1 0,-1 0,0 24,25 1,-25 0,25 0,0 0,0-1,0 1,0 0,0 0,0 0,0-1,0 1,25-25,-25 25,25 0,0 0,-1-25,-24 25,25-25,0 0,0 0,0 0,0 0,-1 0</inkml:trace>
  <inkml:trace contextRef="#ctx0" brushRef="#br0" timeOffset="-63283.89">20663 12973,'-25'0,"0"0,0 0,25 25,-25-25,25 24,0 1,-24 0,24 0,0 0,0-1,0 1,24 0,1-25,0 0,0 0,0-25,-1 0,1 25,-25-24,0-1,25 25,-25-25,0 0,-25 0,0 25,1-24,-1 24,0 0,25-25,0 0,25 0,0 0,-1 25,-24-24,25 24,-25-25,25 25,0-25,0 25,-1 0,1 0,-25 25,25 0,-25-1,0 1,25 0,-25 0,25 0,-25-1,25-24,-25 25,24-25,1 0,0-25,0 25,-25-24,25 24,-25-25,24 25,-24-25,0 0,25 25,-25-25,0 1,0-1,0 0,-25 25,25-25,0 50,0 0,0 0,0-1,0 1,0 0,25-25,-25 25,25-25,0 0,0-25,-1 0,1 0,-25 1,25 24,-25-25,0 0,0 0,0 0,0 1,0-1,0 0,0 0,0 0,0 1,0-1,-25 25,25-25,-25 25,25 25,0 0,0-1,0 1,0 0,0 0,0 0,0-1,0 1,25 0,-25 0,0 0,25-1,-25 1,25-25,-25 25,25-25,-25 25,24-25,1 0,0 0,-25-25,25 25</inkml:trace>
  <inkml:trace contextRef="#ctx0" brushRef="#br0" timeOffset="-63070.91">21109 12824,'-25'25,"50"-25,0 0,-25-25,25 25,0 0,-1 0,1 0,0-25,0 25,24 0,-24 0,0 0</inkml:trace>
  <inkml:trace contextRef="#ctx0" brushRef="#br0" timeOffset="-62774.16">21630 12675,'-25'0,"25"25,0 0,0 0,25-25,-25 24,0 1,0 0,25 0,-25 0,0-1,25-24,-25 25,0 0,24 0,-24 0,25-1,-25 1,0 0,25 0,-25 0,0-1,25 1</inkml:trace>
  <inkml:trace contextRef="#ctx0" brushRef="#br0" timeOffset="-62463.59">21506 12774,'0'-24,"0"-1,0 0,25 0,0 25,-1 0,1 0,0 0,0 0,0 0,-1 25,-24 0,0 0,0-1,0 1,0 0,0 0,0 0,-24-1,24 1,-25 0,0 0</inkml:trace>
  <inkml:trace contextRef="#ctx0" brushRef="#br0" timeOffset="-61691.6">21804 12700,'0'-25,"0"50,0 0,0 0,0-1,0 1,0 0,0 0,0 0,0-1,0 1,0 0,24-25,1 0,0 0,-25-25,25 25,0-25,-1 1,1-1,0 0,-25 0,0 0,0 1,0-1,0 0,0 0,0 0,0 1,-25 24,25 24,-25 1,25 0,0 0,0 0,0-1,25-24,-25 25,25-25,-25 25,25-25,0 0,0 0,-1 0,1 0,-25-25,25 25,0-25,-25 1,25 24,-25-25,0 0,0 0,0 0,0 1,24 24,-24-25,0 0,0 0,0 0,0 1,-24 24,24-25,-25 25,25-25,-25 0,0 25,0 0,25 25,0 0,0 0,0-1,0 1,0 0,0 0,25 0,-25-1,25-24,-25 25,25-25,-25 25,25-25,-1 25,1-25,0 0</inkml:trace>
  <inkml:trace contextRef="#ctx0" brushRef="#br0" timeOffset="-61535.26">22176 12601,'49'-50</inkml:trace>
  <inkml:trace contextRef="#ctx0" brushRef="#br0" timeOffset="-61411.76">22498 12526,'-99'0</inkml:trace>
  <inkml:trace contextRef="#ctx0" brushRef="#br0" timeOffset="-59391.98">13742 16743,'-25'0,"25"-25,0 1,-24 24,24 24,0 1,24-25,-24 25,0 0,0 0,25-25,-25 24,0 1,0 0,25-25,-25 25,0 0,25-1,-25 1,0 0,0 0,25-25,-25 25,0-1,0 1,0 0,0 0,24 0,-24-1,0 1,0 0,0 0,0 0,25-25,-25 24,0 1,0 0,0 0,0 0,0-50,0 0</inkml:trace>
  <inkml:trace contextRef="#ctx0" brushRef="#br0" timeOffset="-58298.92">13469 16644,'0'25,"25"-25,-25 25,25-25,-25 24,25 1,-25 0,25 0,-1 0,-24-1,25 1,-25 0,25 0,-25 0,25-25,0 0,-1-25,1 25,-25-25,25 0,0 25,0-25,-1 1,1-1,0 0,0 0,0 0,-1 1,1-1,25-25,-25 25,-1 25,1-24,0-1,0 0,0 0,-1 25,-24-25,25 25,0 0</inkml:trace>
  <inkml:trace contextRef="#ctx0" brushRef="#br0" timeOffset="-55938.65">13767 17512,'0'0,"0"25,0 0,-25-25,25 25,0-1,0 1,0 0,25-25,-25 25,25-25,0-25,-25 0,24 25,-24-25,25 1,-25-1,0 0,25 25,-25-25,0 0,0 0,0 1,0-1,-25 25,25 25,0-1,-25-24,25 25,0 0,-24-25,24 25,0 0,0 0,0-1,24-24,1 0,-25-24,0-1,0 0,0 0,0 0,-25 25,25-25</inkml:trace>
  <inkml:trace contextRef="#ctx0" brushRef="#br0" timeOffset="-54922.99">14387 17115,'0'25,"0"0,-25 0,25-1,-25 1,25 0,-24 0,24 0,-25-1,25 1,-25 0,0 0,25 0,-25-25,25 24,0 1,-24-25,24 25,0 0,-25-25,50 0,-1 0,1 0,-25-25,25 25,0 0,0-25,-1 25,1-25,0 25,0-24,0 24,-1-25,1 25,0-25,0 25,0-25,0 25,-1-25,1 25,-25-24,25-1,0 25,0-25,-1 0,1 25,0 0,-25-25</inkml:trace>
  <inkml:trace contextRef="#ctx0" brushRef="#br0" timeOffset="-54459.67">14461 17140,'0'25,"0"0,0-1,25 1,-25 0,0 0,0 0,0-1,25 1,-25 0,0 0,0 0,25-25,-25 24,0 1,0 0,25-25,-25 25,0 0,0 0,25-25,-25 24,0 1,0 0</inkml:trace>
  <inkml:trace contextRef="#ctx0" brushRef="#br0" timeOffset="-44603.54">5532 11733,'0'0,"0"-25,0 50,0-1,0 1,0 0,0 0,25 0,-25-1,0 1,0 0,0 0,0 0,0-1,0 1,0 0,0 0,0 0,0-1,0 1,0 0,0 0,0 0,0 0,0-1,24-24,1-24,0 24,0 0,0 0,-1-25,1 25,0 0,0-25,0 25,-1 0,-24-25,25 25,0 0,-25-25,25 25,0-25,-25 1</inkml:trace>
  <inkml:trace contextRef="#ctx0" brushRef="#br0" timeOffset="-42986.96">12055 11261,'0'25,"0"0,25-25,-25 25,25-25,-25 25,0-1,0 1,25-25,-25 25,25 0,-25 0,0-1,24-24,-24 25,0 0,25-25,-25 25,25-50,-25 0,25 0,-25 1,25-1,-25 0,24 0,-24 0,25 1,-25-1,25 0,-25 0,25 0,-25 1,0-1,25 25,-25-25,0 0,24 0,-24 0,0 1,0-1,0 50</inkml:trace>
  <inkml:trace contextRef="#ctx0" brushRef="#br0" timeOffset="-41311.2899">14883 16148,'0'-25,"0"50,0 0,0-1,0 1,25 0,-25 0,0 0,0-1,0 1,0 0,0 0,0 0,0 0,0-1,-25 1,25 0,0 0,-25 0,25-1,-24 1,24 0,0 0,-25-25,50-25,-1 25,1 0,0 0,0 0,0 0,-1-25,1 25,0 0,0 0,0-25,-1 25,1 0,0 0,0-24,0 24,-1 0,1 0,0-25,0 25,0 0,-1 0,-24-25,25 25</inkml:trace>
  <inkml:trace contextRef="#ctx0" brushRef="#br0" timeOffset="-40871.24">15330 16346,'24'0,"1"0,0 0,0 0,-25-25,25 25,-1 0,1-24,0 24,0 0,0-25,-1 25,1 0,0-25,0 25,0 0,-25-25,25 25</inkml:trace>
  <inkml:trace contextRef="#ctx0" brushRef="#br0" timeOffset="-40439.0199">15429 16222,'0'25,"0"0,0 0,0-1,25 1,-25 0,0 0,24 0,-24 0,0-1,25 1,-25 0,25 0,-25 0,25-1,-25 1,25-25</inkml:trace>
  <inkml:trace contextRef="#ctx0" brushRef="#br0" timeOffset="-39947.06">15875 16123,'0'-25,"25"25,-25 25,0 0,25-25,-25 25,25-25,-25 24,0 1,25-25,-25 25,0 0,24-25,-24 25,0-1,0 1,25 0,-25 0,0 0,0 0,25-25,-25 24,25-24,-25-24,0-1,25 0,-25 0,24 0,-24 0,25 1,-25-1,25 0,-25 0,25 0,-25 1,25-1,-25 0,24 0,-24 0,25 1</inkml:trace>
  <inkml:trace contextRef="#ctx0" brushRef="#br0" timeOffset="-35728.32">12452 14957,'0'-25,"-25"25,1 0,24 25,0 0,-25-25,25-25,0 0,-25 25,25 25,0 0,0 0,0 0,0-1,0 1,0 0,0 0,25-25,-25 25,0-1,0 1,0 0,0 0,0 0,0-1,25-24,-25 25,24-25,1 0,-25-25,25 25,0 0,0 0,0 0,-1 0,1 0,-25-24,25 24,0 0,0 0</inkml:trace>
  <inkml:trace contextRef="#ctx0" brushRef="#br0" timeOffset="-35203.49">12849 15081,'25'0,"0"0,0 0,-25-25,24 25,1 0,-25-24,25 24,0 0,0 0,-25-25,24 25,1 0,-25-25</inkml:trace>
  <inkml:trace contextRef="#ctx0" brushRef="#br0" timeOffset="-34622.86">12924 14982,'-25'0,"25"-25,0 50,0 0,25-25,-25 25,24-1,-24 1,25-25,-25 25,0 0,25-25,-25 25,25-25,-25 24,0 1,25-25,-25 25,24 0</inkml:trace>
  <inkml:trace contextRef="#ctx0" brushRef="#br0" timeOffset="-33943.1">13345 14982,'0'0,"0"25,0 0,0-1,25-24,-25 25,0 0,25-25,-25 25,25 0,-25-1,24-24,-24 25,0 0,25-25,-25 25,25-25,-25-25,0 0,0 0,0 1,0-1,25 0,-25 0,0 0,0 1,0-1,0 0,25 25,-25-25,0 0,0 1,0-1</inkml:trace>
  <inkml:trace contextRef="#ctx0" brushRef="#br0" timeOffset="-32679.99">12477 15304,'25'0,"-25"-24,25 24,0 0,-25-25,24 25,1 0,0-25,0 25,-25-25,25 25,-1 0,-24-25,25 25,0 0,-25-24,25 24</inkml:trace>
  <inkml:trace contextRef="#ctx0" brushRef="#br0" timeOffset="-21333.22">9079 6548,'25'0,"-25"25,24-25,-24 25,0 0,0 0,25-25,0 24,-25 1,0 0,0 0,0 0,25-25,-25 24,25-24,-1 0,-24 25,0 0,25-25,-25 25,0 0,25-25</inkml:trace>
  <inkml:trace contextRef="#ctx0" brushRef="#br0" timeOffset="-19717.79">9327 7193,'0'25,"0"0,0 0,0 0,25-25,0 0,-25-25,0 0,0 0,-25 25,25 25,-25 0,25 0,0-1,0-48,0-1,-25 25,25 25,-25-25,25 24,0 1,25-25,0 0,-25-25,25 1,-25-1,-25 25,0 0,0 0,25 25,0-1,25-24,-25-24,25 24,-25-25,0 0,-25 25,25 25,-25-25,25 25,0-1,0 1,0-50,25 25,-25-24,25 24,-25-25,0 0,0 0,-25 0,0 25,0 25</inkml:trace>
  <inkml:trace contextRef="#ctx0" brushRef="#br0" timeOffset="-18729.79">10096 7193,'0'-24,"25"24,-25-25,24 25</inkml:trace>
  <inkml:trace contextRef="#ctx0" brushRef="#br0" timeOffset="-18570.5">10394 7094,'0'0,"0"-25,24 25</inkml:trace>
  <inkml:trace contextRef="#ctx0" brushRef="#br0" timeOffset="-18425.95">10592 7069,'25'0</inkml:trace>
  <inkml:trace contextRef="#ctx0" brushRef="#br0" timeOffset="-18281.93">11038 7045</inkml:trace>
  <inkml:trace contextRef="#ctx0" brushRef="#br0" timeOffset="-18126.39">11311 6995</inkml:trace>
  <inkml:trace contextRef="#ctx0" brushRef="#br0" timeOffset="-17973.75">11609 6970,'0'0</inkml:trace>
  <inkml:trace contextRef="#ctx0" brushRef="#br0" timeOffset="-17817.1299">11931 6921,'25'0</inkml:trace>
  <inkml:trace contextRef="#ctx0" brushRef="#br0" timeOffset="-17669.91">12229 6921,'0'0,"25"0</inkml:trace>
  <inkml:trace contextRef="#ctx0" brushRef="#br0" timeOffset="-17529.3">12651 6871</inkml:trace>
  <inkml:trace contextRef="#ctx0" brushRef="#br0" timeOffset="-17360.89">12948 6821</inkml:trace>
  <inkml:trace contextRef="#ctx0" brushRef="#br0" timeOffset="-17209.68">13196 6772</inkml:trace>
  <inkml:trace contextRef="#ctx0" brushRef="#br0" timeOffset="-17056.95">13370 6747,'-124'0,"248"0,-124-25,25 25</inkml:trace>
  <inkml:trace contextRef="#ctx0" brushRef="#br0" timeOffset="-16917.43">13593 6722,'0'0,"0"-25</inkml:trace>
  <inkml:trace contextRef="#ctx0" brushRef="#br0" timeOffset="-16773.84">13717 6722</inkml:trace>
  <inkml:trace contextRef="#ctx0" brushRef="#br0" timeOffset="-11078.16">9302 7342,'0'-25,"0"1,-25 24,25 24,0-48,-25 24,25 24,0-48,0-1,0 0,0 50,0-50,0 0,-24 25,24 25,0 0,24-25,-24-25</inkml:trace>
  <inkml:trace contextRef="#ctx0" brushRef="#br0" timeOffset="-8233.43">6400 7516,'0'0,"0"-25,25 25,0 0</inkml:trace>
  <inkml:trace contextRef="#ctx0" brushRef="#br0" timeOffset="-8089.3">6722 7516,'0'0,"0"-25,25 25</inkml:trace>
  <inkml:trace contextRef="#ctx0" brushRef="#br0" timeOffset="-7937.01">6871 7491,'50'-50</inkml:trace>
  <inkml:trace contextRef="#ctx0" brushRef="#br0" timeOffset="-7792.09">7144 7417,'50'-50</inkml:trace>
  <inkml:trace contextRef="#ctx0" brushRef="#br0" timeOffset="-7646.67">7491 7317,'25'0</inkml:trace>
  <inkml:trace contextRef="#ctx0" brushRef="#br0" timeOffset="-7470.65">7764 7317,'25'0</inkml:trace>
  <inkml:trace contextRef="#ctx0" brushRef="#br0" timeOffset="-7333.39">8037 7317,'25'-49</inkml:trace>
  <inkml:trace contextRef="#ctx0" brushRef="#br0" timeOffset="-7197.15">8236 7268,'49'-25</inkml:trace>
  <inkml:trace contextRef="#ctx0" brushRef="#br0" timeOffset="-7048.78">8484 7293</inkml:trace>
  <inkml:trace contextRef="#ctx0" brushRef="#br0" timeOffset="-6909.59">8682 7293,'0'-25</inkml:trace>
  <inkml:trace contextRef="#ctx0" brushRef="#br0" timeOffset="-6780.46">8831 7268</inkml:trace>
  <inkml:trace contextRef="#ctx0" brushRef="#br0" timeOffset="-6489.71">9104 7317</inkml:trace>
  <inkml:trace contextRef="#ctx0" brushRef="#br0" timeOffset="802.47">2059 10914,'0'-25,"25"25,0 0,0 0,-1 0,-24-25,25 25,0 0,0-24,0 24,-1 0,1-25,0 25,0 0,0-25,-1 25,1-25,0 25,0-25,0 25,-1-24,1 24,25-25,-25 25,-1-25,1 25,0-25,0 25,0-25,-1 25,-24-24,25 24,0-25,0 25,0-25,-1 25,1-25,0 25,0 0,-25-25,25 25,0 0,-1-24,1 24,0-25,0 25,0-25,-1 25,1-25,0 25,0-25,0 25,-1-24,1 24,-25-25,25 25,0-25,0 25,-1-25,1 25,0-25,0 25,0-24,-1 24,1-25,0 25,0-25,0 25,-1-25,1 25,0-25,0 25,-25-24,25 24,-1-25,1 25,0 0,0-25,0 25,-1-25,1 25,0-25,0 25,0-25,0 25,-1-24,1 24,0-25,0 25,0-25,24 0,-24 25,0-25,0 25,-1-24,1 24,0-25,0 25,0-25,-1 25,1 0,0-25,0 25,-25-25,25 25,-1-24,1 24,0 0,0-25,0 25,-1-25,1 25,0-25,0 25,0-25,-1 1,26 24,-25-25,0 25,-1-25,1 0,0 25,0-25,25 25,-26-24,1 24,0-25,0 25,0-25,-1 25,-24-25,25 25,0-25,0 25,0-24,-1 24,1-25,0 25,0-25,0 25,-1-25,1 25,0-25,0 25,0-24,-1 24,1-25,0 25,0-25,0 25,-1 0,1-25,0 25,0-25,0 25,-1 0,1-24,0 24,0 0,0-25,-1 25,1 0,0-25,0 25,0-25,-1 25,1-25,0 25,0-25,0 25,0 0,-1-24,1 24,0-25,0 25,0-25,-1 25,1-25,0 0,0 25,0-24,-1 24,1-25,0 25,0-25,0 0,-1 25,1-25,0 25,0-24,0-1,24 25,-24-25,0 25,0-25,-1 0,1 25,0-24,0 24,0-25,-1 0,1 25,0-25,0 0,0 25,-1-24,1 24,0-25,0 0,0 25,0-25,-1 25,1-25,0 25,0-24,0 24,-1-25,1 25,-25-25,25 25,0-25,0 25,-1-25,1 25,0-24,0-1,0 25,-1 0,-24-25,25 25,0-25,0 25,-25-25,25 25,-1-24,1 24,0-25,0 25,0-25,-1 0,1 0,0 25,0-25,0 25,-1-24,1-1,0 25,-25-25,25 25,-25-25,25 25,-1-25</inkml:trace>
  <inkml:trace contextRef="#ctx0" brushRef="#br0" timeOffset="1181.09">8161 7789,'50'-50,"-25"50,-100 50,224-249,-174 199,0 0,1 0,-1 25,0-25,0 0,50 0,0 0,0 0,-1 0,1 0,0 0,-25 25,25-25,-25 25,0-1,0 1,0 0</inkml:trace>
  <inkml:trace contextRef="#ctx0" brushRef="#br0" timeOffset="2546.48">546 11584,'-25'0,"25"-25,-25 25,25-25,25 25,-25-25,25 25,0 0,-25-24,25 24,-1 0,1 0,0-25,0 25,0 0,-1 0,1 0,-25 25,25-25,-25 24,25-24,-25 25,0 0,0 0,-25 0,0-1,0 1,25 0,-24-25,-1 25,0-25,25 25,-25-1,0-24,25 25,-24-25,-1 0,25 25,-25-25,0 25,25-50</inkml:trace>
  <inkml:trace contextRef="#ctx0" brushRef="#br0" timeOffset="3058.46">869 11534,'-25'25,"25"0,0 0,-25-1,25 1,0 0,0 0,25 0,0-25,-1 0,1 0,0 0,0 0,-25-25,25 25,-1 0,1-25,0 25,0-25</inkml:trace>
  <inkml:trace contextRef="#ctx0" brushRef="#br0" timeOffset="3901.17">918 11460,'-25'0,"25"-25,0 0,0 0,25 25,-25-24,25 24,-25-25,25 25,0 0,-25-25,24 25,1 0,0 0,0 0,-25 25</inkml:trace>
  <inkml:trace contextRef="#ctx0" brushRef="#br0" timeOffset="5038.03">1017 10864,'0'-24,"0"-1,0 0,0 0,25 0,0 1,0 24,0 0,-1 0,1 0,0 0,0 0,0 0,-1 0,-24 24,25-24,0 25,-25 0,25 0,-25 0,0-1</inkml:trace>
  <inkml:trace contextRef="#ctx0" brushRef="#br0" timeOffset="5441.41">397 11137,'0'-25,"-25"25</inkml:trace>
  <inkml:trace contextRef="#ctx0" brushRef="#br0" timeOffset="5581.18">348 11137,'-25'25,"50"-50,99 273</inkml:trace>
  <inkml:trace contextRef="#ctx0" brushRef="#br0" timeOffset="6959.07">447 12278,'0'0,"25"0,-25 25,0 0,0 0,24-25,-24 25,0-1,-24 1,-1-25,25 25,-25-25,25 25,-25-25,25 25,0-1,-25-24,25 25,0 0,-24 0,24 0,0-1,0 1,0 0,0 0,0 0,24-25,1 0,0 0,-25-25,25 25,-25-25,25 25,-25-25,24 25,-24-25,0 1,25 24,-25-25,0 0,25 0,-25 0,0 1,0-1,0 0,0 0,-25 25,25 25,0 0,0 0,0-1,25-24,-25 25,25 0,0-25,-25-25,24 25,-24-25,25 1,-25-1,25 0,-25 0,0 0,0 1,0-1,0 0,0 0,0 0,-25 25,25 25,25-25,-25 25,25-25,-25 25,0 0,25-25,-25 24,24-24,-24 25,0 0,25 0,0-25</inkml:trace>
  <inkml:trace contextRef="#ctx0" brushRef="#br0" timeOffset="7584.35">869 12303,'0'25,"0"-50,0 75,0-25,0-1,24 1,1 0,0-25,0 0,0-25,-25 0,0 1,24 24,-24-25,0 0,0 0,0 0,0 1,-24 24,24-25,-25 25,25 25,0-1,25-24,-25 25,24 0,-24 0,25 0,0-1,-25 1,0 0,25 0,0 0,-25-1,0 1,24 0,-24 0,0 0,0-1,0 1,25 0,-25 0,0 0,-25-1,1-24,-1 0,25-24,-25 24,25-25,-25 25,25-25,0 0,0 0,0 1,0-1,0 0,0 0,25 0,-25 1</inkml:trace>
  <inkml:trace contextRef="#ctx0" brushRef="#br0" timeOffset="9298.14">1117 12278,'0'0,"24"0,-24 25,0 0,25-25,-25 25,0 0,0-1,0 1,0 0,0 0,0-50,0 0,0 0,0 1,0-1,0 0,0 0,25 25,-25 25,25-25,0 25,-1-25,1 0,0 0,0 0,0 0,-1 0,-24-25,25 0,-25 0,0 1,0-1,0 0,0 0,-25 25,1 0,-1 25,25 0,0 0,0-1,25-24,-25 25,0 0,24-25,-24 25,25-25,0-25,-25 0,25 25,0-25,-25 1,24-1,-24 0,0 0,0 0,0 0,0 1,0-1,0 0,0 50,0 0,0-1,0 1,0 0,0 0,0 0,25-25,-25-25,25 25,0 0,-25-25,25 25,-25-25,24 0,-24 1,25 24,0 0,-25 24,25-24,-25 25,25-25,-25 25,0 0,0 0,0 0,0-1,0 1,0 0,-25-25,25 25,-25-25,0 0,25-25,0 0,0 0,0 1,25-1,0 0,-25 0,0 0,25 25,-25-25,0 1,0-1,24 0,-24 0,0 0,-24 25,24 25,-25-25,25 25,25-25,-1 0,1 25,0-25,0 25,0-25,0 0,-25 24,24-24,1 25,-25 0,25-25,-25 25,0 0,-25-25,25 25,-25-25,1 24,-1-24</inkml:trace>
  <inkml:trace contextRef="#ctx0" brushRef="#br0" timeOffset="10498.44">2134 11981,'0'-25,"0"0,0 0,0 0,24 25,-24-24,0-1,0 0,0 0,0 0,0 1,0-1,0 0,-24 0,24 0,-25 25,0-24,0 24,25 24,0 1,25 0,-25 0,0 0,25-1,-25 1,25 0,-25 0,0 0,24-1,-24 1,0 0,0 0,25 24,-25-24,25 0,-25 0,0 24,25-24,-25 0,0 25,25-25,-25-1,0 1,0 0,24 0,-24 0,25-1,-25 1,0 0,25 0,0 0,-25-1,25 1,-1-25,-24 25,25-25,0 0,0 0,-25-25,25 25,-25-25,0 1,0-1,0 0,0 0,-25 0,25 1,-25 24,25-25,-25 0,25 0,-25 25,25-25,-24 25,24-24,-25 24,25-25,-25 25,0-25,0 25,1 0,24 25,-25-25,50 0,-1 0,-24-25,0 0,0 0,0 0,0 1,25-1,-25 0,0 0,25 25,0 0,0 0,-1 25,1 0,0 0,-25-1,25-24,0 25,-1-25</inkml:trace>
  <inkml:trace contextRef="#ctx0" brushRef="#br0" timeOffset="10934.06">2630 11931,'-25'0,"0"0,25 25,-25-25,0 25,25-1,0 1,-24-25,24 25,0 0,0 0,0-1,0 1,24 0,1-25,0 0,-25-25,25 25,-25-25,0 1,0-1,0 0,0 0,0 0,25 25,-25 25,24-25,1 0,0 0</inkml:trace>
  <inkml:trace contextRef="#ctx0" brushRef="#br0" timeOffset="11259.19">2902 11733,'-24'0,"-1"0,74 0,-123 0,74 24,0 1,-25-25,25 25,0 0,0 0,0-1,0 1,0 0,25 0,-25 0,25-25,0 0,-25 24,24-24,1 0,-25-24,25 24,0 0,0-25,0 25,-1-25,1 0,0 0,0 1</inkml:trace>
  <inkml:trace contextRef="#ctx0" brushRef="#br0" timeOffset="11542.34">2952 11460,'-25'0,"50"0,-50 25,50-1,0 1,-25 0,25 0,-25 0,25-1,-25 1,24 0,-24 0,25 0,-25-1,25 1,-25 0,25 0,0 0,-1-1,1-24,0 0</inkml:trace>
  <inkml:trace contextRef="#ctx0" brushRef="#br0" timeOffset="11942.3">2952 11757,'0'-24,"0"48,25-48,-25-1,25 25,0 0,-1-25,1 25,0 0,0-25,0 25,-1 0,1-25,0 25,0 0,-25-24,25 24,-1 0,-24-25,25 25,-25 25,25-1,0-24,-25 25,25-25,-25 25,24-25,1 0,0 25,0-25</inkml:trace>
  <inkml:trace contextRef="#ctx0" brushRef="#br0" timeOffset="12086.3699">3473 11509,'-50'0,"100"0,-100-24</inkml:trace>
  <inkml:trace contextRef="#ctx0" brushRef="#br0" timeOffset="12774.8599">3597 11485,'0'0,"-25"0,0 0,1 0,24 24,-25-24,25 25,0 0,0 0,0 0,0-1,0 1,25 0,-25 0,24-25,1 0,0-25,-25 0,0 0,0 1,25 24,-25-25,0 0,0 0,25 25,-25-25,0 1,24 24,-24-25,25 25,-25 25,25-25,-25 24,25-24,-25 25,25 0,-25 0,0-50,0 0,0 0,0 1,0-1,24 0,1 0,0 0,-25 1,25 24,0-25,-1 25,1 0,0 0,0 25,0-25,-25 24,25-24,-1 0,-24 25</inkml:trace>
  <inkml:trace contextRef="#ctx0" brushRef="#br0" timeOffset="12953.84">4267 11286,'0'-49</inkml:trace>
  <inkml:trace contextRef="#ctx0" brushRef="#br0" timeOffset="13710.28">1414 12948,'-25'0,"1"25,-1-25,0 0,25 25,-25-25,50 0,0 0,0 0,-1-25,1 25,0 0,25-25,-26 25,26-25,0 25,-1-25,1 1,-1 24,26-25,-25 0,-1 0,26 0,-1 1,-24-1,24 0,0 0,1-24,-1 24,-24 0,24 0,1 0,-26 1,1-1,-1 0,1 0,0 0,-26 1,26-1,-25 0,0 25,0-25,-1 25,1-25,-50 50</inkml:trace>
  <inkml:trace contextRef="#ctx0" brushRef="#br0" timeOffset="14053.42">3597 12080,'0'0,"50"0,-26-25,1 0,0 25,0-25,0 25,-1-24,1 24,-25-25,0 50</inkml:trace>
  <inkml:trace contextRef="#ctx0" brushRef="#br0" timeOffset="22136.22">5780 4738,'25'-25,"-1"25,-24-25,25 25,-25-25,25 0,-25 1,25 24,0-25,-25 0,24 25,-24-25,25 25,-25-25,25 25,-25-24,25 24,0-25,-1 25,-24-25,25 25,-25-25,25 25,-25-25,25 25,0-24,0 24,-25-25,24 25,-24-25,0 0,25 25,-25-25,25 25</inkml:trace>
  <inkml:trace contextRef="#ctx0" brushRef="#br0" timeOffset="23387.79">9079 4142,'0'-24,"25"-1,-1 0,1 0,-25 0,25 25,-25-24,25-1,-25 0,25 0,-1 0,1 1,-25-1,25 0,0 0,0-24,0 24,-1 0,-24 0,25-25,0 26,0-1,0 0,-1 0,1 0,0 1,-25-1,25 0,0 0,-25 0,24 25,-24-24</inkml:trace>
  <inkml:trace contextRef="#ctx0" brushRef="#br0" timeOffset="24382.56">9773 3001,'0'25,"0"0,0 0,0 0,0-1,0 1,0 0,25-25,0 0,0 0,-25-25,25 25,-1 0,-24-25,25 25,-25-24,25 24,0-25,0 0,-25 0,24 25,1-25,-25 1,0-1,25 25,-25-25,0 0,-25 25,0 0,25 25,25-25,0 0,-25 25,25-25,0 0,-1 0,1 0,0 25,0-25,0 0,-1 24,-24 1,-24-25,-1 25,0-25,0 0,0 0,1 25,-1-25,25-25</inkml:trace>
  <inkml:trace contextRef="#ctx0" brushRef="#br0" timeOffset="25336.6">10344 2853,'0'0,"0"24,-25-24,25 25,0 0,0 0,0 0,0-1,0 1,0 0,25-25,0 0,0 0,-25-25,24 25,-24-25,0 1,0-1,-24 0,-1 25,25-25,-25 25,0 0,0 0,25-25,-25 25,50 0,0 0,-25-24,25 24,0 0,0 0,-25-25,24 25,-24-25,0 0,0 0,-24 1,24-1,24 50,1-1,0 1,0 0,-25 0,25-25,-25 25,24-1,-24 1,0 0,0 0,0 0,0-50,0 0,0 0,0 0,25 1,0 24,-25-25,25 25,0 0,-1 0,1 0,-25 25,0-1,0 1,-25-25,25 25,-24-25,-1 0,25 25</inkml:trace>
  <inkml:trace contextRef="#ctx0" brushRef="#br0" timeOffset="26083.1">10865 2753,'-25'0,"0"0,25 25,-25-25,25 25,-24-25,24 25,0 0,0-1,0 1,0 0,24-25,1 0,-25-25,25 25,-25-25,0 1,0-1,0 0,0 0,0 50,0 0,25-25,-25 25,25-25,-1 0,1 0,0 0,-25-25,0 0,25 25,-25-25,0 0,25 25,-25-24,0-1,24 25,1 0,-25 25,25-25,0 0,-25 24,25-24,-1 0,1 0,0 0,0 0,0 0,-1 0,1 0,0 0,0 0,0 0,0-24,-1 24,1 0,-25-25</inkml:trace>
  <inkml:trace contextRef="#ctx0" brushRef="#br0" timeOffset="26339.95">9724 2729,'0'0,"25"0</inkml:trace>
  <inkml:trace contextRef="#ctx0" brushRef="#br0" timeOffset="34309.38">4490 6524,'0'0</inkml:trace>
  <inkml:trace contextRef="#ctx0" brushRef="#br0" timeOffset="34493.78">4788 6474,'0'-25</inkml:trace>
  <inkml:trace contextRef="#ctx0" brushRef="#br0" timeOffset="34661.25">5135 6424,'25'-24</inkml:trace>
  <inkml:trace contextRef="#ctx0" brushRef="#br0" timeOffset="34821.05">5557 6400</inkml:trace>
  <inkml:trace contextRef="#ctx0" brushRef="#br0" timeOffset="34995.75">5929 6325,'24'-25</inkml:trace>
  <inkml:trace contextRef="#ctx0" brushRef="#br0" timeOffset="35169.03">6202 6276</inkml:trace>
  <inkml:trace contextRef="#ctx0" brushRef="#br0" timeOffset="35201.01">6425 6251</inkml:trace>
  <inkml:trace contextRef="#ctx0" brushRef="#br0" timeOffset="35351.65">6698 6226,'49'0</inkml:trace>
  <inkml:trace contextRef="#ctx0" brushRef="#br0" timeOffset="35516.92">7119 6201,'25'0</inkml:trace>
  <inkml:trace contextRef="#ctx0" brushRef="#br0" timeOffset="35718.58">7467 6226,'24'0</inkml:trace>
  <inkml:trace contextRef="#ctx0" brushRef="#br0" timeOffset="35749.58">7764 6226,'25'25</inkml:trace>
  <inkml:trace contextRef="#ctx0" brushRef="#br0" timeOffset="35917.74">7963 6300</inkml:trace>
  <inkml:trace contextRef="#ctx0" brushRef="#br0" timeOffset="36074.61">8360 6251,'99'-25</inkml:trace>
  <inkml:trace contextRef="#ctx0" brushRef="#br0" timeOffset="36252.75">8806 6226,'0'25</inkml:trace>
  <inkml:trace contextRef="#ctx0" brushRef="#br0" timeOffset="36420.11">9128 6251,'-2430'-25,"4885"50</inkml:trace>
  <inkml:trace contextRef="#ctx0" brushRef="#br0" timeOffset="36442.11">9426 6201,'25'0</inkml:trace>
  <inkml:trace contextRef="#ctx0" brushRef="#br0" timeOffset="36698.14">9848 6152,'25'0</inkml:trace>
  <inkml:trace contextRef="#ctx0" brushRef="#br0" timeOffset="36883.35">9947 6127,'25'-25</inkml:trace>
  <inkml:trace contextRef="#ctx0" brushRef="#br0" timeOffset="37054.01">10394 6052,'496'50</inkml:trace>
  <inkml:trace contextRef="#ctx0" brushRef="#br0" timeOffset="37226.18">11559 6201</inkml:trace>
  <inkml:trace contextRef="#ctx0" brushRef="#br0" timeOffset="37251.17">11559 6152,'50'0</inkml:trace>
  <inkml:trace contextRef="#ctx0" brushRef="#br0" timeOffset="37449.51">11832 6102,'25'-25</inkml:trace>
  <inkml:trace contextRef="#ctx0" brushRef="#br0" timeOffset="37635.06">12031 6077,'-472'124,"968"-273</inkml:trace>
  <inkml:trace contextRef="#ctx0" brushRef="#br0" timeOffset="37659.05">12130 6052</inkml:trace>
  <inkml:trace contextRef="#ctx0" brushRef="#br0" timeOffset="37841.03">12254 6028,'0'0</inkml:trace>
  <inkml:trace contextRef="#ctx0" brushRef="#br0" timeOffset="43653.75">13742 17735,'-25'25,"1"-25,-1 0,25 25,-25-25,0 0,0 0,1 0,24 25,-25-25,0 0,0 0,25 25,-25-25,0 0,25 24,-24-24,-1 0,0 0,25 25,-25-25,0 0,25 25,-24-25,-1 0,0 0,0 0,0 0,1 0,-1 25,0-25,0 0,0 0,1 0,-1 0,25 25,-25-25,0 0,0 0,1 0,-1 0,0 0,25 24,-25-24,0 0,1 0,-1 0,0 0,0 0,0 0,1 0,-1 0,0 0,0 0,0 0,1 0,-1 0,0 0,0 0,0 0,0 0,1 0,-1-24,0 24,0 0,0 0,1 0,-1 0,0 0,0 0,0 0,1 0,-1 0,0 0,25-25,-25 25,0 0,1 0,-1 0,0 0,0 0,0 0,1 0,-1 0,0 0,25-25,-25 25,0 0,1 0,-1 0,0 0,25-25,-25 25,0 0,1 0,-1 0,0 0,0 0,0 0,1 0,-1 0,0 0,0 0,0 0,1 0,-1 0,0 0,0 0,0 0,0 0,25-25</inkml:trace>
  <inkml:trace contextRef="#ctx0" brushRef="#br0" timeOffset="46986.1">8806 17190,'-25'0,"0"0,1 24,24 1,0 0,0 0,0 0,0-1,0 1,0 0,0 0,24 0,-24-1,0 1,0 0,0 0,0 0,25 0,-25-1,0 1,0 0,0 0,0 0,25-1,-25 1,0 0,0 0,0 0,25-25,-25 24,0 1,0 0,0 0,25-25,-25 25,0-1,0 1,24-25,-24 25,0 0,0 0,25-25,-25 24,0 1,0 0,25-25,-25 25,0 0,25-1,-25 1,0 0,0-50</inkml:trace>
  <inkml:trace contextRef="#ctx0" brushRef="#br0" timeOffset="47953.71">8806 17264,'0'0,"25"0,0 0,-1-25,1 25,0 0,0 0,0 0,-1 0,1-25,0 25,0 0,0 0,-1 0,1 0,0 0,0 0,0 0,-1-24,1 24,0 0,0 0,0 0,0 0,-25-25,24 25,1 0,0 0,0 0,-25-25,25 25,-1 0,1 0,0 0,0-25,0 25,-1 0,1 0,0-25,0 25,0 0,-1-24,1 24,0 0,0 0,0-25,-1 25,1 0,0 0,0 0,0 0,-1 0,1 0,0 0,0 0,0 0,-1 0,1 0,0 0,-25-25,25 25,0 0,-1 0,1-25,0 25,0 0,0 0,0 0,-1-25,1 25,0 0,0 0,0 0,-1 0,1 0,0 0,0 0,0 0,-1 0,1 0,0 0,0 0,0 0,-25 25,24-25,1 0,0 0,0 0,0 0,-1 0,-24-25</inkml:trace>
  <inkml:trace contextRef="#ctx0" brushRef="#br0" timeOffset="48374.18">10865 16966,'-25'0,"50"0,-50 25,25 0,0 0,0 0,0-1,0 1,25 0,-25 0,0 24,0-24,0 25,0-1,0-24,0 25,25-1,-25-24,0 25,0-25,0 0,0 24,24-24,-24 0,0 0,25-1,-25 1,0 0,25 0,-25 0,0-1,25-24,-25 25,0 0,25-25,-25 25,0 0,24-25,-24 24,0 1</inkml:trace>
  <inkml:trace contextRef="#ctx0" brushRef="#br0" timeOffset="49241.7199">9054 18306,'25'0,"0"0,-1 0,1 0,0 0,0 0,0 0,-1-25,1 25,0 0,0 0,25 0,-26 0,1-25,25 25,-25 0,24 0,-24-25,25 25,-26 0,26 0,0 0,-26-24,26 24,0 0,-1 0,-24 0,25 0,-1-25,-24 25,25 0,-1 0,1 0,-25-25,24 25,1 0,-25-25,24 25,-24-25,25 25,-25-24,-1 24,26 0,-25-25,0 25,24 0,-24-25,0 25,0 0,-1 0,1 0,-25-25,25 25,0 0,0 0,-1 0,1-25,0 25,0 0,0-24,-1 24,1 0,0-25,0 25,0 0,-1 0,1 0,0 0,0 0</inkml:trace>
  <inkml:trace contextRef="#ctx0" brushRef="#br0" timeOffset="50158.41">9153 17636,'-25'0,"1"0,-1 0,25 25,-25-25,0 25,25 0,-25-25,25 24,-24-24,24 25,0 0,0 0,0 0,0-1,0 1,24-25,1 25,0 0,0-25,0 0,-1 25,1-25,0 0,0 0,0-25,-1 25,1 0,0-25,0 25,0 0,0-25,-1 25,1-25,0 25</inkml:trace>
  <inkml:trace contextRef="#ctx0" brushRef="#br0" timeOffset="50856.91">9377 17760,'0'0,"-25"0,25 25,-25-25,25 25,0 0,-25-1,25 1,0 0,0 0,25-25,0 0,-25-25,0 0,25 25,-25-25,24 25,-24-24,0-1,25 25,0 0,0 0,-25 25,0-1,25-24,-25 25,0 0,24-25,-24-25,0 0,0 1,0-1,0 0,25 25,-25 25,25-25,-25 25,25-25,-25 24,25-24,-25 25,24-25,-24 25,25-25</inkml:trace>
  <inkml:trace contextRef="#ctx0" brushRef="#br0" timeOffset="52574.43">9649 17512,'0'25,"25"-25,-25 25,25 0,-25-1,0 1,25-25,-25 25,0 0,0 0,0-1,0 1,0 0,0 0,0 0,0-50,-25 25,25-25,0 50,0 0,0-1,0 1,25-25,0 0,-1 0,-24-25,25 25,0-24,0 24,-25-25,25 25,-25-25,24 25,-24-25,0 0,-24 25,-1 0,25-24,-25 24,0 0,0 0,1 0,24 24,0 1,0 0,24 0,1 0,0-25,0 24,0-24,-1 0,-24-24,0-1,25 25,-25-25,25 0,-25 0,25 25,-25-24,25 24,-25 24,24-24,-24 25,25-25,-25 25,25-25,0 0,0 0,-25-25,0 0,24 25,-24-24,0-1,0 0,0 0,0 0,-24 25,-1 0,50 0,-25 25,24-25,1 0,0 25,0-25,-25 25,25-25,-25 25,24-25,-24 24,-24-24,48 0,-24-24,25 24,-25-25,0 0,25 25,-25-25,0 0,0 1,0-1,-25 25,25 25,0-1,0 1,25 0,0-25,-25 25,25-25,-25-25,25 25,-25-25,24 25,-24-25,25 25,-25-24,25 24,-25-25,25 25,-25-25,25 25,-1 0,1 25,-25 0,25-25,-25 24,25-24,0 0,-1 0,1 0</inkml:trace>
  <inkml:trace contextRef="#ctx0" brushRef="#br0" timeOffset="56051.01">8732 17785,'-25'0,"0"0,0 0,25 25,-25-25,1 0,-1 25,0-25,0 0,0 0,25 24,-24-24,-1 0,0 0,0 0,0 0,1 25,-1-25,0 0,0 0,0 0,1 25,-1-25,0 0,0 0,0 0,0 0,-24 25,24-25,0 0,0 0,1 0,-26 0,25 0,0 0,1 0,-26 0,25 0,0 0,-24 0,24 0,0 0,-24 0,24 0,-25 0,25 0,-24 0,24 0,-25 25,26-25,-26 0,25 0,0 24,-24-24,24 0,0 0,-25 25,26-25,-1 0,0 0,0 0,0 25,1-25,-1 0,0 0,0 0,0 0,1 25,-1-25,0 0,0 0,0 0,1 0,-1 0,0 0,0 0,0 0,1 0,-1 0,0 0,25-25</inkml:trace>
  <inkml:trace contextRef="#ctx0" brushRef="#br0" timeOffset="56655.83">7392 17686,'0'25,"-25"-1,25 1,-24-25,24 25,-25-25,25 25,-25-25,25 25,-25-25,25 24,-25-24,25 25,-24-25,24 25,-25-25,25 25,25-25,-1 0,-24 25,25-25,0 0,0 24,0-24,-1 25,1-25,0 0,0 0,0 25,-1-25,1 25,0-25,0 0,0 0,-1 0,1 0,0 0</inkml:trace>
  <inkml:trace contextRef="#ctx0" brushRef="#br0" timeOffset="57276.08">7169 16942,'0'0,"0"-25,-25 25,25-25,0 50,0 0,0-1,25-24,-25 25,0 0,0 0,0 0,0-1,0 1,0 0,0 0,0 0,0-1,0 1,0 0,25-25,-25 25,25-25,-1 0,1 0,0 0,-25-25,25 25,0 0,-1 0,1 0,0-25,0 25,0 0,-1 0,-24-25,25 25,0 0,0-24,0 24,-1 0,-24-25,25 25,0 0,-25-25,25 25,0 0,-25-25</inkml:trace>
  <inkml:trace contextRef="#ctx0" brushRef="#br0" timeOffset="57590.6">7541 16966,'0'0,"25"0,-25-24,25 24,-1 0,1-25,0 25,0 0,0-25,-1 25,1-25,0 25,-25-25,25 25,0-24,-1 24</inkml:trace>
  <inkml:trace contextRef="#ctx0" brushRef="#br0" timeOffset="57835.68">7640 16768,'0'99,"0"-198,25 223,-25-99,25 0,-25-1,25 1,-25 0,24 0,-24 0,25-25</inkml:trace>
  <inkml:trace contextRef="#ctx0" brushRef="#br0" timeOffset="58235.59">7963 16669,'24'0,"-24"25,25-1,0 1,-25 0,25 0,-25 0,25-25,-25 24,0 1,24 0,-24 0,25 0,-25-1,0 1,25-25,-25 25,0-50,0 0,25 1,-25-1,0 0,25 25,-25-25,0 0,0 1,25-1,-25 0,0 0,0 0,24 1</inkml:trace>
  <inkml:trace contextRef="#ctx0" brushRef="#br0" timeOffset="62351.66">6524 17959,'0'-25,"-25"25,25-25,0 0,25 25,-25-25,0 1,0-1,0 0,0 0,0 0,0 1,0-1,0 0,-25 25,25-25,0 0,-25 25,25-24,0-1,0 0,-24 25,24-25,0 0,-25 0,25 1,0-1,0 0,-25 25,25-25,0 0,0 1,0-1,-25 0,25 0,0 0,-25 1,25-1,0 0,-24 0,24 0,-25 1,25-1,0 0,0 0,-25 25,25-25,0 1,-25-1,25 0,0 0,-25 0,25 1,0-1,0 0,-24 25,24-25,0 0,0 1,0-1,-25 25,25-25,0 0,0 0,0 1,0-1,0 0,0 0,0 0,0 1,0-1,0 0</inkml:trace>
  <inkml:trace contextRef="#ctx0" brushRef="#br0" timeOffset="63210.66">4986 15205,'0'0,"0"-25,-25 25,25-24,0-1,-25 0,25 0,0 0,-24 25,24-24,-25 24,25 24,25-24,-25 25,0 0,24-25,-24 25,25-25,-25 25,0-1,25 1,-25 0,25 0,-25 0,25-1,-25 1,25 0,-25 0,24 0,-24 24,25-24,-25 0,25 25,-25-26,25 26,-25 0,0-26,25 26,-25 0,0-26,24 26,-24-25,0 24,25-24,-25 25,0-25,25-1,-25 1,0 0,25 0,-25 0,0-1,25 1,-25 0,0 0,24-25,-24 25</inkml:trace>
  <inkml:trace contextRef="#ctx0" brushRef="#br0" timeOffset="64159.5">4936 15007,'25'0,"0"-25,0 25,0 0,-25-25,25 25,-1-25,1 25,0-24,0 24,0-25,-1 25,1-25,0 25,0-25,0 25,24-25,-24 25,0-24,24 24,1-25,-25 0,24 25,1-25,-25 0,24 25,1-24,-25 24,24-25,1 25,-25-25,24 25,-24-25,0 25,0 0,24-25,-24 25,0 0,0 0,0-24,0 24,-1 0,1-25,0 25,0 0,0-25,-1 25,1 0,0 0,-25-25,0 50,25 0,-25 0,25-25,-25 24,24-24,-24 25,25 0,-25 0,25 0,-25-1,25 1,0 0,-25 25,24-26,1 26,0 0,0-1,0-24,24 25,-24-1,0 1,0-1,24 1,-24-25,0 24,0 1,-1-25,1 25,-25-26,25 1,0 25,-25-25,25-1,-25 1,0 0,0 0,24-25,-24 25,0-1</inkml:trace>
  <inkml:trace contextRef="#ctx0" brushRef="#br0" timeOffset="64859.33">5581 16272,'25'0,"0"0,0 0,0 0,-1-25,1 25,0 0,0 0,0-25,-1 25,1 0,0 0,0 0,24-25,-24 25,25-24,-25 24,24-25,1 0,-25 25,24-25,1 0,0 25,-1-24,1-1,-1 25,1-25,0 25,-1 0,1-25,-1 25,-24 0,25 0,-1-25,-24 25,25 0,-25-24,24 24,-24 0,0-25,0 25,-1-25,1 25,0-25,0 25,-25-25</inkml:trace>
  <inkml:trace contextRef="#ctx0" brushRef="#br0" timeOffset="65719.62">5383 15230,'0'25,"-25"-25,25 25,-25-25,25 24,-24 1,24 0,-25-25,25 25,0 0,0 0,-25-1,25 1,0 0,0 0,0 0,25-25,-25 24,0 1,25-25,-25 25,24-25,-24 25,25-25,0 0,0 0,-25-25,25 25,-1 0,-24-25,25 25,0-25,0 25,-25-24,25 24,-1-25,1 25,-25-25,25 25</inkml:trace>
  <inkml:trace contextRef="#ctx0" brushRef="#br0" timeOffset="67319.87">5681 15329,'-75'50,"150"-100,-150 125,75-50,0-1,0 1,25-25,-25 25,0 0,25-25,-25 25,25-1,-1 1,1-25,-25-25,25 25,0-24,0 24,-25-25,24 0,-24 0,0 0,-24 25,-1 0,0 0,25-24,-25 24,0 0,1 0,24-25,0 0,24 25,-24-25,25 25,0-25,0 25,0 0,-1 0,1 0,-25 25,25-25,-25 25,25 0,-25 0,0-1,0 1,0 0,0-50,0 0,0 1,0-1,0 0,0 0,0 0,0 0,25 25,-1 0,-24 25,25-25,-25 25,25-25,-25 25,0 0,25-25,-25-25,0 0,0 0,0 0,0 1,0-1,0 50,0-1,25-24,-25 25,24-25,1 25,0-25,0 0,-25-25,0 0,25 25,-25-24,0-1,0 0,0 0,0 0,0 1,0-1,0 0,-25 0,25 0,-25 25,25 25,0 0,25-25,-25 25,25 0,-25-1,25-24,-25 25,0 0,24 0,1-25,-25 25,25-1,-25 1,25 0,-25 0,25-25,-25 25,24 0,-24-1,25 1,-50-25,25-25,-24 1,24-1,-25 25,25-25,-25 0,25 0,-25 25,25-25,-25 1,25-1,-24 0,24 0,0 0,0 1,0-1,0 0,24 25,1 0,0 0,-25 25,25-25,-25 25,0-1,0 1,0 0,0 0,0 0,-25-1,25 1</inkml:trace>
  <inkml:trace contextRef="#ctx0" brushRef="#br0" timeOffset="68987.64">6450 15304,'0'-24,"0"-1,0 0,0 0,0 0,0 1,0-1,0 0,-25 0,0 25,25-25,-25 25,0 0,1 0,24 25,-25-25,25 25,25-25,-1 0,-24 25,25-25,0 0,0 0,0 0,-1 0,1 0,0 0,-25-25,25 25,-25 25,25-25,-25 25,0-1,24-24,1 0,-25 25,25-25,-25-25,25 25,-25-24,25 24,-25-25,0 0,0 0,0 0,0 1,-25-1,0 25,0 0,25 25,0-1,0 1,0 0,0 0,0 0,0-1,25-24,0 0,0 0,-25-24,24 24,-24-25,25 0,-25 0,25 0,-25 1,0-1,25 0,-25 0,0 0,0 1,-25-1,0 25,25 25,0-1,25-24,-25 25,25 0,0 0,-25 0,0-1,24-24,-24 25,25-25,-25 25,25-25,-25-25,25 25,-25-25,0 1,25 24,-25-25,24 0,-24 0,0 0,0 1,0-1,0 0,-24 25,24 25,24 0,1-1,0-24,-25 25,25-25,0 0,-25 25,24-25,-24 25,0 0,0-1,-24 1,-1-25,25 25,-25-25</inkml:trace>
  <inkml:trace contextRef="#ctx0" brushRef="#br0" timeOffset="69463.5">7169 14784,'-50'124,"50"-100,50-172,-100 321,75-148,0-25,-25-25,0 0,25 25,-25-24,0-1,0 0,0 0,0 0,25 1,-25-1,0 0,0 50,24-25,-24 25,25-1,0 1,0-25,0 25,-1-25,1 0,0 0,0 0,-25-25,25 25,-1 0,1-25,0 25,0-24,0 24</inkml:trace>
  <inkml:trace contextRef="#ctx0" brushRef="#br0" timeOffset="71698.25">5681 14759,'0'-25,"0"50,0-50,0 0,0 0,0 1,0-1,0 0,0 0,0 0,0 1,0-1,0 0,0 0,0 0,-25 25,25-24,0-1,-25 25,25-25,0 0,-25 0,25 0,-25 1,25-1,0 0,-24 25,24-25,0 0,-25 25,25-24,0-1,-25 0,25 0,0 0,-25 25,25-24,0-1,0 0,-25 25,25-25,0 0,0 1,-24 24,24-25,0 0,-25 0,25 0,-25 25,25-24,0-1,-25 25,25-25,-25 25,25-25,0 0,-24 25,24-24,0-1,-25 25,25-25,0 0,0 0,-25 25,25-24,0-1,0 0,0 0,-25 25,25-25,0 1,0-1,0 0,0 0,0 0,0 1,0-1,0 0,0 0</inkml:trace>
  <inkml:trace contextRef="#ctx0" brushRef="#br0" timeOffset="72951.56">5284 13146,'0'-24,"0"-1,25 25,-25-25,24 25,1-25,0 25,-25-25,25 25,0 0,-25-24,24 24,-24-25,25 25,0-25,0 25,-25-25,25 25,-25-25,24 25,-24-24,25 24,0 0,-25-25,25 25,0 0,-1-25,1 25,0 0,0 0,-25-25,25 25,-1 0,1 0,-25-25,25 25,0 0,0 0,-1 0,-24-24,25 24,0 0,0 0,0 0,-25-25,24 25,1 0,0 0,0 0,0 0,0 0,-1 0,1 0,0 0,0 0,0 0,-1 0,1 0,0 0,-25-25,25 25,-25-25,-25 25</inkml:trace>
  <inkml:trace contextRef="#ctx0" brushRef="#br0" timeOffset="79951.92">3498 16594,'0'0,"25"-24,-1 24,-24-25,25 25,-25-25,25 25,-25-25,25 25,0-25,-1 25,1-24,0-1,0 25,0-25,-1 25,1-25,0 25,25-25,-26 0,1 25,0-24,0 24,0-25,0 25,24-25,-24 25,0-25,0 25,-1-25,1 25,-25-24,25 24,0-25,0 25,-1-25,1 25,0-25,0 25,0-25,-1 25,-24-24,25 24,-25-25,25 25,0-25,0 25,-25-25,24 25,-24-25,25 25,0-24,0 24,-25-25,25 25,-25-25,0 0,-25 25,0-25,0 25,0 0,25-24,-24 24,-1 0,0 0,0 24,0-24,1 0,-1 0,0 0,25 25,-25-25,0 0,50 0,0 0,0 0,0 0,-1 0,-24-25,25 25,0 0,0 0,0 0,-1-24,1 24,0 0,0 0,0-25,-1 25,1 0,0 0,0 0,-25 25,0-1,0 1,0 0,0 0,0 0,0-1,0 1,-25 0,25 0,-25 0,25-1,-25 1,25 0,0 0,-24 0,24-1,-25-24,25 25,-25 0,25 0,-25-25,25 25,-25-25,25 24,0 1</inkml:trace>
  <inkml:trace contextRef="#ctx0" brushRef="#br0" timeOffset="84523.82">18505 15032,'0'-25,"0"0,0 50,0 0,0-1,24 1,-24 0,0 0,0 0,25-1,-25 1,0 0,0 0,0 0,0-1,0 1,25 0,-25 0,0 0,0 0,0-1,0 1,25 0,-25 0,0 0,0-1,25-24,-25-24,24 24,-24-25,25 25,-25-25,0 0,25 25,-25-25,0 1,25 24,-25-25,25 0,-25 0,0 0,24 0,-24 1,0-1,0 0,0 50,25-25,-25 25,0-1,25-24,-25 25,0 0,25-25,-25 25,25 0,-25 0,25-1,-25 1,24 0,-24 0,25 0,-25-1,25-24,0-24,-25-1,0 0,25 0,-25 0,0 1,24-1,-24-25,0 25,0 0,25-24,-25 24,0 0,0-24,0 24,0-25,0 25,0 1,0-1,0 0,0 0,0 0</inkml:trace>
  <inkml:trace contextRef="#ctx0" brushRef="#br0" timeOffset="85051.32">19224 15429,'25'0,"0"0,-1 0,1-25,0 25,0 0,0-25,-1 25,1-25,0 25,0 0,0-25,-1 25,1 0,0-25,0 25,0 0,-25-24</inkml:trace>
  <inkml:trace contextRef="#ctx0" brushRef="#br0" timeOffset="85335.72">19447 15354,'0'199,"0"-175,0-247,0 471,0-223,0 25,0-26,0 1,0 0,0 0,0 0,0-1,25 1,-25 0,0 0,25-25</inkml:trace>
  <inkml:trace contextRef="#ctx0" brushRef="#br0" timeOffset="86143.7">20117 15280,'0'24,"25"-24,0 0,-1 0,1-24,0 24,0 0,0 0,-1 0,1-25,0 25,0 0,0 0,-1-25,1 25,0 0,0 0,0-25,-1 25,1 0,0 0,-25-25</inkml:trace>
  <inkml:trace contextRef="#ctx0" brushRef="#br0" timeOffset="87490.4">21159 14833,'0'-25,"0"1,0-1,0 0,0 50,0 0,0-1,0 1,0 0,25 0,-25 0,0-1,24 1,-24 25,0-25,0-1,0 26,0-25,0 0,0-1,0 26,0-25,25 0,-25-1,0 1,0 0,0 0,0 0,0 0,0-1,25-48,-25-1,25 25,-25-25,25 25,-25-25,24 0,-24 0,25 1,-25-1,0 0,25 0,-25 0,0 1,0-1,0 0,0 50,0 0,0-1,25 1,-25 0,0 0,25 0,-25-1,0 1,24 0,-24 0,25 0,-25 0,0-1,0 1,25-25,-25 25,0-50,25 25,-25-25,0 1,0-1,25 0,-25 0,24 0,-24 0,0-24,25 24,-25-25,0 26,0-26,25 25,-25-24,0-1,0 25,0-24,0 24,0 0,25-25,-25 26,0-1,0 0,0 0,0 0</inkml:trace>
  <inkml:trace contextRef="#ctx0" brushRef="#br0" timeOffset="88083.25">21928 15528,'0'-25,"0"0,-25 25,25 25,-25-25,0 0,25 25,-25-25,25 25,-24-25,24 24,0 1,-25 0,25 0,0 0,0-1,0 1,0 0,0 0,0 0,0-1,25-24,-1 0,1 0,0 0,0 0,0-24,-1 24,26 0,-25-25,0 25,24-25,-24 25,25-25,-25 0</inkml:trace>
  <inkml:trace contextRef="#ctx0" brushRef="#br0" timeOffset="91287.36">21977 14287,'-25'0,"1"0,-1 0,0 0,25-24,-25 24,0 0,1 0,-1 0,0 0,0 0,0 0,1 0,-1 0,0 0,0 0,0-25,1 25,-1 0,0 0,0 0,0 0,1 0,-1 0,0 0,-25 0,26 0,-1-25,0 25,-25 0,26 0,-1 0,-25 0,25 0,1 0,-26 0,25 0,0 0,-24 0,24 0,0 0,0 0,-24 0,24 0,0 0,-25 0,26 0,-26 0,25 0,-24 0,24 25,-25-25,25 0,-24 0,-1 25,25-25,-24 0,24 24,-25-24,26 0,-26 25,25-25,0 0,-24 25,24-25,0 0,0 0,1 0,-1 0,-25 0,25 0,0 0,1 0,-1 0,0 0,0 0,0 0,1 0,-1 0,0 25,0-25,0 0,1 0,-1 0,0 25,0-25,0 0,1 0,-1 0,0 25,0-25,0 0,1 24,-1-24,0 0,0 0,0 25,1-25,-26 0,25 25,0-25,1 0,-1 25,-25-25,25 0,1 25,-1-25,0 0,0 0,0 24,0-24,1 0,-1 0,-25 0,25 25,1-25,-1 0,0 0,0 0,0 25,1-25,-1 0,0 0,0 0,25 25,-25-25,1 0,24 25,-25-25,0 0,25 24,-25-24,0 0,1 25,-1-25,0 0,0 25,0-25,1 25,-1-25,25 25,-25-25,0 24,0 1,1-25,24 25,-25-25,0 25,0 0,25-1,-25-24,25 25,-24-25,24 25,-25 0,25 0,-25-1,25 1,-25 0,25 0,-25 0,25-1,0 1,-24 0,24 0,0 0,0-1,0 1,0 0,0 0,0 0,0 0,0-1,0 1,0 0,0 0,0 0,0-1,0 1,0 0,24 0,-24 0,25 24,-25-24,0 0,25 0,-25-1,0 1,25 0,-25 0,25 0,-25-1,24 1,1 0,-25 0,25 0,-25-1,25-24,0 25,-1 0,1 0,0 0,0-25,0 24,-1-24,1 25,0-25,25 25,-26-25,1 0,0 25,25-25,-26 25,1-25,25 0,-25 24,-1-24,26 0,-25 25,24-25,-24 25,0-25,25 25,-26-25,1 25,0-25,25 25,-25-25,24 0,-24 24,0-24,24 0,1 25,-25-25,24 0,-24 0,25 0,-25 0,24 0,1 0,-25 0,-1 0,26 0,-25 0,0 0,24 0,-24 25,0-25,0 0,-1 0,26 0,-25 0,0 0,-1 0,1 25,25-25,-25 0,0 0,24 0,-24 0,0 25,0-25,24 0,-24 0,0 0,0 0,24 0,-24 0,0 0,24 0,-24 0,0 0,0 0,0-25,24 25,-24 0,0 0,0 0,-1 0,1-25,0 25,0 0,0 0,24-25,-24 25,0 0,0 0,24-25,-24 25,0 0,25 0,-26-24,26 24,-25-25,0 25,24 0,-24-25,0 25,0 0,-1-25,1 25,0 0,0-25,0 25,-1 0,1 0,0-25,0 25,0 0,-1-24,1 24,0 0,0-25,0 25,-1 0,1-25,0 25,0 0,0-25,-1 25,26 0,-25-25,0 25,-1 0,1-24,0 24,0-25,0 25,-1 0,26-25,-25 25,0-25,0 25,-1-25,1 1,0 24,0-25,0 0,24 25,-24-25,0 0,0 25,-1-24,1-1,0 25,0-25,0 0,-1 25,1-25,0 1,0 24,0-25,-1 0,1 25,0-25,0 0,0 1,-25-1,24 0,1 0,0 25,0-25,0 1,-1-1,1 0,0 0,-25 0,25 25,0-24,-25-1,24 0,-24 0,0 0,0 0,25 25,-25-24,0-1,0 0,0 0,0 0,0 1,0-1,0 0,0 0,0 0,0 1,0-1,0 0,0 0,0 0,0 1,0-1,0 0,0 0,-25 0,25 1,-24-1,-1 0,0 0,0 0,-24 1,24-1,-25 0,1 0,-1 0,0 1,1-1,-26 0,26 25,-26-25,26 0,-26 25,26-24,-1 24,1-25,-1 25,0 0,25-25,-24 25</inkml:trace>
  <inkml:trace contextRef="#ctx0" brushRef="#br0" timeOffset="108607.08">19919 843,'-25'0,"25"-24,-25 24,0 0,25-25,-25 25,0 0,25-25,-24 25,-1 0,0 0,0 0,25-25,-25 25,1 0,-1 0,0 0,25-25,-25 25,0 0,1 0,-1 0,0 0,0-24,0 24,1 0,-1 0,0 0,0 0,0 0,1 0,-1 0,0 0,0 0,0 0,25 24,-24-24,-1 0,0 0,0 25,0-25,1 25,-1-25,0 25,0 0,0-25,25 24,-24 1,24 0,-25-25,25 25,0 0,0-1,-25-24,25 25,0 0,0 0,0 0,-25-1,25 1,0 0,0 0,0 0,0-1,0 1,0 0,0 0,0 0,25-1,-25 1,25-25,-25 25,25 0,-25 0,24-25,-24 24,25 1,-25 0,25-25,-25 25,0 0,0-1,25-24,-25 25,25-25,-25 25,24 0,1-25,-25 25,25-25,-25 25,25-25,-25 24,25-24,-1 25,1 0,0-25,-25 25,25-25,-25 25,25-25,-1 24,1-24,0 25,0-25,0 0,-1 25,1-25,0 0,0 0,0 25,-1-25,1 0,0 0,0 0,0 0,-1 0,1 0,0 0,0 0,0 0,-1-25,1 25,0 0,0 0,0-25,0 25,-1-25,1 25,-25-24,25 24,-25-25,25 25,-25-25,25 25,-25-25,0 0,24 25,-24-24,25 24,-25-25,25 0,-25 0,25 25,-25-25,25 0,-25 1,24-1,1 0,-25 0,25 0,-25 1,25-1,0 0,-25 0,24 25,-24-25,25 1,-25-1,0 0,25 25,-25-25,0 0,25 25,-25-24,0-1,25 0,-25 0,0 0,0 1,0-1,0 0,0 0,0 0,0 1,0-1,0 0,0 0,-25 25,25-25,-25 25,25-24,-25 24,25-25,-25 0,1 25,24-25,-25 25,0 0,25-25,-25 25,0 0,1 0,-1 0,0-24,0 24,-24 0,24 0,-25 24,25-24</inkml:trace>
  <inkml:trace contextRef="#ctx0" brushRef="#br0" timeOffset="163109.23">6375 6325,'-25'0,"1"0,24 25,-25-25,25 25,-25-25,0 0,25 25,-25-25,1 0,24 24,-25-24,0 0,0 0,25 25,-25-25,0 0,1 0,-1 0,0 0,0 0,0 0,25-25,-24 25,-1 0,25 25,0-50,0 1,25 24,-25-25,0 0,-25 0,25 50,0 0,0 0,0-1,0 1,25-25,-25-25,0 1,0-1,0 0,-25 25,25 25,-25-25,25 25,0-1,-25 1,25 0,0 0,0 0,25-25,-25 24,25-24,-25-24,25 24,-25-25,0 0,0 0,0 0,0 1,-25-1,0 25,25 25,0-1,0 1,0 0,0 0,25 0,-25-50,25 25,-25-25,0 0,0 0,0 1,0-1,0 0,0 50,0 0,0-1,0 1,0 0,0 0,24-25,-24-25,0 0,0 0,0 1,0-1,0 0,-24 25,24 25,-25-25,25 25,0-1,0 1,0-50,0 1</inkml:trace>
  <inkml:trace contextRef="#ctx0" brushRef="#br0" timeOffset="164304.57">5904 6400,'0'-25,"-25"25,25-25,-25 25,25-25,0 0,-25 25,25-24,-24 24,24-25,0 0,-25 25,25-25,0 0</inkml:trace>
  <inkml:trace contextRef="#ctx0" brushRef="#br0" timeOffset="168486.97">5978 6375,'0'-25,"-25"25,25-25,0 0,0 1,-24 24,24-25,0 0,0 0,-25 25,25-25,0 1,-25 24,25-25,0 0,-25 25,25-25,0 0,-25 25,25-24,0-1,0 0,-24 25,24-25,0 0,0 1,0-1,0 0,0 0,24 25,-24-25,0 0,0 1,0-1,0 0,0 0,0 0,0 1,0-1,0 0,0 0,0 0,0 1,0-1,0 0,0 0,0 0,0 1,0-1,25 25,-25-25,0 0,0 0,0 1,0-1,0 0,0 0,0 0,0 1,0-1,25 25,-25-25,0 0,0 0,0 1,0-1,0 0,0 0,25 25,-25-25,0 1,0-1,0 0,0 0,0 0,0 0,-25 25,25-24,0-1,-25 25,25-25,0 0,0 0,0 50,0 0,25-25,-25 25,0 0,25-25,-25 24,0-48,0-1,0 0,-25 25,25-25,-25 25,25 25,-25-25,25 25,0 0,0-1,0 1,25-25,-25-25,25 1,-25-1,0 0,0 0,-25 25,25-25,-25 25,25 25,-24-25,24 25,-25-25,25 25,0 0,0-1,0 1,0 0,25-25,-1 0,-24-25,25 25,-25-25,0 1,0-1,0 0,-25 25,25 25,0 0,0-1,0 1,0 0,25-25,-25-25,0 0,0 1,0-1,0 0,0 0,-25 25,25 25,0 0,0 0,0-1,0 1,0 0,25-25,-25-25,25 25,-25-25,0 1,0-1,0 0,0 50,0 0</inkml:trace>
  <inkml:trace contextRef="#ctx0" brushRef="#br0" timeOffset="171363.28">5929 5705,'0'25,"0"0,0-1,0 1,0 0,0 0,0 0,0 0,0-1,24 1,-24 0,0 0,0 0,0-1,0 1,0 0,0 0,0 0,0-1,0 1,0 0,0 0,0 0,0-1,0 1,0 0,0 0,0 0,0-1,0 1,0 0,0 0,0-50,-24 0,24 0,-25 1,25-1,0 0,-25 0,25 0,0 1,0-1,0 0,-25 25,25-25,0 0,0 1,0-1,-25 25,25-25,0 0,0 0,0 1,0-1,0 0,0 0,0 0,0 1,0-1,0 0,0 0,0 0,0 0,0 50,0 0,0 0,0 0,0 0,0-1,0 1,0 0,0 0,0 0,0-1,0 1,0 0,0 0,0 0,0-1,0 1,0 0,0 0,0 0,0-1,0 1,0 0,0 0,25-25</inkml:trace>
  <inkml:trace contextRef="#ctx0" brushRef="#br0" timeOffset="172588.27">6524 6276,'-25'0,"0"0,1 0,-1 0,0 0,25 24,-25-24,0 0,1 0,-1 0,0 0,0 0,0 25,1-25,-1 0,0 0,0 0,0 0,0 0,1 0,-1 25,0-25,0 0,0 0,1 0,48 0,1 0,0 0,0 0,0 0,-1 0,1-25,0 25,0 0,0 0,0 0,-1 0,1 0,-25-25,25 25,0 0,0 0,-1 0,1 0,0 0,0 0</inkml:trace>
  <inkml:trace contextRef="#ctx0" brushRef="#br0" timeOffset="206021.26">6077 4514,'0'-24,"25"24,-25-25,25 25,-25-25,25 25,-25-25,25 25,-25-25,25 25,-1-24,1-1,-25 0,25 25,0-25,0 0,-1 1,1 24,-25-25,25 25,-25-25</inkml:trace>
  <inkml:trace contextRef="#ctx0" brushRef="#br0" timeOffset="207217.59">4812 4837,'25'0,"0"0,0 0</inkml:trace>
  <inkml:trace contextRef="#ctx0" brushRef="#br0" timeOffset="208233.97">4986 4911,'25'0,"0"0,0 0,-1 0,1 0,0 0,0 0</inkml:trace>
  <inkml:trace contextRef="#ctx0" brushRef="#br0" timeOffset="208397.79">5284 4887,'49'-25</inkml:trace>
  <inkml:trace contextRef="#ctx0" brushRef="#br0" timeOffset="208848.53">5805 4762,'0'-24,"24"24,1 0</inkml:trace>
  <inkml:trace contextRef="#ctx0" brushRef="#br0" timeOffset="210213.61">6152 4614,'0'-25</inkml:trace>
  <inkml:trace contextRef="#ctx0" brushRef="#br0" timeOffset="211164.52">4912 4440,'-25'0,"50"0,-1 0,1 0,-25-25,25 25,0 0</inkml:trace>
  <inkml:trace contextRef="#ctx0" brushRef="#br0" timeOffset="212073.4">6202 4341,'24'0,"1"0,-25-25</inkml:trace>
  <inkml:trace contextRef="#ctx0" brushRef="#br0" timeOffset="212417.79">5433 4465,'0'0,"-25"-25,50 25,-1 0,1 0,0-25,0 25,0 0,-1 0,1 0,0 0,0-25,0 25,-1 0,1 0</inkml:trace>
  <inkml:trace contextRef="#ctx0" brushRef="#br0" timeOffset="212673.3">5929 4390,'173'-24,"-346"48,371-48,-173 24,0 0</inkml:trace>
  <inkml:trace contextRef="#ctx0" brushRef="#br0" timeOffset="-194647.04">9699 3398,'0'-25,"-25"50,25-50,0 1,0-1,0 50,-25-25,25 24,-24-24,24 25,0 0,0 0,0-50,24 25,1-25,-25 0,25 25,-25-24,0-1,0 50,-25-25,25 24,0 1,-25-25,25 25,0-50,0 0,25 25,-25-24,0-1,0 50,-25-25,1 0,24 24,-25-24,25 25,-25 0,25 0,0 0,25-25,0 0,-25-25,24 25,-24-25,25 25,-25-25,25 25,-25-25,0 1,0-1,0 0,0 50,0 0,0-1,0 1,0-50,0 1,0-1,0 50,0-1,0-48,0-1</inkml:trace>
  <inkml:trace contextRef="#ctx0" brushRef="#br0" timeOffset="-192451.9499">9773 3373,'0'25,"25"-25,-25 25,0 0,0 0,0-1,0-48</inkml:trace>
  <inkml:trace contextRef="#ctx0" brushRef="#br0" timeOffset="-190535.22">9823 3547,'0'0,"0"25,25-25,-25 25,25-25,-25 24,0-48,0-1,0 0</inkml:trace>
  <inkml:trace contextRef="#ctx0" brushRef="#br0" timeOffset="-188359.4499">9153 4266,'25'0,"0"-24,0 24,-25-25,24 0,1 0,0 0,0 1,0-1,0 0,-25 0,24 25,1-25,-25 1,25-1,0 25,-25-25,25 0,-1 25,-24-25,25 1,0-1,-25 0,25 25,0-25,-25 0,24 25,-24-24,25-1,0 25,-25-25,25 0,-25 0,25 25,-25-25,24 25,-24-24,0-1,25 0,-25 0,25 0,-25 1,25 24,-25-25,25 0,-25 0,24 25,-24-25,25 1,-25-1,25 0,0 0,0 0,-25 1,24-1,1 0,0 25,-25-25,25 25,-25-25,25 25,-25-24,24 24,-24-25,25 0,0 0,0 0,0 1,-1-1,1 0,0 0,0 25,-25-25,25 25,-25-24,25 24,-25-25,24 25,1-25,0 0,0 0,0 1,-1-1,1 0,0 0,0 25,-25-25,25 0,-1 25,-24-24,25 24,-25-25,25 25,-25-25,25 25,0-25,-25 0,24 25,-24-24,25 24,0-25,-25 0,25 25,-25-25,25 25,-25-25,24 1,-24-1,25 25,-25-25,0 0,0 0,25 1,-25-1,0 0,-25 25,0 0,1 25,-1-25,0 25,0-1,0-24,25 25,0 0,-24-25,24 25,0 0,-25-25,25 24,0 1,0-50,25 25,-25-24,24 24,1-25,-25 0,25 0,-25 50,-25-25,0 25,25 0,0-1</inkml:trace>
  <inkml:trace contextRef="#ctx0" brushRef="#br0" timeOffset="-185364.01">11014 2431,'0'0,"0"25,0-1,24 1,-24 0,0 0,25-25,-25 25,25-25,-25 24,0 1,25-25,-25 25,0 0,25-25,-25 25,0 0,0-1,0 1,24-25,-24 25,0 0,25 0,-25-1,25-24,-25 25,0 0,25 0,-25 0,0-1,25-24,-25 25,0 0,0 0,0 0,24-25,-24 24,0 1,0 0,25 0,-25 0,0-1,0 1,0 0,0 0,25-25,-25 25,0-1,0 1,25-25,-25 25,0 0,0 0,0-1,0 1,25 0,-25 0,0 0,0-1,0 1,25-25,-25 25,0 0,0 0,0 0,24-1,-24 1,0 0,0 0,0 0,0-1,0 1,0 0,0 0,0 0,0-1,25-24,-25 25,0 0,25 0,-25 0,0-1,0 1,0 0,0 0,0 0,0-1,0 1,0 0,0 0,0 0,25-1,-25 1,25 0,-25 0,0 0,24-1,-24 1,0 0,0 0,0 0,25-1,-25 1,0 0,0 0,0 0,0-1,0 1,25 0,-25 0,0 0,0 0,0-1,0 1,0 0,0 0,0 0,0-1,0 1,0 0,0 0,0 0,0-1,0 1,0 0,0 0,0 0,0-1,0 1,0 0,0 0,0 0,0-1,25-24,-25 25,0 0,0 0,0 0,0-1,0 1,0 0,0 0,0 0,0-1,25 1,-25 0,0 0,0 0,0-1,0 1,0 0,0 0,24-25,-24 25,0 0,0-1,0 1,25 0,-25 0,0 0,0-1,0 1,0 0,0 0,25 0,-25-1,0 1,0 0,0 0,0 0,0-1,0 1,25-25,-25 25,0 0,0 0,0-1,0 1,0 0,0-50,0 0,0 1,0-1,-25 25,25-25,0 50,0 0,0-1,0-48,25 24,-25-25,25 25,-25-25,24 25,-24-25,0 0,0 1,0-1,-24 50,24-1,-25-24,25 25,0 0,0 0,0 0,25-25,-25-25,24 25,-24-25,25 25,-25-25,0 0,0 1,0-1,0 50,-25-25,25 24,-24-24,24 25,0 0,-25-25,25 25,0 0,0-1,0-48,25 24,-25-25,24 0,-24 0,0 0,0 50,0 0,0 0,25-25,-25 25,25-25,0 0,0 0,-25-25,24 25,-24-25,-24 25,-1 0,0 0,0 25,0-25,1 25,-1-25,0 0</inkml:trace>
  <inkml:trace contextRef="#ctx0" brushRef="#br0" timeOffset="-181060.53">9302 6325,'25'0,"0"0,0 0,-1 0,1 0,-25-25,25 25,0 0,0 0,-1 0,1 0,-25-24,25 24,0 0,0 0,-25-25,24 25,1 0,0 0,-25-25,25 25,0 0,-1 0,1 0,0 0,0 0,0 0,-1 0,-24-25,25 25,0 0,0 0,0 0,-1 0,1 0,0 0,0 0,-25-25,25 25,-1 0,1 0,0 0,-25-24,25 24,0 0,-1 0,1-25,0 25,0 0,0 0,0 0,-1 0,-24-25,25 25,0 0,0 0,0 0,-1 0,1 0,0-25,0 25,0 0,-1 0,1 0,0 0,0 0,0 0,-1 0,1 0,0 0,0 0,0 0,-1 0,-24-25,25 25,0 0,0 0,0 0,-1 0,1 0,0 0,0 0,0 0,-1 0,1 0,0 0,0 0,0 0,-25 25,24-25,1 0,0 0,0 0,0 0,0 0,-1 0,1 0,0 0,0 0,0 0,-1 0,1 0,0 0,0 0,0 0,-1 0,1 0,0 25,0-25,0 0,-1 0,1 0,-50 0,1 25,-1-25,25 25,25-25,-25-25,0 0,-25 25,25 25,-25-25,25 25,-25-25,25 24,0-48,25 24,-25-25</inkml:trace>
  <inkml:trace contextRef="#ctx0" brushRef="#br0" timeOffset="-172005.65">5110 2232,'0'25,"0"0,0 0,0 0,0-1,0 1,0 0,0 0,0 0,25-1,-25 1,0 0,0 0,0 0,0-1,0 1,0 0,0 0,25 0,-25 0,25-25,-25 24,24-24,-24 25,0 0,25 0,-25 0,25-25,-25 24,25 1,-25 0,25-25,-25 25,0 0,24-25,-24 24,25 1,0 0,-25 0,25 0,-25-1,0 1,25 0,-25 0,0 0,24-25,-24 24,25 1,-25 0,0 0,0 0,25-25,-25 24,25 1,-25 25,25-50,-1 25,-24-1,0 1,25 0,-25 0,25-25,-25 25,0-1,0 1,25-25,-25 25,0 0,0 0,25-25,-25 25,0-1,24-24,-24 25,0 0,0 0,25 0,-25-1,0 1,25-25,-25 25,0 0,0 0,0-1,-25-24,0 0,25-24,-24 24,-1 0,25-25,-25 25,25 25,25-1,0-24,-1 25,1-25,-25 25,25-25,0 0,0-25,-25 0,24 25,-24-24,25-1,-25 0,0 0,25 25,-25-25,25 1,-25-1,0 0</inkml:trace>
  <inkml:trace contextRef="#ctx0" brushRef="#br0" timeOffset="-162648.04">4812 1712,'-24'0,"-1"0,25 24,25-24,-1 0,1-24,0-1,-25 0,25 25,-25-25,0 0,0 0,0 1,-25 24,0 0,0 0,25 24,-24-24,-1 25,0 0,0-25,25 25,-25 0,25 0,0-1,0 1,0 0,0 0,0 0,25-25,-25 24,25-24,0 0,0 0,-1 0,1 0,0 0,0 0,0-24,-1 24,1 0,0-25,0 25,0-25,0 25,-1-25,1 25,0-25</inkml:trace>
  <inkml:trace contextRef="#ctx0" brushRef="#br0" timeOffset="-161531.93">5284 1389,'-25'0,"0"0,25 25,-25-25,25 25,-24-25,24 24,-25-24,25 25,-25-25,25 25,-25 0,25 0,-25-1,25 1,0 0,0 0,25-25,-25 25,25-25,0 0,0 0,-1 0,1 0,0-25,0 25,-25-25,25 25,-1 0,-24-25,25 25,0-25,0 25,-25-24</inkml:trace>
  <inkml:trace contextRef="#ctx0" brushRef="#br0" timeOffset="-160276.12">5408 1612,'0'-25,"25"25,-25-24,0-1,0 0,0 0,24 25,-24-25,0 1,0-1,25 25,-25-25,25 25,-25 25,25-25,-25 25,0-1,25-24,-25 25,0-50,0 1,0-1,0 0,0 0,0 0,24 25,1 0,0 25,0-25,-25-25,0 1,0-1,0 0,25 25,-1 0,1 0,0 0,-25 25,25-25,-25 25,25-25,-25 24,24-24,-24 25</inkml:trace>
  <inkml:trace contextRef="#ctx0" brushRef="#br0" timeOffset="-158655.59">5904 1290,'0'-25,"25"0,-25 0,24 25,-24 25,25-25,-25 25,25-25,-25 25,0-50,0 0,-25 25,25-25,0 1,-25-1,25 0,0 0,25 0,0 25,0 0,0 0,-1 25,1-25,0 25,0-25,-25 25,25-25,-25 25,0-1,0-48,0-1,0 0,0 0,0 0,25 1,-25-1,24 25,1 25,0-1,-25 1,25-25,-25 25,25-25,-25 25,24 0,-24-1,0-48,0-1,0 0,-24 25,24-25,0 0,0 1,0-1,0 50,24-25,-24 24,25-24,-25 25,25-25,-25 25,25-25,-25-25,25 25,-25-25,0 1,0-1,0 0,0 0,0 0,0 50,0 0,0 0,24 0,1-25,-25 24,25-24,0 0,-25 25,25-25,-1 0,-24-25,25 25</inkml:trace>
  <inkml:trace contextRef="#ctx0" brushRef="#br0" timeOffset="-158452.8299">6400 918</inkml:trace>
  <inkml:trace contextRef="#ctx0" brushRef="#br0" timeOffset="-158256.44">6722 868,'25'-25</inkml:trace>
  <inkml:trace contextRef="#ctx0" brushRef="#br0" timeOffset="-157871.8499">6772 843,'0'149,"0"-124,-149-199,397 199,-397-25,199-25,49 75,-99-25,25-25,0 0,-25-25,25 25,-25-25,0 0,0 1,24-1,1 50,0-25,0 0</inkml:trace>
  <inkml:trace contextRef="#ctx0" brushRef="#br0" timeOffset="-157661.19">7219 769,'0'-25</inkml:trace>
  <inkml:trace contextRef="#ctx0" brushRef="#br0" timeOffset="-156423.62">7392 3026,'-25'0,"25"25,0 0,0 0,0-1,0 1,0 0,-24 0,24 0,0 24,0-24,0 0,0 24,0-24,0 0,0 25,0-26,0 1,0 25,0-25,0-1,0 26,0-25,0 0,0 0,0 24,0-24,0 0,0 0,0-1,0 1,0 0,0 0,0 0,0-1,0 1,0 0,0-50,-25 0,0 1,25-1,-25 25,25-25,-25 25,25-25,0 0,-24 25,24-24,-25-1,25 0,-25 25,25-25,0 50,25 0,0 0,-25-1,24-24,-24 25,25-25,0 25,0-50,0 25,-1-25,1 1,0-1,-25 0,25 25</inkml:trace>
  <inkml:trace contextRef="#ctx0" brushRef="#br0" timeOffset="-154823.94">7194 2654,'25'0,"-25"25,24-25,-24 25,0 0,25-25,-25 24,0 1,25 0,-25 0,0 0,0-1,25 1,-25 0,0-50,0 0,0 1,-25-1,25 0,-25 25,25-25,-25 25,25-25,0 1,-24-1,24 0,-25 0,25 0,0 0,0 1,-25-1,25 0,0 0,0 0,0 1,0-1,0 0,0 0,25 25,0-25,-1 25,1 25,0 0,-25 0,0 0,0-1,0 1,0 0,0 0,0 0,0-1,0 1,25-25,0 0,-1-25,1 25,0 0,0 0,0 0,-25 25,0 0,0 0,0 0,-25-25,25 25,-25-25,0 24,0 1,1-25,24 25,-25-25,0 0,25 25</inkml:trace>
  <inkml:trace contextRef="#ctx0" brushRef="#br0" timeOffset="-153537.25">7591 2555,'0'0,"-25"25,25-1,0 1,0 0,0 0,25-25,-25 25,24-25,-24-25,0 0,-24 25,24-25,-25 25,25-25,0 1,0-1,25 25,-25-25,0 0,24 25,-24-25,25 25,-25 25,25-25,-25 25,25-25,-25 25,25-25,-25 25,24-25,1 0,0-25,0 25,0-25,-25 0,0 0,24 25,-24-24,0-1,0 0,0 0,0 0,0 1,0-1,-24 0,24 0,-25 0,25 1,0-1,-25 25,25-25,-25 0,0 0,25 1,-24 24,-1 0,0 0,25 24,0 1,0 0,0 0,25 0,-25-1,25-24,-25 25,0 0,0 0,24-25,-24 25,25-1,-25 1,25 0,0-25,-25 25,25-25,-1 0,1 0,0 0,0 0,-25-25,25 25,-25-25,24 25,1-25,-25 1,0-1,25 0,-25 0,0 0,0 1,0-1,-25 25,25 25,0-1,0 1,25 0,0-25,0 0,-1 0,1 0,-25-25,25 25,0 0,0-25,0 25,-1-24</inkml:trace>
  <inkml:trace contextRef="#ctx0" brushRef="#br0" timeOffset="-153351.93">7541 2406,'25'-50</inkml:trace>
  <inkml:trace contextRef="#ctx0" brushRef="#br0" timeOffset="-152348.37">9228 2530,'0'-25,"-25"25,0 0,25-25,-25 25,0 0,1 0,-1 0,0 25,0-25,25 25,-25-25,25 25,-24-25,24 25,0-1,0 1,24 0,1-25,0 25,0-25,0 0,-1 0,1 0,0 25,0-25,0 0,-1 0,1 0,0 25,0-25,0 0,-25 24,25-24,-25 25,-25-25,0 0,25 25,-25-25,0 0,0 0,1 25,-1-25</inkml:trace>
  <inkml:trace contextRef="#ctx0" brushRef="#br0" timeOffset="-151217.28">9401 2505,'0'0,"0"-25,0 50,0 0,0 0,0 0,0-1,25-24,-25 25,25-25,0 0,0 0,-1 0,-24-25,25 25,0-24,0-1,-25 0,25 25,-25-25,0 0,0 1,0-1,-25 25,25-25,0 0,0 50,0 0,0 0,0-1,0 1,25-25,-1 25,1-25,0-25,0 25,0-25,-1 25,-24-24,0-1,0 0,25 0,-25 0,0 1,0-1,0 0,-25 25,25-25,0 0,-24 25,24-24,0-1,-25 25,25-25,0 0,0 50,0 0,0 0,0-1,0 1,25 0,-1 0,1 0,-25-1,25 1,-25 0,25 0,0-25,-25 25,24-1,1 1,-25 0,25-25,-25 25,25-25,-25-25,-25 25,25-25,-25 0,0 1,25-1,-24 0,24 0,-25 25,25-25,0 1,0-1,-25 0,25 0,0 0,0 1,0-1,0 0,0 0,0 0,0 1,25-1,0 0,-25 0,24 25,-24 25,0 0,0 0,0-1,0 1,0 0,-24 0,-1-25,25 25,-25-1,0 1,25 0</inkml:trace>
  <inkml:trace contextRef="#ctx0" brushRef="#br0" timeOffset="-150571.25">10096 2084,'25'-25,"-50"50,50-75,-25 25,0 0,0 50,-25-25,25 25,-25-25,25 25,0 0,0-1,0 1,0 0,0 0,25-25,0 25,-1-25,1 0,-25-25,25 25,0-25,-25 0,25 25,-25-25,0 1,24 24,-24-25,0 0,0 0,0 0,0 1,0-1,0 0,25 25,-25-25,25 25,-25 25,0 0,25-25,-25 25,25-25,-25 24,25-24,-1 0,1 0,0 0,0 0,-25-24,25 24</inkml:trace>
  <inkml:trace contextRef="#ctx0" brushRef="#br0" timeOffset="-149735.97">10418 1389,'-24'0,"24"-25,-25 25,50 25,-1 0,-24 0,25-1,-25 1,0 0,25 0,-25 0,0-1,25 1,-25 0,25 0,-25 25,0-26,24 1,-24 0,25 0,-25 0,0-1,0 1,25-25,-25 25,0 0,0-50,0 0,0 0,0 1,0-1,0 0,0 0,0 0,0 1,0-1,25 25,-25-25,25 25,-1 0,-24 25,25-25,0 0,-25 25,25-25,0 0,-1-25,1 25,0-25,0 25,0-25,-25 0,24 0,-24 1,0-1,25 0,-25 0,0 0,0 1,-25 24,25-25,-24 0,-1 25,0 0,0 25,25 0,-25-1,25 1,0 0,0 0,0 0,25-25,0 0,-25 24,25-24,0 0,-1 0,1 0</inkml:trace>
  <inkml:trace contextRef="#ctx0" brushRef="#br0" timeOffset="-148492.1">11162 1290,'0'0,"-24"0,24 25,-25-25,25 24,-25-24,25 25,-25 0,25 0,0 0,-25-25,25 24,0 1,0 0,25-25,0 0,-25-25,25 25,0 0,-25-25,24 25,-24-24,0-1,25 25,-25-25,25 25,-25-25,25 25,0 0,-1 0,-24-25,25 25,-25-24,25-1,-25 0,0 0,0 0,0 1,-25 24,25-25,0 0,-25 0,25 0,0 1,0-1,-24 25,24-25,0 0,0 0,-25 1,25-1,0 0,0 0,0 50,0 0,0 0,0-1,0 1,0 0,0 0,0 0,0-1,0 1,25 0,-1 0,-24 0,25-25,0 0,-25 24,25-24,0 0,0 0,-1 0,1 0,-25-24,25 24,0 0,-25-25,25 25,-25-25,0 0,0 0,0 1,0-1,0 0,0 50,0 0,0-1,0 1,0 0,24-25,1 0,-25-25,25 25,-25-25,25 25,-25-24,25-1,-25 0,0 0,24 25,1 25,0-25,0 0,0 0,-1 0,1 0,0 0,-25-25,25 25</inkml:trace>
  <inkml:trace contextRef="#ctx0" brushRef="#br0" timeOffset="-148267.72">11237 1042,'99'-50</inkml:trace>
  <inkml:trace contextRef="#ctx0" brushRef="#br0" timeOffset="-148084.04">11807 918,'0'-25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in"/>
          <inkml:channel name="T" type="integer" max="2.14748E9" units="dev"/>
        </inkml:traceFormat>
        <inkml:channelProperties>
          <inkml:channelProperty channel="X" name="resolution" value="8401.79492" units="1/cm"/>
          <inkml:channelProperty channel="Y" name="resolution" value="6301.34619" units="1/cm"/>
          <inkml:channelProperty channel="F" name="resolution" value="1999.5116" units="1/in"/>
          <inkml:channelProperty channel="T" name="resolution" value="1" units="1/dev"/>
        </inkml:channelProperties>
      </inkml:inkSource>
      <inkml:timestamp xml:id="ts0" timeString="2023-10-18T09:19:05.596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8304 14815 116 0,'0'-3'176'0,"6"3"-32"0,-6 0-27 0,0 0-23 16,0-4-20-16,0 4-11 0,0 0-14 0,0-4-7 0,0 4-4 15,0 0-4-15,0 0-1 0,0-4-1 0,7 4-3 16,-7 0-4-16,0 0-4 0,0-3-2 0,6 3-5 0,-6-4 0 16,0 4-4-16,0 0-1 0,0 0-2 0,0-4-1 0,0 4-1 15,0 0-1-15,0 0 0 0,0 0-1 0,0 0 0 16,0-3 0-16,0 3 2 0,0 0 0 0,0 0 2 0,0 0 0 16,0 0 1-16,0-4 1 0,0 0 1 0,0 4 3 15,0-3-4-15,0-1 2 0,0 4-1 0,0-5 1 0,0 3-1 31,0-2-1-31,5 4-2 0,-5-3-1 0,0-2 1 0,0 2-2 16,0-1 0-16,0 0-1 0,0 0-1 0,8 1-3 0,-8-1 0 0,0 1 2 0,0-1 0 0,0 1 3 0,0-1 1 16,7 0-1-16,-7-3 2 0,0 0 3 0,0 2 0 15,0-1 1-15,0 2-1 0,0-3 0 0,6-1 0 0,-6 4-1 32,0-3-1-32,0 0-1 0,0 2 0 0,7-1-3 15,-7-1 0-15,0-1-1 0,0 0-2 0,6 6 2 0,-6-5-1 16,7-1 0-16,-7-4 1 0,6 5 0 0,-6 4 0 0,0-4-1 15,0-1 0-15,7 1 2 0,-7 3-1 0,0-4 0 0,0 1-1 16,0 0-1-16,0 0 0 0,0 3-1 0,0-3 0 16,0 0-1-16,0-2 0 0,0 2 1 0,0 1-2 15,0 2 2-15,0-4 1 0,0 1 0 0,0 1 0 0,6 0 1 16,-6 0-2-16,0-2 0 0,0 1 0 0,0-1-1 0,0 1-1 16,6 0 1-16,-6 0 0 0,0-1 0 0,0 1 2 15,0 0 0-15,0 0 1 0,0-1 4 0,0 5-1 0,0-5-2 16,0 5 0-16,0-2 0 0,0 2-2 0,0-1 1 15,0 1-1-15,0-2-1 0,0 3-1 0,0-2 1 0,0 4 0 16,0-4-1-16,0 0 2 0,0 1 2 0,0 3-1 0,0-8 1 16,0 8 0-16,0-6-1 0,0 1 1 0,0 2 3 15,0-1-1-15,0 4-2 0,0-3-1 0,0-1 0 0,0 0 2 16,0 4-1-16,0-4-1 0,0 4-2 0,0 0 0 0,0-3 0 16,0 3 2-16,0 0-1 0,0 0 2 0,0 0-2 15,0 0 0-15,0 0-1 0,0 0 0 0,0 0 0 0,0 0 0 16,0 0-1-16,0 0-2 0,0 0 2 0,0 0 1 15,-6 0 1-15,6 0-1 0,0-4 0 0,0 4-1 0,0 0 0 16,0 0 0-16,-6 0-1 0,6 0-1 0,0 0 0 16,0 0-4-16,0 0-6 0,0 0-11 0,0 0-15 0,0 0-36 15,0 0-57-15,0 0-143 0,0 0-97 0,-7 0-48 16</inkml:trace>
  <inkml:trace contextRef="#ctx0" brushRef="#br0" timeOffset="1626.96">8328 14284 82 0,'0'-4'225'0,"8"0"-43"15,-8 0-44-15,7 1-41 0,-7-1-33 0,0 1-23 16,6-1-16-16,1 0-10 0,-7 1-4 0,6-2-4 0,1 2-2 15,-1 0 0-15,-6-1-1 0,7 0-1 0,-1 1 3 16,-6-1 0-16,6 0 2 0,1 0 4 0,-7 4 1 0,6-3 0 16,-6-2 4-16,0 3 0 0,7 2 2 0,-7 0 1 15,0 0-2-15,0 0 0 0,0 0-1 0,0 0 0 0,0 0-2 16,0 0-1-16,0 0 0 0,0 0-2 0,0 0-2 0,0 0 0 16,0 0-1-16,0 0-1 0,0 0-1 0,0 0-1 0,0 0 0 15,0 0 0-15,0 0-1 0,0 0 0 0,0-4 0 16,0 4 1-16,0 0 1 0,7 0 0 0,-7 0 0 0,0 0 0 15,6-3 2-15,1 3-2 0,-1 0-1 0,1 0-2 16,-1-5 1-16,7 5-1 0,-7 0 0 0,9-3-1 0,-10 3-2 16,8 0 1-16,0-4 2 0,1 4-1 0,-1-4 1 0,0 4-1 15,6-4 1-15,-6 4 0 0,0-2 0 0,-1 2-1 16,8 0 1-16,-6-5-2 0,-1 5 1 0,6 0 0 16,-6-3-1-16,7 3 2 0,-7 0-2 0,0 0-2 0,0 0 1 15,0 0 1-15,0 0-1 0,0 3 2 0,0-3-3 0,0 0 1 16,-1 5 1-16,3-5-1 0,-2 0 0 0,-1 2-1 15,1-2 0-15,0 0 0 0,0 0 0 0,0 4 0 0,7-4 0 16,-7-4 2-16,5 4-2 0,-4 0 3 0,6 0 0 16,-7-2-6-16,6 2 1 0,-6 0 0 0,1 2 0 0,-1-2 0 15,-1 0 1-15,1 4 0 0,1-4 0 0,-2 4 2 0,-5-4 0 16,6 4 3-16,0-4-2 0,0 3-2 0,-6 2 1 16,6-2 0-16,0-3 1 0,-1 4-1 0,2-4 0 0,-1 2-2 15,0-2 1-15,6 0 1 0,-5 0 0 0,5 0-1 0,-1 0 0 16,-4 0 1-16,6 0 0 0,-1 0 1 0,1 0-1 15,-6 0-1-15,5 0 0 0,-6 0 0 0,6 5 0 0,-5-5 0 16,-2 3 0-16,1-3 0 0,0 0-1 0,7 0 0 16,-13 4 0-16,6-4 1 0,6 0 0 0,-6 4 2 0,0-4-1 15,0 0 0-15,6 0 1 0,-5 0 0 0,5 0 0 0,0-4 0 16,2 4-1-16,-2-4-1 0,0 4 0 0,-6-3 1 16,7-2 0-16,6 5 2 0,-6-2-2 0,-2 2 0 15,-3 0 0-15,4 0 0 0,-6 0 3 0,6 0-3 0,-6 0-1 16,0 0-1-16,0 0 1 0,0 2 0 0,0-2 0 0,-7 5-1 15,8-2 1-15,-1-3-1 0,0 0 2 0,0 0 0 0,-1 0 1 16,9 0 0-16,-9 0 1 0,8 0-2 0,-7 0 2 16,7 0-1-16,-8 0-1 0,8 0-1 0,-6 0 1 15,5 0-1-15,1 0 0 0,-7 0 0 0,6 0 0 0,-6 0-1 16,6 0 1-16,-5 4 0 0,-1 0-1 0,-1-4 0 0,1 4-1 16,0-1 0-16,0-3 1 0,2 4 1 0,-10 0 1 15,8-1-2-15,-7-3 0 0,8 3-1 0,-1 2 2 0,-6-2 0 16,5-3 0-16,-6 4-2 0,8 0 1 0,-1-4 1 0,-7 3 1 15,7-3-1-15,0 4-1 0,-6-4 0 0,6 3 1 16,0-3 0-16,0 4 0 0,-8 0 0 0,10 0 0 0,-2-4 0 16,0 3 2-16,-1 1 0 0,1-4-1 0,1 3-1 15,5-3 0-15,-6 0 1 0,6 0-1 0,-6 0 1 0,7 0-1 16,-1 0 0-16,2 0 0 0,-2-3 2 0,0 3-2 0,8-4 1 16,-8 4-1-16,0-3 0 0,8 3 0 0,-8 0 1 15,1 0 0-15,-6 0 0 0,4 0-1 0,1 0 0 0,-5 0 0 16,-1 3-1-16,6-3 0 0,-6 4 1 0,1-4 0 15,4 3 0-15,-3-3 0 0,-3 5 0 0,1-3 0 0,0-2-1 16,0 4 0-16,6 0-1 0,-5-4 2 0,-1 4-1 0,0-4 0 16,6 0 1-16,-5 0 0 0,-2 0 0 0,1 0 1 15,6 0-1-15,-5 0-1 0,5 0 1 0,-6 0 1 0,7 0-1 16,-1 0 1-16,-6 0-1 0,7-4 0 0,0 4 2 16,-2 0-2-16,-3-4 1 0,4 4-1 0,0 0 2 0,1 0-2 15,0-4 0-15,-1 4 2 0,0-2-3 0,1 2 2 0,-1-5-1 16,1 2 2-16,0 3 3 0,0-4 0 0,-2 1 1 15,3-1 1-15,-3 0 2 0,2 4-2 0,0-4 0 0,-7 1 0 16,5-1-4-16,-3 4 0 0,4-3-2 0,-6 3-1 0,0-4 1 16,7 4-1-16,-7 0 0 0,6-4 0 0,-6 4-2 15,0 0 1-15,8 0 0 0,-8-3 1 0,-2 3-1 16,10 0 2-16,-8-5 0 0,6 5 2 0,-7-3 0 0,2 3 1 16,5-3-3-16,-6 3 1 0,0 0 0 0,-6 0-2 0,6-4 0 15,0 4-1-15,-8 0-2 0,3 0 3 0,-2 0 0 0,1 0 0 16,-7 4 0-16,7-4 2 0,-7 0-1 0,6 0-1 15,-6 3 0-15,7-3 0 0,-7 0 1 0,6 0-1 16,-6 3-1-16,7-3 0 0,-7 0 1 0,6 0 4 0,-6 0-4 16,6 0 0-16,-6 0 0 0,7 0 0 0,-1 0 0 0,-6 0 0 15,7 0 0-15,0 0-3 0,-1 0 1 0,1 0 1 16,-1 0 0-16,1 0 1 0,5 0 0 0,-5 0 1 0,7 0 0 16,-9 0 0-16,10-3 0 0,-2 3 0 0,-1 0 0 15,8-3-1-15,-7 3-1 0,-1-4 0 0,1 4 0 0,7-4 1 16,-7 4-1-16,6-3 1 0,-5-1 0 0,5 4 1 0,-6-4 0 15,7 0-1-15,-7 4 0 0,0-3 1 0,6 3-1 16,-12-5-1-16,6 5-2 0,-6 0-1 0,-1-2-1 16,0 2 2-16,1 0-1 0,-1 0-1 0,-6 0 2 0,7 0 1 15,-7 0 0-15,6 0 1 0,-6 0 2 0,7 0-1 0,-7 0 0 16,0 0-1-16,6 0 0 0,-6 0-1 0,7 0 2 0,-7 0 1 16,7 0-1-16,-7 0 0 0,5 0 0 0,-5 0 2 15,8 0-1-15,-1 0-1 0,-2 0 2 0,3 0 0 0,-3 0 0 16,2-4-1-16,0 4 0 0,-1 0-1 0,1-3 0 15,-1 3 2-15,7 0-2 0,-7 0 0 0,1 0 0 0,0-5 0 16,0 5 0-16,-1 0 0 0,-6 0-1 0,6 0-2 16,-6 5-5-16,0-5-5 0,0 0-10 0,7 0-17 0,-7 0-39 15,0 0-79-15,-7 0-146 0,7 0-71 0,-6-5-44 0</inkml:trace>
  <inkml:trace contextRef="#ctx0" brushRef="#br0" timeOffset="2971.03">12752 14203 14 0,'0'0'46'16,"0"0"-13"-16,0 0-8 0,0 0-4 0,0 0-3 15,0 0 0-15,0 0-2 0,0 0-2 0,0 0 2 0,0 0 3 16,0 0 3-16,0 0 3 0,0-3 4 0,0 3 5 0,0 0 1 15,0 0 1-15,0 0 1 0,0 0-3 0,0 0 2 16,0-5-1-16,0 5 0 0,0 0-2 0,0 0 1 16,0-3 0-16,0 3-1 0,-7 0 0 0,7 0 0 0,0-4-2 15,0 4 0-15,0 0 1 0,0 0 1 0,0-4 1 0,0 4 2 16,0 0-2-16,0 0-2 0,0-4-4 0,0 4-3 0,0-2-5 16,0 2-6-16,0-5-3 0,7 2-4 0,-7 3-3 15,0 0-1-15,0-4 0 0,0 4-1 0,7-3-1 16,-7 3 0-16,0-4 1 0,6 4-1 0,-6-4 0 0,6 0 2 15,-6 4 0-15,7-3-1 0,-1-1 3 0,1 1 2 0,-7-1-1 16,6 1 0-16,0-1-1 0,1-4-1 0,0 5 0 0,0-1-1 16,-1-3-1-16,0 4 3 0,1-2 0 0,-1-2-3 15,1 3-1-15,-1-3 1 0,1 4-2 0,0-5 0 16,0 4 0-16,5-4-4 0,-6 6-1 0,1-5 3 0,-1-1 1 16,8 0-1-16,-8 4 2 0,7-3-2 0,-7-3 1 0,1 2 0 15,6-3 0-15,0 1 0 0,-6 1 1 0,6-1 0 16,-8-1 0-16,10 0 0 0,-10 0 0 0,3 0 0 0,-2-1 1 15,7 5 0-15,-6-7-1 0,5 3 0 0,-5 0 0 16,-1-1 0-16,7 2 0 0,-6-5 0 0,6 4-1 0,-6-3 1 16,5-1-1-16,-5 1 0 0,6-5 0 0,-7 5 1 0,9-5 0 15,-10 4 0-15,8-3-1 0,-7 3 0 0,8-2 1 16,-1 2 0-16,-6 1 1 0,5-3-1 0,1 0-1 0,-7 5 0 16,8-2 0-16,-1-1-2 0,-1 0 1 0,3 1 0 0,-3-1-2 15,8 1 3-15,-9-1-2 0,10 0 3 0,-8 1 0 16,7-1 1-16,-8-4 0 0,8 5-2 0,-7-1 1 0,0-2 0 15,6 2 0-15,-6-3 0 0,1 3-3 0,0-4 1 16,-9 1 2-16,8 3 0 0,0-3 0 0,1 3 0 0,-8-2-1 16,7 2 0-16,-7-4 1 0,7 1 0 0,-6-1 0 15,6 1-1-15,0 0 0 0,-7 4 1 0,7-1 1 0,1 1 1 16,-8-3-1-16,7 0 1 0,0 3-1 0,0-1 2 16,0 0-2-16,0 1 0 0,0-1 1 0,7 1-2 0,-7-5-1 15,6 4-1-15,-6-3 1 0,13 3-1 0,-5-3 1 0,-3-4 0 16,9 4 0-16,-1-1 2 0,-7-4 2 0,14 2-1 0,-8-1-1 15,2 0 2-15,5-3-1 0,-5 2-1 0,-2 2 1 16,-5-2-1-16,6-2-1 0,-7 3 1 0,0 4 1 16,-4-4-1-16,3 0-1 0,3 0 0 0,-9 3 0 0,8-3-1 15,-8 5-1-15,9-2 2 0,-9 1 0 0,0 0-1 0,2-1 1 16,0 1 1-16,-1-1 1 0,-1 2 0 0,1-2 3 16,0 0 0-16,-6 5 0 0,6-5 0 0,-6 5 2 0,-1 3-2 15,0-5 1-15,1 9 0 0,-1-4-2 0,-6 4-2 16,7 4 1-16,-7-5-2 0,7 6-10 0,-7 2-18 0,0-5-41 15,7 1-95-15,-7 4-111 0,-7 0-73 0</inkml:trace>
  <inkml:trace contextRef="#ctx0" brushRef="#br0" timeOffset="4314.7299">8336 14170 180 0,'0'-4'191'0,"0"1"-20"16,0 3-20-16,0-4-32 0,-8 0-31 0,8 0-29 0,0 4-19 16,0-3-13-16,0 3-5 0,0-4-5 0,0 4 1 0,0-3-2 15,0 3-2-15,0-4-1 0,0 4-3 0,0-3-2 16,0 3-4-16,0-4 0 0,0-1-1 0,8 2-1 0,-8 0 2 15,0-1-1-15,0 0 3 0,0 1 1 0,7 0 3 16,-7-2-1-16,0 1-1 0,0 1 2 0,0-1-2 0,0 1 1 16,0-1-1-16,0-3-1 0,0 3 0 0,0 0-1 0,0 1 0 15,0-4-1-15,0 2 1 0,0 3-1 0,0-6-1 16,0 0-1-16,0 4 0 0,0-3 0 0,0 5-2 0,0-6-1 16,0 0 0-16,0 1 1 0,0-4-1 0,0 3 0 15,0 1 0-15,0 0 2 0,6-4 0 0,-6 3 0 0,0 1-1 16,0-3 0-16,0 2 2 0,0 1 0 0,0-1 1 15,0 2-2-15,0-6 1 0,0 8 2 0,0-3-1 0,0-1-1 16,0 5 1-16,0-5-1 0,0 4 1 0,0-2-1 0,0 2 0 16,0 0 0-16,0 1 2 0,0-1-1 0,0 0 1 15,0 4 0-15,0-4-1 0,7 4-1 0,-7-3 0 0,0 3 1 16,0 0-2-16,0 0-1 0,0-4 0 0,0 4 0 16,0 0 1-16,-7 0 1 0,7 0-1 0,0 0-1 0,0 0 1 15,0 0-2-15,0 0 0 0,0 0 0 0,0 0-5 0,0 0-8 16,0 0-6-16,0 0-12 0,0 0-21 0,0 0-32 15,0 0-71-15,0 0-146 0,0-3-67 0</inkml:trace>
  <inkml:trace contextRef="#ctx0" brushRef="#br0" timeOffset="5518.04">8317 13818 55 0,'0'0'185'0,"6"-3"-20"15,-1 3-17-15,10 0-10 0,-9-4-13 0,1 4-21 16,-1-3-29-16,7-1-20 0,0 4-17 0,-7-4-11 0,7 4-8 16,1-4-6-16,-8 1-5 0,7-1 0 0,0 4-1 0,0 0-1 15,1-4 0-15,-2 0 0 0,8 4-1 0,-7 0-1 16,0 0 0-16,7-2-1 0,-1 2 0 0,-6 0 1 0,7 0-2 15,-8 0 1-15,9 0-1 0,-2 2 1 0,-6-2-1 16,6 0 0-16,-6 0-2 0,7 4 0 0,-1-4 1 0,1 0-1 16,-1 0 0-16,1 0 0 0,0-4 1 0,0 4 2 0,5 0 0 15,-5-2 2-15,6-2-3 0,0 0 1 0,0 0-1 16,0 1 1-16,0-2 1 0,6 2-3 0,-5-1 1 0,-2-3-2 16,1 4 1-16,7 3-1 0,-8-4 1 0,3-1-1 15,-2 5-1-15,-1-3 2 0,-5 3-1 0,6 0 0 0,0 0 1 16,0 0 1-16,-7 0-1 0,8 0 0 0,-8 0-1 0,7 0 0 15,1 0-1-15,-7 0 1 0,-2 0 0 0,9-3 0 16,-8 3 1-16,7 0 0 0,-6 0 0 0,5-4-1 16,-5 4 0-16,0 0-1 0,5 0 1 0,-5 0 0 0,0 0 0 15,-1 4-3-15,1-4 3 0,-7 0 0 0,6 3 0 0,-5-3 0 16,-1 3 0-16,7-3 0 0,-7 0 0 0,-1 0 3 0,8 5-2 16,-7-5 0-16,6 0 0 0,-6 4 0 0,7-4-1 15,-8-4 2-15,8 4-1 0,0 0 2 0,-1-5 0 16,0 5 1-16,1-3-2 0,0 3 1 0,0-3-3 0,-1 3-1 15,7-4 1-15,-6 4-1 0,-2-4-1 0,10 4 2 0,-9 0-1 16,0-3 1-16,1 3 0 0,0 0-1 0,-1 0-1 16,0-4 1-16,1 4-1 0,-1 0 0 0,-6 0 2 0,6 0-1 15,-4 0 0-15,3 0 1 0,3 0 2 0,-9 0 0 16,7 0-1-16,-5 0 0 0,6 0-1 0,-1 0 1 0,1-4-1 16,-1 4 1-16,0-4-1 0,1 4 0 0,0 0 0 0,-1-3 0 15,0 3-1-15,7-4 0 0,-6 4 1 0,0-3 0 16,-2 3 0-16,3 0-1 0,-2 0 0 0,-5 0 1 0,5 0 0 15,0 0 2-15,-5-4-1 0,-1 4 0 0,6 0-2 16,-6-3 0-16,1 3 1 0,-2 0-1 0,1 0 0 0,0-4 1 16,0 4 0-16,0 0-1 0,7-4 2 0,-7 4-1 0,0 0 1 15,-1-4-1-15,1 4 0 0,2 0 0 0,-3 0 0 16,1-3 0-16,0 3-1 0,0 0 1 0,0 0 0 0,0 0 1 16,0-4-1-16,0 4 1 0,0 0 0 0,0 0 0 15,1 0 0-15,-2-3 0 0,1 3-1 0,0 0-1 0,0 0 2 16,1 0-2-16,-7 0 1 0,5 0-2 0,1 0 1 15,-7 0-1-15,8 0 2 0,-2 0 0 0,-5 0-1 0,12 0 1 16,-5 0 3-16,-1 3-1 0,0-3 0 0,-1 0-2 0,-4 0 1 16,11 0-1-16,-6 0-1 0,0 4 1 0,-7-4-6 0,7 0 3 15,1 0 0-15,-2 0 2 0,1 3 1 0,0-3 0 16,-6 0-1-16,6 0 0 0,-6 0 2 0,5 0-1 16,-5 0 0-16,-1 4 0 0,7-4 0 0,-6 0 0 0,0 0 0 15,6 0 1-15,-6 4-1 0,-1-4 0 0,0 0 0 0,0 0 0 16,1 0 0-16,0 0 0 0,-7 0-1 0,7 0-1 15,-1 0 1-15,-6 0-1 0,0 0 1 0,6 0 1 0,-6 0-2 16,0 0 0-16,0 0 0 0,0 4 0 0,6-4-1 16,-6 0 1-16,0 0 1 0,0 3-2 0,0-3 1 0,7 0 2 15,-7 4 0-15,0-4 0 0,0 0 0 0,0 0-1 0,6 0 0 16,-6 0 0-16,0 0-1 0,0 0-1 0,0 0 1 16,7 0 1-16,-7 0 2 0,6 0-1 0,-6 0 1 15,7 0-1-15,-7 0 3 0,7 0-2 0,-7 0 0 0,0 0-1 16,7 0 1-16,-1 0 0 0,-1 0-1 0,-5 0 0 0,8 0 0 15,-3 0 1-15,10 0-1 0,-9 0 1 0,1 0 0 0,-1 0-1 16,1 0 1-16,-1 0 0 0,0 0-1 0,1 0 0 16,-1 0 1-16,1 0-2 0,-7 0-1 0,7 0-1 0,-7 0-3 15,0 0-5-15,6 0-8 0,-6 0-11 0,0 0-17 16,0 0-30-16,0 0-51 0,0 0-91 0,0-4-95 0,-6 1-55 16</inkml:trace>
  <inkml:trace contextRef="#ctx0" brushRef="#br0" timeOffset="6080.33">11866 13675 134 0,'0'0'136'0,"0"0"-7"16,7 0-11-16,-7 0-13 0,0 0-20 0,0 0-18 15,0 0-12-15,0 0-9 0,6 0-8 0,-6-3-7 16,7 3-6-16,-7 0-5 0,6-4-2 0,-6 4-3 0,7-3-2 16,-7 3-3-16,6-5 0 0,0 3 0 0,1-2 3 0,-1-4 2 15,1 1 2-15,-1 3 0 0,1-2 0 0,6-2 0 0,-5-1 1 16,-3 3 1-16,8-2 0 0,1-3-3 0,-1 4 0 15,-1-4-1-15,1 0 0 0,0 0 0 0,7-3-4 16,-8 3-1-16,8-3-3 0,0-3-2 0,-2 0-2 0,10-2-2 16,-9-3 0-16,7 1-1 0,0-2 1 0,0-2 1 0,1 0-1 15,-2-5 1-15,1 1 1 0,7-4 0 0,0-1 4 16,5-3 1-16,2 1 2 0,-1 0 0 0,0-5-1 0,6 4 2 16,0-2 0-16,2 3 0 0,-2-2 0 0,1 1 0 15,-1 1 0-15,2 0 0 0,-2 3 2 0,0-4 0 0,1 0 1 16,-7 1 1-16,6 0-2 0,1-1-1 0,0-4 0 0,0 5-1 15,-1-5-2-15,0 4-1 0,8-3-1 0,-14 3-1 16,6 1 0-16,-6-4 0 0,0 3-1 0,1 0-2 0,-15 1 0 16,8 3 0-16,-8-4 1 0,-4 8-2 0,5-3 0 0,-7-2-1 15,-6 5 1-15,7 0 0 0,-7 0-1 0,0 2 1 16,0-2-3-16,0 3 1 0,-7 1 0 0,7-1-1 0,-6 4 1 16,-1 1 0-16,1-2 0 0,-1 5-1 0,-6-1 2 15,6 5-1-15,2-1 0 0,-1 1-1 0,-1 3-3 0,-6 4-1 16,7-1-4-16,-7 0-6 0,5 4-7 0,-5 1-13 15,0-1-19-15,7 4-36 0,-7-2-73 0,6 2-154 0,-6 0-74 16,0 0-42-16</inkml:trace>
  <inkml:trace contextRef="#ctx0" brushRef="#br0" timeOffset="7377.49">8277 13833 44 0,'0'0'132'16,"0"-4"-4"-16,8 0-6 0,-8 1-6 0,0 3-4 0,5-4-9 15,-5 1-12-15,0-1-15 0,0 1-15 0,0 3-11 0,7-4-8 16,-7 0-10-16,0-3-10 0,0 3-9 0,0 4-6 16,0-8-3-16,7 6-1 0,-7-2 0 0,0 0-2 15,0-3-1-15,0 2 2 0,6-2 0 0,-6 0 2 0,0 4 1 16,0-6-1-16,7 3 1 0,-7-5 1 0,6 3 1 0,-6 1 0 15,5-4 0-15,3 0 0 0,-8 0-1 0,7 1-1 0,-7-5 2 16,6 3 2-16,1-2 1 0,-7 3 0 0,6-4-1 16,-6 0 0-16,7 1 0 0,-7-1 1 0,0 5-2 15,6-5 0-15,-6 3-1 0,0-2-1 0,7 3 0 0,-7 0 1 16,0-1-3-16,6 2-1 0,-6 3 1 0,0-5-1 0,6 5-1 16,-6 4-1-16,0-4 0 0,0 3-1 0,0-4 2 15,0 5-1-15,0-1-1 0,0 0 0 0,0 4 0 0,0-4-1 16,0 4 2-16,0-2 0 0,0 2-1 0,-6 0 1 15,6-5 1-15,0 5-1 0,0-3 0 0,0 3 1 0,0 0-2 16,-6-4-1-16,6 4 1 0,0 0-2 0,0 0-4 0,0 0-4 16,0 0-4-16,-7 0-9 0,7 0-11 0,0 0-18 15,0 0-31-15,0 0-51 0,0 0-108 0,0-3-86 0,0 3-57 16</inkml:trace>
  <inkml:trace contextRef="#ctx0" brushRef="#br0" timeOffset="8346.3599">8328 13364 43 0,'8'0'98'0,"-8"0"-9"0,7 0-6 15,-7-4-2-15,6 4-4 0,1 0-4 0,-1 0-7 0,1 0-10 16,-1 0-9-16,1 0-13 0,5 0-9 0,-5 0-8 16,6 4-3-16,-6-4-3 0,6 0 1 0,0 0-3 0,-1 4-2 15,1-4 0-15,2 0-2 0,-2 0-1 0,5 0-1 16,-4 0-3-16,-1 0 0 0,6 0 1 0,0 0-1 0,1 0 1 16,-8 0 2-16,8 0-1 0,7-4 2 0,-8 4 0 15,1 0 2-15,6-4 1 0,-7 1 3 0,7 3-1 0,0-4-2 16,1 1 2-16,-1-1-2 0,-1 1-1 0,2-6-1 15,-2 6 0-15,2-4 0 0,-1 3-3 0,7-4 2 0,-8 5-4 16,2-1 0-16,-2-4 0 0,2 6-1 0,0-2 0 0,-3-4 0 16,3 5-1-16,-2-1 1 0,2-4 1 0,-1 6 0 0,0-3 2 15,-7 2 0-15,7-4-2 0,1 3-2 0,-2 0 2 16,-4 0-1-16,4 1 0 0,-5-1 1 0,5 1-1 16,-5 3 1-16,0-4 0 0,6 1-2 0,-6-1-2 0,-1-1 4 15,1 5 0-15,-2-3-1 0,3 3 0 0,-2-3 0 0,0 3 0 16,2-4 4-16,-2 0-1 0,0 4 0 0,8-3 0 0,-8 0-2 15,0 3 1-15,8-5 0 0,-7 5-1 0,5-4 0 16,-5 1 2-16,6-2-1 0,-7 5 1 0,7-2 0 16,-6 2-1-16,6-4 2 0,-7 4-1 0,8 0-2 0,-8-4-1 15,0 4 2-15,1 0-1 0,-1 0 0 0,1-4 1 0,-6 4-1 16,5 0 0-16,-6 0 2 0,-1-3 0 0,2 3-3 16,-1 0 0-16,-7 0 0 0,7 0 1 0,-6 0-1 0,6 0 1 15,-6 0-2-15,-1-4 1 0,1 4 1 0,5 0 1 16,-5 0 1-16,-1 0 0 0,1 0 0 0,6 0 0 0,-7-4 0 15,1 4 0-15,6 0 0 0,-7 0-1 0,1 0-1 0,6 0 0 16,-6 0-1-16,6 0 0 0,-6 0 0 0,-1 0 1 16,0 0 0-16,0 0 0 0,1 0-1 0,0 0-1 15,0 0 2-15,-1 0 1 0,0 0-1 0,1 0-1 0,-1 0 1 16,0 0 0-16,1 0 0 0,0 0 1 0,-1 0 0 0,8 0-1 16,-8 0 0-16,7 0 0 0,-8 0 0 0,3 0 0 0,-1 0 1 15,6 0-1-15,-7 4-1 0,1-4 2 0,-1 0-1 16,0 0 0-16,1 0 0 0,-1 0 2 0,-6 0-1 0,7 0 0 15,0 0 0-15,0 4-1 0,-7-4 0 0,6 0 2 16,0 0 0-16,-6 0-1 0,7 0 0 0,-1 0-1 0,0 0 0 16,1 0 0-16,-1-4 0 0,1 4-1 0,-1 0 0 15,1 0-1-15,6-4 1 0,-5 4 0 0,-3 0 0 0,8 0 1 16,-6-4 0-16,6 4 0 0,-8 0-1 0,10 0 1 0,-9-2-1 16,7 2 0-16,-7 0 1 0,1 0-1 0,0-5 1 0,5 5-1 15,-5 0 1-15,-1 0-2 0,0 0 0 0,1 0 1 16,7 0 1-16,-14 0 0 0,13-3 0 0,-7 3 0 15,1 0-1-15,-1-4 1 0,0 4 1 0,1-3 0 0,7 3 0 16,-7 0 0-16,-2 0-1 0,2-4 0 0,-1 4 1 0,-6 0-1 16,7 0-1-16,-1 0 1 0,0-4-1 0,-6 4-1 15,7 0-1-15,-7 0 2 0,0 0 0 0,0 0 1 0,7 0 1 16,-7 0-1-16,0 4 0 0,0-4 0 0,0 0 1 16,0 0-1-16,0 0 1 0,0 0-1 0,0 0 0 0,0 0 0 15,0 0-1-15,0 0-1 0,0 0 0 0,0 0-2 0,0 0-1 16,0 0-2-16,0 0-2 0,0 0-8 0,0 0-7 15,0 0-7-15,0 0-9 0,6 0-11 0,-6 0-18 0,0 0-24 16,0 0-30-16,0 0-38 0,0-4-42 0</inkml:trace>
  <inkml:trace contextRef="#ctx0" brushRef="#br0" timeOffset="8815.3699">11000 13122 69 0,'0'4'91'16,"6"-4"7"-16,-6 4 3 0,7-1 4 0,-1-3 2 15,1 4-1-15,-1-1-9 0,1 2-25 0,-1-3-29 0,1-2-15 0,5 4-7 16,-4 0-7-16,4-4-2 0,-4 4-4 0,4-4 0 15,-5 3 1-15,6-3-1 0,-7 4-1 0,1-4-1 16,6 4 0-16,-7-4-1 0,7 4-3 0,-6-4 0 0,-1 2 0 16,1-2 0-16,-1 5 0 0,7-5 0 0,-13 3 0 0,6-3-1 15,1 4 2-15,0-4 0 0,-7 0-2 0,0 0-1 16,7 5 0-16,-7-5 0 0,0 0 0 0,0 0 0 0,0 0 0 16,0 0 2-16,0 0 1 0,0 0 2 0,0 0-1 15,0 0-2-15,0 0-2 0,0 0-6 0,0 0-15 0,0-5-31 16,0 5-51-16,0-4-85 0,0 1-110 0,-7 3-55 0</inkml:trace>
  <inkml:trace contextRef="#ctx0" brushRef="#br0" timeOffset="9159.22">11169 13170 252 0,'7'-4'218'0,"-7"0"-36"0,6 1-33 16,7-5-34-16,-6 2-34 0,-1-2-23 0,7 1-12 0,1-5-6 15,5 2-3-15,-6-5-1 0,6 0 3 0,7-3-2 0,-6-4 0 16,6 0 1-16,0 0 1 0,7-7 2 0,0 0 0 16,-1-4-2-16,0-4-6 0,7-8-2 0,7 2-3 15,0-5-7-15,6-7-3 0,-1-3-6 0,9 0-2 0,-2-9-1 16,7 1-3-16,1 4-2 0,-8-4-3 0,7-4 0 0,-6 4 0 15,-1 1 0-15,0 2 0 0,-12 5-1 0,0 3 0 16,-7 3-1-16,-6 5 1 0,-1 7-1 0,-6 6-2 0,-6 1-4 16,-7 8-5-16,0 3-12 0,-7 4-14 0,1 3-17 0,-7 4-31 15,-7 4-47-15,1 3-97 0,-7 0-110 0,0 4-61 16</inkml:trace>
  <inkml:trace contextRef="#ctx0" brushRef="#br0" timeOffset="10065.62">8472 13471 150 0,'0'-5'181'0,"0"1"-23"0,0 4-20 0,-6-3-18 16,6 3-21-16,0-4-20 0,0 1-15 0,0-1-11 15,0 1-10-15,0-1-5 0,0 0-6 0,0 0-6 0,0-3-4 16,0-1-6-16,6 2-2 0,-6-2-3 0,8 1-1 0,-8-3 0 15,7 2-4-15,-7 1-1 0,5-1 2 0,3-3 0 16,-8 4 0-16,5-5 0 0,2 2 0 0,-7-2 1 0,0 2 4 16,6-5-1-16,-6 4-1 0,0-4-1 0,0 5-1 15,0-5 1-15,-6 1 0 0,6-1-2 0,0 1 0 0,-7-5 0 16,7 4 0-16,-5-4 0 0,5 5 3 0,0 3 1 0,0 0 0 16,0 0-1-16,-8 0-1 0,8 1-1 0,0 1-1 15,0 1-2-15,0 2-2 0,0-2-3 0,0 1-1 0,0 3 1 16,8 0 0-16,-8-3 0 0,0 4 1 0,5-1-1 0,-5-3 0 15,7 3 0-15,-7 0-1 0,6 1 2 0,1-4-1 16,-7 3 0-16,7 1 0 0,-7-1 0 0,6 0 0 16,-6 0 0-16,7 1 2 0,-7-1-2 0,0 0 0 0,6 4 0 15,-6-3 0-15,0 3 0 0,0-3 0 0,0 3 1 0,0 0-3 16,0 0 0-16,0 0-1 0,0 0-1 0,0 0-2 0,0 0-1 16,0 0-1-16,0 0-3 0,0 0-2 0,0 0-3 15,-6 0-4-15,6 0-6 0,0 0-8 0,0-5-10 16,0 5-15-16,0 0-23 0,0 0-40 0,-7-4-66 0,7 4-109 15,0-3-68-15</inkml:trace>
  <inkml:trace contextRef="#ctx0" brushRef="#br0" timeOffset="10581.58">8362 13108 77 0,'0'7'121'0,"0"0"-22"0,0 1-17 0,0 2-14 0,7-3-16 16,-7 5-10-16,6-5-9 0,1 3-8 0,-7 2-5 0,6-4-5 15,-6-1-3-15,6 0 0 0,-6 1 1 0,0-1 0 16,7-3 3-16,-7-1 6 0,0 1 4 0,0-1 3 15,0-3 6-15,0 4 4 0,0 0 2 0,0-4 3 0,0 0 0 16,0 0-3-16,0 0-3 0,0 0-5 0,0 0-7 0,0 0-5 16,0 0-4-16,0 0-4 0,0-4-4 0,0 4-4 15,0-4-3-15,6 1-1 0,-6-1 0 0,0 1 0 0,0-4-1 16,0 3 0-16,0-4 2 0,7-3 0 0,-7 5 3 16,0-6 1-16,0 5 1 0,0-5-1 0,7 5 0 0,-7-3 0 15,0-2 2-15,0 1-1 0,0 4 0 0,0-4-2 0,6 0 1 16,-6 0 0-16,0 1 0 0,0 1 0 0,0-1-3 15,7-2 1-15,-7 1-2 0,0 0 1 0,0 1 1 16,6-2-4-16,-6 2 1 0,0-1 0 0,7 0 2 0,-7-3-1 16,6 2-2-16,-6-2 0 0,6 2 0 0,-6-2 2 0,7 3-1 15,-1-1 0-15,-6 2-1 0,0 3 1 0,8-5-1 0,-8 5-1 16,7 0 1-16,-7-5 1 0,0 9-1 0,0-4 0 16,0 0 0-16,0 3-2 0,0 0 0 0,0-3-2 0,5 2-1 15,-5 3 0-15,0-2 0 0,0 4-2 0,0-3-3 16,0 3-4-16,0-4-4 0,0 4-8 0,0 0-10 0,0 0-12 15,0 0-12-15,0 0-17 0,0 4-28 0,0-4-50 16,0 0-76-16,0 0-78 0</inkml:trace>
  <inkml:trace contextRef="#ctx0" brushRef="#br0" timeOffset="11801.3499">8434 12811 140 0,'0'0'189'15,"0"0"-37"-15,0 0-31 0,0-4-27 0,0 4-18 0,6-3-13 16,-6 3-12-16,0-4-11 0,7 4-7 0,-7 0-5 16,0 0-3-16,6-4-6 0,0 4-6 0,1-4-4 0,-1 4-2 15,2 0-3-15,-1 0-1 0,6-3 0 0,-1 3 0 16,1-5 3-16,0 5 1 0,7-2 0 0,-1 2 0 0,1-4 0 15,-2 4 2-15,10-3-1 0,-3 3-1 0,-6-4-1 0,8 4-2 16,-1-4 0-16,0 4 0 0,0-4 2 0,0 4-3 16,1 0 0-16,-2 0-2 0,-5 0 2 0,6-4 1 0,0 4-2 15,0 0 2-15,-7-4-2 0,8 4 0 0,-2-3 1 0,2 3-2 16,-2-4 1-16,2 4-1 0,0-2-1 0,-3 2-1 16,3 0 1-16,-2-5 2 0,2 5 0 0,5 0-1 15,-5 0-1-15,-3-3 1 0,10 3 1 0,-8 0 0 0,1 0-1 16,-2-4-1-16,1 4 0 0,0-4 0 0,7 4 0 15,-7-4 0-15,0 4 0 0,0-3-1 0,-7 3 1 0,8-4-1 16,-1 4-1-16,-7 0 0 0,2-4 2 0,4 4-1 0,-6 0 0 16,1 0 1-16,-1 0 0 0,1 0 1 0,5 0 0 15,-5 0-1-15,0 0 1 0,0 0-1 0,-1 0 0 0,1 0-1 16,-7 0 0-16,6 0-1 0,-6 0 1 0,0 0 0 0,0 0 0 16,0 0 0-16,-6 0 1 0,5 0 0 0,1 0 0 15,-5 0 0-15,4 0 2 0,-5-3-1 0,6 3-1 0,0 0 0 16,-6 0 0-16,6-3 0 0,-7 3 0 0,7 0 0 15,-7 0-2-15,1 0 1 0,0-4-1 0,6 4 1 0,-7 0 0 16,1 0 1-16,-2 0-1 0,3 0 0 0,-1 0 1 0,-2 0 0 16,3 0 1-16,-2 0 0 0,-6 0 0 0,7 0-1 15,-7 0 0-15,6 0 0 0,-6 0 0 0,6 4 1 16,-6-4-1-16,7 0 0 0,-7 0-1 0,6 3 1 0,-6-3 0 16,7 0-1-16,-7 0-2 0,6 3 0 0,-6-3-1 0,7 0 3 15,-7 4-1-15,7-4-1 0,-7 4 2 0,6-4-1 0,1 0 0 16,-7 3 0-16,6-3 1 0,0 0 1 0,1 0-1 15,-1 0 0-15,-6 0 0 0,7 0 3 0,6 0-1 0,-7 0 0 16,1-3 0-16,1 3 0 0,-3 0 0 0,8 0-1 16,-7-4 1-16,1 4-3 0,5 0-1 0,-4-4 3 0,-1 4-1 15,5-3-2-15,-6 3 0 0,8-3 2 0,-7 3-3 16,-1-4 2-16,0 4 0 0,7-5-1 0,-7 5 1 0,-6 0 2 16,7-3 0-16,-7 3 0 0,7 0 2 0,-7 0 1 15,0-3 2-15,0 3 2 0,0 0-1 0,0 0 0 0,0-4 0 0,0 4 1 16,0 0-1-16,6-4-1 0,-6 4-1 0,0-3-1 15,7 3 0-15,-7-4-3 0,0 0-2 0,7 4 0 16,-7-4 1-16,6 4-1 0,-6-3 1 0,6 3-1 0,-6-4 0 16,7 4 2-16,-7-3 4 0,5 3-2 0,-5-4-2 0,8 4 1 15,-1 0 0-15,-7 0 2 0,6-3-2 0,1 3 0 0,-1 0-1 16,1 0 0-16,-7-4 0 0,6 4 0 0,0 0 1 16,7-4-2-16,-6 4 0 0,0-4 1 0,0 4 1 0,5-3-1 15,-5 3 1-15,-1 0-1 0,0 0 0 0,1-5 0 16,-7 5 1-16,6 0-1 0,1 0 0 0,-7 0 2 0,6 0-1 15,-6 0 0-15,7 0 0 0,-1 0-2 0,-6 0 3 16,7 0-1-16,-7 0-2 0,0 0 1 0,8 0 0 0,-8 0 0 16,0 0 1-16,5 0 0 0,-5 0-1 0,0 0 2 0,0 0-1 15,0 5-1-15,6-5 0 0,-6 0-1 0,0 0 1 16,0 0 1-16,7-5-1 0,-7 5 2 0,0 0 1 0,7 0 1 16,-7 0 3-16,0 0 0 0,0 0 1 0,0 0 2 15,0 0 0-15,7-2 1 0,-7 2 1 0,0 0-2 0,0-5 0 16,0 5-1-16,0 0-1 0,6 0-1 0,-6 0-1 0,0-2-1 15,0 2-1-15,5 0-2 0,-5-4 2 0,8 4-1 16,-8 0 0-16,0 0 0 0,7-4-1 0,-7 4 2 0,0 0 1 16,0 0-1-16,6-4 2 0,-6 4 1 0,0 0 1 15,0 0 1-15,0 0 2 0,0 0 1 0,0-4 0 0,6 4-1 16,-6-4 1-16,7 1 3 0,-1-1 6 0,1-3 2 16,0 0 2-16,-1-4-1 0,0 0 0 0,7-1 0 0,-7-2-5 15,8-1-2-15,-1-2-3 0,0-2-3 0,6 1-1 16,-5-5 2-16,5 1-1 0,-6 1 1 0,6-1 4 0,1-3-3 15,6-6-3-15,-6 2-3 0,5-3-4 0,-5-5-1 0,7 1-2 16,-1-2-3-16,0-1 0 0,6-2-2 0,-5-3-2 0,-2 0-1 16,8-4 0-16,-7 0-4 0,0 1-3 0,-7 0-5 15,7-1-1-15,-12 0-3 0,4 4-1 0,-5 0-2 16,-6 4-5-16,1 0 0 0,-3 3-3 0,2 0 0 0,-7 4-4 16,0 0-3-16,0 8-4 0,-7-4-10 0,7 3-9 0,0 1-16 15,-5 2-22-15,5 1-39 0,0 0-61 0,0-1-108 16,0 6-55-16</inkml:trace>
  <inkml:trace contextRef="#ctx0" brushRef="#br0" timeOffset="17067.78">8525 12752 37 0,'0'0'154'0,"0"-4"-8"0,0 4-7 0,0 0-13 16,0 0-14-16,0 0-18 0,0-2-17 0,0 2-15 16,0 0-15-16,0 0-7 0,0-5-9 0,0 5-5 0,0 0-4 15,0 0 2-15,0 0-5 0,0-3 1 0,0 3 1 0,0 0-2 16,0 0-3-16,0 0-1 0,0 0 0 0,-7 0 0 16,7-4 5-16,0 4-1 0,0 0-4 0,0 0-1 15,0 0 0-15,-6 0-1 0,6 0-3 0,0-4-2 0,-7 4-4 16,7 0 0-16,0 0-2 0,-5-4 2 0,5 4-1 0,0 0-2 15,0-3 3-15,0 3-2 0,-8-4 1 0,8 0-1 0,0 1 0 16,0 0-1-16,0-1 0 0,0-1 2 0,0-1 1 16,0 2 1-16,0 0 2 0,8-3-1 0,-8 3-1 0,0-3 0 15,0 0 0-15,0 0-4 0,0-1-1 0,5 4 0 16,-5-4 0-16,0 1-1 0,7 1 2 0,-7-2-1 0,0 0 0 16,6-1 2-16,-6 1-1 0,7 0 1 0,-7 1-1 15,0-1 0-15,7-3-1 0,-7 4 0 0,6 0 0 0,-6-4-1 16,0 3 1-16,7 1 0 0,-7-1-1 0,0-2 0 0,0 3 1 15,6-1 0-15,-6 2 1 0,0-6 0 0,7 4-1 16,-7 1 1-16,6 0 1 0,-6-4-1 0,6 3-1 0,-6 1 0 16,7-4 0-16,-7 4-1 0,6 0 1 0,-6-4-1 15,7 3 1-15,-7 1 0 0,0-1 0 0,7-2 1 0,-7 3-1 16,0-1 1-16,0-3-2 0,0 3 1 0,0 1 0 0,0 0 0 16,-7 0 0-16,7 3 1 0,0-3 1 0,0-1-1 15,0 0 2-15,0 6 0 0,0-6-2 0,0 4 0 0,0 1 2 16,0-5-2-16,0 4 1 0,0 2-2 0,7-6 0 0,-7 4 0 15,0 1 0-15,0-5-2 0,0 4 0 0,0 1 1 16,0-2-1-16,0 3 1 0,0-5 1 0,0 3-1 0,0-1 2 16,0-2 1-16,0 4 1 0,0 3-1 0,0-4-1 15,0 0-1-15,0 4 0 0,0 0 0 0,0-2 0 0,-7 2-1 16,7 0-2-16,0 0 1 0,0 0 2 0,0 0-1 16,0 0 1-16,0 0-3 0,0 0-2 0,0 0-3 0,0 0-5 15,0 0-12-15,0 0-14 0,0 0-24 0,0 0-34 0,0 0-56 16,7 0-87-16,-7 0-90 0,0 0-59 0</inkml:trace>
  <inkml:trace contextRef="#ctx0" brushRef="#br0" timeOffset="17818.02">8538 12280 105 0,'7'-4'127'0,"-7"4"-26"0,6 0-23 16,1-4-15-16,-1 4-9 0,0 0-5 0,1-3 3 15,-1 3 0-15,1 0 0 0,0-5-3 0,6 5-1 0,-8-2-2 16,8 2-2-16,-6-4-2 0,7 4-4 0,5-4-8 0,-6 4-3 15,0-4-4-15,7 1-3 0,-7 3-1 0,6 0-3 16,1-4 0-16,-1 0-3 0,1 4-1 0,0-4-2 0,6 2 0 16,-7 2-2-16,7-5-1 0,-6 2 0 0,6-1 0 0,0 4 0 15,-7-3-2-15,1-1-2 0,-1 4 0 0,1-4-1 16,0 4 0-16,-7 0 0 0,6 0-1 0,-6 0-1 0,0 0 2 16,0 4-1-16,0-4 1 0,0 0-2 0,0 4-1 15,-1-4 0-15,3 0 1 0,-2 0-1 0,6 0-1 0,-6-4 3 16,6 4 0-16,1 0 0 0,0-4 1 0,-8 4 0 0,8 0 1 15,0 0-3-15,-1-4 2 0,-6 4-2 0,7-3-1 16,-7 3 1-16,6 0 0 0,-6-5-1 0,7 5 1 16,-8 0 0-16,8-2 0 0,-7 2 0 0,7-5 0 0,-7 5 0 15,7-2 0-15,-7 2 0 0,6-4 0 0,0 4 0 0,-6-5 0 16,7 2 0-16,-7-1 0 0,6 4 1 0,-6-3-1 0,2 3 1 16,-3-4 0-16,1 4 0 0,0-4 0 0,-7 4-1 15,8 0-2-15,-8 0 1 0,7 0 0 0,-7 0 1 16,7 0 0-16,-6 0 0 0,0 0 1 0,6 0 0 0,-8 0 0 15,2 0 1-15,6 0-2 0,1 0 0 0,-8 0 0 0,7 0 0 16,0 0 1-16,0 0-1 0,0-2 0 0,0 2 0 16,0 0 0-16,0 0-1 0,-7-5 1 0,8 5-1 0,-1 0-1 15,0-4-1-15,-7 4 3 0,7 0-1 0,1-3 0 16,-9 3 2-16,10-5-2 0,-3 5 2 0,-6 0 0 0,7-2-1 16,1 2 1-16,-8-4 0 0,1 4-1 0,5 0-2 0,-5-4 2 15,6 4 0-15,-6 0 0 0,0 0 0 0,-1-4 0 16,0 4 0-16,1 0 0 0,-2 0 0 0,-5-3 0 0,8 3 0 15,-1 0-3-15,-2 0 0 0,-5 0 3 0,8 0-1 0,-2 0 1 16,-6 0 0-16,7 0 0 0,-1 0 0 0,-6 0 2 16,0 0 1-16,6 0-3 0,-6 0 1 0,0 0 0 0,0-4 1 15,0 4 1-15,0 0 1 0,0 0 3 0,0 0-1 16,0 0 1-16,0 0 1 0,0 0-1 0,0 0 1 0,0 0-2 16,0 0-1-16,0 0-5 0,0 0-7 0,0 0-8 0,0-4-14 15,0 4-23-15,0 0-40 0,0-4-63 0,0 4-94 16,0-2-87-16,-6-3-50 0</inkml:trace>
  <inkml:trace contextRef="#ctx0" brushRef="#br0" timeOffset="18130.88">10219 12097 202 0,'0'-4'189'0,"5"4"-33"16,-5-4-27-16,8 0-22 0,-2 1-17 0,-6-4-13 0,7 3-9 16,-1-3-8-16,7-1-4 0,-7-3-3 0,1 5-2 0,6-10-3 15,-6 1 0-15,6 0-1 0,-1-2 0 0,1-5-3 16,0 0 3-16,7-4-5 0,-7 0 5 0,0-3-1 0,0 0-5 16,7-4-3-16,-7 0-7 0,6-1-3 0,1-2-7 0,-7 3-2 15,6-7-8-15,-6 3-4 0,7-3-5 0,-2-4-2 16,10-4 0-16,-9 1-1 0,7-4-1 0,-6 3 1 0,5 4-1 15,-5 4-1-15,-7 3 1 0,8 4 2 0,-10 4-1 16,-4-1-7-16,7 9-6 0,-8-1-9 0,-6 3-11 0,5 1-17 16,3 7-28-16,-8-4-68 0,0 4-133 0,0 0-95 0,-8 4-62 15</inkml:trace>
  <inkml:trace contextRef="#ctx0" brushRef="#br0" timeOffset="19099.84">8500 12360 196 0,'0'0'165'0,"0"-4"-35"15,5 2-33-15,-5 2-26 0,7-6-17 0,-7 4-14 0,6-2-7 16,-6 1-3-16,0-1-2 0,7 0 2 0,-7 0 6 16,7 0 5-16,-7 1-2 0,6 0-2 0,-6-4-4 15,7 2 0-15,-7-2-1 0,6 0-4 0,1 3-8 0,-1-3-3 16,-6-1-2-16,6 0 1 0,1 2 1 0,-1-2-2 0,1 5-1 16,-7-5 0-16,7 2 2 0,-1-2-1 0,-6 1-3 0,7-1-2 15,-7 1-2-15,5 2 0 0,-5-4-2 0,7 0-2 16,-1 2-3-16,-6 0 0 0,7 1 0 0,1-6 0 15,-8 5 0-15,6-1-1 0,0-3 1 0,-6 3 0 0,7 1 1 16,-7-3 0-16,6 2-1 0,-6 1-1 0,7 0 0 0,-7 0 1 16,0-1 2-16,6 1 0 0,-6-1-1 0,0 2 1 15,6-3-1-15,-6 2 0 0,0 0 1 0,7-4-1 0,-7 3-2 16,0 2 0-16,0-2 0 0,7 1 0 0,-7-1 0 16,0 1 0-16,0 0-1 0,0 0-1 0,6 3 0 0,-6-4 0 15,0 1 0-15,7 0 0 0,-7 4-1 0,0-6 1 0,7 3 0 16,-7-2-1-16,6 0 1 0,0 1-2 0,-6 3 3 15,0-3-3-15,7 0 1 0,-7 3 1 0,6-3-2 0,-6 3 3 16,0-3 0-16,0 3 0 0,0 1 0 0,7-1 1 16,-7-3 1-16,0 3 0 0,0 0 0 0,0-3-1 0,0 3 1 15,6 1 1-15,-6-4-1 0,0 3 0 0,0 0-1 0,7 1 0 16,-7-5-2-16,0 5 0 0,0-1 1 0,0 0 1 16,0 4-1-16,6-4-2 0,-6 4 1 0,0-3 1 0,0 3 1 15,0 0 0-15,7 0 0 0,-7-5-4 0,0 5-1 0,0 0-5 16,0 0-6-16,-7 5-6 0,7-5-8 0,0 3-9 15,0-3-17-15,0 4-21 0,0 0-28 0,0-4-35 0,0 4-48 16,0-4-67-16,0 3-79 0</inkml:trace>
  <inkml:trace contextRef="#ctx0" brushRef="#br0" timeOffset="19819.86">8707 11843 28 0,'7'0'94'0,"-7"-3"-8"0,0 3-9 0,7 0-10 16,-7 0-6-16,0 0-5 0,6 0-5 0,-6 0-5 0,0 0-4 15,6 0-3-15,-6 0 0 0,0 0 2 0,7 0 0 0,-1 0-2 16,-6 0-1-16,7 0-4 0,-1-4-2 0,1 4-5 0,6 0-7 15,-7-3-5-15,1 3-6 0,6 0-2 0,-7-4-2 16,8 4-1-16,-1-3-1 0,0 3 1 0,-1-4-1 16,1 4-1-16,1-4 0 0,-1 4-1 0,0 0 0 0,-1-4 0 15,2 4-2-15,-1-3 1 0,5 3 0 0,-4-4 1 0,0 4-1 16,-1-4 1-16,6 4 1 0,-6-3 0 0,0 3 5 16,0-3-3-16,0 3-1 0,0-4-1 0,0 4 1 0,-6-4 0 15,5 4-2-15,3 0-1 0,-10-4 0 0,8 4 0 16,0 0 0-16,-6 0 2 0,6-3-1 0,-6 3 1 0,6 0-1 15,-8 0-1-15,9 0-1 0,-7-4 1 0,5 4-1 0,-5-4-1 16,6 4 0-16,-7-3 1 0,8 3 0 0,-8 0 2 16,7-4 0-16,-7 4-1 0,6 0 0 0,-4-4 0 0,-2 4 0 15,1 0 1-15,0 0-1 0,-1-4 0 0,1 4-1 0,-1 0 0 16,0 0 2-16,1-3 0 0,-1 3 0 0,1 0-1 16,0 0 1-16,0-5 0 0,-1 5-1 0,-6 0 0 0,6 0-3 15,1 0 1-15,-1 0-3 0,-6 0 3 0,7 0-3 16,-1 0 1-16,1 0 0 0,-7 0-1 0,6 0 1 0,1 0 0 15,-7 0 3-15,7 0-4 0,-2 0 3 0,-5 0 0 0,7 0 0 16,1 0 0-16,-3-3 2 0,-5 3 1 0,8 0-1 16,4-3 1-16,-5 3 0 0,-1 0 0 0,1 0-1 0,-1 0 1 15,1-3-2-15,-1 3 0 0,1 0 1 0,-1 0-1 16,1 0 0-16,-7 0-1 0,6 0 0 0,-6 0-3 0,7 0-2 16,-7 0-4-16,0 0-4 0,6 0-1 0,-6 0-1 0,0 0 0 15,0 3 2-15,7-3 2 0,-7 0 4 0,0 0 2 16,6 0 3-16,-6 0 2 0,0 0 1 0,0 0 0 0,6 0 1 15,-6 0-1-15,0 0 0 0,0 0-1 0,0 0 2 16,0 0 2-16,6 0 0 0,-6 0-1 0,0 3 0 0,7-3-1 16,-7 0 0-16,0 3 0 0,0-3-1 0,7 0-1 0,-7 0 1 15,0 0 0-15,7 0 0 0,-7 0 0 0,0 0 1 16,0 0 0-16,6 0 3 0,-6 0 1 0,0 0 3 0,0 0 3 16,0 0 3-16,0 0 1 0,0 0 1 0,0 0 0 15,0 0-2-15,0 0-6 0,0 0-10 0,0 0-15 0,0 0-20 16,0-3-27-16,0 3-50 0,0 0-75 0,0 0-97 0</inkml:trace>
  <inkml:trace contextRef="#ctx0" brushRef="#br0" timeOffset="20132.1699">9593 11734 175 0,'7'-8'224'0,"-1"4"-35"0,1-3-35 0,-1 0-35 16,0 0-31-16,0-1-22 0,1 1-17 0,7-3-9 0,-8 2-5 15,7-3-2-15,0 0-1 0,0-5 3 0,1 3 1 16,-2-6 2-16,8 1-4 0,-1 0-1 0,1-8-2 0,6 4-2 16,0-7-1-16,1-1-3 0,5 1 0 0,0-4-3 0,7-3-3 15,0-6-3-15,0 3-2 0,7-6 0 0,0 2-6 16,0-5-2-16,-2 4-2 0,2 0-4 0,0-3-2 0,-7 2-4 15,0 2-2-15,-6 3-5 0,-1 2-4 0,-6 2-4 16,0 7-5-16,-6 4-5 0,-7-1-4 0,0 4-4 0,0 3-6 16,-13 5-13-16,7-1-21 0,-7 5-33 0,-7-2-43 15,-1 9-81-15,3-5-95 0,-8 8-49 0</inkml:trace>
  <inkml:trace contextRef="#ctx0" brushRef="#br0" timeOffset="20804.64">8759 11818 86 0,'7'-4'81'0,"-1"-3"-17"16,1 0-2-16,-7 0 2 0,6-1 2 0,1 1 0 16,-7 0-12-16,6-1-7 0,-6 1-5 0,7-1 17 0,-7 5-2 0,6-5-2 15,-6 1-5-15,0-1-8 0,0 1-4 0,7 4-8 16,-7-4-8-16,7-1-5 0,-7 1 0 0,0-1 1 0,5 5 2 16,-5 0 0-16,8-5 0 0,-8 4 0 0,7 1-3 15,-1-5-3-15,1 1-6 0,-2 3-3 0,8-3-3 0,-6 2 0 16,0-1-1-16,-1 3 0 0,1-5 0 0,-1 4 0 0,1 0-1 15,-1-3 0-15,0 7 0 0,1-6-2 0,0 1-1 16,0 5 2-16,-1-7 0 0,-6 3 0 0,6 4-1 0,1-4 0 16,-7 1 1-16,5 3 6 0,-5-4-3 0,8 4-4 15,-8-3 0-15,0 3 1 0,0 0 0 0,0 0-1 0,6 0-2 16,-6 0-5-16,0 0-5 0,0 0-1 0,0 0-12 0,0 0-10 16,0 0-17-16,0 0-15 0,0 0-18 0,0 0-25 15,0-4-53-15,0 4-71 0,0-3-73 0</inkml:trace>
  <inkml:trace contextRef="#ctx0" brushRef="#br0" timeOffset="21507.96">9104 11478 37 0,'0'-5'138'0,"7"3"-26"0,0-2-20 15,-7 0-14-15,6 4-10 0,0-4-6 0,-6 0-3 0,0 4-1 16,0 0-3-16,0 0-2 0,7 0-4 0,-7-4-6 0,0 4-7 16,0 0-6-16,0 0-8 0,0 0-6 0,0 0-3 15,0 0-5-15,0 4-3 0,-7-4-3 0,7 0 2 0,0 4 3 16,0 0 4-16,0 0 5 0,0 0 6 0,-6 3 2 15,6-5 3-15,0 7 1 0,-6-6 0 0,6 5-4 0,0-5-4 16,0 1-5-16,0 3-6 0,0-3-3 0,-7-1-2 0,7 2-2 16,0-5 2-16,0 3 3 0,0-3 2 0,0 0 4 15,0 0 4-15,0 0 6 0,0 0 4 0,0 0 4 16,0 0 4-16,0 0-3 0,0-3-1 0,0 3-3 0,0-5-3 16,0 2-6-16,0-1-5 0,0-3-3 0,0 0-5 0,0 3-3 15,0-3 0-15,0-2-1 0,0 2 1 0,0 5 0 0,0-6-1 16,-7 0 3-16,7 4-1 0,0 1 1 0,-6-1-1 15,-1 2-1-15,7 2 0 0,-6 0-1 0,0 0-1 0,-7 2 1 16,6 2-2-16,0-1 0 0,1 1-1 0,-1 4-1 0,1 0 0 16,-1-1 2-16,1 0 0 0,0 4-4 0,6-4 3 15,-7 0 0-15,7 1 1 0,0 0-1 0,0-5-1 16,0 4 0-16,0-3-1 0,0-1 1 0,0-3 1 0,0 4 1 16,0-4 3-16,0 4 4 0,0-4 4 0,0 0 5 0,0 0 4 15,0 0 1-15,0-4 0 0,7 0-1 0,-7 1-1 16,6-5-2-16,-6 2-2 0,6-2-2 0,1 0 0 0,-7 1 2 15,0 0 3-15,6 0-1 0,-6 3 3 0,0-1-2 16,0 3-3-16,0-3-2 0,0 3-4 0,0 2-4 0,-6 0-3 16,6 0-1-16,-7 2-3 0,1-2-1 0,0 5 1 0,6 2-1 15,-7-3 1-15,1 3-1 0,6-3-2 0,-7 3-1 16,7-4-3-16,0 5 1 0,-7-5-1 0,7 2-2 0,0-2 1 16,0-3-1-16,0 3 4 0,0-3 0 0,0 4 4 15,0-4 2-15,0 0 4 0,0 0 4 0,7 0 1 0,-7 0 3 16,0-4 0-16,0 1 4 0,0 0 0 0,0-2-1 0,0 2-1 15,0-5-2-15,0 5-1 0,0-4-1 0,0 3 0 16,0 0-2-16,0 1-1 0,0-1-3 0,0 4-6 0,0-5-11 16,0 5-16-16,0-2-17 0,0 2-22 0,0 0-28 0,0 0-45 15,0 0-66-15,0 0-99 0,7 2-81 0,-7-2-52 16</inkml:trace>
  <inkml:trace contextRef="#ctx0" brushRef="#br0" timeOffset="22007.88">9066 11592 249 0,'0'0'237'16,"0"-5"-37"-16,0 5-40 0,0-3-38 0,0 3-33 0,6-4-25 15,-6 0-22-15,7 4-14 0,-7-4-9 0,6 1-7 16,0-1-4-16,1 4-1 0,-1-3-1 0,1-1-1 0,0 1 1 16,-7-1 1-16,12 4 0 0,-5-4-1 0,1 0 1 0,-3 1-2 15,8-1-1-15,-7 4 1 0,8-4 2 0,-9 1 0 16,10 0-1-16,-9 3 0 0,6-5 0 0,-5 5 1 0,7-3-1 15,-2 3-1-15,1 0 0 0,0-4-2 0,1 4 2 16,-1 0-2-16,-1 4-1 0,0-4 0 0,2 0-2 0,0 3 1 16,-1-3 0-16,-7 5 0 0,13-2 0 0,-5 0 0 0,-7 1 0 15,5 0 0-15,1-1 0 0,0 1 1 0,0 0-1 16,-6 3 1-16,5-3-1 0,3-1-1 0,-2 4 0 0,-8-3-1 16,9 0-1-16,-1 3 0 0,-7-7 1 0,7 5 1 15,-6 1 0-15,6-6 1 0,-7 7 0 0,1-3 0 0,6-4 1 16,-7 8-1-16,0-8 2 0,0 4-3 0,1-1-1 15,0 1 0-15,-7-4 2 0,7 2-1 0,-1 3 0 0,-6-1-3 16,7-1-4-16,-7 1-4 0,0-4-2 0,0 4-7 0,6-1-9 16,-6 1-10-16,0-4-21 0,0 4-27 0,0-1-44 0,0-3-65 15,0 0-102-15,-6 0-69 0</inkml:trace>
  <inkml:trace contextRef="#ctx0" brushRef="#br0" timeOffset="23054.5099">9039 11507 239 0,'0'0'210'16,"0"-4"-31"-16,0 4-30 0,0-3-32 0,0 3-29 15,0 0-25-15,0-4-18 0,0 0-11 0,0 1-3 0,0-1-3 16,0-1-2-16,0 3-2 0,0-5 0 0,0-1 1 0,0 0-1 15,0 1-4-15,0-5-4 0,0 6-2 0,0-9-1 16,0 5 0-16,0-6 4 0,0 2-2 0,-6-1 1 0,6-3 0 16,-7-1-2-16,7-3-1 0,-6 0 2 0,6-3-1 15,-6 0-3-15,6-2 0 0,0-2-3 0,0 0-1 0,0-5-1 16,0 5 0-16,0 0-2 0,0-4-2 0,0 0-2 16,0 4-2-16,0-7 1 0,0 0-1 0,0 2 2 0,-7-3 0 15,7 1-1-15,0-1 1 0,0 0 1 0,-6 5 0 0,6-1 0 16,-7 0 2-16,7 7 1 0,-7 0 2 0,7 4-2 15,-6 0 2-15,6 5 1 0,0 0 3 0,-8 3-1 16,8 3 1-16,0 0-1 0,-5 4-1 0,5 0 1 0,0 3-1 16,0-3-1-16,0 3 0 0,-7 4 0 0,7-3-2 0,0-2 0 15,0 5-3-15,0 0 3 0,0-2-3 0,-6 2 0 16,6 0-1-16,0 0-1 0,-6-4 2 0,6 4-1 0,0 0 0 16,0 0-1-16,0-4 0 0,0 4 0 0,0 0 0 0,0 4 0 15,0-4-2-15,0 4-1 0,-7-2 1 0,7 6 0 16,0-1 1-16,-7 5-1 0,0 2 1 0,1-2 0 0,0 2-1 15,-7 4-1-15,6-3-1 0,1 0 0 0,-8-1-1 16,8 1 1-16,-1-1-2 0,2 1 0 0,-8-4 2 0,6-1 0 16,-1 2 3-16,3-4-1 0,-2-5 1 0,0 5 1 0,7-5 4 15,-6 1 3-15,6 0 1 0,-7-4 3 0,7 4 0 16,0-4 2-16,0-4 0 0,0 4 1 0,0 0-2 0,0-4-3 16,0 0-2-16,0-3 0 0,0 3-3 0,7-7-1 15,-1 4 2-15,-6-4-3 0,7 0 3 0,5-4-4 0,-4 1 0 16,-1-1 1-16,-1 1 0 0,1-5 0 0,5 4-1 0,-6-3-1 15,8 4-3-15,-1-2 3 0,-7 2-1 0,7 3 1 16,-7-1 0-16,8 2-1 0,-1 3 0 0,-7-1 1 16,6 2 2-16,-4 1-2 0,5 5-2 0,0 0-1 0,0 5 0 15,0-3 1-15,0 10 1 0,0-1-1 0,7 0-2 0,-8 3-4 16,1 4-8-16,1 1-10 0,5 3-16 0,-11 0-22 0,3 4-41 16,-4-4-85-16,6 7-141 0,-13-3-81 0,7 3-38 15</inkml:trace>
  <inkml:trace contextRef="#ctx0" brushRef="#br0" timeOffset="51010.51">9221 11473 66 0,'0'-2'149'0,"0"2"-7"0,0-4-7 0,0 0-8 16,0 0-15-16,0-4-18 0,-5 5-19 0,5-1-14 16,0-4-9-16,0 2-8 0,0 2-7 0,0-7-7 15,0 7-4-15,0-2-5 0,5-6-3 0,-5 5-1 0,0 0 1 16,0-1-3-16,7 1-2 0,-7 0 1 0,0 0 0 0,7-1 1 16,-7 1 0-16,0-1-1 0,7-4-1 0,-1 6 1 0,-6-5 3 15,6 3 0-15,1-3 0 0,-1 0 1 0,1 0-1 16,-1 1 0-16,1-1-1 0,6 0 1 0,0-4-4 15,-7 5-2-15,6-5-2 0,9-1-1 0,-1 2 0 0,-8-1-1 16,15 1 0-16,-8-5 0 0,7 5 2 0,1-5 0 0,-2 1-2 16,8-3-2-16,-7 1-1 0,7-1 0 0,-2-1-3 15,3 0 0-15,4 0-1 0,-5-4-2 0,7 1 1 0,-2-1 1 16,1 0 2-16,7 1-1 0,-7-5 1 0,6 4 0 16,1-3 0-16,1 0 3 0,-2 0-3 0,0 3-1 0,1-3-1 15,-1-1 1-15,1 1 2 0,6 0 0 0,-7 3 0 0,7-3 2 16,7 3 1-16,-8 1 4 0,2-5 0 0,6 5 1 15,1-2-1-15,-2 2 0 0,6 0-1 0,-5 0-2 0,0 2-1 16,6-2-3-16,0-2-2 0,0 6-1 0,-6-4-1 0,6 2 0 16,-6 2 0-16,-7-2 1 0,6 0-1 0,-6 2 0 15,0 3 0-15,0-1 1 0,-5 2 1 0,-2-2-1 0,0 0 1 16,-7 2 0-16,-4-3-1 0,5 3 1 0,-13 2 0 16,0 1 1-16,-7-1 0 0,1 4 1 0,-7-1 4 15,0 2-1-15,-13 3 0 0,7-1 0 0,-7 1 0 0,-7 0-1 16,0 3-1-16,-4 1 0 0,-2-1-5 0,-2 4 0 0,-4 0-1 15,0 0 1-15,-7 0-2 0,6 4 2 0,1-1-2 16,-1 1-2-16,-1-2 0 0,8 3-1 0,2-2-1 0,4 1-2 16,7-4-1-16,-7 4-1 0,14-4 0 0,-7 0 1 0,13 4-3 15,-8-1 2-15,8-3 0 0,8 0 3 0,-1 0-2 0,-8 0 0 16,15 0 0-16,-8 0-1 0,7 0-1 0,-7 0 3 16,9 0-1-16,-3 0 0 0,1 0 2 0,-7 0 1 15,8 0 2-15,-9 0 3 0,9 4 1 0,-7-4-1 0,-1 4 1 16,-6-1-1-16,0-3 1 0,0 8 0 0,-6-4 1 0,-1 2 0 15,0-2 1-15,-6 3 3 0,0-3 1 0,0 4 1 16,-6-1 1-16,0 3-1 0,-7-2 0 0,0-1 0 0,6 5-2 16,-6-6 1-16,0 6-5 0,0-5-3 0,0 4-13 0,-1 1-21 15,8-6-47-15,-1 2-105 0,1-1-113 0,6 1-83 0,-6-5-48 16</inkml:trace>
  <inkml:trace contextRef="#ctx0" brushRef="#br0" timeOffset="51760.89">13031 9481 78 0,'0'-4'336'0,"0"1"-68"0,0-2-67 16,0 2-59-16,-5-1-45 0,5 2-29 0,0-3-15 0,0 2-8 15,0-1-6-15,-7-1-4 0,7 2-4 0,0 0-3 16,-8-1-5-16,8 4-3 0,-5-4-2 0,-3 1-6 16,3 3-1-16,-2 0-4 0,0 0-3 0,-6 0-1 0,0 3-1 15,-6 1 2-15,-1 0 1 0,1 2 2 0,0 3 1 0,-8-1 3 16,8 1 1-16,-8 3 1 0,15-2-1 0,-1-2 0 0,0 3-1 15,0 0-3-15,6-4-1 0,0 4-1 0,1 0-1 16,6-3-2-16,0 3-2 0,6 1 1 0,1-6 0 0,7 5 0 16,-8-3 1-16,7 3 0 0,6-4-1 0,-6 0 2 0,7 1-2 15,-1 2 0-15,1-3 0 0,0-3-1 0,-1 4-1 16,1-1-1-16,-1 0 0 0,-6-4-1 0,0 6 1 16,0-6 1-16,-1 4 0 0,-4-3 0 0,-3-1 1 0,3 1 3 15,-8 0 1-15,0 0 2 0,-8 4 2 0,-5-6 0 0,8 5 3 16,-15-3 1-16,7 4 0 0,-6-4-2 0,-8 3-3 0,8-1-1 15,-14 2-2-15,14 0-1 0,-14-1-1 0,14 1-2 16,-7-2-1-16,-1 3 0 0,8-6-3 0,6 0-5 16,0 1-7-16,6 0-7 0,2-1-7 0,5-3-12 0,5 4-18 15,9-4-32-15,-1-4-58 0,6 1-92 0,8-1-104 0,-8-3-61 16</inkml:trace>
  <inkml:trace contextRef="#ctx0" brushRef="#br0" timeOffset="52324.43">13299 9594 11 0,'0'-4'437'0,"0"4"-96"0,-6 0-113 0,-1 0-91 0,0 4-53 16,0 0-28-16,1 0-15 0,-7 4-6 0,7-6-5 16,0 5-2-16,-7 1-4 0,6 4-3 0,0-5-4 0,0 0-4 15,1 0-4-15,6 1-5 0,-6-1-3 0,6 0 0 0,0-4 0 16,0 6 0-16,0-9 3 0,6 3 1 0,-6-3-1 15,6-3 3-15,1-1 0 0,0-1 0 0,6-1 1 0,-6-2 0 16,-1-3-1-16,0 0 0 0,7 1 0 0,-7-2 3 16,1 2-1-16,0-1 2 0,-7-1-1 0,7 1 1 0,-1 4 2 15,-6 0 0-15,0-1 0 0,0 1 0 0,6 3-2 0,-6-2-1 16,0 6-3-16,0-5 0 0,0 5-4 0,0 0-2 16,0 5-1-16,-6-2 0 0,6 4 0 0,0 0 0 15,0 1 1-15,0 4 0 0,0-3 0 0,0 3 0 0,0-4-1 16,6 1 0-16,-6 3 0 0,6-4-1 0,1 2 0 0,1-3 1 15,-3-3 0-15,2 4 1 0,0-5 0 0,6 1 2 0,-7 0-1 16,7-4 0-16,0 0 3 0,7-4-4 0,-7 0 2 16,6-3 1-16,1-1-2 0,-7-2 2 0,6-5 3 0,0 1 1 15,-5-5 0-15,5 2 5 0,-6-3 2 0,0 3 2 0,1-6 0 16,-1 1 4-16,-7-3 3 0,0 3 1 0,1-1 3 16,-1-2-1-16,1-1 0 0,-7 4 0 0,0-3 2 15,0 2-2-15,0-2 3 0,0 3 5 0,0 4 2 0,0-1 4 16,0 5 3-16,0 3 1 0,-7 0-2 0,7 4-5 15,0 0-7-15,0 2-10 0,0 5-8 0,0 0-6 0,-6 5-6 16,6 5-4-16,0-3 0 0,0 8-1 0,0-1 0 0,0 5 0 16,0-1 1-16,6 1 0 0,-6 2 1 0,0 1 2 15,7 0 0-15,-7 1 0 0,7 2 0 0,-1-3 2 0,1 4 0 16,-1-1 0-16,0-2-1 0,0 2 1 0,1-3-1 0,1 4-1 16,-2-3-2-16,7-2-5 0,-7-4-10 0,7 3-13 15,0-3-15-15,-6 2-13 0,6-4-16 0,0-1-17 0,0-3-18 16,0 0-18-16,0 0-24 0,0-8-60 0,0 1-108 0,-7 0-72 15,1-8-49-15</inkml:trace>
  <inkml:trace contextRef="#ctx0" brushRef="#br0" timeOffset="52511.92">13507 9477 334 0,'0'-3'466'15,"0"3"-154"-15,0-5-129 0,6 5-72 0,2-3-41 16,-2-1-22-16,8 4-14 0,-2-2-10 0,7-3-6 0,1 2-4 16,-1 3-3-16,8-4-5 0,-2 4-11 0,2-5-17 15,5 5-24-15,-6 0-45 0,7 0-107 0,-7-3-106 0,0 3-87 16,-7-3-49-16</inkml:trace>
  <inkml:trace contextRef="#ctx0" brushRef="#br0" timeOffset="53074.86">13879 9423 267 0,'7'0'446'16,"-7"3"-148"-16,6-3-130 0,1 3-71 0,-7 1-37 15,0 3-18-15,5-4-10 0,-5 9-5 0,7-5-1 0,-7 5-2 16,0-1 0-16,6 3-3 0,-6 1-5 0,0-1-3 0,7 2-2 15,-7-2-2-15,7 1-1 0,-1-5-3 0,1 5-1 16,-1-1-1-16,1-2 0 0,-1-1 0 0,0 0 0 0,8-4 1 16,-8 0 1-16,7-3 1 0,-1 0 1 0,1-1 1 0,2-3 0 15,4-3 1-15,-6-1 0 0,6 0-1 0,1-3 0 16,-1-4 1-16,-6 0 0 0,7-1 4 0,-7-1 3 0,0-3 5 16,0 2 7-16,0-4 3 0,-6 4 3 0,-2-5 3 15,3 0 1-15,-1 2 1 0,-7 2-1 0,0-4-5 0,0 4-4 16,0 1-3-16,-7 2-1 0,-1 2-5 0,8-1-2 0,-5 3-5 15,5 5-4-15,0-4-5 0,0 7-3 0,0 0-1 16,0 0-2-16,-7 3 0 0,7 4-1 0,0-3 0 0,0 4 2 16,0 2 0-16,0-3 2 0,7 5-1 0,-7-1-1 15,0 0-1-15,5-4 0 0,3 4 0 0,-8 0 0 0,7-3 0 16,-1-2-1-16,1 6 0 0,-7-9 0 0,5 5-1 0,2-4 1 16,0-1 1-16,0-3-1 0,5 4 1 0,-5-4 1 15,-1-4 0-15,1 4 1 0,5-3 1 0,-5-1 0 16,7-4 0-16,-2 1 1 0,-5-1 0 0,6-2 0 0,0 3-2 15,0-5 1-15,-6 5 0 0,-1 0-1 0,7-1 1 0,-13 5-1 16,6-5 0-16,1 5 0 0,-1 3-1 0,-6-3-1 0,7 3-1 16,0 0 0-16,-7 0 1 0,6 0-1 0,1 3 0 15,-1 0 2-15,0 5-1 0,1-5 2 0,-1 5 1 16,1-1 0-16,0 0-1 0,5 0 1 0,-5 5-5 0,6-4-6 16,0-1-9-16,-6 3-7 0,6-2-10 0,7-1-10 0,-7 0-14 15,-1 0-15-15,8 2-12 0,-1-6-15 0,-6 4-33 16,7-3-51-16,0-1-89 0,-1-3-82 0,1 0-55 0</inkml:trace>
  <inkml:trace contextRef="#ctx0" brushRef="#br0" timeOffset="53731.5">14836 9389 60 0,'0'-4'436'0,"-7"-3"-94"0,1 4-114 15,6-2-90-15,-6 5-49 0,-1-2-28 0,7-2-15 0,-7 4-11 16,0 0-11-16,1 0-4 0,0 0-1 0,-7 4-2 16,6-2-4-16,-6 6-1 0,0-4-3 0,6 3 2 0,-5 1-2 15,5 2 0-15,-6-3 0 0,7 5-3 0,-8-5 0 0,8 3 1 16,-1 2 1-16,1-5-3 0,6 5 0 0,-6-5-2 15,6 3-1-15,0-2-1 0,0-1 0 0,0 1 2 0,0-4-3 16,6-1 3-16,0 1 1 0,1-4 0 0,-1 0 0 16,1-4 1-16,6 1-1 0,-6-1-2 0,6-4 3 0,-7 1-4 15,7-1 0-15,-7-2 2 0,1 3-1 0,0-5 1 0,-1 2 1 16,1-2-1-16,-1 5 0 0,1-3-1 0,-1 1 1 16,0-1-2-16,-6 3 1 0,7 3-2 0,-7-4 0 0,0 5-1 15,7 3 1-15,-7-4 0 0,0 4 0 0,0 0 0 0,0 4-1 16,0-1 0-16,0 5 1 0,0 3 1 0,0-4-1 15,0 5-1-15,0-2 0 0,0 0 1 0,0 2 0 16,7 2 0-16,-7-2 1 0,6-2-1 0,0 2 1 0,1-1 2 16,-1 0 1-16,1-4 3 0,-1 0 3 0,8-2 2 0,-1-5 0 15,-1 3 2-15,1-6 0 0,0 3-2 0,7-5 1 0,-7-6-5 16,7 4 1-16,-7-4-3 0,6 0-2 0,-6-3-2 16,0-2 0-16,0-1 2 0,0-2-4 0,-6 0 0 15,6 2 0-15,-7-5 0 0,-6 0-1 0,6 0-1 0,1-1-1 16,-7 5 0-16,0-4 0 0,0 1 0 0,0-6-3 0,-7 10 1 15,7-5 1-15,-6-1 0 0,6 5 1 0,-6 0 1 16,-1 3 2-16,7 0 4 0,-6 8 3 0,6-4 1 0,-7 7 0 16,7 1 0-16,-6-1 1 0,6 8-1 0,0-1 0 15,0 1 1-15,0 7 3 0,-7 1 4 0,7-2 3 0,7 5 3 16,-7-1 3-16,0 1 2 0,6-1 1 0,1 5 0 0,-1 0-3 16,1-2-4-16,-1 2-1 0,7-1-2 0,-7 1-3 15,9-2-4-15,-3 2-3 0,1 0-1 0,0-1-2 16,7 1-1-16,-8-2-3 0,8 2-10 0,0-5-13 0,-7 1-12 15,7 0-16-15,-1-1-16 0,-6-2-19 0,0-1-27 0,0-5-41 16,-7 6-64-16,1-9-132 0,0 1-61 0,-7-4-43 0</inkml:trace>
  <inkml:trace contextRef="#ctx0" brushRef="#br0" timeOffset="54075.2">15031 9331 34 0,'0'3'435'15,"0"-3"-106"-15,0 5-115 0,0-5-76 0,7 2-44 16,-1-2-22-16,7 0-15 0,-6 0-9 0,6 0-6 0,6 0-8 16,2 0-6-16,-9 0-6 0,14 0-2 0,-6-2-4 15,5 2-2-15,2-5 0 0,-1 2-1 0,7-1 2 0,-8 1 0 16,2-2 3-16,-2 2 1 0,1-5 1 0,2 5 0 0,-10 0 3 16,2-2 1-16,0 1-1 0,-8 1 1 0,1-1-2 15,-6 1-2-15,-1 3-1 0,-6 0 3 0,7 0-2 16,-7 3-2-16,-7 1 1 0,7-1 0 0,-6 6 0 0,-1-3-1 15,0 5-1-15,1-3-7 0,0 4 0 0,0-6-2 0,6 5-4 16,0-3-2-16,0-2 0 0,0 2 1 0,0-1-2 16,0-3 1-16,6 4 2 0,-6-5 0 0,6 1 4 0,0-1 2 15,1 1 0-15,0-4 1 0,6 0 0 0,-7 0 1 16,7 0 1-16,-7 0 0 0,1-4-2 0,6 4-1 0,-6 0-2 16,0-3-3-16,5 3 0 0,-5-4-1 0,6 4-3 0,-6-3-2 15,6 3-12-15,-7-4-13 0,7 0-19 0,0 0-22 16,-7 4-29-16,7-3-61 0,1-4-112 0,-1 2-108 0,-7-1-74 15,0-5-36-15</inkml:trace>
  <inkml:trace contextRef="#ctx0" brushRef="#br0" timeOffset="54200.15">15669 9169 392 0,'-6'0'455'0,"6"0"-174"0,0 0-136 15,0 0-79-15,6 0-53 0,7 0-65 0,-6 0-117 0,13 0-106 0,-8 0-85 16,8 0-54-16</inkml:trace>
  <inkml:trace contextRef="#ctx0" brushRef="#br0" timeOffset="54888.2899">16431 9564 230 0,'13'-3'371'0,"-6"0"-114"0,5-5-100 0,8-3-58 15,-7-3-28-15,7-1-14 0,0 1-4 0,-1-8 0 0,-6 3-2 16,7-7-2-16,-7 1-3 0,-1-1-2 0,2-3-5 0,-7-1-1 16,-1-3-4-16,0 1-1 0,-6-2-3 0,0-2-1 15,0-1-1-15,0-3 1 0,-6 3-1 0,0-3 0 0,-8 0 1 16,1 3-2-16,0 4 2 0,0-3 2 0,0 7 0 0,-6-1 5 16,6-3 1-16,-7 8 3 0,7-6-2 0,1 10 3 15,4 3-1-15,-4-1 0 0,4 8-4 0,3 1-8 16,-2-1-6-16,0 7-7 0,7 0-2 0,-6 1-8 0,-1 6-5 15,7 1-3-15,-6 0 1 0,-1 7-1 0,7-1 2 0,-6 5 1 16,6 0 0-16,0 3 0 0,0 3 1 0,0-1 0 0,0 6 0 16,0-1 0-16,6-4-1 0,-6 8 2 0,7-2-2 15,-7 2 0-15,6 0 0 0,1 0 0 0,-1-3 0 16,8 3-1-16,-9 1 0 0,8-4-1 0,2 3 0 0,-3-4 0 16,1-3 1-16,0 1-1 0,0-1 0 0,7-5 0 0,-7 2 2 15,6-9 0-15,0 5 1 0,2-7 2 0,-2-1-1 16,6-3 1-16,-4-1 1 0,4-3-4 0,2-3 1 0,-8-1 0 15,7 1 1-15,-1-5 0 0,-4 1-1 0,5-5 2 16,-7 2-1-16,1-1 3 0,0-4 2 0,-1 5 0 0,-6-5 0 16,0 1 2-16,0-2 4 0,-5 2 4 0,-3 3 2 0,3-4 1 15,-3 4-1-15,-5 1 0 0,6-2 2 0,-6 1-3 16,0 4-5-16,7 3-4 0,-7 1-4 0,0-1-2 0,0 1-2 16,0 3-1-16,0 0-2 0,0 3-2 0,0 1 1 15,0 3 0-15,0 0 1 0,0 4 1 0,6 1-1 0,-6-2 1 16,7 1 0-16,0-1-1 0,-7 6 2 0,7-5-1 0,6-1 0 15,-7 6 1-15,6-6-3 0,2 2-7 0,5-5-17 16,0 3-22-16,2-2-25 0,3-1-28 0,4-3-31 0,-2 0-41 16,-1-4-80-16,2-4-142 0,-8 0-67 0,1-3-39 0</inkml:trace>
  <inkml:trace contextRef="#ctx0" brushRef="#br0" timeOffset="54982.23">17096 8872 25 0,'-7'-3'399'0,"7"3"-140"0,0 0-154 0,7 0-137 0,0 0-151 16,-1 0-105-16</inkml:trace>
  <inkml:trace contextRef="#ctx0" brushRef="#br0" timeOffset="55717.15">17272 8917 263 0,'0'0'454'0,"0"3"-140"0,-7 1-127 0,7 0-75 16,0 0-41-16,0 3-17 0,0-4-11 0,0 4-3 0,0 5-2 16,0-5-4-16,0 3-5 0,0 5-2 0,7-3-6 0,-7 2-6 15,6 1-2-15,1-4-5 0,-1 4-2 0,1-5-3 16,-7 5 0-16,6-3-2 0,0-6 1 0,1 2 1 0,-7 3 1 16,7-7 3-16,-1-2 5 0,-6 3 5 0,6-2 4 15,1-3 4-15,1-3 2 0,-8-2 2 0,5 3-1 0,8-6 0 16,-7 1-3-16,1-1-3 0,0-3-3 0,0 1-1 0,-1-2-4 15,7 2 0-15,-6-1-2 0,-1 0-2 0,0 3-2 16,1-3-2-16,0 4-1 0,6 0-3 0,-7-1-1 0,1 4-1 16,-2 1-1-16,2-1 0 0,-1 4-1 0,-6 0-3 15,7 0 3-15,1 0-1 0,-2 4 1 0,-6-4 0 0,6 3 0 16,1 1 1-16,-7 4 0 0,6-5 3 0,1 4-2 0,-1-3 0 16,-6 3 2-16,6-3-1 0,1 4 1 0,0-5-1 15,0 5 0-15,-1-4 1 0,0 3-1 0,1-4-1 16,6 1 0-16,-7 3 0 0,1-7 0 0,-1 4 0 0,1 0 0 15,-1-1 0-15,7 1 0 0,-6-4 1 0,-1 3-1 0,1 2 0 16,-1-3 0-16,1 2-1 0,5 0-1 0,-4 0 1 0,-1-1 0 16,-2 5 1-16,8-4-2 0,-6 3 1 0,0 0 0 15,6-3 1-15,-7-1 2 0,7 1-2 0,-7-4 0 16,7 0 1-16,-6 0 2 0,6 0 0 0,0-4 4 0,-1 1 3 16,2-5 4-16,-7 0 6 0,6 2 8 0,-7-5 5 0,7-1 8 15,-6 5 5-15,6-7 3 0,-6 3-1 0,-1 0-1 16,1-4-8-16,-1 0-6 0,0 1-6 0,1-1-7 0,-1 0-7 15,1 1-6-15,-7-1-3 0,6-3-1 0,1 0-2 16,-7 4-1-16,7-5 0 0,-7 4-1 0,6-3 0 0,-6 3 0 16,6-3-1-16,-6 3 1 0,7 4 0 0,-7-3 1 0,0 3 0 15,6 0 0-15,-6 3-2 0,0 4 0 0,0 1-1 16,0-2-1-16,0 5-2 0,0 5 1 0,0-2-1 0,0 4-1 16,0 5 2-16,0-2 1 0,0 2 1 0,0 6 2 15,0-3 1-15,0-1-1 0,0 5 0 0,0-1 2 0,7 1-1 16,-7-1 2-16,6-4-1 0,1 5 2 0,-7-1-1 0,13-4 4 15,-6 5-1-15,-2-4-1 0,3 4 1 0,4-5-1 16,-4 1-1-16,4-1-1 0,1 1 2 0,0-5-2 0,0 5 2 16,0-4-2-16,1-1 1 0,5 2-1 0,0-5 0 0,1 1 0 15,0-1-2-15,-1 0-2 0,1-2-5 0,-1-5-6 16,0 2-6-16,2-2-11 0,-3-2-13 0,2 2-17 16,0-9-13-16,-7 6-8 0,7-4-13 0,-7-1-10 0,0 1-9 15,0-5-12-15,-1 2-21 0,1-5-44 0,1 1-94 0,-8-1-91 16,7-3-52-16</inkml:trace>
  <inkml:trace contextRef="#ctx0" brushRef="#br0" timeOffset="56248.2899">17799 8909 452 0,'0'0'367'0,"0"0"-130"15,0 0-94-15,0 0-51 0,0 0-27 0,0 0-14 0,0 0-8 16,7 0-5-16,-1-3-7 0,1 3-5 0,-1-3-3 0,1 3-3 15,5 0-7-15,-5-5-6 0,13 5-2 0,-7 0-3 16,0 0 0-16,7 0-2 0,-1 0-7 0,-6 0-7 0,6 0-14 16,-5 0-23-16,5-4-34 0,0 4-63 0,-5-3-153 15,-1-4-72-15,0 3-53 0</inkml:trace>
  <inkml:trace contextRef="#ctx0" brushRef="#br0" timeOffset="56483.11">17669 8704 256 0,'0'0'444'0,"0"0"-161"0,0 0-139 0,6 0-84 0,1 0-52 16,0 0-47-16,-2 0-67 0,10-4-146 0,-10 4-77 16,3-3-59-16</inkml:trace>
  <inkml:trace contextRef="#ctx0" brushRef="#br0" timeOffset="64579.97">17819 8953 167 0,'0'0'302'0,"6"0"-85"0,-6-4-73 0,7 1-53 16,-2-1-37-16,2 1-23 0,7-1-13 0,-1 1-8 0,0-5-8 15,6 4-9-15,1 1-14 0,6-5-29 0,0 2-61 16,6-3-121-16,1-1-77 0</inkml:trace>
  <inkml:trace contextRef="#ctx0" brushRef="#br0" timeOffset="65345.52">19466 8440 144 0,'0'-4'384'0,"0"-3"-104"0,-6 4-108 0,6-4-72 16,0 3-41-16,-6 0-22 0,6 0-11 0,-7 1-6 0,1-1-3 15,-1 0-5-15,-6 4-1 0,6-3-2 0,-6 3-1 16,-6 3-1-16,5-3 1 0,2 4 0 0,-8 0 5 0,0-1-1 15,2 5 1-15,-2 3 3 0,-7-1 0 0,8 5 2 0,-7-1 1 16,0 6 0-16,0-3 1 0,0 9-1 0,0-4 1 16,-1 4 0-16,8 4 2 0,-7-1 0 0,0 3-2 0,7 1 2 15,-8 1 2-15,9-1 0 0,3 3 0 0,-4-3-2 16,13 3-1-16,-7-2-2 0,6-1 0 0,7-4-2 0,7 0-3 16,-1 0-1-16,1-2-1 0,5-2 5 0,9 0-2 0,-2-2-2 15,1-2-2-15,6-3-1 0,6 1-2 0,6-4-3 16,2-1 0-16,6-3-9 0,6 0-9 0,0-3-14 15,0-4-16-15,6-2-29 0,1 3-46 0,-7-5-97 0,7-5-134 16,-7-1-84-16,-6-2-32 0</inkml:trace>
  <inkml:trace contextRef="#ctx0" brushRef="#br0" timeOffset="66315.02">19928 8554 170 0,'-5'0'356'15,"-9"-4"-104"-15,1 4-94 0,0-3-58 0,7 3-33 0,-7-4-13 16,0 4-10-16,-1 0-6 0,2 4-6 0,0-4-3 15,4 3-1-15,-5 1-6 0,0-1-6 0,0 1-3 16,7 4-3-16,-7-5-1 0,6 4-1 0,1 0-1 0,-1 1-1 16,-6-1 1-16,6 5-1 0,1-5-1 0,0 4 1 0,6 0 0 15,-7-1 0-15,1 2 0 0,6-1-1 0,0 0 1 16,0 0 1-16,0 3 1 0,0-3-1 0,0 3 2 0,0 6-2 16,0-6 1-16,6 1 0 0,-6-4-1 0,0 4 0 15,7-5 1-15,-1 5-1 0,0 0-1 0,1-5 1 0,6 1 0 16,-6 5-2-16,6-6 0 0,-7 1-1 0,7-3-2 0,0-1 3 15,-7 1 0-15,8-1 0 0,0 0-1 0,-2 0 3 16,0-3-1-16,2 0 0 0,-1-1 1 0,0-3 0 0,-7 4 0 16,7-4 0-16,-7 0 1 0,8 0 3 0,-7 0 5 15,-2-4 1-15,2 4 1 0,-1-3 0 0,1-1 1 0,1 0 1 16,-3 0-1-16,-5-3-2 0,7 0-2 0,0 0-2 0,-1-4 0 16,1 0-2-16,-1-1 0 0,1 2-1 0,-1-2-3 15,-6 1-2-15,7-3-2 0,6-1 0 0,-7 1-1 0,1-1-1 16,-1 0 0-16,1 0 0 0,-1 1 0 0,7 3 0 0,-7-1 0 15,1 6 0-15,0-5 0 0,-1 7 0 0,1-4-2 16,-1 5-1-16,1-1 2 0,5 4-1 0,-5-3 1 0,-1 3 0 16,2 3-1-16,4 1 1 0,-5-1 1 0,6 1 0 15,-7 4 0-15,7-1-1 0,-6 1 0 0,0 2-1 0,-1-3 0 16,7 5 1-16,-7-2 0 0,1 2-2 0,6-5 0 0,-6 4 2 16,-1 0 0-16,1 0 1 0,5-4 1 0,-4 4-1 15,-3-3-1-15,3-2 1 0,-2-2 0 0,1 4 0 0,-1-5 2 16,0 5-2-16,1-4-1 0,-1-4 2 0,1 4 0 15,-1-4 1-15,7 0 0 0,-6 0-1 0,6-4-1 0,-7 0 0 16,7 0-1-16,0-3 0 0,-6 3 1 0,6-4 1 0,-5-2-2 16,3 3 2-16,-4-5 0 0,6 2 1 0,-7-1 0 15,0 0-1-15,2 0 0 0,-1-4 0 0,-1 1 4 16,0 2-3-16,-6-2 1 0,6-1-1 0,-6 4-1 0,0-3 0 16,7-1 1-16,-7 1 0 0,0 2-1 0,-7 1 0 0,7 0-1 15,0-1 4-15,-6 6 2 0,6-5 2 0,0 7 2 16,0-4-1-16,0 6 1 0,0-3-2 0,-6 2 0 0,6 3-1 15,0-4-3-15,0 4-2 0,0 0-2 0,0 0-1 0,0-3 0 16,0 3 0-16,0 0 0 0,0 0-1 0,0 0 1 16,0 0-2-16,0 0 0 0,0 0 2 0,0 0-2 0,0 0 0 15,0 0 0-15,0 0 1 0,0 0-2 0,0 0 1 16,0 0 0-16,0 0-1 0,0 3 0 0,0-3 0 0,0 0-1 16,0 0 2-16,0 4-1 0,0-4 0 0,0 3 2 0,0 2 1 15,0-3-1-15,0 2 1 0,0 0-1 0,6 0-1 16,-6 4 2-16,0-1 0 0,0 0 0 0,0 0-2 0,0 4 2 15,6-3-2-15,-6 3 1 0,0-1 1 0,0-2-1 16,7 3-1-16,-7 0 2 0,6-1 0 0,-6 5 2 0,7-3-2 16,-7-2 1-16,7 2-1 0,-1-1 2 0,1 0-1 0,-1-1 1 15,0 1-2-15,7-3 0 0,-6 3 4 0,7-4-3 16,-8 0-1-16,7 1 1 0,0-5 1 0,7 5-2 16,-7-4 2-16,6-4-7 0,0 2-11 0,1-2-13 0,6 0-17 15,0 0-17-15,-5-2-25 0,10-2-38 0,-4-4-72 0,-2 1-139 16,1-4-72-16,0 0-49 0</inkml:trace>
  <inkml:trace contextRef="#ctx0" brushRef="#br0" timeOffset="66486.89">20574 8306 262 0,'0'-5'448'0,"6"2"-159"15,0-1-126-15,7 0-68 0,-6 4-38 0,7-4-22 16,-2 1-15-16,8-1-13 0,-8 4-15 0,9 0-27 0,-9-4-42 16,8 4-89-16,-7-3-119 0,0 0-87 0,0 3-47 0</inkml:trace>
  <inkml:trace contextRef="#ctx0" brushRef="#br0" timeOffset="66737.1">20854 8173 315 0,'5'0'441'16,"-5"0"-161"-16,8 0-121 0,-8 4-64 0,7-2-32 0,-1 4-18 15,0-4-5-15,7 6 3 0,-6-4 1 0,6 7-1 16,-7-5-1-16,7 10-5 0,0-5 2 0,0 3 0 0,-6 4-4 16,6 1-4-16,-7-1-2 0,6 1-3 0,-4 2-2 0,5 1-1 15,-6 0-5-15,6 1-3 0,0 2-2 0,-7-4-1 16,7 2-4-16,-6 3-1 0,6-4-2 0,0 3-2 15,0-2-3-15,-1-1-8 0,-5-1-11 0,7 1-15 0,-2 0-16 16,1 0-18-16,-6-4-25 0,-1 1-40 0,8-1-62 0,-14-3-112 16,6-5-85-16,-6-1-46 0</inkml:trace>
  <inkml:trace contextRef="#ctx0" brushRef="#br0" timeOffset="67018.22">20997 8638 151 0,'-7'-7'451'16,"1"-4"-117"-16,6 4-141 0,6 3-78 0,-6-4-42 0,7 1-19 15,6 3-13-15,-6-2-5 0,6-2-4 0,0 4-1 16,6-3-1-16,-6-1-2 0,7 1-5 0,-1 0-1 0,0 0 0 16,2-1-2-16,4 1-1 0,-5 0 0 0,0-1 2 15,-1-3 2-15,0 4 8 0,1-4 0 0,-1-1 0 0,-6 5 6 16,1 0 6-16,-8 0 8 0,7-1 0 0,-6 5-3 0,-1-4-6 16,0 3-4-16,-6 1-3 0,7-1-9 0,-7 4-9 15,7 0-9-15,-7 0-3 0,7 0-4 0,-7 4-1 0,6-1 0 16,-6 4 0-16,6 0-1 0,-6 5 0 0,7-2 1 15,-7 2 0-15,6 3 1 0,-6-1-1 0,7 1 1 0,-1-1-1 16,0 1 1-16,1-1 1 0,0 1-1 0,6-1 1 0,0 1-1 16,0 4-5-16,7-8-14 0,-7 4-19 0,7-4-19 15,5-1-21-15,-5 1-23 0,-1-3-36 0,7-4-61 0,-6-1-95 16,-1-6-95-16,1-1-53 0,-1 0-24 0</inkml:trace>
  <inkml:trace contextRef="#ctx0" brushRef="#br0" timeOffset="67159.18">21707 8378 126 0,'-7'-11'467'0,"1"4"-107"0,-1-4-135 0,1 7-81 16,0-4-45-16,6 6-26 0,0-2-15 0,0 0-16 0,-7 4-12 15,7-4-7-15,7 4-5 0,-7 4-9 0,6-4-6 0,7 4-13 16,-7-4-14-16,7 4-22 0,0-2-32 0,8 3-66 16,-3-5-142-16,2 3-76 0,-7-3-58 0</inkml:trace>
  <inkml:trace contextRef="#ctx0" brushRef="#br0" timeOffset="67831.7099">21987 8374 392 0,'-6'0'378'0,"6"0"-130"15,-7 4-98-15,7-4-55 0,-6 4-28 0,6-1-13 0,-14 2-9 16,8 1-5-16,-1-2-3 0,1 3-3 0,-1 5-2 15,-5-2-2-15,5 1-4 0,0 0-2 0,0 3 1 0,2-2 0 16,-2 3 0-16,-1-1 0 0,3 1 2 0,-3-5 0 16,8 9 1-16,-5-8-2 0,5 4-4 0,0-1-2 0,0-3-4 15,0 3-2-15,0-2-6 0,5-1-1 0,3 0-1 0,-3 1 1 16,3-6-2-16,4 2 0 0,2-5 0 0,-1 5 0 16,6-4 0-16,1-4-1 0,6 0 1 0,-7 0-1 0,8-4 0 15,-2 0-1-15,2-3-1 0,5-1 0 0,-5-2-2 0,-2-1 1 16,-6 0-1-16,8-1 0 0,-9 2 2 0,3-5 2 15,-8 3 5-15,0-2 5 0,-7 3 5 0,7-3-1 0,-6-2 2 16,-7 6-1-16,0-5 2 0,0 4 1 0,0 4-3 16,0-4-4-16,-7 4-2 0,1 0-3 0,-1 2-1 0,1 3-1 15,0 2-3-15,-1 0-2 0,1 0-3 0,-7 2 0 0,6 3 0 16,-1 2-1-16,3 0 1 0,-3 1 0 0,8 2 0 16,-5-3 0-16,5 5 0 0,0-1 0 0,0-5 0 0,0 3 1 15,5 1-1-15,3-3 1 0,-3-3 0 0,10 4 1 16,-9-5 0-16,14 1 1 0,-8-1 4 0,8-3 2 0,0 0 4 15,-7-3 6-15,12-1 4 0,-5-3 5 0,1-1 6 0,-3 1 6 16,2-3 5-16,0-2 10 0,-8-2 10 0,1-1 5 16,7 1 3-16,-13-6-1 0,5 3-4 0,-6-5-5 15,1 0-8-15,1 0-12 0,-8-4-10 0,0 1-14 0,0 0-6 16,0-2-6-16,-8-2-2 0,1 0-3 0,1 3-1 0,-1-4-2 16,2 1-1-16,-8 4-1 0,-1-1 0 0,7-1 0 15,1 6-1-15,0 4 1 0,0-3-2 0,-1 6 0 0,1 3-2 16,-1 4 0-16,1-1-2 0,6 5 0 0,-7-1 1 0,0 8 1 15,0-1 0-15,1 1 0 0,1 7 1 0,-3 0 1 16,3 3 1-16,-3 6 3 0,8-7-1 0,0 10 2 0,-7-5 1 16,14 3 1-16,-7 2 1 0,0-1 0 0,8 3 1 15,-3-3-1-15,8 5 1 0,-7-6-1 0,8 5 2 0,6-1 2 16,-7-3-1-16,5 1 0 0,9-2-2 0,-8 1-2 0,14 0-12 16,-7-3-23-16,0-1-33 0,7-3-40 0,-1 0-31 15,1-1-32-15,0-3-33 0,-1-4-64 0,-6-3-108 0,0-1-81 16,0-6-49-16,-6-4-11 0</inkml:trace>
  <inkml:trace contextRef="#ctx0" brushRef="#br0" timeOffset="68066.07">22730 7824 153 0,'20'-3'484'0,"-7"-4"-43"15,5 3-183-15,9 1-97 0,-2 3-48 0,2 3-21 0,12 1-7 16,-7 3-6-16,8 0-3 0,-2 4-3 0,1 0-7 0,1 4-6 15,5 3-9-15,-6 1-5 0,0 3-7 0,0 3-5 16,-6 1-4-16,-7-1-4 0,0 4 1 0,-7 6-5 16,-5-4 2-16,-1 6-4 0,-13 4 0 0,-7 2 0 0,-6 5 0 15,-6 3 0-15,0 1-5 0,-15 0-1 0,2 2 0 0,-7 1-14 16,-7 1-20-16,0-2-29 0,1-2-31 0,-7 2-39 0,6-6-57 16,-6 3-127-16,-1-3-112 0,2-4-79 0,-8-1-34 15</inkml:trace>
  <inkml:trace contextRef="#ctx0" brushRef="#br0" timeOffset="73130.77">8851 11759 61 0,'0'0'64'0,"0"0"-15"0,-6 0-13 0,6 0-10 16,0 0-9-16,0 0-6 0,0 0-5 0,0 0-7 0,0 4-6 15,-7-4-9-15,7 4-9 0,0-4-10 0,0 4-14 16,-8-4-15-16</inkml:trace>
  <inkml:trace contextRef="#ctx0" brushRef="#br0" timeOffset="74489.62">9254 12514 194 0,'0'-3'275'15,"0"-2"-54"-15,0 3-57 0,-6-2-48 0,6 0-36 0,0 4-22 16,0-4-12-16,0 4-9 0,0-3-7 0,-6 3-5 16,6 0-5-16,0 0-6 0,0-4-3 0,0 4-2 0,0 0 0 15,0 0 1-15,0 0 2 0,0 0 5 0,0-4 3 16,0 4 4-16,0 0 3 0,0 0 2 0,0 0 0 0,0 0 0 16,0-4 1-16,0 4-2 0,0 0-1 0,0 0-2 15,0 0 2-15,0 0-6 0,-7 4-5 0,7-4-4 0,0 0-4 16,0 0-2-16,-7 4-3 0,7 0-1 0,-7-1-6 0,2 5 2 15,-2-4 2-15,1 3 0 0,-9-4 1 0,10 4 0 0,-2 1-1 16,0-1-3-16,-6 0 1 0,7 0 2 0,1 2 3 16,-3-6 0-16,1 4 0 0,1-3-1 0,0-1 0 15,-1 5 4-15,0-1-4 0,1-2-1 0,6 1-2 0,-7-3 0 16,7 5 1-16,0-4-2 0,0 4 1 0,0-6 1 0,0 5 1 16,7-2 0-16,-1-2 0 0,1 1-1 0,0 0 0 15,-1 0 0-15,7-4 1 0,-5 0 0 0,3 0-2 0,2 0 1 16,1 0 1-16,-1 0-1 0,0 0 0 0,-1 0 1 15,2 0 0-15,-1-4-1 0,6 4 3 0,-6-4-3 0,1 4 1 16,-1-4 1-16,-7 4-1 0,7-3-1 0,-8 3 0 0,9-5 0 16,-7 5 0-16,0-2 0 0,-1-3 1 0,-6 3 0 15,7-2 0-15,-7 0 4 0,6-4 3 0,-6 4 5 16,0-3 2-16,0 0 3 0,-6 0 2 0,6-1 1 0,-7-3 2 16,7 5-1-16,-6-3-1 0,-8-1-2 0,8-1-1 0,-2 3-4 15,3-2 0-15,-8 3 0 0,7-5-2 0,-7 5-3 0,6-3-3 16,-6 2-2-16,6 4 0 0,-6-4-3 0,7 5-1 15,0-1-3-15,-1 0-5 0,0 1-10 0,0 3-8 0,7-3-13 16,0 3-14-16,-5 0-14 0,5 0-17 0,5 3-22 16,-5-3-35-16,7 3-52 0,0-3-94 0,0 0-80 0,-1 0-48 15</inkml:trace>
  <inkml:trace contextRef="#ctx0" brushRef="#br0" timeOffset="74771.06">9430 12397 320 0,'0'-4'404'16,"0"1"-106"-16,0-2-107 0,-6 3-75 0,6 2-45 0,0 0-23 16,0-4-16-16,0 4-9 0,0 0-7 0,0 0-2 15,6 4-3-15,-6-2-4 0,0 3-3 0,7-2 0 0,-7 5-2 16,6-1 1-16,-6 4 1 0,7-4-3 0,-1 8 1 16,1-4 2-16,-1 0-2 0,-6 3 1 0,7 1-1 0,0-3-1 15,-2 2-1-15,2-3 1 0,-7 3 0 0,8-3 0 16,-3 0 0-16,3-3 0 0,-3-1 0 0,2 1 4 0,-7 0 2 15,7-6 7-15,-1 2 6 0,-6-4 6 0,7 0 6 0,-1 0 3 16,-6-4 1-16,7 2-1 0,6-6 0 0,-7-4-6 16,1 1-5-16,6 0-7 0,-7-3-4 0,7-1-8 0,-1 1-10 15,2-5-15-15,-1 2-27 0,0-6-38 0,0 1-84 16,-7 0-160-16,7-3-90 0,2-2-51 0</inkml:trace>
  <inkml:trace contextRef="#ctx0" brushRef="#br0" timeOffset="75990.98">11579 10796 452 0,'0'-7'448'0,"-6"-1"-165"0,6 1-125 0,0 3-68 16,0 1-38-16,6-4-23 0,-6 3-13 0,7 0-8 0,0 4-4 15,-1 0-1-15,0 0 0 0,1 4-2 0,-1 0 1 0,1 3 0 16,6 0 1-16,-6 0-3 0,0 5 0 0,-1 2 1 16,1 1 1-16,-1 2 1 0,-6 2 0 0,6 0 1 0,0 3-1 15,-6 0 1-15,0 3-2 0,0-3 1 0,0 0 0 0,0 0-1 16,0-4 1-16,0 0-1 0,7 1 1 0,-7-5 1 15,0 1 2-15,0-4 0 0,0-3 1 0,0-1 5 0,0 0 4 16,0-3 7-16,0 3 7 0,0-7 8 0,0 4 4 16,0-4 3-16,0 0 0 0,7 0-3 0,-7-4-3 0,7 0-5 15,-7 1-6-15,6-4-7 0,-6 3-4 0,6-3-4 0,-6-1-1 16,0 1 0-16,6 0-2 0,-6-5 1 0,0 5-1 16,0-3 0-16,0 2-2 0,7-4 1 0,-7 3-2 0,0 1 0 15,-7-4-1-15,7 5-2 0,0 4 0 0,0-5 1 16,0 5 1-16,0-1 0 0,0 0-1 0,0 4 0 0,0-3-1 15,0 3-1-15,-6-4-2 0,6 4-3 0,0 0-2 0,0 0 0 16,-6 0 0-16,6 4 0 0,-6-1 1 0,-1-3-2 16,0 8 3-16,7-5-2 0,-7-3 1 0,1 8 0 0,0-5 0 15,0 1 1-15,6-1-2 0,-7-3 1 0,7 4-3 16,-6 0 1-16,6-4 0 0,0 4-2 0,0-1 0 0,0 2 0 16,0-5-1-16,0 2 0 0,0 3-1 0,0-3-1 15,0 6 0-15,6-4 1 0,-6 4 0 0,0-5-2 0,7 1 2 16,-7-1 0-16,6 1 2 0,0-1 0 0,0 1 2 0,1 4 0 15,0-5 1-15,6 1 1 0,-7-4-1 0,7 4 1 0,0-1 0 16,0-3 1-16,1 0 0 0,5 0 0 0,-6 0-1 16,0 0 0-16,0-3-1 0,0 3 2 0,0-4 1 15,0 0 0-15,0 1 0 0,-6-1 1 0,6 0 1 0,-7-3 1 16,0 0 2-16,1 0 0 0,-7-1 3 0,6 0 3 0,-6-3 3 16,0 1 2-16,-6-2 3 0,6-2 3 0,-7-1 2 15,-5 4 0-15,5-4-2 0,-6-2-1 0,0 2-3 0,-7 1-1 16,8-6-3-16,-8 6 0 0,-1-1-3 0,3 4-1 15,5 0-2-15,-7 1-3 0,7 2-5 0,0 1-13 0,1-1-15 16,5 1-20-16,0 7-14 0,0-3-16 0,7 3-15 0,0 0-17 16,0 0-17-16,7 3-23 0,0-3-43 0,6 0-80 15,-1 0-87-15,1 0-46 0</inkml:trace>
  <inkml:trace contextRef="#ctx0" brushRef="#br0" timeOffset="76350.39">11990 10822 168 0,'0'-4'415'0,"-7"0"-93"0,7-3-106 0,-7 3-79 15,7 1-44-15,0-1-23 0,-6 1-8 0,6-1-5 0,0 0-3 16,0 4-4-16,0 0-7 0,0-4-9 0,0 4-9 0,6 4-6 16,-6-4-6-16,7 4-7 0,-7 0-5 0,7-1-1 15,0 4 0-15,-1 0 0 0,-6 1 3 0,7 3-1 0,-1-1-1 16,0 5 0-16,1 0-1 0,-1 1 0 0,0 1 2 15,1-2 0-15,7 3 1 0,-8 1-3 0,0-1 0 0,0 0 0 16,1 0 0-16,6-3 0 0,-6 4 0 0,6-5 0 0,-6-3 4 16,4 0 3-16,-3-4 6 0,5 1 9 0,0-5 9 15,0 1 10-15,0-4 11 0,0-4 12 0,7 1 12 0,-7-5 10 16,6-3 6-16,-6 1 6 0,1-6 6 0,6 3 10 16,-7-7 6-16,-8 2 6 0,8 4-5 0,-6-5-6 0,6 1-9 15,-13-4-13-15,7 4-13 0,-7-3-21 0,0 1-18 16,0 3-18-16,-7-6-17 0,7 5-27 0,-6 0-35 0,-8 3-49 15,8 1-48-15,-1-2-43 0,2 5-45 0,-3-4-72 0,3 1-129 16,5 3-81-16,0 0-40 0,0 4-8 0</inkml:trace>
  <inkml:trace contextRef="#ctx0" brushRef="#br0" timeOffset="76788.05">12648 10839 224 0,'-14'0'479'0,"8"0"-108"16,-7 0-142-16,13 0-86 0,-7 0-44 0,1-3-20 0,6 3-9 16,0 0-6-16,0 0-5 0,0 0-8 0,6 0-6 15,7 0-5-15,0 0-7 0,1 0-6 0,6 0-3 0,5 0-3 16,1 0 0-16,0 0 0 0,7 0 4 0,-1 0 1 15,1-3 5-15,7 3 0 0,-9-4 2 0,8 0 1 16,-6 4 2-16,7-3 3 0,-8-5 2 0,0 4 0 0,-5 1-3 16,-2-1-1-16,-5 1 1 0,1-1 2 0,-9 1 2 0,-6-1-7 15,0 0-2-15,-6 0-4 0,0 1-3 0,-6-1-4 16,0 0-7-16,-6 1-8 0,-3 0-6 0,2-5 0 0,-6 8-1 16,6-4-1-16,0 4-2 0,-1-3-1 0,8 3-10 0,0 0-14 15,-1 0-7-15,1 0-7 0,6 0-6 0,0 3 0 16,0 1-2-16,0 0 4 0,0 0 9 0,0-1 14 0,6 4 7 15,-6-3 6-15,0 3 6 0,0 1 2 0,0-5 2 16,0 4 1-16,0 4 1 0,-6-3 0 0,0-1 2 0,-1 0-1 16,1 5-1-16,-7-2 0 0,5-3 0 0,-4 1-3 0,4 4-9 15,3-6-14-15,-3 2-16 0,8-1-20 0,0 1-19 16,0-5-18-16,8 4-20 0,5-3-22 0,-6-1-30 0,6-3-44 16,0-3-65-16,0-1-105 0,6 1-46 0</inkml:trace>
  <inkml:trace contextRef="#ctx0" brushRef="#br0" timeOffset="77084.73">13423 10675 8 0,'12'-22'474'0,"1"0"-47"16,1 3-125-16,-8 1-111 0,1 0-52 0,-1 0-21 15,1 7-6-15,-1 0 5 0,0-1 0 0,-6 6 0 0,7 2-5 16,-7-3-8-16,0 3-14 0,0 4-17 0,0 0-18 0,0 0-19 16,0 4-15-16,0-1-10 0,0 9-7 0,0-5-4 0,6 3 1 15,-6 5-1-15,8-1 0 0,-8 1 0 0,6 4 0 16,0-1 1-16,7 5 1 0,-6-6 1 0,5 2 1 15,2-1-2-15,-1 0 3 0,0 0 0 0,6 1 1 0,1-4-4 16,-1-4 5-16,8 0 5 0,-8-4 5 0,7 0 8 0,0-7 8 16,0 4 15-16,0-8 20 0,0 1 24 0,0-4 13 15,8-1 11-15,-16-3 9 0,9-3 12 0,-8-2 4 0,-6 2-1 16,0-4-8-16,0-1-19 0,-6 5-14 0,-2-5-14 16,-10 2-14-16,-2-6-19 0,1 5-16 0,-14-1-13 0,-6 4-13 15,-7-2-11-15,2-2-14 0,-9 9-21 0,-6-5-34 0,-6 3-53 16,0 5-71-16,0 0-61 0,0 2-52 0,1 5-56 15,4 0-98-15,1 0-121 0,8 5-72 0,5-5 4 0,7 4 40 16</inkml:trace>
  <inkml:trace contextRef="#ctx0" brushRef="#br0" timeOffset="93074.73">8564 12221 182 0,'-6'-3'172'0,"6"3"-22"0,-7 0-19 0,7 0-19 0,-6 0-14 16,6-4-14-16,0 4-12 0,-7 0-10 0,7-4-8 0,0 4-3 15,-6 0-5-15,6-4 1 0,0 4-1 0,0-3-3 16,0 3-4-16,0-5-4 0,0 5-3 0,0-2-8 0,0 2-6 16,0-5-11-16,0 5-9 0,0 0-16 0,6 0-8 15,-6-2-12-15,7 2-13 0,-1 0-24 0,-6 0-34 0,7 0-48 16,-1 0-79-16,-6 0-90 0,6 0-51 0</inkml:trace>
  <inkml:trace contextRef="#ctx0" brushRef="#br0" timeOffset="93199.89">8369 12404 122 0,'-7'4'369'0,"7"3"-99"0,-6-3-106 0,6-1-69 15,0 5-43-15,0-5-22 0,6 5-16 0,1-5-15 16,-7 1-15-16,13 0-25 0,-7-1-35 0,0-3-54 0,7 5-87 15,-6-2-91-15</inkml:trace>
  <inkml:trace contextRef="#ctx0" brushRef="#br0" timeOffset="93309.31">8317 12815 178 0,'-7'11'230'15,"1"-1"-90"-15,6 1-90 0,0-3-87 0,-7-1-101 16,7 0-118-16</inkml:trace>
  <inkml:trace contextRef="#ctx0" brushRef="#br0" timeOffset="93559.8">8128 14001 121 0,'-7'22'392'0,"7"-3"-124"0,-7 3-131 15,7-4-95-15,-6 0-87 0,12 1-100 0,-6-1-121 0,7-4-70 16</inkml:trace>
  <inkml:trace contextRef="#ctx0" brushRef="#br0" timeOffset="94153.85">9359 11672 248 0,'0'-4'406'0,"-7"0"-104"0,7 1-105 16,0-1-71-16,0 0-38 0,-7 1-20 0,7-1-10 0,0 0-5 15,0-3-3-15,0 2-2 0,0 3-3 0,0-2-2 16,0 1-4-16,0-1-2 0,0 0-5 0,0 0-4 0,0 4-6 16,0 0-5-16,7-4-10 0,-7 4-13 0,0 0-11 15,7 0-12-15,-1 0-17 0,1 0-14 0,-1 0-20 0,0 0-25 16,7 4-40-16,1-4-62 0,-7 0-109 0,-1 0-74 0,0 4-34 16</inkml:trace>
  <inkml:trace contextRef="#ctx0" brushRef="#br0" timeOffset="94294.26">9476 11715 226 0,'0'0'390'0,"0"4"-109"0,0-4-107 0,0 3-76 15,7-3-47-15,-7 4-25 0,5-4-12 0,-5 0-7 0,7 4-7 16,1 0-7-16,5-4-16 0,-1 3-23 0,1 2-42 0,7-2-62 16,-1-3-113-16,-6 0-81 0</inkml:trace>
  <inkml:trace contextRef="#ctx0" brushRef="#br0" timeOffset="94435.06">9769 11909 362 0,'0'9'354'0,"-7"-9"-115"0,7 3-98 0,0 4-64 16,0-7-38-16,7 7-19 0,-7-3-16 0,7 0-16 0,-7 0-19 16,6-1-26-16,7-3-40 0,0 4-71 0,-7-4-125 15,8 3-70-15</inkml:trace>
  <inkml:trace contextRef="#ctx0" brushRef="#br0" timeOffset="94575.45">9938 12089 291 0,'0'4'363'16,"-6"0"-120"-16,6-1-104 0,0 1-70 0,0-1-46 0,0 2-32 16,0-5-25-16,6 0-29 0,-6 2-42 0,7-2-63 15,-1 0-91-15,1 0-70 0</inkml:trace>
  <inkml:trace contextRef="#ctx0" brushRef="#br0" timeOffset="94685.03">10088 12243 419 0,'0'4'379'0,"-7"-1"-134"0,7 1-105 16,0 4-65-16,0-6-38 0,0 3-23 0,0-2-13 0,0 1-9 15,7 0-17-15,-7-1-27 0,6 1-46 0,1 0-83 16,-1-4-118-16,8 3-64 0</inkml:trace>
  <inkml:trace contextRef="#ctx0" brushRef="#br0" timeOffset="94841.48">10257 12448 33 0,'0'4'464'0,"0"-1"-39"15,0-3-165-15,0 5-121 0,7-2-74 0,-7 1-42 16,6-4-25-16,1 3-16 0,6 2-16 0,-6-5-32 0,6 2-52 15,-1-2-115-15,1 4-80 0,0-4-58 0</inkml:trace>
  <inkml:trace contextRef="#ctx0" brushRef="#br0" timeOffset="94982.64">10434 12642 185 0,'-7'4'469'0,"7"0"-86"16,-8 0-166-16,8-4-108 0,-5 3-63 0,5 1-33 15,5-1-20-15,-5-3-14 0,0 4-18 0,8-4-32 0,-1 3-52 16,-1-3-100-16,0-3-96 0,0 3-66 0</inkml:trace>
  <inkml:trace contextRef="#ctx0" brushRef="#br0" timeOffset="95123.25">10538 12796 15 0,'-7'8'463'0,"7"-5"-27"0,0 1-167 15,0 3-132-15,0-4-78 0,0 2-46 0,0-1-27 16,0 2-20-16,7-2-18 0,-7-4-29 0,6 4-52 0,0-4-96 16,1 3-88-16,-2-3-57 0</inkml:trace>
  <inkml:trace contextRef="#ctx0" brushRef="#br0" timeOffset="95248.2">10713 12990 301 0,'0'4'467'0,"0"-1"-120"16,-7 5-162-16,7-4-104 0,7-1-63 0,-7 4-38 0,6-2-24 16,-6-3-17-16,7 2-23 0,1-4-34 0,3 0-53 15,-4 0-111-15,7 0-70 0</inkml:trace>
  <inkml:trace contextRef="#ctx0" brushRef="#br0" timeOffset="95404.98">10967 13193 416 0,'0'3'486'0,"7"4"-143"0,-7-3-148 16,0-1-95-16,6 5-59 0,0-4-33 0,1 3-21 0,0-4-15 15,6 4-15-15,-7-7-21 0,7 4-40 0,0 0-71 16,6-4-134-16,-6 4-75 0,2-4-37 0</inkml:trace>
  <inkml:trace contextRef="#ctx0" brushRef="#br0" timeOffset="95529.9">11214 13364 458 0,'0'4'491'0,"0"0"-156"0,0-1-154 15,0-3-95-15,7 7-60 0,0-2-33 0,0-3-23 16,-1 2-19-16,7-4-21 0,6 4-35 0,1-4-58 0,-1 4-112 16,1-4-72-16,6 0-53 0</inkml:trace>
  <inkml:trace contextRef="#ctx0" brushRef="#br0" timeOffset="95686.27">11593 13547 347 0,'0'4'513'15,"-7"-1"-73"-15,7 1-186 0,0 0-120 0,0 3-75 0,7-3-46 16,-1-1-25-16,0 1-17 0,7 3-11 0,0-3-9 16,1 0-13-16,6 3-19 0,5-3-36 0,-5 2-63 0,5-1-123 15,-5 2-77-15,0-2-39 0</inkml:trace>
  <inkml:trace contextRef="#ctx0" brushRef="#br0" timeOffset="95811.2399">11937 13793 504 0,'0'3'508'0,"0"1"-145"16,0 0-160-16,0 0-107 0,0-1-69 0,7 1-41 0,1-1-22 16,-3 1-20-16,8-1-14 0,0 1-12 0,7 0-24 0,-7-4-43 15,6 0-70-15,1 4-110 0,-7-4-56 0</inkml:trace>
  <inkml:trace contextRef="#ctx0" brushRef="#br0" timeOffset="95936.2099">12159 13939 129 0,'-7'4'476'0,"7"-1"-44"0,-6-3-162 16,6 4-123-16,0 0-77 0,6 0-46 0,-6 3-27 16,7-3-21-16,0-1-17 0,-1 0-25 0,7 6-39 0,0-9-48 15,0 3-94-15,0-3-85 0,0 3-54 0</inkml:trace>
  <inkml:trace contextRef="#ctx0" brushRef="#br0" timeOffset="96983.98">12355 14108 245 0,'0'3'468'0,"-7"-3"-110"0,7 4-159 16,7 0-111-16,-7-1-68 0,0 0-40 0,6 2-24 0,-6-1-12 15,7-1-6-15,-1 1-1 0,-6-1 2 0,6 1 4 0,1-1 1 16,-1-3 4-16,-6 4-1 0,7 0-1 0,0 0 3 15,-7-4 2-15,6 3 12 0,-6 1 15 0,0-4 24 0,7 3 21 16,-7 2 23-16,0-5 15 0,0 0 13 0,0 2 10 16,0-2-1-16,6 0-6 0,-6 0-13 0,0 0-13 0,0 0-12 15,0 4-11-15,7-4-9 0,-2 0-6 0,-5 4-3 0,7-4-4 16,0 4-2-16,-7-1 0 0,7-3-3 0,0 5 1 16,-1-2 0-16,0 1 1 0,1-4 0 0,-1 2 3 0,1 3 0 15,-1-2 1-15,1-3 0 0,-1 4-1 0,1 0 3 0,0 0 0 16,-1-1-2-16,-6 1 0 0,6 0 0 0,7 2 0 15,-6-1 3-15,-1-2-2 0,1 1 1 0,6 3-2 16,-7-3 1-16,7 3 0 0,0-3-1 0,0 3-1 0,1-3-3 16,6 4 1-16,-7-2-3 0,-1 2 0 0,8-1 0 0,-7 1-2 15,6-1-1-15,-5 0 1 0,-2 1-1 0,8-1-2 0,-8 0 2 16,2 1 1-16,-1-1 0 0,0-3-1 0,0 3 0 16,0-4-1-16,1 5 3 0,-2-5 0 0,1 1 0 15,-7 3-3-15,8-2-2 0,-8 1 1 0,7-2 3 0,-7 0 0 16,7 3-2-16,-6 1-1 0,6-6 1 0,-6 4 0 0,-2-4 2 15,8 2-2-15,2-1-2 0,-10 1 0 0,9 0 2 16,-1 0-1-16,0 0 3 0,0-4-1 0,-7 3 1 0,7 0-1 16,1 2 5-16,-1-5-3 0,-1 2-2 0,1 3-1 15,0-1-1-15,-6-1-2 0,1 1-1 0,4-1 1 0,-6 1-6 16,0 3 5-16,1-3-1 0,-7 3-2 0,7-2 4 0,-7 1 1 16,7 2 0-16,-1-5 3 0,-6 5 0 0,7-2 1 15,-1-1 2-15,0 2 3 0,1 0-2 0,-1 1 1 0,7-5-2 16,-6 4-1-16,6 0 0 0,-1 1-1 0,-5-4-5 15,6 4-1-15,1-1-2 0,-8 0-3 0,7 0-1 0,-8 0-2 16,10 1-1-16,-9-4-1 0,7 3 3 0,-6 3 2 0,6-2 4 16,-7-1 3-16,7 1 2 0,-7-1 6 0,8-3 3 15,-8 3 1-15,7-4 2 0,0 5 1 0,-7-4 1 0,7 4-1 16,1-5 1-16,0 1-1 0,-2 3 1 0,0-7-2 16,9 7 0-16,-8-3-2 0,-1 0-1 0,1 3-3 0,1-3-1 15,-1 3-2-15,-1-3-2 0,9 3-1 0,-15 0 1 0,7 0-3 16,0 5 0-16,-2-5 2 0,-3 0 0 0,-1 4 0 15,6-4 3-15,-7 1 0 0,1 2 0 0,-1-2 2 0,-6 0 1 16,7-2 0-16,-1 2 3 0,1-1 1 0,-1 1 0 0,1-1 1 16,-1 0 1-16,1 1 0 0,6-1 3 0,-7-3-2 15,7 3-1-15,0 0-2 0,1-3-2 0,-1 3 1 16,6 1-3-16,-6-2-1 0,7 2 0 0,-7-4-2 0,-1 3 1 31,8 0-1-31,-7 1-1 0,7 4-1 0,-8-6-1 0,2-3-3 0,-1 9-2 0,6-4-1 0,-6-5-4 0,1 4 3 0,5 0-1 16,-6 5 1-16,6-5-2 0,-6-4 4 0,0 4-1 15,7 1 1-15,-7-1 1 0,7 1-1 0,-7-5 2 16,6 5 2-16,-5-1 0 0,-2 0 1 0,8 4 1 0,-8-4 1 16,2 2 0-16,-1-2 0 0,0 3 0 0,0-2-1 0,0-1 1 15,-6 5-2-15,6-6 0 0,-1 5 1 0,-5-3 2 16,6 3-1-16,-7-4-1 0,8 0 2 0,-1 0-1 0,-7 1 2 16,7-5 2-16,0 6 1 0,1-7 1 0,-9 3 0 15,8-3 3-15,2 6-1 0,-3-4 0 0,1 0 0 0,0 0-3 16,0-1 1-16,-6 1-1 0,5-2 0 0,2 4-4 0,-8-4 1 15,7-2 0-15,0 4-1 0,-7 4 0 0,8-8-2 32,-8 7 2-32,7-3 0 0,0 0 0 0,0 3 1 0,-7-4-1 0,8 1 0 0,-1 0 1 0,0 3-2 0,-1-4 0 15,2 1-3-15,5 0-1 0,-6-1 0 0,0 1-1 0,1 0 2 16,-1-1-1-16,-1 4 2 0,1-3 0 0,0 0 2 0,1 0-1 31,-8 4 1-31,7-5-1 0,0 1 1 0,0 4 0 0,-6-6-1 0,6 2 2 0,0 0 0 0,-7 0 0 0,7-1 0 16,0 1-1-16,0 0 1 0,0 0-4 0,0-2-4 15,0 3-2-15,1-5-3 0,-7 3-7 0,5-3-7 0,1 4-12 32,0-4-17-32,0 0-21 0,0 0-38 0,0 0-57 15,0 0-77-15,0 0-69 0</inkml:trace>
  <inkml:trace contextRef="#ctx0" brushRef="#br0" timeOffset="97687.82">13748 14907 192 0,'0'0'250'0,"-6"-5"-57"0,6 5-55 16,-7 0-48-16,7 0-36 0,0 0-20 0,-8 0-11 15,8 0-2-15,0 0 1 0,0 0 3 0,0-3-2 0,0 3 3 16,0 0-3-16,8 0-2 0,-8 0-2 0,0 0-4 0,0 0-3 16,7-3-9-16,-7 3 3 0,0 0 1 0,6 0-1 15,-6 0-1-15,0 0 1 0,0 0-2 0,0 0 1 0,0 0 4 16,0 3-4-16,0-3-2 0,7 0 3 0,-7 3 1 0,0 2-1 16,6-5 0-16,-6 3 0 0,0 0-3 0,0 2 4 15,7-2-1-15,-7 1-2 0,6 4 0 0,1-5 0 0,-1 4 2 16,7 0 0-16,-6 1 2 0,12-1 0 0,-6 0 0 15,7 0-1-15,0 1-1 0,5-1-1 0,-5 1-1 0,13-2 0 16,-7 2-2-16,5-1-2 0,3-3-1 0,-2 3 2 0,1-3-1 16,-1 4 1-16,1 0-2 0,-1-2-3 0,2-3 1 15,-9 5-1-15,8 0-2 0,-8-1-2 0,8-3-3 16,-7 6-3-16,1-2 0 0,-2-4-3 0,2 3-1 0,-8 0 0 16,7 0 2-16,0 1 0 0,-5 3 1 0,4-5 3 0,1 2 1 15,-7 1 4-15,8-3 1 0,-8 1 2 0,7-3 1 0,-6 4 1 16,5-1-4-16,-5-3 2 0,6 3 1 0,-6-4 1 15,6 5-1-15,-7-4-2 0,8-1-1 0,-7 1-3 16,-2 4 3-16,9-6-3 0,-8 2-2 0,1 4-2 0,-1-5 0 16,0 1-1-16,1 0 3 0,0 2 4 0,5-1 0 0,-4-2 1 15,-2 5 2-15,7-5 1 0,-6 1 3 0,5-1 2 16,2 5 3-16,-1-5 1 0,0 1 3 0,0 3 1 0,0-2 1 16,6-3-1-16,-6 6-3 0,2-4-2 0,3 0-6 15,-4 0-5-15,-2-4-5 0,1 3-13 0,0 1-17 0,-6-4-29 16,-1 0-50-16,1 0-82 0,-7-4-95 0</inkml:trace>
  <inkml:trace contextRef="#ctx0" brushRef="#br0" timeOffset="100343.9599">12068 12957 280 0,'6'-3'401'0,"-6"3"-110"0,0-3-112 16,0 3-72-16,0-5-38 0,0 5-20 0,0 0-7 0,0 0-4 16,0 0-2-16,0 0 0 0,0 0 1 0,-6 0-2 15,6 0-4-15,0 0-4 0,-6 5-8 0,6-2-5 16,-7 0-2-16,0 8-4 0,-6-3-1 0,0 3 0 0,7 3 1 15,-7 1 1-15,0-1-1 0,-7 5-1 0,7-1 0 0,0 4 0 16,-7 0 0-16,7-3-1 0,-6 2 0 0,6 2 1 16,0 2 2-16,-7-2 2 0,8-2-1 0,-1 2 0 0,0-2 0 15,-2-3-1-15,2 1 0 0,8 0-5 0,-1-5 2 16,-1 1-1-16,7-5 1 0,0 1-2 0,0 0 2 0,0-3-1 16,7 3 2-16,-7-4 3 0,11-4-1 0,-3 5-1 0,5-4 1 15,0-1 0-15,7 1 1 0,-1-4 0 0,1 3-2 16,6-6-3-16,-1 3-3 0,8 0-8 0,0-4-9 0,-1 1-15 15,1-1-13-15,-1-4-17 0,1 5-18 0,-1-4-24 16,1 0-34-16,-1-1-52 0,-5-3-81 0,-2 3-101 0,-4-2-47 16</inkml:trace>
  <inkml:trace contextRef="#ctx0" brushRef="#br0" timeOffset="100578.2899">11970 13320 157 0,'-33'0'470'0,"1"0"-105"0,0 4-134 0,5-4-89 0,8 0-49 16,6 0-22-16,0 0-13 0,0 4-7 0,5-4-7 0,8 0-3 15,0-4-1-15,8 4-4 0,5-4 2 0,7 0 2 16,5-3 6-16,15 0 5 0,-2 0 8 0,14-5 5 0,7 1 3 16,6 0 2-16,7-3-1 0,6-4-2 0,7-1 4 0,6 2-1 15,0-2 5-15,7-4 6 0,0 2 3 0,-8-1 1 16,15 0-6-16,-7-4-1 0,-1 4-10 0,1-4-11 0,-6 4-26 16,-8 0-41-16,1 0-49 0,-14 4-51 0,-5-1-44 15,-8 6-50-15,-12-3-82 0,-7 2-172 0,-7-1-71 0,-19 4-38 16,-13 4-5-16</inkml:trace>
  <inkml:trace contextRef="#ctx0" brushRef="#br0" timeOffset="101406.81">6532 13287 33 0,'-7'0'456'0,"7"-4"-70"0,-6 4-146 0,6-3-102 0,0-1-56 16,0 4-30-16,0 0-15 0,6-4-9 0,-6 4-2 15,13-4 1-15,2 2 2 0,-2-3 1 0,5 2 0 0,9-1 0 16,4 1-1-16,2-1 3 0,7-4-4 0,5 8-5 0,0-3-1 16,8-4-2-16,5 3-2 0,1 1-2 0,5-1-3 0,9-4-2 15,-1 5 1-15,-2-5 5 0,3 2-2 0,-3-3 0 16,3 1 3-16,5-2 2 0,-14 3 4 0,9-5 3 15,-2 2 2-15,-6-5 2 0,1 4 5 0,-1-3 11 0,-6-1 4 16,-7 5 5-16,-1-7 4 0,1 3 5 0,-12-1 9 0,-1 5 8 16,-7-5 9-16,-5 4 10 0,-14 1 5 0,6 2 0 15,-12-3-2-15,-7 4-11 0,0-5-12 0,-15 6-14 0,4-5-15 16,-9 3-21-16,0 0-14 0,-5 4-10 0,-8 2-7 16,1-2-4-16,-1 1 2 0,0 3-2 0,1 0 0 0,-1 0 1 15,13 0-1-15,1 0-2 0,6 0-6 0,0 0-5 0,7 0-3 16,6 0-3-16,6 3-2 0,7 1-3 0,0-2 1 15,6-2-1-15,1 4 7 0,13 0 3 0,-8 0 1 16,8-4 3-16,0 4 0 0,-7 3 4 0,0-3-1 0,6 3 0 16,-11 5-2-16,-2-6-4 0,-6 9-5 0,-2-4-6 0,-3 3-8 15,-1 5-11-15,-14 3-15 0,-6 0-21 0,0 4-20 0,-7 3-23 16,-6-4-23-16,-6 9-29 0,6-5-60 0,-14-3-126 16,2 3-75-16,-1-4-46 0,-1-3-19 0</inkml:trace>
  <inkml:trace contextRef="#ctx0" brushRef="#br0" timeOffset="107847.18">12993 14246 216 0,'52'16'218'0,"-1"-6"-134"0,-5 2-109 16,-5-5-72-16,-3 3-66 0,-6-2-35 0</inkml:trace>
  <inkml:trace contextRef="#ctx0" brushRef="#br0" timeOffset="108050.88">13384 14390 119 0,'-15'7'159'0,"4"0"-28"0,-2-3-24 16,-6 3-34-16,-2 0-27 0,2 1-28 0,-1-4-20 0,-5 3-12 15,5 1 1-15,0 0 10 0,2-2 11 0,-3-3 18 16,1 1 14-16,8 4 13 0,-1-4 9 0,-1-1 3 0,7 0-5 15,-5-3-12-15,5 5-12 0,1-3-17 0,6 3-14 0,-6-1-12 16,-1-1-11-16,7 1-6 0,0-1-4 0,0 1-1 16,7-4-5-16,-7 4 1 0,6-1-1 0,0 1 0 0,7-4 2 15,-7 4 4-15,8-1-1 0,-7-3-1 0,6 5 5 16,-1-5 1-16,1 2 6 0,0-2 4 0,2 0-4 0,-10 4-3 16,8-4-6-16,0 0-10 0,-6 0-15 0,6 0-18 15,-6 0-22-15,-1 0-31 0,0 0-33 0</inkml:trace>
  <inkml:trace contextRef="#ctx0" brushRef="#br0" timeOffset="108535.52">13969 15129 143 0,'-32'19'315'16,"6"-1"-59"-16,7-3-74 0,-8 4-73 0,14-1-60 16,-6-3-43-16,6 0-30 0,0-1-17 0,6 0-9 15,1-3-4-15,-1 0 2 0,1-4 6 0,-1 4 17 0,7-2 20 16,-6-7 19-16,6 3 13 0,0-3 4 0,0 2 3 0,0-4-4 16,0 4-12-16,0-4-20 0,0 0-31 0,6 0-45 0,-6-4-65 15,7 0-89-15,-7 4-71 0</inkml:trace>
  <inkml:trace contextRef="#ctx0" brushRef="#br0" timeOffset="109051.16">13175 15305 110 0,'-7'4'264'0,"1"0"-32"0,-1-4-36 0,1 3-39 0,-1-3-37 15,1 4-29-15,0-4-23 0,-1 5-14 0,1-5-11 0,6 2-6 16,-7-2-6-16,7 0-2 0,0 5-4 0,0-3 0 15,0-2-4-15,0 4-2 0,7 0 1 0,-7 4-1 0,6-4 2 16,1-1 0-16,-1 3 3 0,7 2 1 0,0-4 3 16,0 4 0-16,7-1-2 0,-1-3 3 0,8 0-1 0,-2-2-2 15,2 3 0-15,6-5-4 0,-8 3-2 0,14-3-2 0,-6-3-2 16,6 3-2-16,-7 0-1 0,7-5-2 0,-7 3-1 16,2-2-2-16,-2 0 1 0,0 0-1 0,-5 1-2 15,-1-1-2-15,-7 0-2 0,1 4 1 0,-7-4-1 0,0 2-1 16,-7-4-1-16,1 6 0 0,-1-2 0 0,-6-2 0 0,-6 1 3 15,-1-1 0-15,1 4 4 0,-1-4 4 0,-6 4 6 0,-6-4 9 16,4 4 11-16,4 0 7 0,-2 0 3 0,0 0-1 16,-1 4-1-16,1-4-4 0,7 0-8 0,0 4-9 15,-7-4-10-15,6 4-10 0,7-1-8 0,-7-3-10 0,7 4-11 16,-6-2-11-16,12 6-15 0,-6-4-12 0,7 0-19 0,0 0-21 16,6-1-28-16,-1-3-55 0,9 0-106 0,-2-3-95 15,0-1-55-15,7-4-35 0</inkml:trace>
  <inkml:trace contextRef="#ctx0" brushRef="#br0" timeOffset="109488.51">14660 14426 397 0,'0'-11'614'15,"6"-3"4"-15,1 3-135 0,-1 4-200 0,1-1-127 0,0 5-79 16,6-5-45-16,0 5-33 0,-7-1-12 0,7 0-4 16,-13 4-1-16,6 0 6 0,1 0 5 0,-7 0 4 0,-7 4 3 15,7 3 8-15,-6 1-1 0,-7 3 0 0,0 3 0 16,-6 1 0-16,-1 3 0 0,1 3-2 0,-1 2 1 0,-6 3 2 16,7-4 1-16,-8 3 1 0,7-2 1 0,7-6 2 0,-6 5 0 15,6 1 1-15,0-5-1 0,7 0-3 0,6-3-1 16,0 3-2-16,0 1-2 0,6-5-2 0,0 4-2 0,7-4 0 15,8 2 1-15,-3-5-2 0,9 0-1 0,6 0 0 16,-8-4 1-16,14 4 0 0,1-7 0 0,-2 0-1 0,8-4 1 16,-7 0 0-16,7-4 3 0,-1 0 4 0,-5 0 7 15,-1-3 9-15,0-3 18 0,-7 2 21 0,0-7 21 0,-5 4 23 16,-1-3 19-16,-6-5 9 0,-8 4 4 0,-5-7-3 0,-1 5-13 16,-6-6-15-16,-6-2-18 0,-1 2-22 0,-5-2-15 0,-15 0-12 15,8 2-15-15,-14-2-5 0,1 3-3 0,-1 0-4 16,1 3-4-16,-7 1-2 0,6-1-3 0,0 5-5 15,8 3-3-15,-2 0-23 0,8 4-52 0,6 0-75 0,6-1-68 16,0 5-54-16,7-1-52 0,7 0-65 0,0-4-88 0,6 5-128 16,6-1-31-16,-6 1 32 0</inkml:trace>
  <inkml:trace contextRef="#ctx0" brushRef="#br0" timeOffset="109754.35">15324 14236 408 0,'7'-4'596'16,"0"4"-5"-16,-7-3-193 0,6 3-144 0,1 0-94 0,-7 3-60 15,6 1-39-15,-6 0-28 0,6 2-17 0,-6-1-9 16,0 2 1-16,7 4 1 0,-7-4 3 0,0 4 1 16,6 3 2-16,-6-2 1 0,7 3 3 0,-7-1-1 0,6 1-3 15,1 0-2-15,-1-4-1 0,9 3 1 0,-10-3 12 0,1-4 21 16,7 4 29-16,1-7 32 0,-9 0 30 0,10-1 21 0,-3-6 15 16,1-1 7-16,0-4-4 0,0-2-16 0,0-1-19 15,0-4-30-15,0-4-28 0,1 5-21 0,-2-9-14 16,-5 6-10-16,-2-5-9 0,3 3-8 0,-1-2-13 0,-1-1-6 15,-6 0-8-15,0-1-12 0,7 2-15 0,-7-1-24 0,0 3-56 16,0-3-68-16,6 8-64 0,-6-1-55 0,7 1-44 0,-1 7-49 16,0-1-77-16,1 0-129 0,-1 4-21 0,-6 4 13 15,7 0 33-15</inkml:trace>
  <inkml:trace contextRef="#ctx0" brushRef="#br0" timeOffset="110113.81">15884 14404 337 0,'-6'-3'503'0,"0"-1"-83"0,6 0-163 0,0 4-105 0,-7-3-57 16,7-1-27-16,0 1-8 0,7 3 0 0,-7-4 4 15,0 0 5-15,6 4 2 0,0-3 1 0,7 3 3 0,0-5-1 16,7 5-7-16,-1-3-8 0,8 3-8 0,-1-3-9 15,6 3-6-15,1-4-6 0,0 0-6 0,0 4-7 0,5-8-4 16,-6 5 0-16,1-1-5 0,-7 1-1 0,0-2 5 0,0 3 4 16,-6-2 11-16,-6 4 8 0,4-4 14 0,-11 0 11 15,-1 4 9-15,1-3 3 0,-7-1-2 0,0 0-3 0,0 4-5 16,-7-4-7-16,-6 2-10 0,0 2-5 0,8 0-1 16,-9 0 2-16,0 0 2 0,8 0-2 0,0 0-2 0,-1 2-5 15,1 2-4-15,6 0-6 0,-7 3-11 0,7-3-5 0,0 4-6 16,0-1-1-16,7 0-3 0,-1 4-3 0,-6-3-8 15,7-2-14-15,-1 6-26 0,0-5-41 0,1 0-41 16,-7 4-43-16,0-3-36 0,0 0-30 0,0-2-30 0,-7 2-50 16,-5-1-101-16,-8 1-61 0,0-6-31 0,-5 4-5 0</inkml:trace>
  <inkml:trace contextRef="#ctx0" brushRef="#br0" timeOffset="110817.64">12569 14050 329 0,'7'-4'446'0,"0"0"-128"0,-1 0-127 0,0 0-81 16,1 4-46-16,-1-4-25 0,1 4-13 0,-1-3-6 16,1 3 0-16,-7 0 3 0,0 0 3 0,0 0 5 0,-7 3 2 15,1 1 5-15,-7 4 1 0,0 2 7 0,0 2 2 16,0-1-3-16,0 3-2 0,-6 2-1 0,5 1-2 0,1 2-4 16,0-1-3-16,0 3-4 0,7-1-4 0,0 1-1 0,-1 1-4 15,7 0-2-15,0-3-3 0,7 2-2 0,-1-2-3 0,0-1-2 16,7 1 2-16,0-5-1 0,7 1 0 0,-1-1 2 15,1-3 2-15,6-4 6 0,-7 1 7 0,7-4 6 16,8-4 8-16,-9-4 14 0,1 0 18 0,0 0 26 0,0-6 26 16,0 2 16-16,1-3 10 0,-8-3 6 0,0-1-2 0,2 1-8 15,-3-1-12-15,-11-4-20 0,6 4-29 0,-6-2-19 16,-7-2-17-16,0 0-3 0,0 2-12 0,-7-5-13 0,0 3-8 16,1 1-12-16,-7-4-10 0,1 4-17 0,-2-1-25 0,1 4-47 15,0 1-40-15,0 3-46 0,7-1-45 0,-1 3-40 16,7 1-43-16,0 0-62 0,0 1-114 0,7 3-63 0,-1-3-24 15,7 4 8-15</inkml:trace>
  <inkml:trace contextRef="#ctx0" brushRef="#br0" timeOffset="111193.07">13272 14111 212 0,'7'0'157'16,"0"-3"-86"-16,0 3-67 0,-1-3-42 0,-6-2-21 0,6 1-8 16,0 4 11-16,1-3 28 0,1-1 35 0,-3 4 33 0,2-3 37 15,-7-1 28-15,7 1 22 0,-7-1 11 0,6 4 5 16,-6-4-10-16,0 0-15 0,0 1-20 0,0 3-19 0,0-5-15 16,-6 5-12-16,6 0-8 0,0-2-8 0,-7 2-3 0,7 0-3 15,-7 2-3-15,7-2-2 0,-5 0-3 0,-3 5-1 16,1-2-2-16,1 1 1 0,0-4-1 0,0 8 1 0,-8-5 0 15,1 4 2-15,7 0-1 0,-7 2-1 0,7-3-1 16,-1 5 0-16,-6-3 0 0,6-1-2 0,0 0-1 0,1 0-3 16,0 1 0-16,6-4 0 0,-7 3 0 0,7-4-4 15,0 2-2-15,0-3-2 0,0 2-1 0,0 4-2 0,0-5-1 16,0 2 0-16,7-5 0 0,-7 3 3 0,6 1 3 0,0-2 1 16,8-2 1-16,-1 5 0 0,6-2 0 0,-6-3-1 15,14 0 1-15,-9 0-6 0,9 0-13 0,4-3-15 0,-4 3-16 16,0-5-21-16,5 5-22 0,-6 0-44 0,0-2-76 0,0-2-131 15,0 1-61-15,1-2-42 0</inkml:trace>
  <inkml:trace contextRef="#ctx0" brushRef="#br0" timeOffset="111600.04">13377 14016 387 0,'-8'0'433'16,"3"-3"-140"-16,5 3-128 0,-6 0-78 0,6 0-43 0,-7 3-24 15,7 2-10-15,-6-3-3 0,6 5 2 0,-7-3 5 16,0 4 3-16,2 2 3 0,-10 2 6 0,9-1 1 0,0 0 0 15,6 3 0-15,-6-3-3 0,6 3-3 0,-7 2-2 0,7-2-2 16,0 1-3-16,7-1 0 0,-7-3-4 0,6 3-1 16,0-2-1-16,0-1 0 0,1 0 1 0,6-3 4 0,-6-1 4 15,6 0 4-15,0 0 3 0,0-3 2 0,0-4 4 16,0 0 2-16,0 0 6 0,0-4 6 0,0 1 4 0,0-4 8 16,0-1 10-16,-6 0 5 0,6 2 2 0,-7-2 7 15,0-3 2-15,1-1-1 0,-1 6-6 0,-6-5-9 0,0-1-9 16,0 2-8-16,0-1-7 0,-6 0-8 0,6 4-17 0,-7-4-24 15,7 3-28-15,-6-3-31 0,6 5-29 0,0-3-30 16,0 6-28-16,0-4-27 0,6 3-34 0,1 1-48 0,-1-1-77 16,8 0-85-16,0 0-39 0,-2 4-18 0</inkml:trace>
  <inkml:trace contextRef="#ctx0" brushRef="#br0" timeOffset="112037.71">13722 14111 63 0,'0'-3'492'0,"-13"0"-2"0,13-2-171 16,-6 1-143-16,6 4-79 0,0-3-46 0,0 3-19 0,0-4-7 15,0 4 0-15,6-3 2 0,1 3 6 0,-1-4 7 16,7 4 9-16,0-3 5 0,7-1 0 0,-1 4-3 0,7-4-5 16,0 4-7-16,0-4-6 0,8 1-10 0,-2 3-6 0,0 0-6 15,1-5-4-15,-2 5-2 0,3 0-3 0,-2 0 1 16,1 0 3-16,-7 0 2 0,6-2 1 0,-6 2 0 0,8 0 3 15,-9 0 0-15,1 0 3 0,0 0 3 0,1 0 1 16,-3 0 3-16,4-5 4 0,-9 5 3 0,7-2 2 0,-6-2 2 16,5 0-1-16,-5 0-1 0,-1 0-1 0,-6 0-4 15,7-3-6-15,-13 5-5 0,6-3-1 0,-6-2-5 0,-1 3-1 16,1-3-3-16,-1 3 0 0,-6-3-4 0,0-1-2 0,-6 1-4 16,-1 0-3-16,1 0-2 0,-7-1-1 0,6 1-2 0,-5 0 1 15,-3 0 2-15,2-1 2 0,1 4 5 0,-2 1 11 16,8-2 9-16,-7 2 4 0,7-1 4 0,6 2-1 15,-7 2-3-15,7 0 0 0,0-4-4 0,0 8-7 0,0-4-8 16,7 2-3-16,-1 2-4 0,0-1 1 0,1 2 1 0,6 2 1 16,1 1 1-16,-9-1 0 0,8 0 0 0,2 0-6 15,-10 4-12-15,2-3-12 0,0 2-14 0,-7-2-18 0,-7 3-28 16,0 0-33-16,-13 3-43 0,2-3-95 0,-16 1-134 16,-5-1-92-16,-6-4-41 0,-7 0-13 0</inkml:trace>
  <inkml:trace contextRef="#ctx0" brushRef="#br0" timeOffset="-112756.28">14679 663 133 0,'0'-4'290'16,"0"0"-75"-16,0 1-57 0,0-1-43 0,-6-4-27 0,6 6-18 16,0-2-11-16,0-4-10 0,0 5-1 0,0-5-3 0,0 2-1 15,0 0-2-15,0 0 0 0,0 3-5 0,0-1-2 16,0 0-4-16,0 4-4 0,0-4-2 0,0 4-5 0,0-4-4 16,0 4-6-16,0 0-3 0,0 0-2 0,0 0-2 0,0 0-3 15,0 4-2-15,0-4 1 0,0 0 0 0,0 4 0 0,0-4 1 16,0 4-2-16,0 0 2 0,0-1 2 0,0 3 0 0,0 0 0 15,-7 4 1-15,7-3-1 0,-6 5 1 0,6-2 0 16,-6 5-2-16,-1-1 2 0,1 1 1 0,-8 3-1 0,8 4 0 16,0-3 0-16,-7 6 1 0,0-3-1 0,0 8 1 0,-1-5-2 15,-6 4 1-15,7 5 0 0,-13-5-1 0,7 7 0 0,0-2 0 16,-8 2 1-16,8 4 0 0,-7-3 0 0,0-1 1 16,7 6-3-16,-8-6 2 0,8 1 0 0,0-6-2 0,-2 3-1 15,9-1 0-15,-9-8 0 0,9-2 0 0,5-5 0 16,-6 1 0-16,7-4 10 0,6-5 14 0,-7-3 14 0,7 1 9 15,0-4 9-15,0-4 3 0,7-4 4 0,-1-4 1 0,7-2-5 16,1-1-14-16,6-4-11 0,-2-4-5 0,3 1-4 16,-2-3-2-16,0 2-1 0,8-6-2 0,-8 2-2 0,7-2-3 15,-6 2-1-15,-1-2-6 0,-6 3-2 0,7-4-2 16,-7 8-3-16,-1 0-1 0,-5 0 1 0,-1 3 0 0,-6 3 0 16,7 2 3-16,-7 3-2 0,0 3 1 0,0 0 0 0,-7 0 0 15,7 8 0-15,-6 0-2 0,-7 3 0 0,7 4-1 0,-7 0 1 16,6 3 1-16,-6 1 0 0,6 4-1 0,-6 0 0 0,7-2-1 15,0 2 7-15,-1-1-4 0,1 1-2 0,6-2-1 16,0-3-1-16,0 3 0 0,0-3 0 0,0-3 8 0,6 0-8 16,1-4 1-16,-1 0 0 0,0 1 1 0,1-5 2 15,-1-3 0-15,7 0 0 0,1-3-5 0,5-5 4 0,-6 1 2 16,14-7 0-16,-9 2 0 0,9-2 0 0,-7-6-2 0,6-1 0 16,0-1 0-16,-1 0 0 0,2 0 7 0,-1-4-3 0,-7 1-2 15,7-1-1-15,0-3 0 0,-6 0 0 0,6-4-2 16,-7 0-2-16,1 4-10 0,-1-5 2 0,2 1 3 0,-9 1 0 15,1 3 0-15,0 3 3 0,-6 4 0 0,-1 0 3 0,-6 3 2 16,7 4 0-16,-7 5 2 0,0-1 0 0,0 3 0 0,-7 1-3 16,7 4 1-16,-6-1-1 0,-1 4-2 0,7 0 0 0,-13 4 0 15,7 2 1-15,-1 6 0 0,0-1 1 0,2-1-1 16,-8 5 2-16,5 0 1 0,1 3 0 0,7 1 0 0,-5-1 0 16,5 4 0-16,0-4-1 0,0 5 0 0,0-2 0 0,0 5 1 15,0-1-1-15,0 4 0 0,0 1 0 0,0-1 0 0,0 1 3 16,0 2-1-16,0 1 0 0,0 0-3 0,0 1-2 15,-7-1-1-15,7-4-5 0,0 5-13 0,0-5-18 0,0 3-18 16,0-3-18-16,0 5-21 0,7-5-23 0,-7 0-39 16,5 0-48-16,10 0-65 0,-10-2-119 0,8-6-73 0,-6 6-32 15</inkml:trace>
  <inkml:trace contextRef="#ctx0" brushRef="#br0" timeOffset="-112396.92">15402 1552 298 0,'0'-10'391'16,"0"-5"-128"-16,0 4-102 0,0 1-57 0,0-2-29 15,0 5-15-15,7-3-12 0,-7 1-5 0,0 6-2 0,0-4-4 16,0 3-4-16,0 1-6 0,0 0-6 0,0 3-6 16,0 3-4-16,0 0-5 0,0 5-3 0,0-2-2 0,0 10-1 15,0-6 1-15,-7 5 0 0,7 3 0 0,0 1 1 0,0 2 0 16,0 1 0-16,0 1 0 0,-6-1 1 0,6 3-2 16,0 1 0-16,0-4-1 0,0 4 0 0,0-1 0 0,0-3 1 15,0 4-1-15,6-4 1 0,-6 0 1 0,0-1-1 0,0 2 1 16,0-4-1-16,0-2-1 0,7 2 0 0,-7-1 0 15,8-3-10-15,-8-5-13 0,5 1-21 0,1 0-29 16,7-3-56-16,1-4-110 0,-9-4-115 0,16-4-76 0</inkml:trace>
  <inkml:trace contextRef="#ctx0" brushRef="#br0" timeOffset="-111880.84">16054 926 368 0,'0'-14'455'0,"0"-1"-176"0,0 4-118 0,0 1-64 0,6 2-33 16,-6 0-25-16,0 1-15 0,7 3-9 0,-7 1-6 0,6 3-3 15,-6 0-1-15,7 0 1 0,-1 7 2 0,-6 0 3 0,7 1 1 16,0 6-1-16,-2-2 2 0,-5 6 0 0,8-4 0 0,-3 5-3 15,-5 0-1-15,0-2-2 0,7 5-1 0,-7-3 1 16,0-1-3-16,0 4 3 0,0-4 0 0,-7 1 2 0,7-1 3 16,0 4 1-16,-5-3 0 0,-3-1 0 0,3 0 6 0,-9 4 5 15,1 0 3-15,0-4 3 0,1 7-1 0,-15-2-1 0,8 0 5 16,-1 2-3-16,-6-4-5 0,0 1-5 0,-1 4-5 16,2-4-3-16,5 0 0 0,1-3-4 0,-2 3-1 0,9-7 3 15,-1-1 0-15,0 1 0 0,8-5 1 0,5-3 3 16,-8 1 2-16,8 0 5 0,0-5 1 0,0 0 1 0,8 2 0 15,-3-5-2-15,15-5 0 0,-7-1-3 0,0 2-4 0,6-8-3 16,1 2-4-16,-1-1-2 0,0 0 0 0,2-3 1 16,-2-1 1-16,0 0 3 0,-5 4-1 0,-1-4 3 15,0 4 2-15,0 0 5 0,-7-1 2 0,0 6 1 0,1 2 1 16,0-3-1-16,-7 3-1 0,7 0-1 0,-7 4-4 0,0 0-5 16,0 4-5-16,0 0-4 0,0-1-1 0,0 5 0 15,0 3-1-15,0-4-1 0,6 8 0 0,-6-5 1 0,6 2 1 16,1-1-1-16,6 4-1 0,-7-5-4 0,13 5-6 15,-6-4-18-15,7-1-24 0,0-2-25 0,6-1-29 0,0-3-29 16,0 0-42-16,0-4-72 0,0 0-161 0,0-8-81 0,1 5-28 16</inkml:trace>
  <inkml:trace contextRef="#ctx0" brushRef="#br0" timeOffset="-111396.14">16523 1026 474 0,'-7'-8'417'0,"1"5"-167"16,6-2-105-16,-7 2-58 0,0-1-33 0,7 8-23 0,-5-1-13 16,5 2-6-16,-8 2-2 0,1 1 2 0,7 2-2 0,-5 5 2 15,-3 3-1-15,8 0 2 0,-5 5 0 0,-2 2-3 0,7 0-1 16,-7 5-2-16,7-4 0 0,-6 3-1 0,6 1 0 16,-7-1-2-16,7-4 0 0,0 1-1 0,-6-4 1 0,6-1-2 15,0-2-1-15,0-4 5 0,0-3 6 0,0-2 12 16,0 0 18-16,0-5 15 0,6-1 9 0,-6-4 8 0,7 0 7 15,-1-9 1-15,8-1-5 0,-9 0-11 0,8-2-17 0,2-7-11 16,-3 2-6-16,1-2-3 0,0-3-2 0,7 4-3 16,-14-8 3-16,7 4 2 0,0 0 0 0,-6-4-1 0,6 4-4 15,-7 0-3-15,0 4 0 0,1-5 5 0,-7 9 2 0,0-1 1 16,7 1 2-16,-7 7 0 0,0-4 0 0,0 7 0 16,7 0-4-16,-7 4-8 0,0 0-7 0,0 4-5 0,0 7-4 15,0 0-2-15,0 3 2 0,6 6 0 0,-6-3 0 0,6 4-1 16,1 2 1-16,-1 3 0 0,7 0-3 0,1-1 0 15,-7-4-2-15,12 6-2 0,-7-5-1 0,8 0 2 0,-1-3-1 16,1-2 2-16,0-3 2 0,-2-2 0 0,10-4 3 0,-9-5 1 16,7 1 0-16,0-4 3 0,6-7 2 0,-6 4 6 15,7-9 10-15,0 1 8 0,-1-4 9 0,-5 0 8 0,-2-3 5 16,8 0 13-16,-7-4 9 0,-6 0 4 0,-1 0-6 16,-6 0-3-16,0-4-7 0,0 4-7 0,-6-4-3 0,-7 5-15 15,0-4-14-15,0 2-9 0,-7 1-8 0,-6 4-12 0,6-1-21 16,-5 1-32-16,-1 4-26 0,0-1-28 0,6 8-37 0,-1-5-46 15,3 10-43-15,5-6-30 0,0 8-24 0,5-4-37 0,3 0-93 16,-1 4-88-16,6 0-38 0,0 4 3 0</inkml:trace>
  <inkml:trace contextRef="#ctx0" brushRef="#br0" timeOffset="-111192.97">17454 1223 322 0,'0'3'484'0,"0"6"-170"15,0-2-139-15,0 0-77 0,-6 4-39 0,6 0-15 0,0-1-7 16,0 5-1-16,0-1-2 0,-7 6 1 0,7-3-1 16,0 6-3-16,0-1-2 0,-7 3-7 0,7 1-5 0,0-1-4 15,0 5-4-15,-6-1 0 0,6 1-4 0,0 2 0 0,0-2-3 16,0 3-1-16,6 0-1 0,-6-4-2 0,7 5-4 16,0-9-9-16,-1 4-14 0,7-3-24 0,-1-1-34 0,1-2-58 15,8-5-115-15,-2-3-113 0,0-1-66 0</inkml:trace>
  <inkml:trace contextRef="#ctx0" brushRef="#br0" timeOffset="-110958.5">18020 1439 294 0,'-6'-3'481'0,"6"-2"-155"0,-7 5-131 15,7-2-73-15,7-2-37 0,-1 0-27 0,1 0-14 0,6 1-9 16,7-5-3-16,0 4-5 0,5 2-2 0,1-3-1 16,1 2-1-16,5-1-2 0,7 1 0 0,0-1-4 0,0 0-6 15,0 0-4-15,7 1-1 0,0-1-5 0,-1 1-1 0,-6-1 0 16,6 1-2-16,-6-6-12 0,1 6-13 0,-8 0-21 16,0-5-26-16,2-3-43 0,-2 4-73 0,-12-7-138 15,6 2-93-15,-7-3-45 0</inkml:trace>
  <inkml:trace contextRef="#ctx0" brushRef="#br0" timeOffset="-110770.84">18692 1055 366 0,'-14'-4'388'0,"8"4"-152"0,-1 0-103 0,1 4-55 0,6 0-32 16,-7-1-16-16,7 4-6 0,-6 4-3 0,6 0 1 16,0 4-1-16,0 0 3 0,0-1 0 0,6 4-1 0,-6 5-1 15,0 2-3-15,7-3-2 0,-7 7-4 0,0 0-1 16,0 0-3-16,0 5-2 0,0-1-2 0,0 0-3 0,0 5-2 15,-7-2 0-15,7 1 1 0,-6-1-7 0,6 1-8 0,0-4-9 16,0-1-13-16,6 1-18 0,1-4-42 0,-7 1-89 16,13-8-139-16,-7-1-74 0</inkml:trace>
  <inkml:trace contextRef="#ctx0" brushRef="#br0" timeOffset="-110098.51">19734 798 484 0,'-7'-7'469'0,"0"0"-207"16,1 3-123-16,-1 0-65 0,7 8-34 0,-6 0-20 0,0 3-9 15,-7 4-5-15,6 0-1 0,0 7-2 0,-5 0 3 0,-1 5-3 16,0-1 0-16,-1 7 2 0,1 4 1 0,0 0-1 15,0 4 0-15,0-1 0 0,-7 4-1 0,7 1 1 0,-6-1-1 16,6 0 0-16,0-3-3 0,-7-1 1 0,8 1-1 16,-1-7 0-16,-1-1 0 0,1-4-1 0,7-3 1 0,-1 1 3 15,1-8 1-15,0-1 3 0,6-3 6 0,-7-4 8 0,7 0 8 16,0-2 4-16,0-3 3 0,7-4-2 0,-1-3 0 16,0 2-1-16,1-4-7 0,-1-5-6 0,1 2-6 0,6-6-2 15,-6 6-2-15,-7-5 3 0,6 1 0 0,1-5-1 16,-7 4 1-16,0 5 0 0,0-5-1 0,0 1 0 0,-7 5-2 15,7-1-2-15,-6 3 0 0,6-1-2 0,0 4 0 0,-7 1 0 16,7 3-3-16,-7 0-1 0,1 3-1 0,6 1-2 16,-7 1-1-16,1 1 0 0,6 2 1 0,0-2-1 0,0 3-1 15,0-2 0-15,6 0-3 0,1 0 3 0,-1-3 2 16,8 3 0-16,-1-3 0 0,6-4 0 0,0 0 0 0,8-4 2 16,-8 1 3-16,7-5-2 0,0-3-1 0,0 1 0 0,7-5 0 15,-7-4 1-15,0-2-1 0,0-1 2 0,-6-5-1 16,4-2 2-16,-3 0-1 0,0-1 0 0,-9-3 0 0,0 1-2 15,2-5 1-15,-1 5-2 0,0-5 3 0,-7 0 4 0,1 4 8 16,-1 0 13-16,-6 0 20 0,0 7 34 0,0 1 23 16,0 3 13-16,0-1 2 0,0 6 0 0,-6 1-4 0,6 6-14 15,-7 2-20-15,7 1-32 0,-6 0-24 0,6 7-12 0,-7 0-7 16,1 3-4-16,0 5-2 0,-1 0-1 0,0 2 1 0,0 5 1 16,1 4-1-16,0-2 0 0,-1 2-1 0,2 6 2 0,5 1 0 15,0 0 1-15,-8 3-1 0,8 0-3 0,0 5 2 16,8 3 2-16,-8-1 3 0,0 0-1 0,0 5-3 0,0-2-3 15,5 5-10-15,-5-3-2 0,-5 0-10 0,5-5-11 0,0 5-16 16,0-5-11-16,0 1-14 0,-8-1-12 0,8-3-5 0,-6 0-14 16,6 0-12-16,-7-8-8 0,7 1-9 0,0 1-8 15,0-10-9-15,7 2-14 0,-1-5-31 0,7-3-72 16,-6-7-133-16,12 3-60 0,-5-7-25 0</inkml:trace>
  <inkml:trace contextRef="#ctx0" brushRef="#br0" timeOffset="-109738.85">20065 1458 7 0,'0'-10'499'0,"7"-2"-14"15,-1 1-204-15,1 3-124 0,0-3-65 0,6 5-33 0,0 1-19 16,-7-2-8-16,7 0-4 0,1 3-2 0,-2 0-1 0,1 1 0 16,-6 3-1-16,6 3 1 0,-7 5-5 0,1-4-4 15,0 6-4-15,-1 1-4 0,-6 4-3 0,0 0 0 0,0 3-1 16,-6-4-2-16,-1 9 1 0,0-5-1 0,1 0-1 16,-7 5 0-16,6-6 2 0,1 2-2 0,-1-1 1 0,2 1-1 15,-2 0 2-15,-1-5-2 0,8 1 1 0,0-1 5 0,0-3 1 16,0 0 5-16,0 1 4 0,8-6 4 0,4 2 3 15,1-1 2-15,7 1-2 0,6-5-3 0,6 1-4 0,7-1-6 16,1-3-11-16,12 0-13 0,0 0-13 0,0 0-20 0,6-3-22 16,1-4-23-16,-1-1-33 0,1-3-55 0,0 1-115 15,-1-6-104-15,-6-6-62 0</inkml:trace>
  <inkml:trace contextRef="#ctx0" brushRef="#br0" timeOffset="-109316.17">21186 857 144 0,'-20'-8'476'0,"8"5"-94"0,-2-4-169 16,-5 7-100-16,6 0-53 0,6 0-27 0,-5 7-15 0,-2-4-5 15,7 8-2-15,-5 1 2 0,5-2-3 0,1 5 2 0,-1 0 1 16,1 3 1-16,6 4 1 0,0-4-1 0,0 8-2 0,0-4-3 16,0 4 1-16,6-1-2 0,1 5-1 0,-7-5 0 15,0 2-2-15,-7 2 2 0,1-3 2 0,-1 3 1 0,-6-4 0 16,-7 4 1-16,-6 0 3 0,-6 0 1 0,-1 1 1 0,1-1-5 15,-14 1 0-15,7-1 1 0,0-3 0 0,-7-1 1 0,13 1-3 16,-5-1 0-16,5-3 0 0,7-3 3 0,0 0-2 16,7-4 0-16,-2-1 2 0,15 1-1 0,0-8 0 0,-1 3 2 15,7-6 0-15,7 4 1 0,5-5 0 0,3-3-1 0,10-3-1 16,-5-5-2-16,12 1-2 0,1-5-4 0,0-2-2 16,-1-1 0-16,7 1-2 0,-7-4 1 0,1 0 0 15,-1-1 2-15,0 1 5 0,-5-1 3 0,0 2 4 0,-8 2 4 16,-7-4 10-16,2 9 14 0,-1-2 17 0,-6 1 11 0,-1 5 7 15,0-3 3-15,1 6 0 0,-7-2-4 0,5 5-10 0,-5 0-15 16,0 0-16-16,0 5-14 0,0-2-11 0,0 6-6 16,8-3-1-16,-8 5-2 0,0 4 1 0,7-1-1 15,-1 1 1-15,7 3-2 0,0 1 3 0,0-1-3 0,14 1-3 16,-8-1-12-16,6 4-17 0,8-3-24 0,0-2-25 0,0 2-26 16,-1 3-33-16,6-8-33 0,-4 1-56 0,5-4-92 15,-7-3-125-15,1-5-63 0,-7-3-22 0</inkml:trace>
  <inkml:trace contextRef="#ctx0" brushRef="#br0" timeOffset="-108785.21">21504 1069 252 0,'-5'-10'483'0,"5"-2"-161"16,0 2-139-16,0 3-76 0,0 3-40 0,0 0-24 0,-7 4-15 15,7 4-8-15,0 0-6 0,0 3 0 0,0 3 2 0,-7 5 3 16,7 3 2-16,0 4 3 0,-6 4 2 0,6-1-3 0,-7 9-1 15,7-1-3-15,0 3-3 0,-6 4-2 0,6-3-4 16,-7 3-3-16,1 1-3 0,6-1-1 0,-6-3-1 0,6-1 1 16,0-3-1-16,-7 1-1 0,7-9 0 0,0-2 1 15,0-6 6-15,0-3 16 0,0-2 20 0,0-5 12 0,0-3 8 16,0-4 4-16,0-8 4 0,7 1 1 0,-7-7-4 0,0-5-18 16,6-2-19-16,-6-5-12 0,6 0-7 0,-6-3-4 15,0-1-2-15,7-2 0 0,-7-4-3 0,0 2 1 16,0-3 1-16,0 1 1 0,0-1 0 0,0-3-1 0,6 2 3 15,-6 1 5-15,0 6 9 0,7-3 6 0,-1 5 14 0,1 3 10 16,-7 4 10-16,7 1 6 0,-7 5-4 0,0 7-4 0,0 1-7 16,5 0-8-16,-5 4-13 0,8 4-13 0,-8 4-8 15,5 4-8-15,2 6-3 0,1 1-1 0,-3 7 0 0,9 0 3 16,-8 7 0-16,7 4 2 0,0-1-4 0,-6 5 1 0,5 1 2 16,2-2-1-16,-1 1 2 0,6 2-5 0,-6-5 1 0,7 2-1 15,-1-5 0-15,0-2-1 0,2-8 1 0,-2 2 0 16,0-6 4-16,1-3 9 0,-1-2 12 0,1-9 21 0,0 1 25 15,-2-4 20-15,2-4 16 0,1 1 11 0,-2-9 9 16,0-2 6-16,1-1-6 0,-7-2-14 0,0-2-20 0,0-3-16 16,-7-4-16-16,1 1-12 0,-7-1-11 0,0-3-14 0,-7 0-7 15,1 0-3-15,-7-5-4 0,0 2-3 0,0-2-1 0,-7 1 0 16,1 4-2-16,0-4-3 0,5 7-3 0,2 1-7 16,5 2-18-16,-6 6-34 0,13-2-63 0,0 8-69 0,0 0-66 15,13 7-56-15,-1 1-46 0,2 3-67 0,12 0-101 0,-7 3-99 16,8 1-16-16,5 3 16 0</inkml:trace>
  <inkml:trace contextRef="#ctx0" brushRef="#br0" timeOffset="-108566.35">22202 1425 40 0,'-7'6'471'0,"7"2"-58"0,-7 1-182 0,7-3-105 15,-6 5-55-15,6 1-21 0,-7-2-9 0,7 5-3 16,0-1 0-16,0 1 4 0,-6 0 2 0,6 3-1 0,0 4-3 15,-7-4-4-15,7 5-5 0,-6-2-4 0,6 2-1 16,-6-2-1-16,6 1-1 0,-6-3 5 0,6-1 5 0,0 0 2 16,0 1 3-16,-7-5 7 0,7 1 2 0,0-4 4 0,7-4 3 15,-7 4 1-15,0-4-2 0,6 1 1 0,6-2-2 16,-5 3-8-16,12-6-6 0,8 1-8 0,-1-1-11 0,7-3-20 16,-1 0-22-16,7 0-26 0,8 0-30 0,-2 0-30 0,-1-3-30 15,8-1-38-15,-5-4-68 0,5-2-114 0,-7-5-88 16,1 0-51-16</inkml:trace>
  <inkml:trace contextRef="#ctx0" brushRef="#br0" timeOffset="-108378.91">22710 1274 374 0,'-20'-14'508'0,"1"-1"-169"16,5 5-140-16,2-2-64 0,-1 1-25 0,6 5 3 16,1 1 19-16,-1-2 30 0,1 2 26 0,6 3 16 15,0-5 7-15,6 3-5 0,1 0-15 0,6 4-30 0,0-4-40 0,6 4-40 16,7 4-35-16,7 0-22 0,-1-4-20 0,8 7-27 15,5-3-33-15,0 3-35 0,8 0-43 0,-8 1-44 0,7-1-41 16,-6 0-45-16,6-4-62 0,-7 2-126 0,1-1-78 16,-6-4-36-16,-8 0-2 0</inkml:trace>
  <inkml:trace contextRef="#ctx0" brushRef="#br0" timeOffset="-108222.61">22885 1249 78 0,'-19'3'506'0,"6"-3"-2"15,0 4-214-15,0-4-127 0,7 0-54 0,-1 0-19 16,7 0 4-16,-6 0 11 0,6 0 5 0,6 0 3 0,1 4 0 16,-1-4-1-16,14 0-9 0,6 4-19 0,0-1-27 0,13 4-38 15,6 0-33-15,1-3-33 0,6 4-34 0,-7 0-36 16,7-5-33-16,1 3-32 0,-1-6-52 0,-6 5-110 16,-1-5-105-16,-6-5-54 0,7 5-12 0</inkml:trace>
  <inkml:trace contextRef="#ctx0" brushRef="#br0" timeOffset="-107956.95">23647 1128 385 0,'-12'0'376'15,"5"0"-152"-15,2 3-98 0,-10 1-48 0,9 0-26 0,-7 3-11 16,0 0-1-16,0 4-3 0,0 1 0 0,6-1-3 0,-6 3-1 16,7 1-2-16,6 4-2 0,0-5-4 0,0 4-2 0,6 0-3 15,0 1 0-15,8-1 2 0,-1-3 0 0,13 4 2 16,0-5 5-16,0-3 4 0,7 0 4 0,-1-3 2 15,1-2 6-15,-1-2 10 0,6-4 9 0,-4 0 6 0,5 0 7 16,0-4 9-16,1-2 18 0,-8-2 28 0,1 1 12 0,-1-5 6 16,-6-2-3-16,-6-1-4 0,0 1-11 0,-7-6-13 15,-7 3-23-15,0-5-31 0,-12 0-19 0,-8-1-18 0,-6 3-4 16,-11-3-14-16,-2 0-35 0,-13 2-41 0,-6 3-47 0,-7 3-52 16,1 0-52-16,-6 0-59 0,-2 1-180 0,7 3-93 0,0 0-62 15,1 3-22-15</inkml:trace>
  <inkml:trace contextRef="#ctx0" brushRef="#br0" timeOffset="-107019.07">19916 2645 469 0,'-7'-15'451'15,"7"1"-182"-15,-7-1-121 0,1-1-62 0,6 7-32 0,0-7-12 16,-6 5-9-16,6 4 2 0,0 0 4 0,0-1 3 16,-7 1 5-16,7 4-1 0,0-1-1 0,0 1-6 0,0 3-6 15,0-4-10-15,0 4-11 0,0 4-5 0,0-4-5 0,0 3-1 16,7 4-1-16,-7 0 1 0,0 1 0 0,6 3 4 16,-6 3-2-16,6-3 3 0,-6 8 1 0,7-4-1 0,-7 2 0 15,7 2 1-15,-7 3-2 0,7-4-1 0,-7 1 3 16,5-1-1-16,2 4-1 0,-1-7 3 0,-6 3 3 0,7-3 2 15,1-1 4-15,-8 1 2 0,5-5 3 0,-5 2 1 16,0-1 3-16,0-4 4 0,0 0 1 0,-5 4 5 0,-3-3 7 16,-5 3 5-16,1 0 4 0,-9 0 2 0,2 0 1 0,-6 0 0 15,-2 3 0-15,1-3-3 0,0 3-6 0,0 1-5 0,0-3-5 16,6 3-4-16,1-4-3 0,-1 3-3 0,8-3-3 16,-1 1-5-16,0-2-2 0,6 1-2 0,0-1 0 15,0-2-1-15,7-1 0 0,0 1-2 0,0-1 0 0,0 0 0 16,7-3 1-16,7 3 1 0,-8-7-1 0,7 5 1 0,6-5 0 15,1 0 1-15,-7-5 0 0,13 5 1 0,-6-7 4 16,-1 3 5-16,7-3 7 0,-5 0 4 0,-9-1 5 0,7 1 4 16,-5-1 1-16,-2 2 2 0,1 2-1 0,-6 0-3 15,-1-3-7-15,0 3-5 0,1 4-4 0,-7-4-5 0,7 4-5 16,-7 0-5-16,0 0-5 0,0 4-5 0,0 0-2 0,0 0 0 16,0 3-2-16,0 1 0 0,0-1 1 0,0 3 0 15,7 2 1-15,-7-2 0 0,5 1 1 0,8 0 0 16,2 1-4-16,4-1-8 0,0 0-19 0,1 0-29 0,6 0-35 15,-1-5-36-15,2 2-41 0,-1-1-33 0,7-3-28 0,-8 0-20 16,1-4-13-16,0 0-14 0,0-8-27 0,-6 5-48 0,-1-9-64 16,-6 6-43-16</inkml:trace>
  <inkml:trace contextRef="#ctx0" brushRef="#br0" timeOffset="-106549.7099">20274 2948 49 0,'-6'-25'404'0,"-8"2"-69"0,8-2-92 15,-7 4-80-15,6 2-48 0,-5 1-24 0,5 3-7 0,0 1-1 16,7 3-4-16,-6 0-2 0,-1 3-8 0,7 0-4 15,0 6-8-15,0-3-8 0,-6 5-12 0,6-3-12 0,6 6-9 16,-6 2-7-16,0-3-1 0,0 10 0 0,7-1 5 0,-7 4 0 16,0 3 3-16,0 3 1 0,0 2 0 0,0-2 1 15,-7 6-3-15,1 2-2 0,6-4-3 0,-13 5-2 0,6-5-2 16,2 5 1-16,-2-5-3 0,-1-3 0 0,2 0 1 16,-1-3-2-16,7-5 2 0,-6 1 2 0,6-4 7 0,0 0 21 15,0-4 33-15,0-2 38 0,0-5 28 0,0 0 22 0,6-5 11 16,1-2 5-16,7-4-7 0,-2-3-17 0,1-2-32 15,0-2-35-15,7-3-26 0,-7-2-21 0,6-2-10 16,-6-2-6-16,7 2-1 0,-1-4-3 0,-6 0-2 0,1 3-1 16,5-3 0-16,-6 3 4 0,0 4 1 0,-6 4 3 0,6-1 4 15,-6 5 1-15,-1-1 0 0,-6 8-2 0,6 0-2 0,-6 0-7 16,0 7-4-16,0 0-2 0,0 2-7 0,-6 6 0 16,6 3 0-16,-6 4 0 0,6-1 0 0,-7 5 3 15,0 3 1-15,7 3-1 0,0-2-1 0,0 2 0 0,0-3 0 16,0 4-1-16,7-4-1 0,-7-4 1 0,7 3-1 0,-1-5-1 15,7-1 2-15,-7 0 1 0,7-9 0 0,0 5 5 16,2-7 5-16,-4 0 4 0,2-4 8 0,0 0 6 0,8-4 6 16,-9-3 4-16,1-1 4 0,7-3 2 0,-7 1-2 0,-1-5-6 15,1 3-3-15,-6-6-6 0,0 3-6 0,0-2-7 16,-7-2-5-16,0-3-2 0,0 4-3 0,0-4-9 0,-7 3-12 16,0-2-15-16,0 2-32 0,1 1-46 0,-1-1-64 15,7 5-61-15,-6-1-56 0,6 4-47 0,0 1-52 0,6 2-88 16,1 1-139-16,-1-1-36 0,1 1 13 0</inkml:trace>
  <inkml:trace contextRef="#ctx0" brushRef="#br0" timeOffset="-106346.5">20737 2850 177 0,'-7'7'495'0,"7"0"-68"0,-7 0-179 16,7 1-106-16,-6 3-50 0,6-1-21 0,0 6-5 0,-7-1 0 15,7 0-1-15,0-1 4 0,0 3 3 0,-6 2 4 16,6 0-5-16,0 3-7 0,0 0-10 0,-7 0-9 0,7 0-8 15,-6 0-8-15,6-1-8 0,-6 4-7 0,-1 2-2 16,7-1-4-16,-6-1-2 0,6-2-1 0,0 2-3 0,0-3-4 16,0 0-10-16,6 0-19 0,1-4-17 0,-1 0-21 0,7 1-21 15,0-7-20-15,7 1-26 0,5-5-52 0,1-8-98 16,2 0-113-16,3-8-65 0,-4 1-23 0</inkml:trace>
  <inkml:trace contextRef="#ctx0" brushRef="#br0" timeOffset="-106142.9">21186 2755 267 0,'-12'-15'499'0,"4"4"-115"15,1 3-155-15,2 1-86 0,5-1-41 0,0 6-18 0,0-2-2 16,-8 0-2-16,8 0-3 0,8 4-2 0,-8 0-5 0,5 0-5 16,10 0-7-16,-3 0-10 0,8 4-11 0,6 0-11 15,6 0-8-15,-6-2-6 0,7 6-4 0,5-1-2 0,-5 1-7 16,6 0-12-16,-6-2-19 0,0 1-17 0,0 1-24 15,-1 0-25-15,-6-1-27 0,-7 0-39 0,1-3-62 0,-1 0-106 16,-13 3-95-16,1-4-46 0</inkml:trace>
  <inkml:trace contextRef="#ctx0" brushRef="#br0" timeOffset="-106002.3">21290 2864 315 0,'-19'0'480'0,"-8"4"-146"0,8-4-141 0,0 0-80 15,-1 3-38-15,8-3-21 0,-3 4-10 0,10-4-5 0,-3 0 1 16,2 4-2-16,6-4 1 0,-7 4 0 0,14-4 0 0,-7 4-3 15,14 3-4-15,-2-3-6 0,8 3-7 0,6 0-8 16,6 0-14-16,8 1-14 0,5-1-20 0,1 0-24 0,5-2-32 16,2-3-66-16,0 2-144 0,-2-4-94 0,1 4-57 15</inkml:trace>
  <inkml:trace contextRef="#ctx0" brushRef="#br0" timeOffset="-105799.06">21850 2898 364 0,'-6'0'484'0,"6"-4"-163"0,0 4-131 16,0 0-72-16,6 0-40 0,1 0-23 0,6-4-20 16,7 4-14-16,-1 0-9 0,7 0-5 0,0 0-5 0,6 4-1 15,8-4-9-15,-2 0-14 0,2 0-23 0,-1 0-37 0,6-4-77 16,-7 1-170-16,3-1-88 0,-3-4-47 0</inkml:trace>
  <inkml:trace contextRef="#ctx0" brushRef="#br0" timeOffset="-105345.81">22520 2421 371 0,'-5'-3'470'0,"-2"-1"-173"0,1 0-133 0,-1 4-71 16,0 0-35-16,0 4-16 0,1 0-10 0,0-1-5 0,0 4-1 15,-1 4-1-15,1 1 4 0,6 1 2 0,-7 4-2 16,7-3-1-16,0 4-4 0,0 0-1 0,0 0-1 0,0 4 0 16,7-3-4-16,-7-1-1 0,6 1-1 0,1-1 0 15,-7 0 3-15,0 0 4 0,0-3 3 0,0-1 7 0,-7 5 6 16,1-5 6-16,-7 5 4 0,-1-4 3 0,1 3 8 0,-5-3 5 16,-3 2 8-16,-5-2 2 0,0 0-1 0,0 3-1 15,-6 1-2-15,-1-1-1 0,7 1-10 0,-7 2-10 0,8-2-11 16,4-1-11-16,-4 0-6 0,12 0-4 0,-7-3-3 15,13 4-3-15,-4-5-1 0,11-3 1 0,-8 3-1 0,16-2 2 16,-3-5 0-16,1 1 1 0,7-1-1 0,1-4 0 0,6 1-1 16,5-4-2-16,1 0-2 0,0-4-1 0,1 1 0 15,-3-1-1-15,4-3-1 0,4-1 0 0,-6 1 1 16,0-1 2-16,-7-2 2 0,1 3 3 0,1-1 6 0,-3-3 3 16,-4 4 4-16,-1 0 7 0,0 3 3 0,-7 0 4 0,0 1 1 15,0-1 0-15,-6 1-4 0,7 3-3 0,-7 0-6 0,0 0-6 16,7 0-6-16,-7 3-5 0,0 1-5 0,0 3-4 15,7 1 0-15,-1 2-2 0,1 1 1 0,-2 0 2 16,2 3-3-16,14 1-4 0,-9 0-13 0,8 3-23 0,6 1-39 16,0-4-42-16,-1 3-35 0,8-3-36 0,-7-1-31 0,8-3-29 15,-3-3-26-15,9-1-38 0,-8-4-65 0,-7-3-98 16,9-3-31-16,-8-4-6 0</inkml:trace>
  <inkml:trace contextRef="#ctx0" brushRef="#br0" timeOffset="-104845.11">23016 2894 442 0,'-7'-30'370'0,"1"1"-124"0,-1 0-88 0,-6 7-45 0,13 0-24 16,-6 0-16-16,0 3-8 0,-1 4-1 0,7 5-3 16,-7 3-4-16,7-1-10 0,-7 1-8 0,7 3-4 0,-6 4-3 15,0 0-5-15,-1 7-6 0,1 5-5 0,-1 3-3 16,-5-1 2-16,5 8 2 0,0 0 1 0,0 4 1 0,0-1-1 16,-5 4-3-16,6 4-1 0,-1-3-1 0,-6 6-2 15,6-2-1-15,1-2-3 0,0 1-2 0,-1-4 0 0,7 0 1 16,-6 1 1-16,6-4 0 0,-7 0 1 0,7-8 1 0,7 1 3 15,-7-5 2-15,0 1 11 0,6-8 17 0,-6 0 25 16,0-4 20-16,7-3 9 0,-1 0 8 0,0-7 4 0,8-3 1 16,-1-5-5-16,-7 1-18 0,6-9-19 0,2 0-17 15,0-2-8-15,-8-4-9 0,0 0 0 0,7-4-3 0,-6-1-3 16,-1 2-3-16,0-5-6 0,1 1-4 0,0-5-4 0,0 5-2 16,-1-1-4-16,0 1-1 0,1 3 12 0,-1 0 11 15,1 3 8-15,-7 8 10 0,6 1 11 0,-6 2 2 0,0 8 3 16,0-1-2-16,7 6-12 0,-7 3-11 0,-7-2-9 15,7 10-10-15,0 2-9 0,-6 7-4 0,6 1-3 0,0 7 0 16,0 0 0-16,-7 7 0 0,7 0 3 0,7 5-1 0,-7 2-2 16,0 1-3-16,6-1 2 0,1 1 0 0,0 0-2 15,5-1-3-15,-5-3-3 0,6 0 0 0,0-4 3 0,0 1 2 16,7-9-1-16,0 1 0 0,-1-3 3 0,0-4 2 16,7-4 7-16,0 0 12 0,-6-8 10 0,6-3 11 0,0 0 13 15,0-6 11-15,0-2 6 0,-7-3 10 0,8-4 5 0,-8 0-4 16,-6-3-8-16,7-5-9 0,-7-2-10 0,-8 0-8 15,3-2-4-15,-1-5-9 0,-7 3-12 0,0-4-5 0,-7 0-4 16,-1 1-5-16,-3-3-2 0,4 6-3 0,0 0-3 0,-6 0-5 16,8 7-2-16,5 0-12 0,-8 7-15 0,8 4-42 15,8 1-63-15,-3 2-71 0,8 4-65 0,1 4-56 0,12 4-53 16,0 0-59-16,6 0-92 0,1 3-109 0,-1 0-19 16,-6 4 29-16</inkml:trace>
  <inkml:trace contextRef="#ctx0" brushRef="#br0" timeOffset="-104626.07">23817 2883 246 0,'0'4'497'0,"-8"-1"-89"0,8 5-173 16,-5-1-105-16,5 0-52 0,-6 4-25 0,-1 4-7 0,-6-1-3 15,6-3 3-15,-6 8 0 0,6-1 1 0,-5 1-3 0,-1 2-3 16,-1 1-5-16,8 0-5 0,-7 4-6 0,7-4-6 16,-7 0-2-16,13 0 1 0,-7 0 4 0,7-1 4 0,7-2 10 15,0-1 10-15,-1 1 14 0,7-5 17 0,6 1 13 16,1-4 9-16,7-3 1 0,-2-1 4 0,8 1-5 0,6-5-8 15,0 1-14-15,6-4-17 0,-6 0-17 0,7 0-13 0,-7-4-23 16,-1 1-35-16,2-1-38 0,-14-4-45 0,-6 1-45 16,-1 0-45-16,-6-4-53 0,-6-1-104 0,-14-5-140 0,1 1-65 15,-13 2-13-15</inkml:trace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44.32901" units="1/cm"/>
          <inkml:channelProperty channel="Y" name="resolution" value="44.13793" units="1/cm"/>
        </inkml:channelProperties>
      </inkml:inkSource>
      <inkml:timestamp xml:id="ts0" timeString="2022-10-19T09:38:37.934"/>
    </inkml:context>
    <inkml:brush xml:id="br0">
      <inkml:brushProperty name="width" value="0.05292" units="cm"/>
      <inkml:brushProperty name="height" value="0.05292" units="cm"/>
      <inkml:brushProperty name="color" value="#0070C0"/>
    </inkml:brush>
  </inkml:definitions>
  <inkml:trace contextRef="#ctx0" brushRef="#br0">4961 11336,'-25'0,"0"0,1 0,-1 0,0-25,0 25,0 0,0 0,1 0,-1 0,0 0,0 0,0 0,1 0,-1 0,0 0,0 25,0-25,1 0,-1 0,0 0,0 0,0 0,1 25,-1-25,0 24,0-24,25 25,-25-25,1 0,24 25,-25-25,0 25,0-25,0 25,1-25,24 24,-25-24,0 0,25 25,-25-25,25 25,0 0,-25-25,25 25,0-1,0 1,0 0,-24-25,24 25,0 0,0-1,0 1,0 0,0 0,0 0,-25-25,25 24,0 1,0 0,0 0,0 0,0-1,0 1,0 0,25-25,-25 25,0 0,0-1,0 1,0 0,24 0,-24 0,25 0,-25-1,0 1,25-25,-25 25,0 0,25-25,-25 25,25-25,-25 24,0 1,24-25,1 25,0-25,0 0,-25 25,25-25,-1 0,1 0,0 0,-25 25,25-25,0 0,-1 0,1 0,0 0,0 0,0-25,-1 25,1 0,0 0,-25-25,25 25,0 0,-1 0,1-25,0 25,0 0,0-25,24 25,-24-24,0 24,0 0,0-25,-1 25,1-25,0 0,0 25,0-25,-1 25,26-24,-50-1,50 25,-50-25,24 25,26-25,-50 0,25 25,0-25,-1 1,-24-1,25 25,-25-25,0 0,0 0,0 1,0-1,0-25,0 25,0 1,-25-26,25 25,-24 0,24 1,0-26,-25 25,25 0,-25 1,0-1,25 0,0 0,-25 25,1-25,-1 25,0-24,0 24,0-25,1 25,-1 0,0-25,0 25</inkml:trace>
  <inkml:trace contextRef="#ctx0" brushRef="#br0" timeOffset="1986.99">2456 11112,'24'25,"1"-25,0 0,-25 25,25-25,0 0,-1 0,1 25,0-25,0 0,-25 25,25-25,0 25,-1-25,-24 24,25-24,-25 25,25 0,0 0,0-25,-25 25,24-25,26 24,-50 1,25 0,0-25,-1 25,1 0,0-25,-25 24,25-24,0 25,-1-25,-24 25,25-25,-25 25,25-25,0 25,0-1,-1 1,1-25,-25 25,25 0,-25 0,25-1,0-24,-25 25,24-25,-24 25,0 0,25-25,-25 25,25-25,-25 24,0 1,0 0,-25-25,0 0,1 0,-1 0,25-25,-25 25,0 0,50 0,0 0,0 0,-1 0,1-25,0 25,-25-24,0-1</inkml:trace>
  <inkml:trace contextRef="#ctx0" brushRef="#br0" timeOffset="8541.52">4093 14957,'0'25,"0"0,0 0,25-1,-25 1,0 0,0 25,24-1,-24 1,0-25,25 24,-25-24,0 0,25-25,-25 25,0 0,0-1,25-24,-25 25,0 0,25-25,-1-25,1 0,0 1,0 24,0-25,-1 0,1 0,0 25,0-25,24-49,26 24,-50 25,24-49,26 24,-26 26,-24-1,0 0,0 25</inkml:trace>
  <inkml:trace contextRef="#ctx0" brushRef="#br0" timeOffset="10379.4499">7367 15304,'0'-24,"0"48,0 1,0 0,25 0,-25 0,0 0,0-1,0 1,25-25,-25 25,0 0,0 0,0-1,0 1,24-25,-24-25,25 25,0-24,0-1,0 25,-1-50,1 50,25-49,-25 24,-1 0,1 0,25 0,-25 0,-1 1,1-1,0 0,0 0,-25 0,25 25</inkml:trace>
  <inkml:trace contextRef="#ctx0" brushRef="#br0" timeOffset="10989.9">10170 15007,'0'25,"0"-1,0 1,0 0,0 25,25-26,-25 26,25-25,-25 0,0-1,24 1,-24 0,25-25,0 0,0 0,0-25,-1 25,26-49,24 24,1-25,-26 25,51-24,-1-1</inkml:trace>
  <inkml:trace contextRef="#ctx0" brushRef="#br0" timeOffset="11576.21">13717 15404,'0'25,"0"-1,0 1,0 0,0 0,25-25,0 0,-1 0,1-25,0 25,49-25,1 0,-1-24</inkml:trace>
  <inkml:trace contextRef="#ctx0" brushRef="#br0" timeOffset="12756.8599">20141 15106,'0'-25,"0"50,0 0,0 0,0-1,0 1,0 0,0 0,0 0,25-25,-25 24,25-24,0 0,0-24,-1 24,1-25,0 25,0-25,0 25,49-50,-49 50,74-74,-49 49,24 0,1 1,-26-26</inkml:trace>
  <inkml:trace contextRef="#ctx0" brushRef="#br0" timeOffset="26281.98">4018 12502,'-24'0,"24"24,0 1,0 0,0 0,-25-25,25 25,0-1,-25 1,25 0,-25 25,25-1,-25 1,1-1,24-24,-25 25,25-25,-25-1,25 1,0 0,-25 25,25-26,-25-24,25 25,0 0,0 0</inkml:trace>
  <inkml:trace contextRef="#ctx0" brushRef="#br0" timeOffset="26930.14">4291 12576,'0'-25,"0"50,0 0,0 0,0-1,0 1,-25 25,25-25,0 49,-24 0,24 1,-25-26,25-24,-25 25,0 24,25-24,-49 74,49-74,-25 24,25-24,-25-1,25-24,0 0,-25 0,25-1,0 1,0 0,0-50</inkml:trace>
  <inkml:trace contextRef="#ctx0" brushRef="#br0" timeOffset="27417.76">4589 12626,'0'24,"0"1,0 0,0 0,0 0,0-1,0 1,0 0,0 0,0 0,-25 49,25-24,-25-1,25 1,0-25,-25 74,1-49,-1 49,25-50,-25 26,25-26,-25 1,25-25,-25 0,25-1,-24 26,24-25,0 0</inkml:trace>
  <inkml:trace contextRef="#ctx0" brushRef="#br0" timeOffset="27869.69">4887 12551,'0'25,"0"0,0 0,0-1,0 1,0 0,-25 0,25 0,0-1,0 1,0 25,0-25,0-1,-25 26,25 0,0-26,0 26,-25 0,25-1,0-24,0 25,-25-1,25 1,0-25,-25 24,25 1,0-25,0 0,0-1,-24 1,24 0,0 0,0 0,0-1,0 1,-25-25,25 25</inkml:trace>
  <inkml:trace contextRef="#ctx0" brushRef="#br0" timeOffset="28290.5">5110 12700,'25'-25,"-25"0,0 50,0 0,0 0,0 0,0-1,0 1,0 0,0 25,0-1,-25-24,25 25,0-1,-25 1,25-1,0 26,-25-25,25-1,-25 1,25-1,0-24,-24 25,24-25,0 24,-25-24,25 0,0 0,0-1,0 1,0 0,0 0</inkml:trace>
  <inkml:trace contextRef="#ctx0" brushRef="#br0" timeOffset="28652.21">5358 12700,'0'-25,"0"50,0 0,0 0,0-1,0 1,0 50,0-51,0 51,-25-1,25 25,0-49,0 25,-25 24,25-25,0-49,0 49,0-49</inkml:trace>
  <inkml:trace contextRef="#ctx0" brushRef="#br0" timeOffset="29378.23">3919 12526,'-25'0,"25"25,0 0,0 0,0 0,-24 24,24-24,0 49,0-24,-25 124,0-100,25 25,-25 25,0-24,25-51,-24-24,24 49,-25-49,25 0</inkml:trace>
  <inkml:trace contextRef="#ctx0" brushRef="#br0" timeOffset="29734.29">4415 12750,'0'0,"0"24,-25 1,25 0,0 0,0 24,-24 1,24 0,-25-1,25 1,0 24,-25-24,0 24,25-24,-25 24,25-24,-24 0,24-1,0 1,-25-1,25-24,-25 25</inkml:trace>
  <inkml:trace contextRef="#ctx0" brushRef="#br0" timeOffset="30044.29">4713 12774,'-25'0,"25"25,-25 0,25 0,-25 49,25-49,-24 25,24-1,-25 50,0 26,0-76,25 26,-25-26,-24 125,49-125,-25 26</inkml:trace>
  <inkml:trace contextRef="#ctx0" brushRef="#br0" timeOffset="30352.33">5085 12750,'-25'24,"50"-48,-75 98,26 0,24-49,-25 25,0 24,25-24,-50 124,26-75,-1-25,0 25,0 1,25-51,-25-24,25 0</inkml:trace>
  <inkml:trace contextRef="#ctx0" brushRef="#br0" timeOffset="30622.44">5308 12874,'0'-25,"0"50,-25-25,25 24,0 1,-24-25,24 50,0-25,-25-1,25 26,0-25,-25 24,25 1,-25 0,25-1,-25 1,25 0,-24-1,24 1,-25-1,25 1</inkml:trace>
  <inkml:trace contextRef="#ctx0" brushRef="#br0" timeOffset="30890.07">5308 13122,'0'24,"0"1,0 0,-25 0,25 25,-24-26,24 26,-25 0,0-1,25 1,-25-1</inkml:trace>
  <inkml:trace contextRef="#ctx0" brushRef="#br0" timeOffset="34696.15">2183 12923,'-25'0,"50"0,0 0,-1 0,1 0,0 0,25 0,-1 0,26-25,-51 25,76-24,-51 24,51-50,-51 50,26-25,-51 25,26-25,-25 25,49-24,-49-1,0 25,24-25,1 0,-25 25,0-25,-1 25,-48 0,-1 0,0 0,0 25,0-25,-24 25,24-25,-25 25,75-25,-25-25,50 25,-1-25,-24 25,0 0,25 0,-26 0,1 0,-25 25,0 0,0 0,0-1,-49 1,49 0,-50 25,25-26,-49 1,49 0</inkml:trace>
  <inkml:trace contextRef="#ctx0" brushRef="#br0" timeOffset="36304.11">620 12700,'0'25,"-25"-25,1 0,24 25,0-50,24 25,1 0,-25-25,25 25,0 0,-25-25,25 25,24-25,-24 25,25-24,-26-1,26 25,-25-25,0 25,-1-25,1 25</inkml:trace>
  <inkml:trace contextRef="#ctx0" brushRef="#br0" timeOffset="36726.96">843 12675,'0'25,"0"0,0 0,25-1,-25 1,0 0,0 0,25 0,-25 24,25 1,-25-25,0 24,25-49,-25 25,0 0,0 0,0-1,24-24</inkml:trace>
  <inkml:trace contextRef="#ctx0" brushRef="#br0" timeOffset="37212.01">1191 12824,'0'-25,"24"25,1 0,-25-25,25 25,0-24,0-1,-1 25,-24-25,25 25,-25-25,25 25</inkml:trace>
  <inkml:trace contextRef="#ctx0" brushRef="#br0" timeOffset="37474.35">1240 12973,'25'0,"-25"-25,25 25,0 0,-25-25,24 25,-24-25</inkml:trace>
  <inkml:trace contextRef="#ctx0" brushRef="#br0" timeOffset="38531.51">1662 12477,'0'-25,"0"0,0 0,25 25,0 0,-25-24,24 24,1 0,0 0,0 0,-25 24,25-24,-25 25,0 0,0 0,0 0,0-1,0 1,-25 0,25 25,-25-1,0-24,0 25,25-26,-24 1,24 0,0 0,-25 0,25-1,25-24,-1 0,-24-24,25 24,0 0,0-25,24 0,-24 0,0 0,0 1</inkml:trace>
  <inkml:trace contextRef="#ctx0" brushRef="#br0" timeOffset="38956.74">2084 12378,'-25'0,"0"24,25 1,0 0,0 0,0 0,0-1,0 1,0 0,25 25,-25-1,25-24,-25 0,24 0,1-25,0 0,0 0,-25-25,25 25,-1-50,-24 25,25-24,-25-26,0 51,0-1,0 0,-74-49,49 74,0-25,0 25,1 0</inkml:trace>
  <inkml:trace contextRef="#ctx0" brushRef="#br0" timeOffset="39304.5">2108 11832,'-24'0,"24"25,0-1,-25-24,25 25,0 0,0 0,0 0,25-25,-25 24,24-24,-24-24,25 24,-25-25,25 0,-25 0,0 0,0 1,0-1,0 0,-25 25,25-25,-25 25,1 0,24 25</inkml:trace>
  <inkml:trace contextRef="#ctx0" brushRef="#br0" timeOffset="39790.18">2704 12328,'-25'-25,"0"25,0 0,0 0,25 25,-24-25,24 25,-25-25,25 25,0-1,0 1,0 0,0 0,25-25,-25 25,24 24,1-49,0 0,0 25,0-25,0 0,49-25,-24 25,-26-25</inkml:trace>
  <inkml:trace contextRef="#ctx0" brushRef="#br0" timeOffset="90388.2">3572 3597,'25'0,"-25"24,24-24,-24 25,0 0,25-25,-25 50,25-25,-25 49,25-49,-25 24,50 26,-50-50,24 74,1-50,-25 1,50 24,-50-24,25 0,-25 24,0-24,24-1,-24 1,0-1,25 1,-25 0,25-1,-25 1,0 0,25-26,-25 26,0-25,0 0,0-1,25 1,-25 0,0 0,-25-50,25 0,-25 25,25-25,-25 25,25-24,-25-1,25 0,-24 25,24 25,0 0,24-25,1 0,0 0,0 0,-25-25,25 25,-25-25,24 25,-24-25,25 0,-25 1,0-1,0 0,25 25</inkml:trace>
  <inkml:trace contextRef="#ctx0" brushRef="#br0" timeOffset="91199.2">1563 2877,'0'0,"-25"0,25 50,-25-25,25 0,0 24,0-24,0 0,25 0,0-1,-1 1,1-25,0 0,50 0,-51 0,1-25,25 25,-1-24</inkml:trace>
  <inkml:trace contextRef="#ctx0" brushRef="#br0" timeOffset="93111.27">2158 3026,'25'0,"0"0,-1 0,-24-25,25 25,0 0,-25-24,25 24,-25-25,0 0,0 0,-25 25,0 0,0-25,1 25,-1 0,25-24,0-1,25 0,-1 0,1 0,0 25,0-24,0 24,-1 0,1 0,-25 24,0 1,25 0,-25 0,0 0,0 24,0-24,0 0,0 0,0-50,0 0,0 0,0 0,-25 25,25-24,-25 24,25-25,-24 25,24-25,-25 25,0 0,0 0,0 0,25 25,-24-25,-1 25,25-1,0 1,0 0,0 0,25-25,-1 25,1-25,0 0,0 0,0-25,-1 25,-24-25,25 25,-25-25,25 25,-25-25,25 25,-25-24,0-1,25 25,-25-25,24 25,1 0,0 0,0 25,0 0,-1-25,-24 24,25 1,-25 0,25 0,-25 0,0-50,0 0,0 0,0 0,0 1,0-1,25 0,0 0,0 25,-1 0,1 0,-25 25,0 0,25-25,-25 25,0-1,0 1,0 0,0 0,0-50,0 0,0 0,0 1,0-1,0 0,0 0,25 0,0 1,-1 24,-24 24,0 1,0 0,25-25,-25 25,25 0,0-1,0 1,-1-25,1 0,-25-25,25 25,0-24,-25-1,25 0,-25 0,0 0,0 1,0-1,0 0,0 0,0 0,-25 0,25 50,0 0,0 0,0 0,0 0,25-1,-25 1,0 0,24-25,-24 25,0 0,25-1,-25 51,0-50,25-1,-25 26,0-25,25 0,-25-1,0 1,25 0,-25 0,0 0,24-25,-24 24,0-48,0-1,0 0,-24 0,24 0,-25 1,25-1,0-25,0 25,-25 1,25-1,0 0,0 0,0 0,0 1,0-1,25 0,0 25,-1 0,-24-25,25 25,-25 25,0 0,0 0,-25-25,25 24,-24-24,24 25,-25-25,0 25,0 0</inkml:trace>
  <inkml:trace contextRef="#ctx0" brushRef="#br0" timeOffset="94779.18">3473 2927,'24'0,"-24"-25,25 0,0 1,-25-1,25-25,-25 25,0 1,0-1,-25 25,0 0,0 0,50 0,0 0,0 0,-25-25,25 25,-1 0,1 0,0 0,-25 25,0 0,0-1,-25 1,25 0,0 0,0 0,0-1,0 1,25-25,-25 25,25-25,0 0,0 0,-1-25,1 0,0 1,-25-1,25 25,-25-25,0 0,0 0,0 1,0-1,-25 25,0 0,25 25,-25-25,25 24,0 1,0 0,0 0,0 0,25-25,-25 24,25 1,0-25,0 0,-1-25,1 25,-25-24,25 24,0-25,0 0,-1 25,-24-25,25 25,-25-25,0 1,0-1,0 0,25 50,-25 0,25-1,-25 1,0 0,0 0,0 0,0-1,0 1,0 0,0 0,-25 0,25-1,0-48,0-1,25 25,-25-25,25 0,-1 25,-24-25,0 1,25-1,0 0,-25 0,0 0,0 1,25-1,-25 50,0-1,0 1,25-25,-25 25,24 0,-24 0,25-25,-25 24,0 1,0 0,0 0,0 0,-25-25,25 24,0-48,0-1,25 25,-25-25,25 25,-25-25,25 25</inkml:trace>
  <inkml:trace contextRef="#ctx0" brushRef="#br0" timeOffset="95886.52">2679 3994,'0'-25,"0"0,0 0,0 0,0-24,0 24,0 0,0-24,0-1,0 0,0 1,0-1,0 25,0 0,0-24,-25 24,25 0,0 0,-25 25,25 25,0 0,0 0,0 0,0-1,25 1,-25 0,0 25,25-1,0 1,0-25,-25 0,24-1,-24 1,25 0,25-25,-1-25,-24 25,-25-25,25 25,0-24,0-1,-1 0,-24 0,0 0,25 0,-25 1,0-1,0 0,-25 25,25 25,0 0,0-1,0 1,0 0,0 0,25-25,-25 25,25-25,0 0,0 0,-1-25</inkml:trace>
  <inkml:trace contextRef="#ctx0" brushRef="#br0" timeOffset="96038.39">3200 3398,'0'0,"-25"0,0 0</inkml:trace>
  <inkml:trace contextRef="#ctx0" brushRef="#br0" timeOffset="97061.56">3398 3398,'-25'0,"1"0,-1 25,0-25,25 25,-25-25,25 25,-25-1,25 1,0 0,0 0,25-25,0-25,0 25,-25-25,25 0,-1 1,1-1,-25 0,25 0,-25 50,0 0,0 0,0-1,0 1,0 0,0 0,0 0,0-1,25 1,-25 0,0 0,0 0,0 0,25-1,-25 1,24 0,-24 0,25-25,-25-25,25 25,-25-25,0 0,0 1,25 24,-25-25,0 0,0 0,0 0,25 0,-25 1,0-1,0 0,0 0,0 0,0 1,0-1,0 0,0 50,0 0,0-1,0 1,0 0,0 0,0 0,24-25,-24 24,25-24,-25-24,25 24,0 0,0-25,-25 0,25 25,-1-25,1 0,-25 1,25-1,0 25,-25-25,0 0,25 0,-25 1,0-1,0 50,0-1,-25 1,25 0,0 0,0 0,0-1,0 1,0 0,0 0,25 0,-1-25,1 0,0 0,0-25,0 25,-25-25,0 0,24 25,-24-49,0 24,0 0,0 0,0 0,0 50,0 0,0 0,25 0,-25-1,25-24,-25 25,25-25,0 25,-1-25,-24-25,25 25,0 0,0-25,0 25,-1-24</inkml:trace>
  <inkml:trace contextRef="#ctx0" brushRef="#br0" timeOffset="97197.2">4217 3150,'-25'0,"0"0,0 0,25-25</inkml:trace>
  <inkml:trace contextRef="#ctx0" brushRef="#br0" timeOffset="97621.26">4366 3051,'0'0,"-25"0,25 25,25-25,-1 25,1-1,0-24,-25 25,25-25,-25 25,25 0,-25 0,0-1,0 1,0 0,0 25,0-26,-25 1,0 0,25 0,-25 0,25-1,-25 1,25 0,-24 0,48-25,1 0,-25-25,25 25,0-25,0 0,-1 25,-24-24,25-1,0 0,0 0,0 0,-25 1,0 48,0 1,-25-25,25 25,0 0,0 0,25-25,-1 0</inkml:trace>
  <inkml:trace contextRef="#ctx0" brushRef="#br0" timeOffset="97748.77">5209 3225,'0'0,"0"-25</inkml:trace>
  <inkml:trace contextRef="#ctx0" brushRef="#br0" timeOffset="104241.56">7367 14412,'-25'0,"25"24,0 1,-25 0,25 0,0 0,0-1,0 1,0 0,0 0,25 0,-25-1,0 1,0 0,0 0,0 0,0-1,0 1,0 25,0-1,0 1,0-25,0 0,25-1,-25 1,0 0,50-25,-26 25,1-25</inkml:trace>
  <inkml:trace contextRef="#ctx0" brushRef="#br0" timeOffset="106365.09">7392 15726,'0'-25,"0"1,0-1</inkml:trace>
  <inkml:trace contextRef="#ctx0" brushRef="#br0" timeOffset="107161.13">7466 15503,'0'25,"25"-25,-25 25,0-1,0 1,25 0,-25 0,0 24,25-24,-25 0,0 0,24 24,-24 1,25-25,-25 0,0 49,0-49,0 49,0-49,0 49,0-24,25 0,-25-26,0 26,0-25,0 0,0 0,0-1,-25-24,25-24,-25 24,1-25,24 0,-25 25,25-25,-25 25,25-25,-25 0,25 1,-25 24,25-25,0 50,0-1,0 1,25 0,-25 0,25 0,0 0,0-25,-1 0,1 0,0-25,0 25,0-25,-25 0,49 0,-49 0,50-24,-25 24,-25 0,0 0</inkml:trace>
  <inkml:trace contextRef="#ctx0" brushRef="#br0" timeOffset="108664.77">3249 16272,'0'-25,"0"0,0 0,25 25,0-24,0 24,0-25,-1 25,1 0,-25 25,25-25,-25 24,25 1,-25 0,0 49,-25-24,25 0,-25-25,0 49,1-24,-1-26,0 51,-25-26,26-24,-1 0,0 0,-25 24,26-49,24 25,-25-25,25 25,-25-25,50 0,-25 25,25-25,-1 0,1 0,0 0,0 0,0 0,-1-25,26 25,-25 0,0 0,-1 0,1 0,0 0,0 0,-25-25,25 25,-1 0,1 0,0 0</inkml:trace>
  <inkml:trace contextRef="#ctx0" brushRef="#br0" timeOffset="109005.52">3770 16594,'0'0,"0"25,0 0,0 0,0 0,0-1,0 51,0-50,25 24,-25-24,25 0,0 0,0-1,-1-24,1 0,-25-24,25 24,-25-25,25 25,-25-25,25 0,-25 0,24 1,-24-26,0 25,0 0,0 1,0-1,0 0,-24-25,24 26,-25-1,0 0,25 0,-25 0,0 1,1-1,-1 25,25-25</inkml:trace>
  <inkml:trace contextRef="#ctx0" brushRef="#br0" timeOffset="109281.83">4018 16148,'0'0,"-24"0,24 25,-25-25,25 24,0 1,25-25,-1 0,1 0,-25-25,0 1,0-1,-25 25,1 0</inkml:trace>
  <inkml:trace contextRef="#ctx0" brushRef="#br0" timeOffset="109677.88">4490 16321,'0'0,"-25"0,0 0,25 25,-25-25,0 25,1 0,-1 0,0 0,0 24,25-24,-25 0,25 0,-24 49,24-24,-25-1,25-24,0 0,25 0,-1-1,1-24,0 25,0-25,0 0,24 0,1 0,-1 0,1-25,-25 25</inkml:trace>
  <inkml:trace contextRef="#ctx0" brushRef="#br0" timeOffset="140767.54">5457 12427,'0'25,"0"0,25-25,0 0</inkml:trace>
  <inkml:trace contextRef="#ctx0" brushRef="#br0" timeOffset="140898.34">5655 12427,'0'25,"25"-25</inkml:trace>
  <inkml:trace contextRef="#ctx0" brushRef="#br0" timeOffset="141029.77">5879 12551,'0'0</inkml:trace>
  <inkml:trace contextRef="#ctx0" brushRef="#br0" timeOffset="141173.99">6003 12576</inkml:trace>
  <inkml:trace contextRef="#ctx0" brushRef="#br0" timeOffset="141307.25">6127 12551,'0'25</inkml:trace>
  <inkml:trace contextRef="#ctx0" brushRef="#br0" timeOffset="141421.49">6251 12551</inkml:trace>
  <inkml:trace contextRef="#ctx0" brushRef="#br0" timeOffset="141573.62">6325 12526</inkml:trace>
  <inkml:trace contextRef="#ctx0" brushRef="#br0" timeOffset="141721.81">6400 12526</inkml:trace>
  <inkml:trace contextRef="#ctx0" brushRef="#br0" timeOffset="141865.62">6548 12526,'0'0</inkml:trace>
  <inkml:trace contextRef="#ctx0" brushRef="#br0" timeOffset="141993.63">6648 12526</inkml:trace>
  <inkml:trace contextRef="#ctx0" brushRef="#br0" timeOffset="142120.97">6747 12551</inkml:trace>
  <inkml:trace contextRef="#ctx0" brushRef="#br0" timeOffset="147743.29">6747 16594,'0'25,"0"-50,0 50,25-25</inkml:trace>
  <inkml:trace contextRef="#ctx0" brushRef="#br0" timeOffset="148182.37">6970 16644,'0'25,"25"0,-25-1,0 1,0 25,0-25,0-1,0 26,0 0,0-26,0 1,0 50,0-51,0 26,25-25,-25 24,0-24,0 0</inkml:trace>
  <inkml:trace contextRef="#ctx0" brushRef="#br0" timeOffset="148539.13">7169 16966,'0'0,"0"25,0 0,0 0,0 0,0-1,24 1,-24 0,25 0,0-25,-25 25,25-25,0 0,-1 0,1-25,0 25,-25-25,25 25,-25-25,25 25,-25-25,0 1,0-1,0 0,0 0,-25 0,0 1,25-1,-25 0,0 25,25-25,-24 25,-1-25,0 25,0 0,0 0,25 25</inkml:trace>
  <inkml:trace contextRef="#ctx0" brushRef="#br0" timeOffset="148883.26">7466 16842,'25'25,"-25"0,0 0,0 24,25-24,-25 25,0-25,25 24,-1 1,26-25,-50-1,50-24,-26 25,1-25,25-25,-25 25,-25-24,24 24,1-25,0-25,-25 25,-25-24,25 24,-25 0,-24-24,24 24,-25 0,26 0,-1 25</inkml:trace>
  <inkml:trace contextRef="#ctx0" brushRef="#br0" timeOffset="149154.62">7838 16644,'-25'0,"1"0,24 25,0 0,0-1,24-24,-24 25,25-25,0 0,0-25,0 1,-25-1,0 0,0 0,-25 25,25-25,-25 25</inkml:trace>
  <inkml:trace contextRef="#ctx0" brushRef="#br0" timeOffset="149520.44">8409 16842,'-25'0,"0"0,0 25,25 0,-24-25,24 25,-25 0,25-1,0 1,0 0,0 0,0 0,0-1,0 1,0 0,25-25,-1 25,-24 0,25-25,0 24,25-24,-26 0,1 0,25 0,-25 0,24 0,-24-24,25 24</inkml:trace>
  <inkml:trace contextRef="#ctx0" brushRef="#br0" timeOffset="169490.43">6796 12353,'0'-25,"-24"25,-1 0,25 25,-25-25,0 0,25 25,0-1,0 1,0 0,0 0,0 0,0-1,25-24,-25 25,0 0,0 0,0 0,0-1,0 1,0 0,0 0,0 0,0-1,0 1,0 0,0 0,0 0,-25-1,25 1,0 0,0 0,0 0,25-25,-25 24,25 1,-25 0,0 0,0 0,25-1,-25 1,0 25,0-25,0 24,0-24,0 25,0-1,0-24,0 25,0 24,0-49,0 25,0-26,24 1,-24 0,0 0,0 0,0-1,0 1,0 0,25-25,-25 25,25 0,0-25,-25 24,25-24,0 0,-1 0,1 0,0 0</inkml:trace>
  <inkml:trace contextRef="#ctx0" brushRef="#br0" timeOffset="179186.75">7169 12378,'24'0,"-24"24,0 1,-24-25,24 25,0 0,-25 0,25 49,-25-24,25-26,-25 26,25 0,-25-26,25 1,-24 25,-1-1,25-24,-25 0,25 0,0 0,0-1</inkml:trace>
  <inkml:trace contextRef="#ctx0" brushRef="#br0" timeOffset="179562.66">7367 12626,'-25'49,"25"-24,-25 49,1-24,-26 74,25-25,0-24,1-26,-1 1,0 24,0-24,25-25,-25 49,1-49,24 0,-25 24,25 1,-25 0,25-26,0 1</inkml:trace>
  <inkml:trace contextRef="#ctx0" brushRef="#br0" timeOffset="179957.97">7615 12626,'0'74,"0"-148,-25 198,0-100,25 26,-49 49,24-49,0-1,0 1,1 24,-1-24,0 0,0 24,0-24,1 24,-1-24,0-1,0 1,0 0,1-26,-1 26,0-25,25 0,-25-1,25 1,-25 0,25 0,-24-25,24 25</inkml:trace>
  <inkml:trace contextRef="#ctx0" brushRef="#br0" timeOffset="180344.46">7813 12700,'0'0,"-24"25,24 0,-50 99,50-75,-25 1,-24 74,-1 0,0 0,1-25,-1 25,25-74,1-1,-26 51,0-1,26-74,-1-1,0 26,0 0</inkml:trace>
  <inkml:trace contextRef="#ctx0" brushRef="#br0" timeOffset="180753.73">8186 12675,'-25'75,"50"-150,-75 224,0-50,50-49,-99 148,74-148,-24 99,24-75,-25-24,25 24,1-24,-1-1,0 1,0-25,0 24,25-24,-24 0,24 0</inkml:trace>
  <inkml:trace contextRef="#ctx0" brushRef="#br0" timeOffset="181130.54">8359 12650,'0'25,"-49"99,98-273,-123 348,74-150,-50 51,1 24,-1 0,-24 25,49-75,-50 50,1-25,24 0,1-49,24 24,-25-24,25-25,1 0</inkml:trace>
  <inkml:trace contextRef="#ctx0" brushRef="#br0" timeOffset="181454.21">8434 13022,'0'-24,"-25"24,25 24,0 1,0 0,-25 0,25 24,0-24,-25 25,25 0,-25-1,1 26,24-26,-25 26,0-26,0 1,0 24,1-24,-1-1,25 1,-25-25,0 24,0-24,1 0,24 0,-25 0,25-1</inkml:trace>
  <inkml:trace contextRef="#ctx0" brushRef="#br0" timeOffset="181671.59">8682 13146,'0'0,"-25"25,25 0,-25 0,0 0,-24 74,-1 0,0 0,1 1,24-51</inkml:trace>
  <inkml:trace contextRef="#ctx0" brushRef="#br0" timeOffset="181950.44">8161 12774,'0'0,"-25"25,0 0</inkml:trace>
  <inkml:trace contextRef="#ctx0" brushRef="#br0" timeOffset="182008.87">7888 12998,'-50'24</inkml:trace>
  <inkml:trace contextRef="#ctx0" brushRef="#br0" timeOffset="182518.21">8186 12402,'-25'0,"0"0,0 0,0 25,1-25,-1 25,0-25,0 25,0 0,0-1,-24 1,24 0,0 0,0 0,-24 24,24-24,-25 0,26 24,-26-24,25 0,0 25,1-26,-1-24,0 25,0 0</inkml:trace>
  <inkml:trace contextRef="#ctx0" brushRef="#br0" timeOffset="182722.19">7665 12923,'0'0,"-50"50,0-25,26-1,-1 1</inkml:trace>
  <inkml:trace contextRef="#ctx0" brushRef="#br0" timeOffset="182910.93">8161 12750,'0'0,"-25"24,-25 26,1-25,24 0,-25-1,25 26</inkml:trace>
  <inkml:trace contextRef="#ctx0" brushRef="#br0" timeOffset="183083.66">8409 12576,'-25'25,"25"0,-25-25,25 24,-25 26,1-25,-1 24,0-24,-25 25</inkml:trace>
  <inkml:trace contextRef="#ctx0" brushRef="#br0" timeOffset="194831.81">10765 15329,'0'-25,"0"50,0 0,25 0,-25 0,0 24,25 1,0 24,-25-24,0-25,0 24,0-24,0 50,0-26,0-24,24 25,-24-26,0 1,-24-50,24 1,-25 24,25-25,-25 0,25 0,-25 0,25 1,0 48,0 1,0 0,0 0,0 0,25-25,0 0,0 0,-1-25,1 0,-25 0,25 25,-25-25,0 1,25-1,-25 0,0 0</inkml:trace>
  <inkml:trace contextRef="#ctx0" brushRef="#br0" timeOffset="-58111.49">10071 12576,'0'25,"-25"-25,25 25,25-1,0-24,-25 25,24-25,1 0,-25 25,25-25,0 0,-25 25,49-25,-24 0,0 0,-25 25,25-25,0 0,-1 0,1 0,0 24,0-24,0 0,-1 0,1 0,0 0,0 25,0-25,24 0,-24 0,25 0,-26 0,1 0,25 0,24 0,-49 0,0-25,0 25,-1 0,1 0,0 0,0 0,0 0,-1 0,1 0,0 0,0 0,0 0,0 0,-1 0,1 0,0 0,0-24,0 24,-1 0,1 0,-25-25,25 25,0 0,0-25,24 25,-49-25,25 25,0 0,0-25,-1 25,1 0,-25-24,25 24,-25-25,25 25,-25-25,25 25,-25-25,24 0,1 25,-25-24,25 24,0-25,0 0,-1 0,1 25,-25-25,0 1</inkml:trace>
  <inkml:trace contextRef="#ctx0" brushRef="#br0" timeOffset="-57344.69">10294 12725,'0'25,"0"-1,-25 1,25 0,-25-25,25 25,0 0,-24-1,-1 26,25-25,-25 49,25-49,-25 49,0-49,25 0,0 25,-24-1,24 1,-25 0,25-26,0 1,0 0,-25-25,25 25,0 0,0-1</inkml:trace>
  <inkml:trace contextRef="#ctx0" brushRef="#br0" timeOffset="-56987.27">10468 12948,'24'0,"-24"-25,25 25,-25 25,0 0,-25 0,25-1,0 1,-24 0,24 25,-25 24,0 1,0 49,0-75,25 1,-24-25,24 24,-25-24,25 25,-25-1,0 1,25-25,0-1</inkml:trace>
  <inkml:trace contextRef="#ctx0" brushRef="#br0" timeOffset="-56695">10790 12998,'0'-25,"-25"50,25-1,-25 1,25 0,-24 0,24 0,-25 49,0-24,0 49,0-49,1 49,-1-50,0-24,25 25,-50 24,26-24,24-25,-25 24,25-24,0 0</inkml:trace>
  <inkml:trace contextRef="#ctx0" brushRef="#br0" timeOffset="-56444.28">11013 12998,'0'-25,"0"50,0-1,0 1,-25-25,25 50,0-25,-24-1,24 26,-25 0,25-1,-25-24,25 25,-25-1,0 1,25 0,-24-1,-1 1,0-25,25 24,-25-24,25 0</inkml:trace>
  <inkml:trace contextRef="#ctx0" brushRef="#br0" timeOffset="-56164.27">11261 13047,'0'0,"0"25,0 0,0 0,0-1,-24 1,24 25,-25 0,25-26,-25 26,0 24,0-24,25 0,-25-1,1 1,-1-1,25-24,-25 25,0-1,25-24,-25 0,25 0,-24 0,24-1,0 1</inkml:trace>
  <inkml:trace contextRef="#ctx0" brushRef="#br0" timeOffset="-55930.95">11509 13072,'0'0,"25"-25,-25 0,0 50,-25 0,25 0,-24 0,24 24,-25-24,0 25,25-1,-25-24,0 25,1-1,-1 1,25 0,-25-1,0 1,0-1,25-24,-24 25,-1-25,25-1,0 1</inkml:trace>
  <inkml:trace contextRef="#ctx0" brushRef="#br0" timeOffset="-55678.52">11559 13022,'0'0,"0"-24,25-1,-25 50,0-1,0 1,0 25,0-25,0-1,0 26,0 0,-25-1,25 1,-25 24,0-24,1 0,24-1,-50 50,25 1</inkml:trace>
  <inkml:trace contextRef="#ctx0" brushRef="#br0" timeOffset="-54767.77">11733 13171,'24'0,"1"0,0 0,0 0,-25 25,25-25,-1 0,26 0,-25 0,0 0,24-25,1 25,-25 0,24-25,-24 25,0 0,-25-24,-25 24,25-25,-25 25,0 0,1 0,-1 0,25-25,25 25,-1 0,-24 25,25-25,0 0,-25 25,25-25,-25 24,0 1,0 0,-25 0,0 0,25 0,-25-1,25 1,-24-25,-1 25,25 0</inkml:trace>
  <inkml:trace contextRef="#ctx0" brushRef="#br0" timeOffset="-54399.89">12303 12973,'25'0,"-25"-25,0 50,25-25,-25 25,0-1,25 1,-25 25,0-25,0 24,0 1,0-25,-25 49,25-49,0 0,0 0,0-1,0 1,25 0,-1-25,1 0,0 0,0-25,0 25,-1 0,1 0</inkml:trace>
  <inkml:trace contextRef="#ctx0" brushRef="#br0" timeOffset="-53524.0899">10269 12278,'-25'25</inkml:trace>
  <inkml:trace contextRef="#ctx0" brushRef="#br0" timeOffset="-53374.57">10567 12328,'25'-25</inkml:trace>
  <inkml:trace contextRef="#ctx0" brushRef="#br0" timeOffset="-53252.14">10691 12427,'-25'25,"0"-25,25 25,-25-25</inkml:trace>
  <inkml:trace contextRef="#ctx0" brushRef="#br0" timeOffset="-53124.87">10641 12650,'0'25</inkml:trace>
  <inkml:trace contextRef="#ctx0" brushRef="#br0" timeOffset="-52983.71">10988 12526,'0'0,"-24"0,24-24,-25 24,25-25</inkml:trace>
  <inkml:trace contextRef="#ctx0" brushRef="#br0" timeOffset="-52848.7699">11237 12402,'0'25,"0"-50,24 25</inkml:trace>
  <inkml:trace contextRef="#ctx0" brushRef="#br0" timeOffset="-52715.84">11534 12303,'0'0,"-25"0,1 0</inkml:trace>
  <inkml:trace contextRef="#ctx0" brushRef="#br0" timeOffset="-52579.98">11361 12303,'0'0,"-25"0,0 0,0 0,0 0,1 0</inkml:trace>
  <inkml:trace contextRef="#ctx0" brushRef="#br0" timeOffset="-52436.18">11485 12229,'0'0,"-25"0,0 0,25-25</inkml:trace>
  <inkml:trace contextRef="#ctx0" brushRef="#br0" timeOffset="-52315.94">11633 12303,'0'25,"-24"-25</inkml:trace>
  <inkml:trace contextRef="#ctx0" brushRef="#br0" timeOffset="-52172.7199">11782 12353,'0'0,"-25"0,1 0</inkml:trace>
  <inkml:trace contextRef="#ctx0" brushRef="#br0" timeOffset="-51542.5899">11906 12378,'25'0,"0"0,0 0,-1-25,1 25,0 0,25 0,-26 0,1-25,0 25,-25-25,-25 25,0-25,1 25,-1 0,0 0,50 0,0 0,-1 0,1 0,0 0,0 0,0 25,0-25,-25 25,-25 0,0-25,0 0,25 25,-25-25,0 0</inkml:trace>
  <inkml:trace contextRef="#ctx0" brushRef="#br0" timeOffset="-51235.82">12402 12204,'0'-25,"-24"25,24 25,0 0,0 0,0-1,24 1,-24 0,0 0,0 0,25-1,-25 1,0 0,25 0,-25 0,0-1,25-24,-25 25,25-25,-25-25,0 1,0-1,0 0,0 0,0 0,0 1,0-1,0 0,0 0,0 0,24-24</inkml:trace>
  <inkml:trace contextRef="#ctx0" brushRef="#br0" timeOffset="-47718.5199">10765 16594,'-25'0,"25"-24,0-1,0 50,0-1,0 1,0 0,0 0,0 0,0-1,0 26,0 0,0-26,25 1,-25 25,0-25,0 24,25-24,-25 0,0 0,25-1,-25 1,25-25</inkml:trace>
  <inkml:trace contextRef="#ctx0" brushRef="#br0" timeOffset="-47390.84">11038 16768,'0'25,"0"0,0-1,-25 1,25 0,0 0,0 24,0 1,0-25,25 24,0-24,0-25,-1 0,1 0,0 0,0-25,0 1,-25-1,0 0,0 0,0-24,-25-1,0 50,-49-74,49 74,0-50,0 50,0 0,25-25</inkml:trace>
  <inkml:trace contextRef="#ctx0" brushRef="#br0" timeOffset="-47110.7199">11410 16718,'0'25,"-25"-25,25 25,-24-25,24 25,-25 0,25-1,0 1,0 0,0 0,0 0,0-1,0 1,25-25,-25 25,24-25,-24 25,25-25,0 0,0 0,0 0,-1 0,1-25,0 0,-25 0,0 1,-25 24,25-25,-25 0,1 0,24 0,-25 25,0-24</inkml:trace>
  <inkml:trace contextRef="#ctx0" brushRef="#br0" timeOffset="-46871.67">11509 16446,'0'0,"-24"0,-1 0,0 0,25 24,25-24,0 0,-1-24,1 24,-25-25,0 0,0 0,0 0,-25 25</inkml:trace>
  <inkml:trace contextRef="#ctx0" brushRef="#br0" timeOffset="-46626.6199">11881 16669,'0'0,"0"25,-24-25,-1 0,0 0,25 24,-25-24,25 25,-25-25,25 25,-24-25,24 25,0 0,0-1,0 1,0 0,0 0,24 0,1-1,0-24,0 25,0-25</inkml:trace>
  <inkml:trace contextRef="#ctx0" brushRef="#br0" timeOffset="-37979.2899">10988 17338,'0'-24,"0"48,0 1,25 0,-25 0,0 24,25-24,-25 50,0-50,25 49,-25-24,25-1,-25-24,0 25,0-26,-25-24,25 25,-25-25,0 0,25-25,-25 25,1-24,-1 24,25-25,-25 25,0 0,25 25,0-1,0 1,0 0,25-25,0 0,0 0,-1-25,-24 0,25 25,-25-24,25-1</inkml:trace>
  <inkml:trace contextRef="#ctx0" brushRef="#br0" timeOffset="-37031.33">10368 18107,'0'-24,"-24"24,24-25,0 0,-25 25,25-25,-25 25,0 0,0 0,25 25,-24-25,-1 25,0 0,0 24,25-24,-25-25,25 25,0 0,0-1,0 26,0 0,0-26,25-24,0 50,0-50,0 0,24 25,-24-25,0 0,24 0,26-25,-50 25,24-25,26-24,-51 24,1-25,0 25,-25 1,0-1,-25-25,-24 1,-1 24,0-25,1 50,-1-25,25 25</inkml:trace>
  <inkml:trace contextRef="#ctx0" brushRef="#br0" timeOffset="-36759.36">10344 18132,'0'25,"24"-25,-24 25,25 0,0-1,-25 1,25 0,0 0,-1 0,1 24,25 1,-25-1,-1-24,1 25,-25-25,25-25,25 49</inkml:trace>
  <inkml:trace contextRef="#ctx0" brushRef="#br0" timeOffset="-36374.78">11112 18331,'-24'0,"48"0,-24 0,25 0,-25 24,25-24,0 0,25-24,-1 24,1 0,24-25,-24 25,-1 0,1 0,-25 0,0 0</inkml:trace>
  <inkml:trace contextRef="#ctx0" brushRef="#br0" timeOffset="-36132.6599">11088 18455,'0'0,"0"24,24-24,1 0,0 0,0 0,0 0,24-24,-24 24,0 0,0 0,24 0,-24 0,0-25,25 25,-26 0,1 0,0 0</inkml:trace>
  <inkml:trace contextRef="#ctx0" brushRef="#br0" timeOffset="-35636.97">11857 18008,'0'0,"0"25,24-25,-24 25,0 0,0-1,0 1,0 0,0 0,0 74,0-49,0-26,0 26,0-25,25 24,-25-24,0 0,0 0,0 0,0 0,25-25,0 0,0 0,-1-25,76 0,-76 25,26-25,25 0,-26 25,-24 0,74-25</inkml:trace>
  <inkml:trace contextRef="#ctx0" brushRef="#br0" timeOffset="-31494.16">3150 17636,'0'-25,"0"1,-25 24,25-25,0 0,-24 25,24 25,-25-25,25 25,-25-1,0 1,25 0,-25 0,25 0,0-1,-24 1,24 0,0 0,0 24,24-24,1 25,0-25,0-25,24 24,-24-24,0 0,25 0,-26-24,1 24,0-25,25-50,-26 51,1-1,-25 0,0-25,0 1,0 24,-25 0,1-24,-1 24,-25-50,25 50,1 25,-1-24</inkml:trace>
  <inkml:trace contextRef="#ctx0" brushRef="#br0" timeOffset="-31265.88">3225 17711,'-25'0,"25"24,25 1,-25 0,24 0,-24 0,25-1,-25 1,25 0,-25 0,25 0,-25-1,25 26,-25-25,24 0,-24-1,0 1,25 25,-25-25,25-1</inkml:trace>
  <inkml:trace contextRef="#ctx0" brushRef="#br0" timeOffset="-31085.14">3621 18033,'0'0,"0"-25,0 0,0 1,25 24,0 0,0-25,0 25,0 0</inkml:trace>
  <inkml:trace contextRef="#ctx0" brushRef="#br0" timeOffset="-30949.3">3671 18083,'-25'0,"50"0,-75 0,75 0,0 0,-25-25,25 25</inkml:trace>
  <inkml:trace contextRef="#ctx0" brushRef="#br0" timeOffset="-30089.14">4440 18008,'0'0,"-25"-25,25 1,-25 24,25-25,0 0,0 50,0 0,0-1,25 1,-25 50,0-51,0 1,0 0,25 0,-25 0,0-1,0-48,0-1,25 0,-25 0,0 0,25 25,-25-24,0-1,24 25,-24 25,0-1,0 1,25-25,-25 25,0-50,0 0,25 25,-25-49,25 49,-25-25,25 50,-25 0,24-1,-24 1,0 0,25-25,-25 50,25-50,-25 24</inkml:trace>
  <inkml:trace contextRef="#ctx0" brushRef="#br0" timeOffset="-29760.18">5085 17884,'25'0,"-25"-25,-25 25,25-24,-25 24,0 0,1 0,-1 0,25 24,-25-24,0 25,25 0,-25-25,25 25,0 0,0-1,0 1,0 25,0-25,25-25,-25 24,25 1,0 0,0 0,24-25,1 0,-25 0,-1 0</inkml:trace>
  <inkml:trace contextRef="#ctx0" brushRef="#br0" timeOffset="-28940.99">5556 17884,'25'0,"-25"25,-25 0,25 0,-25-25,25 24,-49 26,24 0,-25-1,26-24,24 0,-25 0,25-1,0 1,25-25,-1 0,1 0,25 25,-1-25,-24 0,74-25,-74 25,0 0,0 0,0 0,-1 0,1-25,-25 1,-25 24,25-25,-24 0,24 0,-25 0,0 1,25-1,-25 0,0 25,1-25,24 0,-25 1,25-1,-25 25,25-25,-25 0</inkml:trace>
  <inkml:trace contextRef="#ctx0" brushRef="#br0" timeOffset="-28710.04">5829 17884,'25'-25,"0"25,0 0,-1-24,1 24,0 0,25 0,-1-25,1 25,-1 0</inkml:trace>
  <inkml:trace contextRef="#ctx0" brushRef="#br0" timeOffset="-28522.89">6003 17810,'-25'25,"25"-1,0 1,25-25,-25 25,0 0,25 0,-25-1,0 1,24 25,-24-25,25-1,-25 1</inkml:trace>
  <inkml:trace contextRef="#ctx0" brushRef="#br0" timeOffset="-23003.99">6598 17810,'-25'0,"25"-25,0 0,-25 25,25-25,-24 25,-1-24,0 24,0-25,0 25,1 0,-1 0,25-25,-50 25,25 0,1 0,-26-25,0 0,1 25,-1-24,1 24,24 0,-74-25,74 0,-25 25,0-25,-24 25,49-25,-74 0,74 1,-24 24,-26-25,50 0,-24 25,-1-25,-24 0,24 25,-24-24,24 24,1-25,-51 0,76 25,-26 0,0-25,1 25,-51 0,51-25,24 25,-74 0,49 0,1-24,-1 24,0 0,-24 0,24 0,1 0,24 0,-25 0,26 0,-51-25,50 25,-24 0,-26 0,51 0,-26 0,-25 0,26 0,24 0,-25 0,26 25,-26-25,-24 24,49-24,0 25,-25-25,26 25,-1-25,0 25,-25 0,26-25,-26 49,25-49,-49 50,49-25,0-25,-24 24,-1 26,25-25,-49 25,49-26,0 1,0 0,-24 25,24-26,0 1,0 0,25 0,0 0,-25-1,25 1,0 0,0 0,0 0,0-1,0 1,0 0,0 0,0 0,25-25,-25 24,25 1,-25 0,25-25,0 25,-1 0,1-1,0-24,0 25,0 0,0 0,-1-25,26 25,-25-25,24 24,1 1,0-25,-1 25,1-25,-1 25,26-25,-26 25,1-1,24-24,-24 25,0-25,24 25,0 0,-24-25,25 25,-1-25,-24 25,24-25,0 0,1 24,-1-24,1 0,-1 0,25 0,-24 0,-1 0,25 0,-24 0,-1 0,1 0,24 0,-25 0,1 0,-1 0,0 0,-24 0,24-24,-24 24,24 0,-24-25,0 25,-26-25,26 25,-25 0,24-25,-24 0,0 25,0-25,-25 1,25-1,0 0,-25 0,24 0,-24-24,0 24,25-25,-25 1,0 24,-25-25,25 1,-24-1,-1 25,25-24,-50 24,25-25,-24 26,24-1,-25 0,1 0,-1 0,0 25,1-24,-1 24,-24 0</inkml:trace>
  <inkml:trace contextRef="#ctx0" brushRef="#br0" timeOffset="-9922.16">6102 18529,'0'0,"-25"0,25-25,25 25,0 0,0 0,-1 0,1 0,0 25,25 0,-1-25,-24 25,74 0,-74-1,25 1,-1 0,50 0,25 49,-74-74,-25 25,49 25,-49-26,0 1,0 0,0-25,-50 25,0-25,0 0,-24 0,-26-25,50 25,-24 0,-26 0,50-25,-24 25,24 0,-25 0,26 0,24 25,24-25,1 0,0 0,0 0,24 0,-24 0,74 0,-74 0,75 0,-51-25,1 25,-1-25,1 25,0-24,-1-1,1 25,-25-25,-1 0,26 0,-25 25,-25-24,0-1,0 0,0 0,-25 0,0 25,-24-24,24 24,-25-25,1 25,-1-25,0 25,26 0</inkml:trace>
  <inkml:trace contextRef="#ctx0" brushRef="#br0" timeOffset="-415.2">11609 14461,'0'-25,"0"1,0-1,0 0,-25 25,25-25,0 0,-25 0,25 1,-25-1,0 0,1 0,-1 0,0 1,0 24,25-25,-25 0,1 0,-1 0,0 25,0-24,0-1,1 25,-1-25,0 0,-25 25,25 0,1-25,-26 25,25 0,-49 0,24 0,1 0,24 25,-25-25,1 25,24 0,-25-25,25 25,-24-1,-1 26,25-25,-24 0,24 24,0-24,0 25,1-26,-1 26,25 0,-25-25,25 24,0 1,0-1,0 1,0 0,25-1,0 1,-1 24,1-24,0-1,0 1,24 0,1 24,0-49,24 24,-24-24,24 0,0 0,1-25,24 0,-25 0,1-25,-1 0,1 0,-1 1,1-1,-1-25,-24 1,-1-1,-24 0,25 1,-26-1,-24-24,0 24,0 1,0-1,-24 0,-1 1</inkml:trace>
  <inkml:trace contextRef="#ctx0" brushRef="#br0" timeOffset="30318.6">13395 12898</inkml:trace>
  <inkml:trace contextRef="#ctx0" brushRef="#br0" timeOffset="31247.26">13395 12923,'0'0,"0"-25,0 1,0-1,0 0,24 25,-24 25,25-25,0 0,0 0,0 0,-1 0,1 0,-25 25,50-25,-25 0,-1 0,1 0,25 0,-25 0,-1 0,26 0,24 0,-49 0,0 0,0 0,0 0,-1 24,1-24,0 0,0 0,0 0,-1-24,1 24,0 0,0 0,0 0,-1-25,1 25,0 0,0-25,0 25,0 0,-1-25,1 25,0-25,0 25,0 0,-25-24,24 24,1 0,-25-25,25 25,0 0,0-25,-1 25,1-25,0 25,0 0,-25-25,25 25,-1 0,1-24,0 24,0-25,0 25,-25-25,24 25</inkml:trace>
  <inkml:trace contextRef="#ctx0" brushRef="#br0" timeOffset="32308.48">13469 13122,'0'-25,"0"0,-25 25,0 0,25 25</inkml:trace>
  <inkml:trace contextRef="#ctx0" brushRef="#br0" timeOffset="32582.84">13593 12973,'25'0,"0"0,-1 0,-24-25,25 25,-25 25,0 0,0-1,0 1,-25 0,1 25,-1-26,0 51,0-50,25 24,-25-24,1 25,24-25,-25-1,0 26,25-25,0 0,0-1,0 1</inkml:trace>
  <inkml:trace contextRef="#ctx0" brushRef="#br0" timeOffset="32795.51">13891 13097,'0'-25,"0"50,0 0,-25-1,0 1,25 0,-25 0,0 0,1 24,-26 26,25-26,-24 26,24-26,0 1</inkml:trace>
  <inkml:trace contextRef="#ctx0" brushRef="#br0" timeOffset="33019.51">14114 13221,'0'0,"25"-25,-25 50,-25 0,25 0,-25-1,0 1,0 25,1-25,-26 24,25 1,0-1,-24 1,24-25,0 24,0 1,1-25,-1 24,0-24,0 0</inkml:trace>
  <inkml:trace contextRef="#ctx0" brushRef="#br0" timeOffset="33180.25">14387 13370,'0'0,"25"0,-1 0,-24 25,-24-1,24 1,-25 0,0 0,25 0,-25-1,0 1</inkml:trace>
  <inkml:trace contextRef="#ctx0" brushRef="#br0" timeOffset="33634.61">13717 12204</inkml:trace>
  <inkml:trace contextRef="#ctx0" brushRef="#br0" timeOffset="33790.18">13866 12030,'0'0,"-25"-25,25 1</inkml:trace>
  <inkml:trace contextRef="#ctx0" brushRef="#br0" timeOffset="33927.78">14089 11460,'0'0,"-25"0,0-25,1 0,24 0,0 1</inkml:trace>
  <inkml:trace contextRef="#ctx0" brushRef="#br0" timeOffset="34075.18">13990 10517,'0'0,"-25"-25,25-24,-25 24,25 0,0-24,0-1</inkml:trace>
  <inkml:trace contextRef="#ctx0" brushRef="#br0" timeOffset="34217.92">14139 9748,'0'-25,"0"50,-50-74,50 24,0 0,0 0</inkml:trace>
  <inkml:trace contextRef="#ctx0" brushRef="#br0" timeOffset="34365.15">14163 9079,'-24'-25,"-1"0,25 0,0-25,0 26,0-26,0 25</inkml:trace>
  <inkml:trace contextRef="#ctx0" brushRef="#br0" timeOffset="34520.08">14114 8161,'0'0,"0"-25,-25 0,0-24,0-1,25 25,-24-25,24 1,0-1,0 25,0 1,0-1,24 0</inkml:trace>
  <inkml:trace contextRef="#ctx0" brushRef="#br0" timeOffset="34634.5">14263 7590,'-25'25,"50"-50,-50 25</inkml:trace>
  <inkml:trace contextRef="#ctx0" brushRef="#br0" timeOffset="34772.39">14784 8037,'0'0,"0"25,0-1,-25 1,25 0</inkml:trace>
  <inkml:trace contextRef="#ctx0" brushRef="#br0" timeOffset="34906.18">14833 8905,'0'0,"-25"25,25-1,-24 1,24 0</inkml:trace>
  <inkml:trace contextRef="#ctx0" brushRef="#br0" timeOffset="35047.71">14486 9847,'0'0,"0"25,0 0,0 0,0 0</inkml:trace>
  <inkml:trace contextRef="#ctx0" brushRef="#br0" timeOffset="35186.6">14362 10691,'0'0,"0"25,0-1,0 1,0 0</inkml:trace>
  <inkml:trace contextRef="#ctx0" brushRef="#br0" timeOffset="35319.15">14238 11410,'0'0,"0"25,0 0,0 0</inkml:trace>
  <inkml:trace contextRef="#ctx0" brushRef="#br0" timeOffset="35442.44">14337 12129,'-25'50,"25"-25,25-100,-50 175,25-75,0-1</inkml:trace>
  <inkml:trace contextRef="#ctx0" brushRef="#br0" timeOffset="35575.61">14585 12725,'0'25,"0"-50,0 74,0-24</inkml:trace>
  <inkml:trace contextRef="#ctx0" brushRef="#br0" timeOffset="35682.81">14709 12898,'0'0,"-25"0,1-24</inkml:trace>
  <inkml:trace contextRef="#ctx0" brushRef="#br0" timeOffset="36391.71">14263 9599,'0'-24,"0"48,0-73,0 24,0-25,-25 26,25-1,0 50,0-1,0 1,25 0,-25 0,24 49,-24-24,0-25,0 24,25 26,0-51,0 76,0-76,-25 1,25-25,-1-25,1 25,0-49,25-1,-50 25,24-24,1 24,0 0,-25-24,25-26,0 50,-1-24,-24-1</inkml:trace>
  <inkml:trace contextRef="#ctx0" brushRef="#br0" timeOffset="46884.25">13717 16594,'0'25,"-25"0,25 0,0 0,0-1,0 1,-25 25,25-25,0 24,0-24,0 25,0-26,0 26,0-25,0 0</inkml:trace>
  <inkml:trace contextRef="#ctx0" brushRef="#br0" timeOffset="47143.44">13915 16793,'0'25,"0"-50,-24 74,24-24,0 0,0 0,0 0,24-25,-24 24,25-24,0 0,0 25,0-25,-1 0,1-25,0 25,0 0,0-24,-25-1,0 0,0 0,0 0,-25 25,25-24,-25-1,25 0,-25 0,0 0,1 1,24-1</inkml:trace>
  <inkml:trace contextRef="#ctx0" brushRef="#br0" timeOffset="47351.85">14188 16669,'25'25,"-50"-50,50 74,-25-24,0 0,0 0,25-25,0 25,-1-25,-24-25,0 0,0 0,0 0,-24 1</inkml:trace>
  <inkml:trace contextRef="#ctx0" brushRef="#br0" timeOffset="47554.99">14362 16346,'0'25,"0"-50,0 75,-25-50,25 25,25-25,0 0,0 0,-25-25,0 0</inkml:trace>
  <inkml:trace contextRef="#ctx0" brushRef="#br0" timeOffset="47785.93">14610 16570,'0'24,"-25"1,25 0,-25 0,25 0,0-1,0 1,25-25,-25 25,25-25,0 25,0-25,49 25,-49-25,24 24</inkml:trace>
  <inkml:trace contextRef="#ctx0" brushRef="#br0" timeOffset="52848.18">16694 13692,'24'0,"1"0,0 0,0 0,0 0,24 0,-24 25,25-25,24 0,-24 0,24 25,-49-25,0 0,24 0,1 0,-25 0</inkml:trace>
  <inkml:trace contextRef="#ctx0" brushRef="#br0" timeOffset="53186.48">17239 13692,'0'0,"25"0,0 25,0-25,24 0,-24 0,0 0,0 0,-1 0,26 0,-25 0,0 0,0 0,-1 0,1 0,0 0,0 0,0 0,-25-25,24 25</inkml:trace>
  <inkml:trace contextRef="#ctx0" brushRef="#br0" timeOffset="53410.65">17735 13692,'100'50,"-76"-50,1 0,0 0,0 0,0 25,-1-25,1 0,0 0,0 0,-50 0</inkml:trace>
  <inkml:trace contextRef="#ctx0" brushRef="#br0" timeOffset="54215.84">17090 13047,'-24'-25,"48"50,-73-74,49 24</inkml:trace>
  <inkml:trace contextRef="#ctx0" brushRef="#br0" timeOffset="54355.39">17140 12750,'0'0,"0"-25,-25 25,0-25,25 0,-24 25</inkml:trace>
  <inkml:trace contextRef="#ctx0" brushRef="#br0" timeOffset="54499.43">16991 12254,'0'0,"-25"0,1-25,24 0,-25 0,25 0,-25 0</inkml:trace>
  <inkml:trace contextRef="#ctx0" brushRef="#br0" timeOffset="54659.77">17115 11187,'0'0,"25"-25</inkml:trace>
  <inkml:trace contextRef="#ctx0" brushRef="#br0" timeOffset="54960">18058 10368,'0'-24,"-25"-1,25 0,0 0,0 0,0 1,25 24</inkml:trace>
  <inkml:trace contextRef="#ctx0" brushRef="#br0" timeOffset="55103.31">18430 10021,'-25'0,"0"-25,0 0,25 1,-24-1,24 0,0 0,0 0</inkml:trace>
  <inkml:trace contextRef="#ctx0" brushRef="#br0" timeOffset="55247.86">18157 9426,'0'0,"-25"-25,0 0,-24 0,24-24,0 24,25 0,-25-24,25 24</inkml:trace>
  <inkml:trace contextRef="#ctx0" brushRef="#br0" timeOffset="55395.67">17859 8533,'-24'-25,"24"0,0 0</inkml:trace>
  <inkml:trace contextRef="#ctx0" brushRef="#br0" timeOffset="55543.95">17686 8062,'0'0,"-25"-25,0 25,0-25,1 25,24-25,-25 0,0 0,25 1</inkml:trace>
  <inkml:trace contextRef="#ctx0" brushRef="#br0" timeOffset="55664.66">17661 7689,'-99'-99,"198"198,-223-198,99 99,0-25,0 25,1 0,24-24</inkml:trace>
  <inkml:trace contextRef="#ctx0" brushRef="#br0" timeOffset="55790.94">17214 7441,'-24'-24,"48"48,-73-73,24 49,25-25,-25 25,0-25,1 0</inkml:trace>
  <inkml:trace contextRef="#ctx0" brushRef="#br0" timeOffset="55923.63">17016 7367,'0'0,"-25"0,0 0,25 25,-24-25,-1 0,0 0,25 25,-25-25,25 24</inkml:trace>
  <inkml:trace contextRef="#ctx0" brushRef="#br0" timeOffset="56071.1">16842 8533,'0'0,"-24"25,24 24,-25-24,25 0,0 0,0-1,0 1,0 25,0-25</inkml:trace>
  <inkml:trace contextRef="#ctx0" brushRef="#br0" timeOffset="56207.37">16991 9872,'0'0,"-25"25,25 25,0-26,0 1,0 0,0 0</inkml:trace>
  <inkml:trace contextRef="#ctx0" brushRef="#br0" timeOffset="56346.56">17165 11013,'0'0,"0"25,0 0</inkml:trace>
  <inkml:trace contextRef="#ctx0" brushRef="#br0" timeOffset="56826.95">17066 10641,'0'0,"0"-25,0 1,0-1,0 0,0 50,0 0,0-1,24 26,-24-25,0 24,0 1,0 49,0-49,0-1,0 1,0 0,0-26,25 51,-25-50,25-25,-25 25,25-50,0 0,-1 25,1-50,25 25,-25-24,24-1,1 1,-25-1,74-49,-74 49,49-74,-24 75,-25-1,24 0</inkml:trace>
  <inkml:trace contextRef="#ctx0" brushRef="#br0" timeOffset="63661.49">20241 7293,'0'-25,"-25"0,50 75,-50-125</inkml:trace>
  <inkml:trace contextRef="#ctx0" brushRef="#br0" timeOffset="63808.61">20191 7317,'0'0,"-25"0,0 0,25-24</inkml:trace>
  <inkml:trace contextRef="#ctx0" brushRef="#br0" timeOffset="63948.34">20563 7243,'0'-25,"0"0</inkml:trace>
  <inkml:trace contextRef="#ctx0" brushRef="#br0" timeOffset="64073.15">20811 7466,'-25'25,"25"0</inkml:trace>
  <inkml:trace contextRef="#ctx0" brushRef="#br0" timeOffset="64212.75">20637 8334,'0'0,"-24"25,-1 0,25 0</inkml:trace>
  <inkml:trace contextRef="#ctx0" brushRef="#br0" timeOffset="64350.03">20439 9227,'-74'100,"148"-200,-148 224,74-99,0 0</inkml:trace>
  <inkml:trace contextRef="#ctx0" brushRef="#br0" timeOffset="64477.31">20365 10195,'-50'124,"100"-248,-125 297,75-123,0-25,0 0</inkml:trace>
  <inkml:trace contextRef="#ctx0" brushRef="#br0" timeOffset="64597.92">20340 11162,'-99'99,"198"-198,-223 198,99-74,0 0,0 0</inkml:trace>
  <inkml:trace contextRef="#ctx0" brushRef="#br0" timeOffset="64728.33">20241 11782,'-25'25,"50"-50,-50 75,25-25,0-1,0 1</inkml:trace>
  <inkml:trace contextRef="#ctx0" brushRef="#br0" timeOffset="64852.11">20439 12303,'0'25,"0"-50,0 75,-25-50,0 0,25 25</inkml:trace>
  <inkml:trace contextRef="#ctx0" brushRef="#br0" timeOffset="64984.57">20687 12601,'0'0,"0"25,-25-25,0 0,1 0</inkml:trace>
  <inkml:trace contextRef="#ctx0" brushRef="#br0" timeOffset="65116.33">20886 12874,'0'0,"-25"0,0 0</inkml:trace>
  <inkml:trace contextRef="#ctx0" brushRef="#br0" timeOffset="65250.06">21109 12849,'0'0,"-25"-25,25 0,-25 0,25 1,0-1,0 0</inkml:trace>
  <inkml:trace contextRef="#ctx0" brushRef="#br0" timeOffset="66102.81">20886 9376,'0'-25,"0"1,0-1,0 0,0 50,0 0,0-1,0 1,0 0,0 49,0-49,0 25,0-1,0 1,0 49,0-49,0-25,0 74,0-50,0 26,0-50,0 0,0 24,0-24,24 0,1-50,0 0,0 0,0-24,-1-1,51-24,-50-1,49-24,-24 49,-26-24,51-25,-50 49,-1 1,26-1,0-49,-50 74,24-25</inkml:trace>
  <inkml:trace contextRef="#ctx0" brushRef="#br0" timeOffset="70390.15">20265 16669,'0'-25,"25"25,-25 25,0 0,0 24,-25-49,25 25,0 25,0-26,-24 1,24 0,0 49,0-49,-25-25,25 50,0-25,0-1,0 1</inkml:trace>
  <inkml:trace contextRef="#ctx0" brushRef="#br0" timeOffset="70657.98">20513 16743,'0'0,"25"-25,-50 50,25 0,0 0,0 0,25-25</inkml:trace>
  <inkml:trace contextRef="#ctx0" brushRef="#br0" timeOffset="71540.27">20563 16768</inkml:trace>
  <inkml:trace contextRef="#ctx0" brushRef="#br0" timeOffset="72517.34">20637 16718,'0'-24,"0"-1,-24 25,24 25,-25-25,25 24,-25 1,25 0,0 0,-25 0,25 24,0-24,0 0,0 0,0-1,0 1,25-25,0 25,0-25,-25-25,24 25,1-25,0 1,0-1,-25 0,0 0,0 0,-25 1,25-1,0 0,-25 0,25 0,-49-24,49 24,-25 0,25 0,-25 25,25-24</inkml:trace>
  <inkml:trace contextRef="#ctx0" brushRef="#br0" timeOffset="72825.62">21109 16694,'-25'0,"0"0,0 0,25 24,-24 1,24 0,-25 0,25 0,0-1,0 1,0 0,0 0,0 0,25-1,-1 1,-24 0,25-25,0 0,0 0,0 0,-1 0,1 0,0 0,-25-25,25 25,-25-25,0 1,0-1,0 0,-25 0,25 0,-25 1,0-26,1 25</inkml:trace>
  <inkml:trace contextRef="#ctx0" brushRef="#br0" timeOffset="73325.67">21654 16718,'0'0,"-24"0,24 25,24-25,-24 25,25-25,0 0,0 0,0 0,24-25,1 25,0 0,24-25,0 25,-24 0,0-24</inkml:trace>
  <inkml:trace contextRef="#ctx0" brushRef="#br0" timeOffset="73529.28">22002 16371,'0'25,"0"-50,-25 75,25-25,0-1,0 1,-25 25,25-25,-25 24,25 1,0-25,-24 24,24 1,-25-1,25 1,0-25,0 24</inkml:trace>
  <inkml:trace contextRef="#ctx0" brushRef="#br0" timeOffset="94819.28">7293 4242,'0'-25,"0"0,0 0,-25 0,25 1,0-1,0 50,25-1,-25 1,24 25,1-25,0 24,-25 1,50 24,-26 1,1-1,0 25,-25-49,25 74,0-50,-25 26,24-26,-24-24,0-1,25 1,-25-25,0-50,-25 0,1 0,24 0,-25 1,0-1,25 0,-50-49,26 49,24 0,-25 0,25 50,0 0,0 0,25-1,-25 1,24-25,-24 25,25 25,0-50,25 49,-1-49,-24 0,0 0,0 0,24-25,-24 1,25-1,-1-25,-49 25,25-24,0-50,-25 74,0-25,0 0,0 1,-25 49,0-50</inkml:trace>
  <inkml:trace contextRef="#ctx0" brushRef="#br0" timeOffset="100607.08">10666 3994,'25'0,"-25"24,0 1,0 0,25-25,-25 25,24 0,-24-1,0 1,25-25,-25 25,0 0,25-25,-25 25,0-1,25 1,-25 0,0 0,0 0,0-1,0 1,25 0,-25 0,0 0,24 24,-24-24,0 0,0 0,0 24,25-24,-25 0,0 49,0-49,0 25,0-25,25-1,-25 26,0-25,25 0,-25-1,0 1,0 0,25 0,-25 0,0-1,24 1,-24 0,0 0,25 0,-25-1,0 1,0 0,0-50,-25 25,25-25,-49 1,24-1,0 0,0 0,1 0,-1 1,0-1,0 0,25 0,-25 0,1 25,24-24,0 48,0 1,24 0,-24 0,25 0,0-1,-25 1,25 0,0-25,24 25,-24 0,0-1,0-24,-1 25,26-25,-25 0,0 0,-1 0,1 0,0 0,0 0,0-25,0 25,-25-24,0-1,0 0,0 0,0 0,0 1,0-1,0 0,0 0,0 0,0 1,0-1</inkml:trace>
  <inkml:trace contextRef="#ctx0" brushRef="#br0" timeOffset="135414.25">13940 4589,'-25'-25,"25"0,0 50,0 0,0 0,0-1,0 1,0 0,0 25,0-26,25 26,-25 0,0-25,25 24,-25-24,25-25,0 0,-1 0,1-25,25 25,49-49,25-1,50 0,-100 25,100-49,-25 49,-75 0,0 1,1-1,24 0,-49 25,-26 0</inkml:trace>
  <inkml:trace contextRef="#ctx0" brushRef="#br0" timeOffset="144059.87">17512 4192,'0'0,"0"-25,0 0,-25 1,25-1,0 0,-25 0,25 0,0 1,0 48,0 1,-24-25,24 25,0 0,0 0,0-1,0 26,-25-25,25 24,0 1,0 0,-25-1,25 1,0-1,-25 1,25 24,-25-24,25 24,0-24,-24 0,24-1,0-24,0 25,0-25,0-1,0 1,0-50,0 1,0-1,0 0,0 0,0 0,0-24,24 24,-24 0,0 0,0 0,0 50,0 0,0 0,0 0,0 0,0-1,0 1,0 25,25-25,-25-1,25 1,-25 0,25 0,0-25,-1 25,1-25,0 0,0 0,25-25,-26 25,26 0,-25-25,24 0,-24 0,25 1,-25 24,-1-25,1-25,0 25,0 1,-25-1,0 0,0 0,0 0</inkml:trace>
  <inkml:trace contextRef="#ctx0" brushRef="#br0" timeOffset="152734.84">20737 4688,'0'0,"-25"-25,25 0,-25 1,25-1,-25 0,25 0,0 0,0 1,-25-1,25 0,0 0,0 0,-24 25,24-24,0-1,-25 25,25 25,0-1,0 1,0 0,0 0,0 24,0-24,0 0,0 25,0-1,0 1,0-1,0-24,0 25,0 0,0-1,0 1,0-1,0 26,0-50,0 24,0-24,0 0,0 0,25-1,-25 1,0 0,0-50,0 0,0 1,0-1,0 0,0 0,0 0,0 1,0-1,0 0,0 0,0 50,24 0,1 0,0-25,-25 24,25-24,0 0,0 0,-1 0,1 0,0 0,0 0,0 0,-1 0,1-24,0 24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IN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1731FC1-B76A-42AB-B0D9-08A51AE454FE}" type="datetimeFigureOut">
              <a:rPr lang="en-IN" smtClean="0"/>
              <a:t>19-10-2023</a:t>
            </a:fld>
            <a:endParaRPr lang="en-IN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IN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112EABC-7771-4A91-BCB7-82D85DD36B0D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28080096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112EABC-7771-4A91-BCB7-82D85DD36B0D}" type="slidenum">
              <a:rPr lang="en-IN" smtClean="0"/>
              <a:t>27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50220588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2046FC-AB61-457F-B19E-6C578496C440}" type="datetimeFigureOut">
              <a:rPr lang="en-IN" smtClean="0"/>
              <a:t>19-10-2023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EEF2AD-CE24-4000-8BF6-637488309C6F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62311939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2046FC-AB61-457F-B19E-6C578496C440}" type="datetimeFigureOut">
              <a:rPr lang="en-IN" smtClean="0"/>
              <a:t>19-10-2023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EEF2AD-CE24-4000-8BF6-637488309C6F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423500169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2046FC-AB61-457F-B19E-6C578496C440}" type="datetimeFigureOut">
              <a:rPr lang="en-IN" smtClean="0"/>
              <a:t>19-10-2023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EEF2AD-CE24-4000-8BF6-637488309C6F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80649412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2046FC-AB61-457F-B19E-6C578496C440}" type="datetimeFigureOut">
              <a:rPr lang="en-IN" smtClean="0"/>
              <a:t>19-10-2023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EEF2AD-CE24-4000-8BF6-637488309C6F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96216419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2046FC-AB61-457F-B19E-6C578496C440}" type="datetimeFigureOut">
              <a:rPr lang="en-IN" smtClean="0"/>
              <a:t>19-10-2023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EEF2AD-CE24-4000-8BF6-637488309C6F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42513478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2046FC-AB61-457F-B19E-6C578496C440}" type="datetimeFigureOut">
              <a:rPr lang="en-IN" smtClean="0"/>
              <a:t>19-10-2023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EEF2AD-CE24-4000-8BF6-637488309C6F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84404305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2046FC-AB61-457F-B19E-6C578496C440}" type="datetimeFigureOut">
              <a:rPr lang="en-IN" smtClean="0"/>
              <a:t>19-10-2023</a:t>
            </a:fld>
            <a:endParaRPr lang="en-IN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EEF2AD-CE24-4000-8BF6-637488309C6F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43352303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2046FC-AB61-457F-B19E-6C578496C440}" type="datetimeFigureOut">
              <a:rPr lang="en-IN" smtClean="0"/>
              <a:t>19-10-2023</a:t>
            </a:fld>
            <a:endParaRPr lang="en-I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EEF2AD-CE24-4000-8BF6-637488309C6F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58751001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2046FC-AB61-457F-B19E-6C578496C440}" type="datetimeFigureOut">
              <a:rPr lang="en-IN" smtClean="0"/>
              <a:t>19-10-2023</a:t>
            </a:fld>
            <a:endParaRPr lang="en-IN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EEF2AD-CE24-4000-8BF6-637488309C6F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80192720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2046FC-AB61-457F-B19E-6C578496C440}" type="datetimeFigureOut">
              <a:rPr lang="en-IN" smtClean="0"/>
              <a:t>19-10-2023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EEF2AD-CE24-4000-8BF6-637488309C6F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42498201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I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2046FC-AB61-457F-B19E-6C578496C440}" type="datetimeFigureOut">
              <a:rPr lang="en-IN" smtClean="0"/>
              <a:t>19-10-2023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EEF2AD-CE24-4000-8BF6-637488309C6F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1966043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72046FC-AB61-457F-B19E-6C578496C440}" type="datetimeFigureOut">
              <a:rPr lang="en-IN" smtClean="0"/>
              <a:t>19-10-2023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EEF2AD-CE24-4000-8BF6-637488309C6F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27037138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customXml" Target="../ink/ink5.xml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.png"/><Relationship Id="rId5" Type="http://schemas.openxmlformats.org/officeDocument/2006/relationships/customXml" Target="../ink/ink6.xml"/><Relationship Id="rId4" Type="http://schemas.openxmlformats.org/officeDocument/2006/relationships/image" Target="../media/image30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customXml" Target="../ink/ink7.xml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2.e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customXml" Target="../ink/ink8.xml"/><Relationship Id="rId3" Type="http://schemas.openxmlformats.org/officeDocument/2006/relationships/image" Target="../media/image9.png"/><Relationship Id="rId7" Type="http://schemas.openxmlformats.org/officeDocument/2006/relationships/image" Target="../media/image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7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26.e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customXml" Target="../ink/ink9.xml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10.e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customXml" Target="../ink/ink10.xml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0.e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customXml" Target="../ink/ink11.xml"/><Relationship Id="rId3" Type="http://schemas.openxmlformats.org/officeDocument/2006/relationships/image" Target="../media/image9.png"/><Relationship Id="rId7" Type="http://schemas.openxmlformats.org/officeDocument/2006/relationships/image" Target="../media/image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7.wmf"/><Relationship Id="rId4" Type="http://schemas.openxmlformats.org/officeDocument/2006/relationships/oleObject" Target="../embeddings/oleObject3.bin"/><Relationship Id="rId9" Type="http://schemas.openxmlformats.org/officeDocument/2006/relationships/image" Target="../media/image10.e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emf"/><Relationship Id="rId2" Type="http://schemas.openxmlformats.org/officeDocument/2006/relationships/customXml" Target="../ink/ink12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customXml" Target="../ink/ink16.xml"/><Relationship Id="rId13" Type="http://schemas.openxmlformats.org/officeDocument/2006/relationships/image" Target="../media/image28.emf"/><Relationship Id="rId3" Type="http://schemas.openxmlformats.org/officeDocument/2006/relationships/image" Target="../media/image8.emf"/><Relationship Id="rId7" Type="http://schemas.openxmlformats.org/officeDocument/2006/relationships/image" Target="../media/image101.emf"/><Relationship Id="rId12" Type="http://schemas.openxmlformats.org/officeDocument/2006/relationships/customXml" Target="../ink/ink18.xml"/><Relationship Id="rId2" Type="http://schemas.openxmlformats.org/officeDocument/2006/relationships/customXml" Target="../ink/ink13.xml"/><Relationship Id="rId1" Type="http://schemas.openxmlformats.org/officeDocument/2006/relationships/slideLayout" Target="../slideLayouts/slideLayout2.xml"/><Relationship Id="rId6" Type="http://schemas.openxmlformats.org/officeDocument/2006/relationships/customXml" Target="../ink/ink15.xml"/><Relationship Id="rId11" Type="http://schemas.openxmlformats.org/officeDocument/2006/relationships/image" Target="../media/image12.emf"/><Relationship Id="rId5" Type="http://schemas.openxmlformats.org/officeDocument/2006/relationships/image" Target="../media/image9.emf"/><Relationship Id="rId10" Type="http://schemas.openxmlformats.org/officeDocument/2006/relationships/customXml" Target="../ink/ink17.xml"/><Relationship Id="rId4" Type="http://schemas.openxmlformats.org/officeDocument/2006/relationships/customXml" Target="../ink/ink14.xml"/><Relationship Id="rId9" Type="http://schemas.openxmlformats.org/officeDocument/2006/relationships/image" Target="../media/image11.e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customXml" Target="../ink/ink19.xml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.emf"/><Relationship Id="rId5" Type="http://schemas.openxmlformats.org/officeDocument/2006/relationships/customXml" Target="../ink/ink20.xml"/><Relationship Id="rId4" Type="http://schemas.openxmlformats.org/officeDocument/2006/relationships/image" Target="../media/image30.e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2" Type="http://schemas.openxmlformats.org/officeDocument/2006/relationships/customXml" Target="../ink/ink21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2" Type="http://schemas.openxmlformats.org/officeDocument/2006/relationships/customXml" Target="../ink/ink22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customXml" Target="../ink/ink26.xml"/><Relationship Id="rId3" Type="http://schemas.openxmlformats.org/officeDocument/2006/relationships/image" Target="../media/image141.emf"/><Relationship Id="rId7" Type="http://schemas.openxmlformats.org/officeDocument/2006/relationships/image" Target="../media/image161.emf"/><Relationship Id="rId2" Type="http://schemas.openxmlformats.org/officeDocument/2006/relationships/customXml" Target="../ink/ink23.xml"/><Relationship Id="rId1" Type="http://schemas.openxmlformats.org/officeDocument/2006/relationships/slideLayout" Target="../slideLayouts/slideLayout2.xml"/><Relationship Id="rId6" Type="http://schemas.openxmlformats.org/officeDocument/2006/relationships/customXml" Target="../ink/ink25.xml"/><Relationship Id="rId11" Type="http://schemas.openxmlformats.org/officeDocument/2006/relationships/image" Target="../media/image18.emf"/><Relationship Id="rId5" Type="http://schemas.openxmlformats.org/officeDocument/2006/relationships/image" Target="../media/image151.emf"/><Relationship Id="rId10" Type="http://schemas.openxmlformats.org/officeDocument/2006/relationships/customXml" Target="../ink/ink27.xml"/><Relationship Id="rId4" Type="http://schemas.openxmlformats.org/officeDocument/2006/relationships/customXml" Target="../ink/ink24.xml"/><Relationship Id="rId9" Type="http://schemas.openxmlformats.org/officeDocument/2006/relationships/image" Target="../media/image171.emf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customXml" Target="../ink/ink28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6.bin"/><Relationship Id="rId12" Type="http://schemas.openxmlformats.org/officeDocument/2006/relationships/image" Target="../media/image23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9.emf"/><Relationship Id="rId11" Type="http://schemas.openxmlformats.org/officeDocument/2006/relationships/customXml" Target="../ink/ink30.xml"/><Relationship Id="rId5" Type="http://schemas.openxmlformats.org/officeDocument/2006/relationships/customXml" Target="../ink/ink29.xml"/><Relationship Id="rId10" Type="http://schemas.openxmlformats.org/officeDocument/2006/relationships/image" Target="../media/image21.wmf"/><Relationship Id="rId4" Type="http://schemas.openxmlformats.org/officeDocument/2006/relationships/image" Target="../media/image19.wmf"/><Relationship Id="rId9" Type="http://schemas.openxmlformats.org/officeDocument/2006/relationships/oleObject" Target="../embeddings/oleObject7.bin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0.emf"/><Relationship Id="rId2" Type="http://schemas.openxmlformats.org/officeDocument/2006/relationships/customXml" Target="../ink/ink3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00.emf"/><Relationship Id="rId4" Type="http://schemas.openxmlformats.org/officeDocument/2006/relationships/customXml" Target="../ink/ink3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0.emf"/><Relationship Id="rId2" Type="http://schemas.openxmlformats.org/officeDocument/2006/relationships/customXml" Target="../ink/ink33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customXml" Target="../ink/ink34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70.png"/><Relationship Id="rId5" Type="http://schemas.openxmlformats.org/officeDocument/2006/relationships/customXml" Target="../ink/ink35.xml"/><Relationship Id="rId4" Type="http://schemas.openxmlformats.org/officeDocument/2006/relationships/image" Target="../media/image24.wm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25.wmf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png"/><Relationship Id="rId3" Type="http://schemas.openxmlformats.org/officeDocument/2006/relationships/oleObject" Target="../embeddings/oleObject10.bin"/><Relationship Id="rId7" Type="http://schemas.openxmlformats.org/officeDocument/2006/relationships/customXml" Target="../ink/ink3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9.png"/><Relationship Id="rId5" Type="http://schemas.openxmlformats.org/officeDocument/2006/relationships/customXml" Target="../ink/ink36.xml"/><Relationship Id="rId4" Type="http://schemas.openxmlformats.org/officeDocument/2006/relationships/image" Target="../media/image25.wmf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0.emf"/><Relationship Id="rId2" Type="http://schemas.openxmlformats.org/officeDocument/2006/relationships/customXml" Target="../ink/ink38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5.emf"/><Relationship Id="rId4" Type="http://schemas.openxmlformats.org/officeDocument/2006/relationships/customXml" Target="../ink/ink39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0.emf"/><Relationship Id="rId2" Type="http://schemas.openxmlformats.org/officeDocument/2006/relationships/customXml" Target="../ink/ink40.xml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0.emf"/><Relationship Id="rId2" Type="http://schemas.openxmlformats.org/officeDocument/2006/relationships/customXml" Target="../ink/ink4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80.emf"/><Relationship Id="rId4" Type="http://schemas.openxmlformats.org/officeDocument/2006/relationships/customXml" Target="../ink/ink4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emf"/><Relationship Id="rId7" Type="http://schemas.openxmlformats.org/officeDocument/2006/relationships/image" Target="../media/image31.emf"/><Relationship Id="rId2" Type="http://schemas.openxmlformats.org/officeDocument/2006/relationships/customXml" Target="../ink/ink43.xml"/><Relationship Id="rId1" Type="http://schemas.openxmlformats.org/officeDocument/2006/relationships/slideLayout" Target="../slideLayouts/slideLayout2.xml"/><Relationship Id="rId6" Type="http://schemas.openxmlformats.org/officeDocument/2006/relationships/customXml" Target="../ink/ink45.xml"/><Relationship Id="rId5" Type="http://schemas.openxmlformats.org/officeDocument/2006/relationships/image" Target="../media/image300.emf"/><Relationship Id="rId4" Type="http://schemas.openxmlformats.org/officeDocument/2006/relationships/customXml" Target="../ink/ink44.xml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png"/><Relationship Id="rId3" Type="http://schemas.openxmlformats.org/officeDocument/2006/relationships/oleObject" Target="../embeddings/oleObject11.bin"/><Relationship Id="rId7" Type="http://schemas.openxmlformats.org/officeDocument/2006/relationships/customXml" Target="../ink/ink4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80.emf"/><Relationship Id="rId5" Type="http://schemas.openxmlformats.org/officeDocument/2006/relationships/customXml" Target="../ink/ink46.xml"/><Relationship Id="rId4" Type="http://schemas.openxmlformats.org/officeDocument/2006/relationships/image" Target="../media/image26.wmf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0.emf"/><Relationship Id="rId13" Type="http://schemas.openxmlformats.org/officeDocument/2006/relationships/customXml" Target="../ink/ink52.xml"/><Relationship Id="rId3" Type="http://schemas.openxmlformats.org/officeDocument/2006/relationships/oleObject" Target="../embeddings/oleObject12.bin"/><Relationship Id="rId7" Type="http://schemas.openxmlformats.org/officeDocument/2006/relationships/customXml" Target="../ink/ink49.xml"/><Relationship Id="rId12" Type="http://schemas.openxmlformats.org/officeDocument/2006/relationships/image" Target="../media/image130.e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50.e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100.emf"/><Relationship Id="rId11" Type="http://schemas.openxmlformats.org/officeDocument/2006/relationships/customXml" Target="../ink/ink51.xml"/><Relationship Id="rId5" Type="http://schemas.openxmlformats.org/officeDocument/2006/relationships/customXml" Target="../ink/ink48.xml"/><Relationship Id="rId15" Type="http://schemas.openxmlformats.org/officeDocument/2006/relationships/customXml" Target="../ink/ink53.xml"/><Relationship Id="rId10" Type="http://schemas.openxmlformats.org/officeDocument/2006/relationships/image" Target="../media/image120.emf"/><Relationship Id="rId4" Type="http://schemas.openxmlformats.org/officeDocument/2006/relationships/image" Target="../media/image27.wmf"/><Relationship Id="rId9" Type="http://schemas.openxmlformats.org/officeDocument/2006/relationships/customXml" Target="../ink/ink50.xml"/><Relationship Id="rId14" Type="http://schemas.openxmlformats.org/officeDocument/2006/relationships/image" Target="../media/image140.emf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100.emf"/><Relationship Id="rId5" Type="http://schemas.openxmlformats.org/officeDocument/2006/relationships/customXml" Target="../ink/ink54.xml"/><Relationship Id="rId4" Type="http://schemas.openxmlformats.org/officeDocument/2006/relationships/image" Target="../media/image28.wmf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customXml" Target="../ink/ink58.xml"/><Relationship Id="rId3" Type="http://schemas.openxmlformats.org/officeDocument/2006/relationships/image" Target="../media/image160.emf"/><Relationship Id="rId7" Type="http://schemas.openxmlformats.org/officeDocument/2006/relationships/image" Target="../media/image180.emf"/><Relationship Id="rId2" Type="http://schemas.openxmlformats.org/officeDocument/2006/relationships/customXml" Target="../ink/ink55.xml"/><Relationship Id="rId1" Type="http://schemas.openxmlformats.org/officeDocument/2006/relationships/slideLayout" Target="../slideLayouts/slideLayout2.xml"/><Relationship Id="rId6" Type="http://schemas.openxmlformats.org/officeDocument/2006/relationships/customXml" Target="../ink/ink57.xml"/><Relationship Id="rId5" Type="http://schemas.openxmlformats.org/officeDocument/2006/relationships/image" Target="../media/image170.emf"/><Relationship Id="rId4" Type="http://schemas.openxmlformats.org/officeDocument/2006/relationships/customXml" Target="../ink/ink56.xml"/><Relationship Id="rId9" Type="http://schemas.openxmlformats.org/officeDocument/2006/relationships/image" Target="../media/image190.emf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emf"/><Relationship Id="rId2" Type="http://schemas.openxmlformats.org/officeDocument/2006/relationships/customXml" Target="../ink/ink59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3.emf"/><Relationship Id="rId4" Type="http://schemas.openxmlformats.org/officeDocument/2006/relationships/customXml" Target="../ink/ink60.xml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customXml" Target="../ink/ink64.xml"/><Relationship Id="rId3" Type="http://schemas.openxmlformats.org/officeDocument/2006/relationships/image" Target="../media/image34.emf"/><Relationship Id="rId7" Type="http://schemas.openxmlformats.org/officeDocument/2006/relationships/image" Target="../media/image36.emf"/><Relationship Id="rId2" Type="http://schemas.openxmlformats.org/officeDocument/2006/relationships/customXml" Target="../ink/ink61.xml"/><Relationship Id="rId1" Type="http://schemas.openxmlformats.org/officeDocument/2006/relationships/slideLayout" Target="../slideLayouts/slideLayout2.xml"/><Relationship Id="rId6" Type="http://schemas.openxmlformats.org/officeDocument/2006/relationships/customXml" Target="../ink/ink63.xml"/><Relationship Id="rId5" Type="http://schemas.openxmlformats.org/officeDocument/2006/relationships/image" Target="../media/image35.emf"/><Relationship Id="rId4" Type="http://schemas.openxmlformats.org/officeDocument/2006/relationships/customXml" Target="../ink/ink62.xml"/><Relationship Id="rId9" Type="http://schemas.openxmlformats.org/officeDocument/2006/relationships/image" Target="../media/image37.emf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emf"/><Relationship Id="rId2" Type="http://schemas.openxmlformats.org/officeDocument/2006/relationships/customXml" Target="../ink/ink65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9.emf"/><Relationship Id="rId4" Type="http://schemas.openxmlformats.org/officeDocument/2006/relationships/customXml" Target="../ink/ink66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29.wmf"/></Relationships>
</file>

<file path=ppt/slides/_rels/slide5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emf"/><Relationship Id="rId3" Type="http://schemas.openxmlformats.org/officeDocument/2006/relationships/oleObject" Target="../embeddings/oleObject15.bin"/><Relationship Id="rId7" Type="http://schemas.openxmlformats.org/officeDocument/2006/relationships/customXml" Target="../ink/ink6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1.emf"/><Relationship Id="rId5" Type="http://schemas.openxmlformats.org/officeDocument/2006/relationships/customXml" Target="../ink/ink67.xml"/><Relationship Id="rId4" Type="http://schemas.openxmlformats.org/officeDocument/2006/relationships/image" Target="../media/image29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customXml" Target="../ink/ink1.xml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30.wmf"/></Relationships>
</file>

<file path=ppt/slides/_rels/slide6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0.emf"/><Relationship Id="rId3" Type="http://schemas.openxmlformats.org/officeDocument/2006/relationships/oleObject" Target="../embeddings/oleObject18.bin"/><Relationship Id="rId7" Type="http://schemas.openxmlformats.org/officeDocument/2006/relationships/customXml" Target="../ink/ink6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32.wmf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emf"/><Relationship Id="rId2" Type="http://schemas.openxmlformats.org/officeDocument/2006/relationships/customXml" Target="../ink/ink70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90.emf"/><Relationship Id="rId4" Type="http://schemas.openxmlformats.org/officeDocument/2006/relationships/customXml" Target="../ink/ink71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emf"/><Relationship Id="rId2" Type="http://schemas.openxmlformats.org/officeDocument/2006/relationships/customXml" Target="../ink/ink72.xml"/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emf"/><Relationship Id="rId2" Type="http://schemas.openxmlformats.org/officeDocument/2006/relationships/customXml" Target="../ink/ink73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customXml" Target="../ink/ink2.xml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e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customXml" Target="../ink/ink3.xml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.emf"/><Relationship Id="rId5" Type="http://schemas.openxmlformats.org/officeDocument/2006/relationships/customXml" Target="../ink/ink4.xml"/><Relationship Id="rId4" Type="http://schemas.openxmlformats.org/officeDocument/2006/relationships/image" Target="../media/image5.emf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2452257" y="1"/>
            <a:ext cx="4465503" cy="6858000"/>
          </a:xfrm>
          <a:prstGeom prst="rect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1pPr>
            <a:lvl2pPr marL="457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2pPr>
            <a:lvl3pPr marL="914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3pPr>
            <a:lvl4pPr marL="1371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4pPr>
            <a:lvl5pPr marL="18288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5pPr>
            <a:lvl6pPr marL="22860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6pPr>
            <a:lvl7pPr marL="2743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7pPr>
            <a:lvl8pPr marL="3200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8pPr>
            <a:lvl9pPr marL="3657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9pPr>
          </a:lstStyle>
          <a:p>
            <a:pPr algn="ctr"/>
            <a:endParaRPr lang="en-IN" sz="3600" b="1" dirty="0">
              <a:solidFill>
                <a:prstClr val="white"/>
              </a:solidFill>
            </a:endParaRPr>
          </a:p>
          <a:p>
            <a:pPr algn="ctr"/>
            <a:endParaRPr lang="en-IN" sz="3600" b="1" dirty="0">
              <a:solidFill>
                <a:prstClr val="white"/>
              </a:solidFill>
            </a:endParaRPr>
          </a:p>
          <a:p>
            <a:pPr algn="ctr"/>
            <a:endParaRPr lang="en-IN" sz="3600" b="1" dirty="0">
              <a:solidFill>
                <a:prstClr val="white"/>
              </a:solidFill>
            </a:endParaRPr>
          </a:p>
          <a:p>
            <a:pPr algn="ctr"/>
            <a:endParaRPr lang="en-IN" sz="3600" b="1" dirty="0">
              <a:solidFill>
                <a:prstClr val="white"/>
              </a:solidFill>
            </a:endParaRPr>
          </a:p>
          <a:p>
            <a:pPr algn="ctr"/>
            <a:endParaRPr lang="en-IN" sz="2800" b="1" dirty="0">
              <a:solidFill>
                <a:prstClr val="white"/>
              </a:solidFill>
            </a:endParaRPr>
          </a:p>
          <a:p>
            <a:pPr algn="ctr"/>
            <a:endParaRPr lang="en-IN" sz="2800" b="1" dirty="0">
              <a:solidFill>
                <a:prstClr val="white"/>
              </a:solidFill>
            </a:endParaRPr>
          </a:p>
          <a:p>
            <a:pPr algn="ctr"/>
            <a:endParaRPr lang="en-IN" sz="2800" b="1" dirty="0">
              <a:solidFill>
                <a:prstClr val="white"/>
              </a:solidFill>
            </a:endParaRPr>
          </a:p>
          <a:p>
            <a:pPr algn="ctr"/>
            <a:r>
              <a:rPr lang="en-IN" sz="2800" b="1" dirty="0">
                <a:solidFill>
                  <a:prstClr val="white"/>
                </a:solidFill>
              </a:rPr>
              <a:t>Season 2, Lecture 28 (S2,L28): </a:t>
            </a:r>
          </a:p>
          <a:p>
            <a:pPr algn="ctr"/>
            <a:r>
              <a:rPr lang="en-IN" sz="2800" b="1" dirty="0">
                <a:solidFill>
                  <a:prstClr val="white"/>
                </a:solidFill>
              </a:rPr>
              <a:t>Recap, </a:t>
            </a:r>
            <a:r>
              <a:rPr lang="en-IN" sz="2800" b="1" dirty="0" err="1">
                <a:solidFill>
                  <a:prstClr val="white"/>
                </a:solidFill>
              </a:rPr>
              <a:t>Engg</a:t>
            </a:r>
            <a:r>
              <a:rPr lang="en-IN" sz="2800" b="1" dirty="0">
                <a:solidFill>
                  <a:prstClr val="white"/>
                </a:solidFill>
              </a:rPr>
              <a:t> Problems</a:t>
            </a:r>
            <a:endParaRPr lang="en-US" sz="2800" b="1" dirty="0">
              <a:solidFill>
                <a:prstClr val="white"/>
              </a:solidFill>
            </a:endParaRPr>
          </a:p>
        </p:txBody>
      </p:sp>
      <p:pic>
        <p:nvPicPr>
          <p:cNvPr id="4" name="Picture 3" descr="Text&#10;&#10;Description automatically generated">
            <a:extLst>
              <a:ext uri="{FF2B5EF4-FFF2-40B4-BE49-F238E27FC236}">
                <a16:creationId xmlns:a16="http://schemas.microsoft.com/office/drawing/2014/main" xmlns="" id="{12EB362A-5841-5245-C4EC-22712F307FA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820" b="67590"/>
          <a:stretch>
            <a:fillRect/>
          </a:stretch>
        </p:blipFill>
        <p:spPr>
          <a:xfrm>
            <a:off x="2452257" y="3"/>
            <a:ext cx="4465503" cy="3323441"/>
          </a:xfrm>
          <a:prstGeom prst="rect">
            <a:avLst/>
          </a:prstGeom>
        </p:spPr>
      </p:pic>
      <p:sp>
        <p:nvSpPr>
          <p:cNvPr id="2" name="Rectangle 1"/>
          <p:cNvSpPr/>
          <p:nvPr/>
        </p:nvSpPr>
        <p:spPr>
          <a:xfrm>
            <a:off x="2452257" y="1590675"/>
            <a:ext cx="4465503" cy="228600"/>
          </a:xfrm>
          <a:prstGeom prst="rect">
            <a:avLst/>
          </a:prstGeom>
          <a:solidFill>
            <a:schemeClr val="accent5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1pPr>
            <a:lvl2pPr marL="457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2pPr>
            <a:lvl3pPr marL="914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3pPr>
            <a:lvl4pPr marL="1371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4pPr>
            <a:lvl5pPr marL="18288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5pPr>
            <a:lvl6pPr marL="22860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6pPr>
            <a:lvl7pPr marL="2743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7pPr>
            <a:lvl8pPr marL="3200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8pPr>
            <a:lvl9pPr marL="3657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9pPr>
          </a:lstStyle>
          <a:p>
            <a:pPr algn="ctr"/>
            <a:endParaRPr lang="en-IN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290598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27384"/>
            <a:ext cx="8229600" cy="1143000"/>
          </a:xfrm>
        </p:spPr>
        <p:txBody>
          <a:bodyPr/>
          <a:lstStyle/>
          <a:p>
            <a:r>
              <a:rPr lang="en-US" b="1" dirty="0"/>
              <a:t>A thought experiment</a:t>
            </a:r>
            <a:endParaRPr lang="en-IN" b="1" dirty="0"/>
          </a:p>
        </p:txBody>
      </p:sp>
      <p:pic>
        <p:nvPicPr>
          <p:cNvPr id="33794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949" t="8272" r="43571" b="59743"/>
          <a:stretch/>
        </p:blipFill>
        <p:spPr bwMode="auto">
          <a:xfrm>
            <a:off x="899592" y="1988840"/>
            <a:ext cx="7430067" cy="33843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4" name="Straight Connector 3"/>
          <p:cNvCxnSpPr/>
          <p:nvPr/>
        </p:nvCxnSpPr>
        <p:spPr>
          <a:xfrm flipH="1">
            <a:off x="539551" y="4963972"/>
            <a:ext cx="8150147" cy="144016"/>
          </a:xfrm>
          <a:prstGeom prst="line">
            <a:avLst/>
          </a:prstGeom>
          <a:ln w="762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3" name="Ink 2"/>
              <p14:cNvContentPartPr/>
              <p14:nvPr/>
            </p14:nvContentPartPr>
            <p14:xfrm>
              <a:off x="794880" y="477720"/>
              <a:ext cx="8138160" cy="6048360"/>
            </p14:xfrm>
          </p:contentPart>
        </mc:Choice>
        <mc:Fallback xmlns="">
          <p:pic>
            <p:nvPicPr>
              <p:cNvPr id="3" name="Ink 2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785520" y="468360"/>
                <a:ext cx="8156880" cy="6067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5" name="Ink 4"/>
              <p14:cNvContentPartPr/>
              <p14:nvPr/>
            </p14:nvContentPartPr>
            <p14:xfrm>
              <a:off x="14040" y="3017520"/>
              <a:ext cx="8569800" cy="1628640"/>
            </p14:xfrm>
          </p:contentPart>
        </mc:Choice>
        <mc:Fallback xmlns="">
          <p:pic>
            <p:nvPicPr>
              <p:cNvPr id="5" name="Ink 4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4680" y="3008160"/>
                <a:ext cx="8588520" cy="16473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1689783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27384"/>
            <a:ext cx="8229600" cy="1143000"/>
          </a:xfrm>
        </p:spPr>
        <p:txBody>
          <a:bodyPr/>
          <a:lstStyle/>
          <a:p>
            <a:r>
              <a:rPr lang="en-US" b="1" dirty="0"/>
              <a:t>A thought experiment</a:t>
            </a:r>
            <a:endParaRPr lang="en-IN" b="1" dirty="0"/>
          </a:p>
        </p:txBody>
      </p:sp>
      <p:pic>
        <p:nvPicPr>
          <p:cNvPr id="33794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949" t="8272" r="43571" b="59743"/>
          <a:stretch/>
        </p:blipFill>
        <p:spPr bwMode="auto">
          <a:xfrm>
            <a:off x="1955504" y="1268760"/>
            <a:ext cx="5136776" cy="2339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5" name="Straight Arrow Connector 4"/>
          <p:cNvCxnSpPr/>
          <p:nvPr/>
        </p:nvCxnSpPr>
        <p:spPr>
          <a:xfrm flipV="1">
            <a:off x="1835696" y="3356992"/>
            <a:ext cx="0" cy="2880320"/>
          </a:xfrm>
          <a:prstGeom prst="straightConnector1">
            <a:avLst/>
          </a:prstGeom>
          <a:ln w="571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>
            <a:off x="1835696" y="6237312"/>
            <a:ext cx="5904656" cy="0"/>
          </a:xfrm>
          <a:prstGeom prst="straightConnector1">
            <a:avLst/>
          </a:prstGeom>
          <a:ln w="571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827584" y="4221088"/>
            <a:ext cx="484428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/>
              <a:t>T</a:t>
            </a:r>
            <a:endParaRPr lang="en-IN" sz="4800" dirty="0"/>
          </a:p>
        </p:txBody>
      </p:sp>
      <p:sp>
        <p:nvSpPr>
          <p:cNvPr id="11" name="TextBox 10"/>
          <p:cNvSpPr txBox="1"/>
          <p:nvPr/>
        </p:nvSpPr>
        <p:spPr>
          <a:xfrm>
            <a:off x="3059832" y="6309320"/>
            <a:ext cx="313201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/>
              <a:t>Specific volume v</a:t>
            </a:r>
            <a:endParaRPr lang="en-IN" sz="3200" b="1" dirty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4" name="Ink 3"/>
              <p14:cNvContentPartPr/>
              <p14:nvPr/>
            </p14:nvContentPartPr>
            <p14:xfrm>
              <a:off x="909360" y="2238120"/>
              <a:ext cx="7859520" cy="401760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897120" y="2235600"/>
                <a:ext cx="7875720" cy="40237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5307353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4818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539" t="8017" r="28482" b="9560"/>
          <a:stretch/>
        </p:blipFill>
        <p:spPr bwMode="auto">
          <a:xfrm>
            <a:off x="1471011" y="1052944"/>
            <a:ext cx="6486428" cy="51843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ounded Rectangle 1"/>
          <p:cNvSpPr/>
          <p:nvPr/>
        </p:nvSpPr>
        <p:spPr>
          <a:xfrm>
            <a:off x="6300192" y="1268760"/>
            <a:ext cx="2088232" cy="2124236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0929060"/>
              </p:ext>
            </p:extLst>
          </p:nvPr>
        </p:nvGraphicFramePr>
        <p:xfrm>
          <a:off x="1331640" y="404664"/>
          <a:ext cx="1753901" cy="4923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4" imgW="723600" imgH="203040" progId="Equation.DSMT4">
                  <p:embed/>
                </p:oleObj>
              </mc:Choice>
              <mc:Fallback>
                <p:oleObj name="Equation" r:id="rId4" imgW="723600" imgH="20304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331640" y="404664"/>
                        <a:ext cx="1753901" cy="4923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5793978"/>
              </p:ext>
            </p:extLst>
          </p:nvPr>
        </p:nvGraphicFramePr>
        <p:xfrm>
          <a:off x="3491880" y="332656"/>
          <a:ext cx="985838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6" imgW="406080" imgH="203040" progId="Equation.DSMT4">
                  <p:embed/>
                </p:oleObj>
              </mc:Choice>
              <mc:Fallback>
                <p:oleObj name="Equation" r:id="rId6" imgW="406080" imgH="20304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1880" y="332656"/>
                        <a:ext cx="985838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5" name="Ink 4"/>
              <p14:cNvContentPartPr/>
              <p14:nvPr/>
            </p14:nvContentPartPr>
            <p14:xfrm>
              <a:off x="2346840" y="208080"/>
              <a:ext cx="6377760" cy="5384160"/>
            </p14:xfrm>
          </p:contentPart>
        </mc:Choice>
        <mc:Fallback xmlns="">
          <p:pic>
            <p:nvPicPr>
              <p:cNvPr id="5" name="Ink 4"/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2339640" y="200160"/>
                <a:ext cx="6394320" cy="53985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7478527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27384"/>
            <a:ext cx="8229600" cy="1143000"/>
          </a:xfrm>
        </p:spPr>
        <p:txBody>
          <a:bodyPr/>
          <a:lstStyle/>
          <a:p>
            <a:r>
              <a:rPr lang="en-US" b="1" dirty="0"/>
              <a:t>A thought experiment</a:t>
            </a:r>
            <a:endParaRPr lang="en-IN" b="1" dirty="0"/>
          </a:p>
        </p:txBody>
      </p:sp>
      <p:pic>
        <p:nvPicPr>
          <p:cNvPr id="33794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949" t="8272" r="43571" b="59743"/>
          <a:stretch/>
        </p:blipFill>
        <p:spPr bwMode="auto">
          <a:xfrm>
            <a:off x="899592" y="1988840"/>
            <a:ext cx="7430067" cy="33843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4" name="Straight Connector 3"/>
          <p:cNvCxnSpPr/>
          <p:nvPr/>
        </p:nvCxnSpPr>
        <p:spPr>
          <a:xfrm flipH="1">
            <a:off x="539551" y="4963972"/>
            <a:ext cx="8150147" cy="144016"/>
          </a:xfrm>
          <a:prstGeom prst="line">
            <a:avLst/>
          </a:prstGeom>
          <a:ln w="762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6" name="Ink 5"/>
              <p14:cNvContentPartPr/>
              <p14:nvPr/>
            </p14:nvContentPartPr>
            <p14:xfrm>
              <a:off x="205560" y="937440"/>
              <a:ext cx="7769160" cy="5885280"/>
            </p14:xfrm>
          </p:contentPart>
        </mc:Choice>
        <mc:Fallback xmlns="">
          <p:pic>
            <p:nvPicPr>
              <p:cNvPr id="6" name="Ink 5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196200" y="928080"/>
                <a:ext cx="7787880" cy="59040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6708641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27384"/>
            <a:ext cx="8229600" cy="1143000"/>
          </a:xfrm>
        </p:spPr>
        <p:txBody>
          <a:bodyPr/>
          <a:lstStyle/>
          <a:p>
            <a:r>
              <a:rPr lang="en-US" b="1" dirty="0"/>
              <a:t>A thought experiment</a:t>
            </a:r>
            <a:endParaRPr lang="en-IN" b="1" dirty="0"/>
          </a:p>
        </p:txBody>
      </p:sp>
      <p:pic>
        <p:nvPicPr>
          <p:cNvPr id="33794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949" t="8272" r="43571" b="59743"/>
          <a:stretch/>
        </p:blipFill>
        <p:spPr bwMode="auto">
          <a:xfrm>
            <a:off x="1955504" y="1268760"/>
            <a:ext cx="5136776" cy="2339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5" name="Straight Arrow Connector 4"/>
          <p:cNvCxnSpPr/>
          <p:nvPr/>
        </p:nvCxnSpPr>
        <p:spPr>
          <a:xfrm flipV="1">
            <a:off x="1835696" y="3356992"/>
            <a:ext cx="0" cy="2880320"/>
          </a:xfrm>
          <a:prstGeom prst="straightConnector1">
            <a:avLst/>
          </a:prstGeom>
          <a:ln w="571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>
            <a:off x="1835696" y="6237312"/>
            <a:ext cx="5904656" cy="0"/>
          </a:xfrm>
          <a:prstGeom prst="straightConnector1">
            <a:avLst/>
          </a:prstGeom>
          <a:ln w="571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827584" y="4221088"/>
            <a:ext cx="484428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/>
              <a:t>T</a:t>
            </a:r>
            <a:endParaRPr lang="en-IN" sz="4800" dirty="0"/>
          </a:p>
        </p:txBody>
      </p:sp>
      <p:sp>
        <p:nvSpPr>
          <p:cNvPr id="11" name="TextBox 10"/>
          <p:cNvSpPr txBox="1"/>
          <p:nvPr/>
        </p:nvSpPr>
        <p:spPr>
          <a:xfrm>
            <a:off x="3059832" y="6309320"/>
            <a:ext cx="313201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/>
              <a:t>Specific volume v</a:t>
            </a:r>
            <a:endParaRPr lang="en-IN" sz="3200" b="1" dirty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3" name="Ink 2"/>
              <p14:cNvContentPartPr/>
              <p14:nvPr/>
            </p14:nvContentPartPr>
            <p14:xfrm>
              <a:off x="205560" y="1812600"/>
              <a:ext cx="8001360" cy="4626000"/>
            </p14:xfrm>
          </p:contentPart>
        </mc:Choice>
        <mc:Fallback xmlns="">
          <p:pic>
            <p:nvPicPr>
              <p:cNvPr id="3" name="Ink 2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196200" y="1803240"/>
                <a:ext cx="8020080" cy="46447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6883404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4818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539" t="8017" r="28482" b="9560"/>
          <a:stretch/>
        </p:blipFill>
        <p:spPr bwMode="auto">
          <a:xfrm>
            <a:off x="1471011" y="1052944"/>
            <a:ext cx="6486428" cy="51843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ounded Rectangle 1"/>
          <p:cNvSpPr/>
          <p:nvPr/>
        </p:nvSpPr>
        <p:spPr>
          <a:xfrm>
            <a:off x="6300192" y="1268760"/>
            <a:ext cx="2088232" cy="2124236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0929060"/>
              </p:ext>
            </p:extLst>
          </p:nvPr>
        </p:nvGraphicFramePr>
        <p:xfrm>
          <a:off x="1331640" y="404664"/>
          <a:ext cx="1753901" cy="4923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Equation" r:id="rId4" imgW="723600" imgH="203040" progId="Equation.DSMT4">
                  <p:embed/>
                </p:oleObj>
              </mc:Choice>
              <mc:Fallback>
                <p:oleObj name="Equation" r:id="rId4" imgW="7236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331640" y="404664"/>
                        <a:ext cx="1753901" cy="4923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5793978"/>
              </p:ext>
            </p:extLst>
          </p:nvPr>
        </p:nvGraphicFramePr>
        <p:xfrm>
          <a:off x="3491880" y="332656"/>
          <a:ext cx="985838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Equation" r:id="rId6" imgW="406080" imgH="203040" progId="Equation.DSMT4">
                  <p:embed/>
                </p:oleObj>
              </mc:Choice>
              <mc:Fallback>
                <p:oleObj name="Equation" r:id="rId6" imgW="406080" imgH="2030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1880" y="332656"/>
                        <a:ext cx="985838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p14="http://schemas.microsoft.com/office/powerpoint/2010/main" Requires="p14">
          <p:contentPart p14:bwMode="auto" r:id="rId8">
            <p14:nvContentPartPr>
              <p14:cNvPr id="5" name="Ink 4"/>
              <p14:cNvContentPartPr/>
              <p14:nvPr/>
            </p14:nvContentPartPr>
            <p14:xfrm>
              <a:off x="942480" y="73800"/>
              <a:ext cx="3932640" cy="4449960"/>
            </p14:xfrm>
          </p:contentPart>
        </mc:Choice>
        <mc:Fallback>
          <p:pic>
            <p:nvPicPr>
              <p:cNvPr id="5" name="Ink 4"/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934560" y="65520"/>
                <a:ext cx="3952080" cy="44665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40612562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51520" y="345649"/>
            <a:ext cx="8352928" cy="122413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/>
              <a:t>Water contained in a </a:t>
            </a:r>
            <a:r>
              <a:rPr lang="en-US" sz="2400" b="1" dirty="0" err="1"/>
              <a:t>const</a:t>
            </a:r>
            <a:r>
              <a:rPr lang="en-US" sz="2400" b="1" dirty="0"/>
              <a:t> pressure device is heated slowly </a:t>
            </a:r>
            <a:endParaRPr lang="en-IN" sz="2400" b="1" dirty="0"/>
          </a:p>
        </p:txBody>
      </p:sp>
      <p:sp>
        <p:nvSpPr>
          <p:cNvPr id="4" name="Rectangle 3"/>
          <p:cNvSpPr/>
          <p:nvPr/>
        </p:nvSpPr>
        <p:spPr>
          <a:xfrm>
            <a:off x="295357" y="1745196"/>
            <a:ext cx="8352928" cy="122413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/>
              <a:t>Volume changes continuously, the change is less for liquid more for </a:t>
            </a:r>
            <a:r>
              <a:rPr lang="en-US" sz="2400" b="1" dirty="0" err="1"/>
              <a:t>vapour</a:t>
            </a:r>
            <a:r>
              <a:rPr lang="en-US" sz="2400" b="1" dirty="0"/>
              <a:t> </a:t>
            </a:r>
            <a:endParaRPr lang="en-IN" sz="2400" b="1" dirty="0"/>
          </a:p>
        </p:txBody>
      </p:sp>
      <p:sp>
        <p:nvSpPr>
          <p:cNvPr id="5" name="Rectangle 4"/>
          <p:cNvSpPr/>
          <p:nvPr/>
        </p:nvSpPr>
        <p:spPr>
          <a:xfrm>
            <a:off x="264773" y="3248101"/>
            <a:ext cx="8352928" cy="122413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/>
              <a:t>T increase’s for pure liquid, after reaching at boiling point T remains constant, T  further increases for pure vapor</a:t>
            </a:r>
          </a:p>
          <a:p>
            <a:pPr algn="ctr"/>
            <a:r>
              <a:rPr lang="en-US" sz="2400" b="1" dirty="0"/>
              <a:t>- T increases only when system is in single phase</a:t>
            </a:r>
            <a:endParaRPr lang="en-IN" sz="2400" b="1" dirty="0"/>
          </a:p>
        </p:txBody>
      </p:sp>
      <p:sp>
        <p:nvSpPr>
          <p:cNvPr id="6" name="Rectangle 5"/>
          <p:cNvSpPr/>
          <p:nvPr/>
        </p:nvSpPr>
        <p:spPr>
          <a:xfrm>
            <a:off x="264773" y="4797152"/>
            <a:ext cx="8352928" cy="122413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/>
              <a:t>During phase change, T and p remains constant</a:t>
            </a:r>
          </a:p>
          <a:p>
            <a:pPr algn="ctr"/>
            <a:r>
              <a:rPr lang="en-US" sz="2400" b="1" dirty="0"/>
              <a:t>- Heat transfer without temperature increase </a:t>
            </a:r>
            <a:endParaRPr lang="en-IN" sz="2400" b="1" dirty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3" name="Ink 2"/>
              <p14:cNvContentPartPr/>
              <p14:nvPr/>
            </p14:nvContentPartPr>
            <p14:xfrm>
              <a:off x="1458000" y="5196240"/>
              <a:ext cx="5831640" cy="653040"/>
            </p14:xfrm>
          </p:contentPart>
        </mc:Choice>
        <mc:Fallback xmlns="">
          <p:pic>
            <p:nvPicPr>
              <p:cNvPr id="3" name="Ink 2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449360" y="5186880"/>
                <a:ext cx="5850720" cy="6649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7767540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01781" y="2519074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b="1" dirty="0"/>
              <a:t>What happens at different pressure’s?</a:t>
            </a:r>
            <a:endParaRPr lang="en-IN" b="1" dirty="0"/>
          </a:p>
        </p:txBody>
      </p:sp>
    </p:spTree>
    <p:extLst>
      <p:ext uri="{BB962C8B-B14F-4D97-AF65-F5344CB8AC3E}">
        <p14:creationId xmlns:p14="http://schemas.microsoft.com/office/powerpoint/2010/main" val="22561482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27384"/>
            <a:ext cx="8229600" cy="1143000"/>
          </a:xfrm>
        </p:spPr>
        <p:txBody>
          <a:bodyPr/>
          <a:lstStyle/>
          <a:p>
            <a:r>
              <a:rPr lang="en-US" b="1" dirty="0"/>
              <a:t>A thought experiment</a:t>
            </a:r>
            <a:endParaRPr lang="en-IN" b="1" dirty="0"/>
          </a:p>
        </p:txBody>
      </p:sp>
      <p:cxnSp>
        <p:nvCxnSpPr>
          <p:cNvPr id="5" name="Straight Arrow Connector 4"/>
          <p:cNvCxnSpPr/>
          <p:nvPr/>
        </p:nvCxnSpPr>
        <p:spPr>
          <a:xfrm flipV="1">
            <a:off x="1835696" y="3356992"/>
            <a:ext cx="0" cy="2880320"/>
          </a:xfrm>
          <a:prstGeom prst="straightConnector1">
            <a:avLst/>
          </a:prstGeom>
          <a:ln w="571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>
            <a:off x="1835696" y="6237312"/>
            <a:ext cx="5904656" cy="0"/>
          </a:xfrm>
          <a:prstGeom prst="straightConnector1">
            <a:avLst/>
          </a:prstGeom>
          <a:ln w="571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827584" y="4221088"/>
            <a:ext cx="484428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/>
              <a:t>T</a:t>
            </a:r>
            <a:endParaRPr lang="en-IN" sz="4800" dirty="0"/>
          </a:p>
        </p:txBody>
      </p:sp>
      <p:sp>
        <p:nvSpPr>
          <p:cNvPr id="11" name="TextBox 10"/>
          <p:cNvSpPr txBox="1"/>
          <p:nvPr/>
        </p:nvSpPr>
        <p:spPr>
          <a:xfrm>
            <a:off x="3059832" y="6309320"/>
            <a:ext cx="313201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/>
              <a:t>Specific volume v</a:t>
            </a:r>
            <a:endParaRPr lang="en-IN" sz="3200" b="1" dirty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4" name="Ink 3"/>
              <p14:cNvContentPartPr/>
              <p14:nvPr/>
            </p14:nvContentPartPr>
            <p14:xfrm>
              <a:off x="2634480" y="4500720"/>
              <a:ext cx="5697360" cy="142020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2625120" y="4491360"/>
                <a:ext cx="5716080" cy="1438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6" name="Ink 5"/>
              <p14:cNvContentPartPr/>
              <p14:nvPr/>
            </p14:nvContentPartPr>
            <p14:xfrm>
              <a:off x="2625480" y="4125600"/>
              <a:ext cx="5420520" cy="1821960"/>
            </p14:xfrm>
          </p:contentPart>
        </mc:Choice>
        <mc:Fallback xmlns="">
          <p:pic>
            <p:nvPicPr>
              <p:cNvPr id="6" name="Ink 5"/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2616120" y="4116240"/>
                <a:ext cx="5439240" cy="1840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8" name="Ink 7"/>
              <p14:cNvContentPartPr/>
              <p14:nvPr/>
            </p14:nvContentPartPr>
            <p14:xfrm>
              <a:off x="2625480" y="3553920"/>
              <a:ext cx="4732920" cy="2358000"/>
            </p14:xfrm>
          </p:contentPart>
        </mc:Choice>
        <mc:Fallback xmlns="">
          <p:pic>
            <p:nvPicPr>
              <p:cNvPr id="8" name="Ink 7"/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2616120" y="3544560"/>
                <a:ext cx="4751640" cy="2376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9" name="Ink 8"/>
              <p14:cNvContentPartPr/>
              <p14:nvPr/>
            </p14:nvContentPartPr>
            <p14:xfrm>
              <a:off x="2866680" y="3750480"/>
              <a:ext cx="3250800" cy="1884600"/>
            </p14:xfrm>
          </p:contentPart>
        </mc:Choice>
        <mc:Fallback xmlns="">
          <p:pic>
            <p:nvPicPr>
              <p:cNvPr id="9" name="Ink 8"/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2857320" y="3741120"/>
                <a:ext cx="3269520" cy="1903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">
            <p14:nvContentPartPr>
              <p14:cNvPr id="12" name="Ink 11"/>
              <p14:cNvContentPartPr/>
              <p14:nvPr/>
            </p14:nvContentPartPr>
            <p14:xfrm>
              <a:off x="2634480" y="3830760"/>
              <a:ext cx="3911400" cy="2116800"/>
            </p14:xfrm>
          </p:contentPart>
        </mc:Choice>
        <mc:Fallback xmlns="">
          <p:pic>
            <p:nvPicPr>
              <p:cNvPr id="12" name="Ink 11"/>
              <p:cNvPicPr/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2625120" y="3821400"/>
                <a:ext cx="3930120" cy="21355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">
            <p14:nvContentPartPr>
              <p14:cNvPr id="3" name="Ink 2"/>
              <p14:cNvContentPartPr/>
              <p14:nvPr/>
            </p14:nvContentPartPr>
            <p14:xfrm>
              <a:off x="2825280" y="3638520"/>
              <a:ext cx="2914560" cy="2205720"/>
            </p14:xfrm>
          </p:contentPart>
        </mc:Choice>
        <mc:Fallback xmlns="">
          <p:pic>
            <p:nvPicPr>
              <p:cNvPr id="3" name="Ink 2"/>
              <p:cNvPicPr/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2810520" y="3627000"/>
                <a:ext cx="2931840" cy="22284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5487309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890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618" t="22426" r="56385" b="31250"/>
          <a:stretch/>
        </p:blipFill>
        <p:spPr bwMode="auto">
          <a:xfrm>
            <a:off x="611559" y="44624"/>
            <a:ext cx="7851441" cy="51125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2" name="Ink 1"/>
              <p14:cNvContentPartPr/>
              <p14:nvPr/>
            </p14:nvContentPartPr>
            <p14:xfrm>
              <a:off x="2949480" y="1399320"/>
              <a:ext cx="4016520" cy="240984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2941200" y="1392120"/>
                <a:ext cx="4035600" cy="2425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5">
            <p14:nvContentPartPr>
              <p14:cNvPr id="3" name="Ink 2"/>
              <p14:cNvContentPartPr/>
              <p14:nvPr/>
            </p14:nvContentPartPr>
            <p14:xfrm>
              <a:off x="4885920" y="1954440"/>
              <a:ext cx="2825640" cy="998640"/>
            </p14:xfrm>
          </p:contentPart>
        </mc:Choice>
        <mc:Fallback>
          <p:pic>
            <p:nvPicPr>
              <p:cNvPr id="3" name="Ink 2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4883400" y="1947240"/>
                <a:ext cx="2841120" cy="10159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2654542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76581244"/>
              </p:ext>
            </p:extLst>
          </p:nvPr>
        </p:nvGraphicFramePr>
        <p:xfrm>
          <a:off x="107504" y="188640"/>
          <a:ext cx="8712968" cy="633670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526465">
                  <a:extLst>
                    <a:ext uri="{9D8B030D-6E8A-4147-A177-3AD203B41FA5}">
                      <a16:colId xmlns:a16="http://schemas.microsoft.com/office/drawing/2014/main" xmlns="" val="653112303"/>
                    </a:ext>
                  </a:extLst>
                </a:gridCol>
                <a:gridCol w="654199">
                  <a:extLst>
                    <a:ext uri="{9D8B030D-6E8A-4147-A177-3AD203B41FA5}">
                      <a16:colId xmlns:a16="http://schemas.microsoft.com/office/drawing/2014/main" xmlns="" val="3917516794"/>
                    </a:ext>
                  </a:extLst>
                </a:gridCol>
                <a:gridCol w="508821">
                  <a:extLst>
                    <a:ext uri="{9D8B030D-6E8A-4147-A177-3AD203B41FA5}">
                      <a16:colId xmlns:a16="http://schemas.microsoft.com/office/drawing/2014/main" xmlns="" val="3139677878"/>
                    </a:ext>
                  </a:extLst>
                </a:gridCol>
                <a:gridCol w="581511">
                  <a:extLst>
                    <a:ext uri="{9D8B030D-6E8A-4147-A177-3AD203B41FA5}">
                      <a16:colId xmlns:a16="http://schemas.microsoft.com/office/drawing/2014/main" xmlns="" val="2063426697"/>
                    </a:ext>
                  </a:extLst>
                </a:gridCol>
                <a:gridCol w="581511">
                  <a:extLst>
                    <a:ext uri="{9D8B030D-6E8A-4147-A177-3AD203B41FA5}">
                      <a16:colId xmlns:a16="http://schemas.microsoft.com/office/drawing/2014/main" xmlns="" val="3370971375"/>
                    </a:ext>
                  </a:extLst>
                </a:gridCol>
                <a:gridCol w="581511">
                  <a:extLst>
                    <a:ext uri="{9D8B030D-6E8A-4147-A177-3AD203B41FA5}">
                      <a16:colId xmlns:a16="http://schemas.microsoft.com/office/drawing/2014/main" xmlns="" val="338148188"/>
                    </a:ext>
                  </a:extLst>
                </a:gridCol>
                <a:gridCol w="508821">
                  <a:extLst>
                    <a:ext uri="{9D8B030D-6E8A-4147-A177-3AD203B41FA5}">
                      <a16:colId xmlns:a16="http://schemas.microsoft.com/office/drawing/2014/main" xmlns="" val="2210462526"/>
                    </a:ext>
                  </a:extLst>
                </a:gridCol>
                <a:gridCol w="654199">
                  <a:extLst>
                    <a:ext uri="{9D8B030D-6E8A-4147-A177-3AD203B41FA5}">
                      <a16:colId xmlns:a16="http://schemas.microsoft.com/office/drawing/2014/main" xmlns="" val="3550651410"/>
                    </a:ext>
                  </a:extLst>
                </a:gridCol>
                <a:gridCol w="654199">
                  <a:extLst>
                    <a:ext uri="{9D8B030D-6E8A-4147-A177-3AD203B41FA5}">
                      <a16:colId xmlns:a16="http://schemas.microsoft.com/office/drawing/2014/main" xmlns="" val="2892343483"/>
                    </a:ext>
                  </a:extLst>
                </a:gridCol>
                <a:gridCol w="581511">
                  <a:extLst>
                    <a:ext uri="{9D8B030D-6E8A-4147-A177-3AD203B41FA5}">
                      <a16:colId xmlns:a16="http://schemas.microsoft.com/office/drawing/2014/main" xmlns="" val="82151607"/>
                    </a:ext>
                  </a:extLst>
                </a:gridCol>
                <a:gridCol w="436132">
                  <a:extLst>
                    <a:ext uri="{9D8B030D-6E8A-4147-A177-3AD203B41FA5}">
                      <a16:colId xmlns:a16="http://schemas.microsoft.com/office/drawing/2014/main" xmlns="" val="901301938"/>
                    </a:ext>
                  </a:extLst>
                </a:gridCol>
                <a:gridCol w="436132">
                  <a:extLst>
                    <a:ext uri="{9D8B030D-6E8A-4147-A177-3AD203B41FA5}">
                      <a16:colId xmlns:a16="http://schemas.microsoft.com/office/drawing/2014/main" xmlns="" val="3188963098"/>
                    </a:ext>
                  </a:extLst>
                </a:gridCol>
                <a:gridCol w="503978">
                  <a:extLst>
                    <a:ext uri="{9D8B030D-6E8A-4147-A177-3AD203B41FA5}">
                      <a16:colId xmlns:a16="http://schemas.microsoft.com/office/drawing/2014/main" xmlns="" val="3577227769"/>
                    </a:ext>
                  </a:extLst>
                </a:gridCol>
                <a:gridCol w="503978">
                  <a:extLst>
                    <a:ext uri="{9D8B030D-6E8A-4147-A177-3AD203B41FA5}">
                      <a16:colId xmlns:a16="http://schemas.microsoft.com/office/drawing/2014/main" xmlns="" val="3322509302"/>
                    </a:ext>
                  </a:extLst>
                </a:gridCol>
              </a:tblGrid>
              <a:tr h="569171">
                <a:tc>
                  <a:txBody>
                    <a:bodyPr/>
                    <a:lstStyle/>
                    <a:p>
                      <a:r>
                        <a:rPr lang="en-IN" sz="1400" dirty="0"/>
                        <a:t>Name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L21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L22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L23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L24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L25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L27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L28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xmlns="" val="1807519141"/>
                  </a:ext>
                </a:extLst>
              </a:tr>
              <a:tr h="352691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9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2201ph34_dolly" &lt;2201ph34_dolly@iitp.ac.in&gt;; 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xmlns="" val="3933515351"/>
                  </a:ext>
                </a:extLst>
              </a:tr>
              <a:tr h="471242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9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Adhila Aslam" &lt;2201ph01_adhila@iitp.ac.in&gt;; 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xmlns="" val="3360687702"/>
                  </a:ext>
                </a:extLst>
              </a:tr>
              <a:tr h="352691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9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Aditi Baghel" &lt;2201ph31_aditi@iitp.ac.in&gt;; 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xmlns="" val="2541073903"/>
                  </a:ext>
                </a:extLst>
              </a:tr>
              <a:tr h="471242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900" b="0" i="0" u="none" strike="noStrike">
                          <a:solidFill>
                            <a:srgbClr val="000000"/>
                          </a:solidFill>
                          <a:effectLst/>
                          <a:highlight>
                            <a:srgbClr val="FF00FF"/>
                          </a:highlight>
                          <a:latin typeface="Calibri" panose="020F0502020204030204" pitchFamily="34" charset="0"/>
                        </a:rPr>
                        <a:t>"Aditya Kumar" &lt;2201ph02_aditya@iitp.ac.in&gt;;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highlight>
                            <a:srgbClr val="FF00FF"/>
                          </a:highlight>
                        </a:rPr>
                        <a:t>a</a:t>
                      </a:r>
                      <a:endParaRPr lang="en-IN" sz="1400" dirty="0">
                        <a:highlight>
                          <a:srgbClr val="FF00FF"/>
                        </a:highlight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highlight>
                            <a:srgbClr val="FF00FF"/>
                          </a:highlight>
                        </a:rPr>
                        <a:t>a</a:t>
                      </a:r>
                      <a:endParaRPr lang="en-IN" sz="1400" dirty="0">
                        <a:highlight>
                          <a:srgbClr val="FF00FF"/>
                        </a:highlight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highlight>
                            <a:srgbClr val="FF00FF"/>
                          </a:highlight>
                        </a:rPr>
                        <a:t>p</a:t>
                      </a:r>
                      <a:endParaRPr lang="en-IN" sz="1400" dirty="0">
                        <a:highlight>
                          <a:srgbClr val="FF00FF"/>
                        </a:highlight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highlight>
                            <a:srgbClr val="FF00FF"/>
                          </a:highlight>
                        </a:rPr>
                        <a:t>P</a:t>
                      </a:r>
                      <a:endParaRPr lang="en-IN" sz="1400" dirty="0">
                        <a:highlight>
                          <a:srgbClr val="FF00FF"/>
                        </a:highlight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highlight>
                            <a:srgbClr val="FF00FF"/>
                          </a:highlight>
                        </a:rPr>
                        <a:t>a</a:t>
                      </a:r>
                      <a:endParaRPr lang="en-IN" sz="1400" dirty="0">
                        <a:highlight>
                          <a:srgbClr val="FF00FF"/>
                        </a:highlight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highlight>
                            <a:srgbClr val="FF00FF"/>
                          </a:highlight>
                        </a:rPr>
                        <a:t>a</a:t>
                      </a:r>
                      <a:endParaRPr lang="en-IN" sz="1400" dirty="0">
                        <a:highlight>
                          <a:srgbClr val="FF00FF"/>
                        </a:highlight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xmlns="" val="4210920595"/>
                  </a:ext>
                </a:extLst>
              </a:tr>
              <a:tr h="471242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9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 "Aditya Singh" &lt;2201ph03_aditya@iitp.ac.in&gt;; 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xmlns="" val="453706918"/>
                  </a:ext>
                </a:extLst>
              </a:tr>
              <a:tr h="352691">
                <a:tc>
                  <a:txBody>
                    <a:bodyPr/>
                    <a:lstStyle/>
                    <a:p>
                      <a:pPr algn="l" rtl="0" fontAlgn="ctr"/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xmlns="" val="2945924514"/>
                  </a:ext>
                </a:extLst>
              </a:tr>
              <a:tr h="471242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9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 "Animesh Sharma" &lt;2201ph05_animesh@iitp.ac.in&gt;;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xmlns="" val="1674885630"/>
                  </a:ext>
                </a:extLst>
              </a:tr>
              <a:tr h="352691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9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 "Arun Mishra" &lt;2201ph06_arun@iitp.ac.in&gt;; 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xmlns="" val="883647760"/>
                  </a:ext>
                </a:extLst>
              </a:tr>
              <a:tr h="471242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9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Aryan Raj" &lt;2201ph32_aryan@iitp.ac.in&gt;; 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xmlns="" val="1506735413"/>
                  </a:ext>
                </a:extLst>
              </a:tr>
              <a:tr h="352691">
                <a:tc>
                  <a:txBody>
                    <a:bodyPr/>
                    <a:lstStyle/>
                    <a:p>
                      <a:pPr algn="l" rtl="0" fontAlgn="ctr"/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xmlns="" val="1745886390"/>
                  </a:ext>
                </a:extLst>
              </a:tr>
              <a:tr h="352691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9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 "Boda Vishnuwardhan" &lt;2201ph08_boda@iitp.ac.in&gt;; 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xmlns="" val="920438232"/>
                  </a:ext>
                </a:extLst>
              </a:tr>
              <a:tr h="471242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9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Chanchal Tolani" &lt;2201ph09_chanchal@iitp.ac.in&gt;;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xmlns="" val="3526456457"/>
                  </a:ext>
                </a:extLst>
              </a:tr>
              <a:tr h="352691">
                <a:tc>
                  <a:txBody>
                    <a:bodyPr/>
                    <a:lstStyle/>
                    <a:p>
                      <a:pPr algn="l" rtl="0" fontAlgn="ctr"/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xmlns="" val="2818571149"/>
                  </a:ext>
                </a:extLst>
              </a:tr>
              <a:tr h="471242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9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Gaurav Verma" &lt;2201ph10_gaurav@iitp.ac.in&gt;;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xmlns="" val="1136302016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1331219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971600" y="620688"/>
            <a:ext cx="7560840" cy="86409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/>
              <a:t>At low pressures, latent heat of vaporization is high</a:t>
            </a:r>
            <a:endParaRPr lang="en-IN" sz="2800" b="1" dirty="0"/>
          </a:p>
        </p:txBody>
      </p:sp>
      <p:sp>
        <p:nvSpPr>
          <p:cNvPr id="5" name="Rectangle 4"/>
          <p:cNvSpPr/>
          <p:nvPr/>
        </p:nvSpPr>
        <p:spPr>
          <a:xfrm>
            <a:off x="300991" y="1988840"/>
            <a:ext cx="8352928" cy="122413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/>
              <a:t>At high pressures, latent heat of vaporization is lower </a:t>
            </a:r>
            <a:endParaRPr lang="en-IN" sz="2400" b="1" dirty="0"/>
          </a:p>
        </p:txBody>
      </p:sp>
      <p:sp>
        <p:nvSpPr>
          <p:cNvPr id="6" name="Rectangle 5"/>
          <p:cNvSpPr/>
          <p:nvPr/>
        </p:nvSpPr>
        <p:spPr>
          <a:xfrm>
            <a:off x="333424" y="3645024"/>
            <a:ext cx="8352928" cy="122413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/>
              <a:t>At critical pressure,  latent heat is 0: critical temperature, critical volume </a:t>
            </a:r>
            <a:endParaRPr lang="en-IN" sz="2400" b="1" dirty="0"/>
          </a:p>
        </p:txBody>
      </p:sp>
      <p:sp>
        <p:nvSpPr>
          <p:cNvPr id="7" name="Rectangle 6"/>
          <p:cNvSpPr/>
          <p:nvPr/>
        </p:nvSpPr>
        <p:spPr>
          <a:xfrm>
            <a:off x="300317" y="5438692"/>
            <a:ext cx="8352928" cy="122413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/>
              <a:t>Above critical pressure, both V and T increase with heating </a:t>
            </a:r>
            <a:endParaRPr lang="en-IN" sz="2400" b="1" dirty="0"/>
          </a:p>
        </p:txBody>
      </p:sp>
    </p:spTree>
    <p:extLst>
      <p:ext uri="{BB962C8B-B14F-4D97-AF65-F5344CB8AC3E}">
        <p14:creationId xmlns:p14="http://schemas.microsoft.com/office/powerpoint/2010/main" val="21606870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9552" y="2708920"/>
            <a:ext cx="8229600" cy="1143000"/>
          </a:xfrm>
        </p:spPr>
        <p:txBody>
          <a:bodyPr/>
          <a:lstStyle/>
          <a:p>
            <a:r>
              <a:rPr lang="en-US" b="1" dirty="0"/>
              <a:t>P-v diagram</a:t>
            </a:r>
            <a:endParaRPr lang="en-IN" b="1" dirty="0"/>
          </a:p>
        </p:txBody>
      </p:sp>
    </p:spTree>
    <p:extLst>
      <p:ext uri="{BB962C8B-B14F-4D97-AF65-F5344CB8AC3E}">
        <p14:creationId xmlns:p14="http://schemas.microsoft.com/office/powerpoint/2010/main" val="17765722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IN"/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4" name="Ink 3"/>
              <p14:cNvContentPartPr/>
              <p14:nvPr/>
            </p14:nvContentPartPr>
            <p14:xfrm>
              <a:off x="335160" y="374400"/>
              <a:ext cx="8811360" cy="5085720"/>
            </p14:xfrm>
          </p:contentPart>
        </mc:Choice>
        <mc:Fallback>
          <p:pic>
            <p:nvPicPr>
              <p:cNvPr id="4" name="Ink 3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332640" y="368640"/>
                <a:ext cx="8821440" cy="51087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0195373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7BE3FE39-CAF9-D12F-6049-D8274776140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7BB2805E-2BC3-CEEA-CCEB-47DE043849A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IN"/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4" name="Ink 3"/>
              <p14:cNvContentPartPr/>
              <p14:nvPr/>
            </p14:nvContentPartPr>
            <p14:xfrm>
              <a:off x="384480" y="401040"/>
              <a:ext cx="8417520" cy="6326640"/>
            </p14:xfrm>
          </p:contentPart>
        </mc:Choice>
        <mc:Fallback>
          <p:pic>
            <p:nvPicPr>
              <p:cNvPr id="4" name="Ink 3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375480" y="392760"/>
                <a:ext cx="8433720" cy="63522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6424206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Arrow Connector 3"/>
          <p:cNvCxnSpPr/>
          <p:nvPr/>
        </p:nvCxnSpPr>
        <p:spPr>
          <a:xfrm flipH="1" flipV="1">
            <a:off x="1691680" y="260648"/>
            <a:ext cx="144016" cy="4959841"/>
          </a:xfrm>
          <a:prstGeom prst="straightConnector1">
            <a:avLst/>
          </a:prstGeom>
          <a:ln w="571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Arrow Connector 4"/>
          <p:cNvCxnSpPr/>
          <p:nvPr/>
        </p:nvCxnSpPr>
        <p:spPr>
          <a:xfrm>
            <a:off x="1835696" y="5220489"/>
            <a:ext cx="6912768" cy="0"/>
          </a:xfrm>
          <a:prstGeom prst="straightConnector1">
            <a:avLst/>
          </a:prstGeom>
          <a:ln w="571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827584" y="3204265"/>
            <a:ext cx="502061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/>
              <a:t>P</a:t>
            </a:r>
            <a:endParaRPr lang="en-IN" sz="4800" dirty="0"/>
          </a:p>
        </p:txBody>
      </p:sp>
      <p:sp>
        <p:nvSpPr>
          <p:cNvPr id="7" name="TextBox 6"/>
          <p:cNvSpPr txBox="1"/>
          <p:nvPr/>
        </p:nvSpPr>
        <p:spPr>
          <a:xfrm>
            <a:off x="3059832" y="5292497"/>
            <a:ext cx="313201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/>
              <a:t>Specific volume v</a:t>
            </a:r>
            <a:endParaRPr lang="en-IN" sz="3200" b="1" dirty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2" name="Ink 1"/>
              <p14:cNvContentPartPr/>
              <p14:nvPr/>
            </p14:nvContentPartPr>
            <p14:xfrm>
              <a:off x="2286000" y="1875240"/>
              <a:ext cx="6188760" cy="294732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2276640" y="1865880"/>
                <a:ext cx="6207480" cy="29660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3" name="Ink 2"/>
              <p14:cNvContentPartPr/>
              <p14:nvPr/>
            </p14:nvContentPartPr>
            <p14:xfrm>
              <a:off x="2982600" y="2259360"/>
              <a:ext cx="2643480" cy="1928880"/>
            </p14:xfrm>
          </p:contentPart>
        </mc:Choice>
        <mc:Fallback xmlns="">
          <p:pic>
            <p:nvPicPr>
              <p:cNvPr id="3" name="Ink 2"/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2973240" y="2250000"/>
                <a:ext cx="2662200" cy="1947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10" name="Ink 9"/>
              <p14:cNvContentPartPr/>
              <p14:nvPr/>
            </p14:nvContentPartPr>
            <p14:xfrm>
              <a:off x="3134520" y="866160"/>
              <a:ext cx="2446920" cy="3831120"/>
            </p14:xfrm>
          </p:contentPart>
        </mc:Choice>
        <mc:Fallback xmlns="">
          <p:pic>
            <p:nvPicPr>
              <p:cNvPr id="10" name="Ink 9"/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3125160" y="856800"/>
                <a:ext cx="2465640" cy="38498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13" name="Ink 12"/>
              <p14:cNvContentPartPr/>
              <p14:nvPr/>
            </p14:nvContentPartPr>
            <p14:xfrm>
              <a:off x="1339560" y="437400"/>
              <a:ext cx="6322680" cy="3634920"/>
            </p14:xfrm>
          </p:contentPart>
        </mc:Choice>
        <mc:Fallback xmlns="">
          <p:pic>
            <p:nvPicPr>
              <p:cNvPr id="13" name="Ink 12"/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1330200" y="428040"/>
                <a:ext cx="6341400" cy="36536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">
            <p14:nvContentPartPr>
              <p14:cNvPr id="14" name="Ink 13"/>
              <p14:cNvContentPartPr/>
              <p14:nvPr/>
            </p14:nvContentPartPr>
            <p14:xfrm>
              <a:off x="4831200" y="2661120"/>
              <a:ext cx="4000680" cy="536040"/>
            </p14:xfrm>
          </p:contentPart>
        </mc:Choice>
        <mc:Fallback xmlns="">
          <p:pic>
            <p:nvPicPr>
              <p:cNvPr id="14" name="Ink 13"/>
              <p:cNvPicPr/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4821840" y="2651760"/>
                <a:ext cx="4019400" cy="5547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6004289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9552" y="2348880"/>
            <a:ext cx="8229600" cy="1143000"/>
          </a:xfrm>
        </p:spPr>
        <p:txBody>
          <a:bodyPr/>
          <a:lstStyle/>
          <a:p>
            <a:r>
              <a:rPr lang="en-US" b="1" dirty="0"/>
              <a:t>P-V-T Surface</a:t>
            </a:r>
            <a:endParaRPr lang="en-IN" b="1" dirty="0"/>
          </a:p>
        </p:txBody>
      </p:sp>
    </p:spTree>
    <p:extLst>
      <p:ext uri="{BB962C8B-B14F-4D97-AF65-F5344CB8AC3E}">
        <p14:creationId xmlns:p14="http://schemas.microsoft.com/office/powerpoint/2010/main" val="42790973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4" name="Ink 3"/>
              <p14:cNvContentPartPr/>
              <p14:nvPr/>
            </p14:nvContentPartPr>
            <p14:xfrm>
              <a:off x="750240" y="589320"/>
              <a:ext cx="5795640" cy="461700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740880" y="579960"/>
                <a:ext cx="5814360" cy="46357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3892700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6" name="Picture 4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731" r="12731"/>
          <a:stretch/>
        </p:blipFill>
        <p:spPr bwMode="auto">
          <a:xfrm>
            <a:off x="251520" y="277102"/>
            <a:ext cx="8665515" cy="65362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ectangle 3"/>
          <p:cNvSpPr/>
          <p:nvPr/>
        </p:nvSpPr>
        <p:spPr>
          <a:xfrm>
            <a:off x="8441524" y="116632"/>
            <a:ext cx="827584" cy="165618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5153690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059832" y="2924944"/>
            <a:ext cx="3995709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b="1" dirty="0"/>
              <a:t>P-T diagram</a:t>
            </a:r>
            <a:endParaRPr lang="en-IN" sz="6000" b="1" dirty="0"/>
          </a:p>
        </p:txBody>
      </p:sp>
    </p:spTree>
    <p:extLst>
      <p:ext uri="{BB962C8B-B14F-4D97-AF65-F5344CB8AC3E}">
        <p14:creationId xmlns:p14="http://schemas.microsoft.com/office/powerpoint/2010/main" val="21580444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7" name="Picture 3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2580" t="21140" r="4815" b="13419"/>
          <a:stretch/>
        </p:blipFill>
        <p:spPr bwMode="auto">
          <a:xfrm>
            <a:off x="751783" y="980728"/>
            <a:ext cx="6844553" cy="47871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ectangle 1"/>
          <p:cNvSpPr/>
          <p:nvPr/>
        </p:nvSpPr>
        <p:spPr>
          <a:xfrm>
            <a:off x="2017543" y="5734849"/>
            <a:ext cx="502605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IN" dirty="0"/>
              <a:t>https://www.youtube.com/watch?v=Juz9pVVsmQQ</a:t>
            </a:r>
          </a:p>
        </p:txBody>
      </p:sp>
    </p:spTree>
    <p:extLst>
      <p:ext uri="{BB962C8B-B14F-4D97-AF65-F5344CB8AC3E}">
        <p14:creationId xmlns:p14="http://schemas.microsoft.com/office/powerpoint/2010/main" val="30044344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32252462"/>
              </p:ext>
            </p:extLst>
          </p:nvPr>
        </p:nvGraphicFramePr>
        <p:xfrm>
          <a:off x="179512" y="188640"/>
          <a:ext cx="8640958" cy="659394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19103">
                  <a:extLst>
                    <a:ext uri="{9D8B030D-6E8A-4147-A177-3AD203B41FA5}">
                      <a16:colId xmlns:a16="http://schemas.microsoft.com/office/drawing/2014/main" xmlns="" val="653112303"/>
                    </a:ext>
                  </a:extLst>
                </a:gridCol>
                <a:gridCol w="566070">
                  <a:extLst>
                    <a:ext uri="{9D8B030D-6E8A-4147-A177-3AD203B41FA5}">
                      <a16:colId xmlns:a16="http://schemas.microsoft.com/office/drawing/2014/main" xmlns="" val="3917516794"/>
                    </a:ext>
                  </a:extLst>
                </a:gridCol>
                <a:gridCol w="519083">
                  <a:extLst>
                    <a:ext uri="{9D8B030D-6E8A-4147-A177-3AD203B41FA5}">
                      <a16:colId xmlns:a16="http://schemas.microsoft.com/office/drawing/2014/main" xmlns="" val="3139677878"/>
                    </a:ext>
                  </a:extLst>
                </a:gridCol>
                <a:gridCol w="432048">
                  <a:extLst>
                    <a:ext uri="{9D8B030D-6E8A-4147-A177-3AD203B41FA5}">
                      <a16:colId xmlns:a16="http://schemas.microsoft.com/office/drawing/2014/main" xmlns="" val="2063426697"/>
                    </a:ext>
                  </a:extLst>
                </a:gridCol>
                <a:gridCol w="216024">
                  <a:extLst>
                    <a:ext uri="{9D8B030D-6E8A-4147-A177-3AD203B41FA5}">
                      <a16:colId xmlns:a16="http://schemas.microsoft.com/office/drawing/2014/main" xmlns="" val="3370971375"/>
                    </a:ext>
                  </a:extLst>
                </a:gridCol>
                <a:gridCol w="407665">
                  <a:extLst>
                    <a:ext uri="{9D8B030D-6E8A-4147-A177-3AD203B41FA5}">
                      <a16:colId xmlns:a16="http://schemas.microsoft.com/office/drawing/2014/main" xmlns="" val="338148188"/>
                    </a:ext>
                  </a:extLst>
                </a:gridCol>
                <a:gridCol w="672455">
                  <a:extLst>
                    <a:ext uri="{9D8B030D-6E8A-4147-A177-3AD203B41FA5}">
                      <a16:colId xmlns:a16="http://schemas.microsoft.com/office/drawing/2014/main" xmlns="" val="2210462526"/>
                    </a:ext>
                  </a:extLst>
                </a:gridCol>
                <a:gridCol w="864096">
                  <a:extLst>
                    <a:ext uri="{9D8B030D-6E8A-4147-A177-3AD203B41FA5}">
                      <a16:colId xmlns:a16="http://schemas.microsoft.com/office/drawing/2014/main" xmlns="" val="3550651410"/>
                    </a:ext>
                  </a:extLst>
                </a:gridCol>
                <a:gridCol w="1008112">
                  <a:extLst>
                    <a:ext uri="{9D8B030D-6E8A-4147-A177-3AD203B41FA5}">
                      <a16:colId xmlns:a16="http://schemas.microsoft.com/office/drawing/2014/main" xmlns="" val="2892343483"/>
                    </a:ext>
                  </a:extLst>
                </a:gridCol>
                <a:gridCol w="288032">
                  <a:extLst>
                    <a:ext uri="{9D8B030D-6E8A-4147-A177-3AD203B41FA5}">
                      <a16:colId xmlns:a16="http://schemas.microsoft.com/office/drawing/2014/main" xmlns="" val="82151607"/>
                    </a:ext>
                  </a:extLst>
                </a:gridCol>
                <a:gridCol w="368406">
                  <a:extLst>
                    <a:ext uri="{9D8B030D-6E8A-4147-A177-3AD203B41FA5}">
                      <a16:colId xmlns:a16="http://schemas.microsoft.com/office/drawing/2014/main" xmlns="" val="1270522247"/>
                    </a:ext>
                  </a:extLst>
                </a:gridCol>
                <a:gridCol w="693288">
                  <a:extLst>
                    <a:ext uri="{9D8B030D-6E8A-4147-A177-3AD203B41FA5}">
                      <a16:colId xmlns:a16="http://schemas.microsoft.com/office/drawing/2014/main" xmlns="" val="1676118847"/>
                    </a:ext>
                  </a:extLst>
                </a:gridCol>
                <a:gridCol w="693288">
                  <a:extLst>
                    <a:ext uri="{9D8B030D-6E8A-4147-A177-3AD203B41FA5}">
                      <a16:colId xmlns:a16="http://schemas.microsoft.com/office/drawing/2014/main" xmlns="" val="3396268"/>
                    </a:ext>
                  </a:extLst>
                </a:gridCol>
                <a:gridCol w="693288">
                  <a:extLst>
                    <a:ext uri="{9D8B030D-6E8A-4147-A177-3AD203B41FA5}">
                      <a16:colId xmlns:a16="http://schemas.microsoft.com/office/drawing/2014/main" xmlns="" val="415035161"/>
                    </a:ext>
                  </a:extLst>
                </a:gridCol>
              </a:tblGrid>
              <a:tr h="350013">
                <a:tc>
                  <a:txBody>
                    <a:bodyPr/>
                    <a:lstStyle/>
                    <a:p>
                      <a:r>
                        <a:rPr lang="en-IN" sz="1400" dirty="0"/>
                        <a:t>Name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L21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L22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L23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L24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L25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L27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L28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xmlns="" val="1807519141"/>
                  </a:ext>
                </a:extLst>
              </a:tr>
              <a:tr h="474690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9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 "Gourav Jha" &lt;2201ph11_gourav@iitp.ac.in&gt;; 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xmlns="" val="3360687702"/>
                  </a:ext>
                </a:extLst>
              </a:tr>
              <a:tr h="474690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9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Gurinder Dhillon" &lt;2201ph12_gurinder@iitp.ac.in&gt;; 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 err="1"/>
                        <a:t>ch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xmlns="" val="2541073903"/>
                  </a:ext>
                </a:extLst>
              </a:tr>
              <a:tr h="474690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9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Harsh Joshi" &lt;2201ph13_harsh@iitp.ac.in&gt;;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xmlns="" val="4210920595"/>
                  </a:ext>
                </a:extLst>
              </a:tr>
              <a:tr h="474690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9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 "Himanshu Patel" &lt;2201ph35_himanshu@iitp.ac.in&gt;; 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m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m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 err="1"/>
                        <a:t>ch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xmlns="" val="453706918"/>
                  </a:ext>
                </a:extLst>
              </a:tr>
              <a:tr h="350013">
                <a:tc>
                  <a:txBody>
                    <a:bodyPr/>
                    <a:lstStyle/>
                    <a:p>
                      <a:pPr algn="l" rtl="0" fontAlgn="ctr"/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xmlns="" val="2945924514"/>
                  </a:ext>
                </a:extLst>
              </a:tr>
              <a:tr h="474690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9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Khushal Yadav" &lt;2201ph14_khushal@iitp.ac.in&gt;;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xmlns="" val="1674885630"/>
                  </a:ext>
                </a:extLst>
              </a:tr>
              <a:tr h="631110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9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 "Krishnakant Chourey" &lt;2201ph15_krishnakant@iitp.ac.in&gt;;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xmlns="" val="883647760"/>
                  </a:ext>
                </a:extLst>
              </a:tr>
              <a:tr h="474690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9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 "Manas Gupta" &lt;2201ph16_manas@iitp.ac.in&gt;; 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xmlns="" val="1506735413"/>
                  </a:ext>
                </a:extLst>
              </a:tr>
              <a:tr h="474690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9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Mohit Saini" &lt;2201ph17_mohit@iitp.ac.in&gt;;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xmlns="" val="1745886390"/>
                  </a:ext>
                </a:extLst>
              </a:tr>
              <a:tr h="474690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9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 "Mude Naik" &lt;2201ph18_mude@iitp.ac.in&gt;;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xmlns="" val="920438232"/>
                  </a:ext>
                </a:extLst>
              </a:tr>
              <a:tr h="474690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9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Murari Kumar" &lt;2201ph19_murari@iitp.ac.in&gt;; 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xmlns="" val="3526456457"/>
                  </a:ext>
                </a:extLst>
              </a:tr>
              <a:tr h="474690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9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Nishant Yadav" &lt;2201ph20_nishant@iitp.ac.in&gt;;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xmlns="" val="2818571149"/>
                  </a:ext>
                </a:extLst>
              </a:tr>
              <a:tr h="474690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9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 "Pranitha Moluguri" &lt;2201ph21_pranitha@iitp.ac.in&gt;;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[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xmlns="" val="1136302016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4802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6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7723" t="22243" r="14840" b="5520"/>
          <a:stretch/>
        </p:blipFill>
        <p:spPr bwMode="auto">
          <a:xfrm>
            <a:off x="1403647" y="188640"/>
            <a:ext cx="7401417" cy="63367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6449392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7544" y="2492896"/>
            <a:ext cx="8229600" cy="1143000"/>
          </a:xfrm>
        </p:spPr>
        <p:txBody>
          <a:bodyPr/>
          <a:lstStyle/>
          <a:p>
            <a:r>
              <a:rPr lang="en-US" b="1" dirty="0"/>
              <a:t>Application Engineering Problems</a:t>
            </a:r>
            <a:endParaRPr lang="en-IN" b="1" dirty="0"/>
          </a:p>
        </p:txBody>
      </p:sp>
    </p:spTree>
    <p:extLst>
      <p:ext uri="{BB962C8B-B14F-4D97-AF65-F5344CB8AC3E}">
        <p14:creationId xmlns:p14="http://schemas.microsoft.com/office/powerpoint/2010/main" val="26015343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8287671"/>
              </p:ext>
            </p:extLst>
          </p:nvPr>
        </p:nvGraphicFramePr>
        <p:xfrm>
          <a:off x="323850" y="190500"/>
          <a:ext cx="8067675" cy="251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Equation" r:id="rId3" imgW="4317840" imgH="1346040" progId="Equation.DSMT4">
                  <p:embed/>
                </p:oleObj>
              </mc:Choice>
              <mc:Fallback>
                <p:oleObj name="Equation" r:id="rId3" imgW="4317840" imgH="1346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3850" y="190500"/>
                        <a:ext cx="8067675" cy="2514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5" name="Ink 4"/>
              <p14:cNvContentPartPr/>
              <p14:nvPr/>
            </p14:nvContentPartPr>
            <p14:xfrm>
              <a:off x="830520" y="2244176"/>
              <a:ext cx="8305200" cy="3849120"/>
            </p14:xfrm>
          </p:contentPart>
        </mc:Choice>
        <mc:Fallback xmlns="">
          <p:pic>
            <p:nvPicPr>
              <p:cNvPr id="5" name="Ink 4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821160" y="2234816"/>
                <a:ext cx="8323920" cy="3867840"/>
              </a:xfrm>
              <a:prstGeom prst="rect">
                <a:avLst/>
              </a:prstGeom>
            </p:spPr>
          </p:pic>
        </mc:Fallback>
      </mc:AlternateContent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0639234"/>
              </p:ext>
            </p:extLst>
          </p:nvPr>
        </p:nvGraphicFramePr>
        <p:xfrm>
          <a:off x="4794250" y="23717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Equation" r:id="rId7" imgW="114120" imgH="177480" progId="Equation.DSMT4">
                  <p:embed/>
                </p:oleObj>
              </mc:Choice>
              <mc:Fallback>
                <p:oleObj name="Equation" r:id="rId7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794250" y="23717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4621159"/>
              </p:ext>
            </p:extLst>
          </p:nvPr>
        </p:nvGraphicFramePr>
        <p:xfrm>
          <a:off x="179513" y="6089677"/>
          <a:ext cx="5040560" cy="567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Equation" r:id="rId9" imgW="1803240" imgH="203040" progId="Equation.DSMT4">
                  <p:embed/>
                </p:oleObj>
              </mc:Choice>
              <mc:Fallback>
                <p:oleObj name="Equation" r:id="rId9" imgW="18032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79513" y="6089677"/>
                        <a:ext cx="5040560" cy="567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p14="http://schemas.microsoft.com/office/powerpoint/2010/main" Requires="p14">
          <p:contentPart p14:bwMode="auto" r:id="rId11">
            <p14:nvContentPartPr>
              <p14:cNvPr id="6" name="Ink 5"/>
              <p14:cNvContentPartPr/>
              <p14:nvPr/>
            </p14:nvContentPartPr>
            <p14:xfrm>
              <a:off x="16200" y="1578600"/>
              <a:ext cx="9130320" cy="4052160"/>
            </p14:xfrm>
          </p:contentPart>
        </mc:Choice>
        <mc:Fallback>
          <p:pic>
            <p:nvPicPr>
              <p:cNvPr id="6" name="Ink 5"/>
              <p:cNvPicPr/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6120" y="1575360"/>
                <a:ext cx="9148320" cy="40698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2635583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7544" y="2492896"/>
            <a:ext cx="8229600" cy="1143000"/>
          </a:xfrm>
        </p:spPr>
        <p:txBody>
          <a:bodyPr/>
          <a:lstStyle/>
          <a:p>
            <a:r>
              <a:rPr lang="en-US" b="1" dirty="0"/>
              <a:t>Definition of “dryness fraction”</a:t>
            </a:r>
            <a:endParaRPr lang="en-IN" b="1" dirty="0"/>
          </a:p>
        </p:txBody>
      </p:sp>
    </p:spTree>
    <p:extLst>
      <p:ext uri="{BB962C8B-B14F-4D97-AF65-F5344CB8AC3E}">
        <p14:creationId xmlns:p14="http://schemas.microsoft.com/office/powerpoint/2010/main" val="99639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an 3"/>
          <p:cNvSpPr/>
          <p:nvPr/>
        </p:nvSpPr>
        <p:spPr>
          <a:xfrm>
            <a:off x="467544" y="620688"/>
            <a:ext cx="3456384" cy="4968552"/>
          </a:xfrm>
          <a:prstGeom prst="can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5" name="Ink 4"/>
              <p14:cNvContentPartPr/>
              <p14:nvPr/>
            </p14:nvContentPartPr>
            <p14:xfrm>
              <a:off x="437760" y="2089440"/>
              <a:ext cx="8376480" cy="4250880"/>
            </p14:xfrm>
          </p:contentPart>
        </mc:Choice>
        <mc:Fallback xmlns="">
          <p:pic>
            <p:nvPicPr>
              <p:cNvPr id="5" name="Ink 4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428400" y="2080080"/>
                <a:ext cx="8395200" cy="4269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2" name="Ink 1"/>
              <p14:cNvContentPartPr/>
              <p14:nvPr/>
            </p14:nvContentPartPr>
            <p14:xfrm>
              <a:off x="5116680" y="258840"/>
              <a:ext cx="2652480" cy="400104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5107320" y="249480"/>
                <a:ext cx="2671200" cy="40197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3891059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2" name="Ink 1"/>
              <p14:cNvContentPartPr/>
              <p14:nvPr/>
            </p14:nvContentPartPr>
            <p14:xfrm>
              <a:off x="402120" y="571320"/>
              <a:ext cx="8501400" cy="617976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392760" y="561960"/>
                <a:ext cx="8520120" cy="61984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75972654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72C6AD32-A238-4297-A019-D09D1E8B1DC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CF28F481-2FD4-14F6-2E31-D860AF6D25B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IN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4" name="Ink 3">
                <a:extLst>
                  <a:ext uri="{FF2B5EF4-FFF2-40B4-BE49-F238E27FC236}">
                    <a16:creationId xmlns:a16="http://schemas.microsoft.com/office/drawing/2014/main" xmlns="" id="{CC0E7947-B87F-E8C6-FF01-1B39D7DAC419}"/>
                  </a:ext>
                </a:extLst>
              </p14:cNvPr>
              <p14:cNvContentPartPr/>
              <p14:nvPr/>
            </p14:nvContentPartPr>
            <p14:xfrm>
              <a:off x="1444680" y="590760"/>
              <a:ext cx="6783120" cy="5498640"/>
            </p14:xfrm>
          </p:contentPart>
        </mc:Choice>
        <mc:Fallback xmlns="">
          <p:pic>
            <p:nvPicPr>
              <p:cNvPr id="4" name="Ink 3">
                <a:extLst>
                  <a:ext uri="{FF2B5EF4-FFF2-40B4-BE49-F238E27FC236}">
                    <a16:creationId xmlns:a16="http://schemas.microsoft.com/office/drawing/2014/main" id="{CC0E7947-B87F-E8C6-FF01-1B39D7DAC419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435320" y="581400"/>
                <a:ext cx="6801840" cy="55173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836306751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8359938"/>
              </p:ext>
            </p:extLst>
          </p:nvPr>
        </p:nvGraphicFramePr>
        <p:xfrm>
          <a:off x="827584" y="476672"/>
          <a:ext cx="6826251" cy="5376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Equation" r:id="rId3" imgW="4127400" imgH="3251160" progId="Equation.DSMT4">
                  <p:embed/>
                </p:oleObj>
              </mc:Choice>
              <mc:Fallback>
                <p:oleObj name="Equation" r:id="rId3" imgW="4127400" imgH="3251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27584" y="476672"/>
                        <a:ext cx="6826251" cy="5376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xmlns="" id="{3D3A1C7B-BF89-92CE-B14C-B602AA5ABCF6}"/>
                  </a:ext>
                </a:extLst>
              </p14:cNvPr>
              <p14:cNvContentPartPr/>
              <p14:nvPr/>
            </p14:nvContentPartPr>
            <p14:xfrm>
              <a:off x="6544080" y="375840"/>
              <a:ext cx="119880" cy="32040"/>
            </p14:xfrm>
          </p:contentPart>
        </mc:Choice>
        <mc:Fallback xmlns=""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3D3A1C7B-BF89-92CE-B14C-B602AA5ABCF6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6534720" y="366480"/>
                <a:ext cx="138600" cy="507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268343498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827585" y="476672"/>
          <a:ext cx="4195496" cy="33046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" name="Equation" r:id="rId3" imgW="4127400" imgH="3251160" progId="Equation.DSMT4">
                  <p:embed/>
                </p:oleObj>
              </mc:Choice>
              <mc:Fallback>
                <p:oleObj name="Equation" r:id="rId3" imgW="4127400" imgH="325116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27585" y="476672"/>
                        <a:ext cx="4195496" cy="33046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82115148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CCA92FAC-41EF-4156-2EB0-04C729B7A9F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65D4992E-5E28-E797-61E8-BCA01C7CA9E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01524443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24540978"/>
              </p:ext>
            </p:extLst>
          </p:nvPr>
        </p:nvGraphicFramePr>
        <p:xfrm>
          <a:off x="107504" y="196320"/>
          <a:ext cx="8280920" cy="666168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56182">
                  <a:extLst>
                    <a:ext uri="{9D8B030D-6E8A-4147-A177-3AD203B41FA5}">
                      <a16:colId xmlns:a16="http://schemas.microsoft.com/office/drawing/2014/main" xmlns="" val="653112303"/>
                    </a:ext>
                  </a:extLst>
                </a:gridCol>
                <a:gridCol w="511719">
                  <a:extLst>
                    <a:ext uri="{9D8B030D-6E8A-4147-A177-3AD203B41FA5}">
                      <a16:colId xmlns:a16="http://schemas.microsoft.com/office/drawing/2014/main" xmlns="" val="3917516794"/>
                    </a:ext>
                  </a:extLst>
                </a:gridCol>
                <a:gridCol w="448323">
                  <a:extLst>
                    <a:ext uri="{9D8B030D-6E8A-4147-A177-3AD203B41FA5}">
                      <a16:colId xmlns:a16="http://schemas.microsoft.com/office/drawing/2014/main" xmlns="" val="3139677878"/>
                    </a:ext>
                  </a:extLst>
                </a:gridCol>
                <a:gridCol w="504056">
                  <a:extLst>
                    <a:ext uri="{9D8B030D-6E8A-4147-A177-3AD203B41FA5}">
                      <a16:colId xmlns:a16="http://schemas.microsoft.com/office/drawing/2014/main" xmlns="" val="2063426697"/>
                    </a:ext>
                  </a:extLst>
                </a:gridCol>
                <a:gridCol w="576064">
                  <a:extLst>
                    <a:ext uri="{9D8B030D-6E8A-4147-A177-3AD203B41FA5}">
                      <a16:colId xmlns:a16="http://schemas.microsoft.com/office/drawing/2014/main" xmlns="" val="3370971375"/>
                    </a:ext>
                  </a:extLst>
                </a:gridCol>
                <a:gridCol w="629334">
                  <a:extLst>
                    <a:ext uri="{9D8B030D-6E8A-4147-A177-3AD203B41FA5}">
                      <a16:colId xmlns:a16="http://schemas.microsoft.com/office/drawing/2014/main" xmlns="" val="338148188"/>
                    </a:ext>
                  </a:extLst>
                </a:gridCol>
                <a:gridCol w="643714">
                  <a:extLst>
                    <a:ext uri="{9D8B030D-6E8A-4147-A177-3AD203B41FA5}">
                      <a16:colId xmlns:a16="http://schemas.microsoft.com/office/drawing/2014/main" xmlns="" val="2210462526"/>
                    </a:ext>
                  </a:extLst>
                </a:gridCol>
                <a:gridCol w="959200">
                  <a:extLst>
                    <a:ext uri="{9D8B030D-6E8A-4147-A177-3AD203B41FA5}">
                      <a16:colId xmlns:a16="http://schemas.microsoft.com/office/drawing/2014/main" xmlns="" val="3550651410"/>
                    </a:ext>
                  </a:extLst>
                </a:gridCol>
                <a:gridCol w="197480">
                  <a:extLst>
                    <a:ext uri="{9D8B030D-6E8A-4147-A177-3AD203B41FA5}">
                      <a16:colId xmlns:a16="http://schemas.microsoft.com/office/drawing/2014/main" xmlns="" val="2892343483"/>
                    </a:ext>
                  </a:extLst>
                </a:gridCol>
                <a:gridCol w="162560">
                  <a:extLst>
                    <a:ext uri="{9D8B030D-6E8A-4147-A177-3AD203B41FA5}">
                      <a16:colId xmlns:a16="http://schemas.microsoft.com/office/drawing/2014/main" xmlns="" val="82151607"/>
                    </a:ext>
                  </a:extLst>
                </a:gridCol>
                <a:gridCol w="293308">
                  <a:extLst>
                    <a:ext uri="{9D8B030D-6E8A-4147-A177-3AD203B41FA5}">
                      <a16:colId xmlns:a16="http://schemas.microsoft.com/office/drawing/2014/main" xmlns="" val="3690758186"/>
                    </a:ext>
                  </a:extLst>
                </a:gridCol>
                <a:gridCol w="567874">
                  <a:extLst>
                    <a:ext uri="{9D8B030D-6E8A-4147-A177-3AD203B41FA5}">
                      <a16:colId xmlns:a16="http://schemas.microsoft.com/office/drawing/2014/main" xmlns="" val="3249446876"/>
                    </a:ext>
                  </a:extLst>
                </a:gridCol>
                <a:gridCol w="865553">
                  <a:extLst>
                    <a:ext uri="{9D8B030D-6E8A-4147-A177-3AD203B41FA5}">
                      <a16:colId xmlns:a16="http://schemas.microsoft.com/office/drawing/2014/main" xmlns="" val="1592132342"/>
                    </a:ext>
                  </a:extLst>
                </a:gridCol>
                <a:gridCol w="865553">
                  <a:extLst>
                    <a:ext uri="{9D8B030D-6E8A-4147-A177-3AD203B41FA5}">
                      <a16:colId xmlns:a16="http://schemas.microsoft.com/office/drawing/2014/main" xmlns="" val="1122740558"/>
                    </a:ext>
                  </a:extLst>
                </a:gridCol>
              </a:tblGrid>
              <a:tr h="290501">
                <a:tc>
                  <a:txBody>
                    <a:bodyPr/>
                    <a:lstStyle/>
                    <a:p>
                      <a:r>
                        <a:rPr lang="en-IN" sz="1400" dirty="0"/>
                        <a:t>Name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L21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L22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L23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L24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L25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L27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L28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xmlns="" val="1807519141"/>
                  </a:ext>
                </a:extLst>
              </a:tr>
              <a:tr h="792692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900" b="0" i="0" u="none" strike="noStrike">
                          <a:solidFill>
                            <a:srgbClr val="000000"/>
                          </a:solidFill>
                          <a:effectLst/>
                          <a:highlight>
                            <a:srgbClr val="FF00FF"/>
                          </a:highlight>
                          <a:latin typeface="Calibri" panose="020F0502020204030204" pitchFamily="34" charset="0"/>
                        </a:rPr>
                        <a:t> "Premanandh Sigamala" &lt;2201ph22_premanandh@iitp.ac.in&gt;; 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r>
                        <a:rPr lang="en-US" sz="900" dirty="0">
                          <a:highlight>
                            <a:srgbClr val="FF00FF"/>
                          </a:highlight>
                        </a:rPr>
                        <a:t>a</a:t>
                      </a:r>
                      <a:endParaRPr lang="en-IN" sz="900" dirty="0">
                        <a:highlight>
                          <a:srgbClr val="FF00FF"/>
                        </a:highlight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highlight>
                            <a:srgbClr val="FF00FF"/>
                          </a:highlight>
                        </a:rPr>
                        <a:t>p</a:t>
                      </a:r>
                      <a:endParaRPr lang="en-IN" sz="1400" dirty="0">
                        <a:highlight>
                          <a:srgbClr val="FF00FF"/>
                        </a:highlight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highlight>
                            <a:srgbClr val="FF00FF"/>
                          </a:highlight>
                        </a:rPr>
                        <a:t>a</a:t>
                      </a:r>
                      <a:endParaRPr lang="en-IN" sz="1400" dirty="0">
                        <a:highlight>
                          <a:srgbClr val="FF00FF"/>
                        </a:highlight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highlight>
                            <a:srgbClr val="FF00FF"/>
                          </a:highlight>
                        </a:rPr>
                        <a:t>P</a:t>
                      </a:r>
                      <a:endParaRPr lang="en-IN" sz="1400" dirty="0">
                        <a:highlight>
                          <a:srgbClr val="FF00FF"/>
                        </a:highlight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highlight>
                            <a:srgbClr val="FF00FF"/>
                          </a:highlight>
                        </a:rPr>
                        <a:t>p</a:t>
                      </a:r>
                      <a:endParaRPr lang="en-IN" sz="1400" dirty="0">
                        <a:highlight>
                          <a:srgbClr val="FF00FF"/>
                        </a:highlight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highlight>
                            <a:srgbClr val="FF00FF"/>
                          </a:highlight>
                        </a:rPr>
                        <a:t>a</a:t>
                      </a:r>
                      <a:endParaRPr lang="en-IN" sz="1400" dirty="0">
                        <a:highlight>
                          <a:srgbClr val="FF00FF"/>
                        </a:highlight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xmlns="" val="3360687702"/>
                  </a:ext>
                </a:extLst>
              </a:tr>
              <a:tr h="477802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9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Ruchi Thakur" &lt;2201ph23_ruchi@iitp.ac.in&gt;; 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r>
                        <a:rPr lang="en-US" sz="900" dirty="0"/>
                        <a:t>p</a:t>
                      </a:r>
                      <a:endParaRPr lang="en-IN" sz="9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xmlns="" val="2541073903"/>
                  </a:ext>
                </a:extLst>
              </a:tr>
              <a:tr h="477802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9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Satyam Sahoo" &lt;2201ph25_satyam@iitp.ac.in&gt;; 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r>
                        <a:rPr lang="en-US" sz="900" dirty="0"/>
                        <a:t>p</a:t>
                      </a:r>
                      <a:endParaRPr lang="en-IN" sz="9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xmlns="" val="4210920595"/>
                  </a:ext>
                </a:extLst>
              </a:tr>
              <a:tr h="635247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9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Satyam Shandilya" &lt;2201ph24_satyam@iitp.ac.in&gt;; 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r>
                        <a:rPr lang="en-US" sz="900" dirty="0"/>
                        <a:t>a</a:t>
                      </a:r>
                      <a:endParaRPr lang="en-IN" sz="9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xmlns="" val="453706918"/>
                  </a:ext>
                </a:extLst>
              </a:tr>
              <a:tr h="635247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9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Shyam Hembram" &lt;2201ph26_shyam@iitp.ac.in&gt;; “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r>
                        <a:rPr lang="en-US" sz="900" dirty="0"/>
                        <a:t>p</a:t>
                      </a:r>
                      <a:endParaRPr lang="en-IN" sz="9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xmlns="" val="2945924514"/>
                  </a:ext>
                </a:extLst>
              </a:tr>
              <a:tr h="477802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9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Sougata Saha" &lt;2201ph27_sougata@iitp.ac.in&gt;; 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r>
                        <a:rPr lang="en-US" sz="900" dirty="0"/>
                        <a:t>p</a:t>
                      </a:r>
                      <a:endParaRPr lang="en-IN" sz="9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xmlns="" val="1674885630"/>
                  </a:ext>
                </a:extLst>
              </a:tr>
              <a:tr h="477802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9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Sumit Rajpoot" &lt;2201ph28_sumit@iitp.ac.in&gt;; 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r>
                        <a:rPr lang="en-US" sz="900" dirty="0"/>
                        <a:t>p</a:t>
                      </a:r>
                      <a:endParaRPr lang="en-IN" sz="9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xmlns="" val="883647760"/>
                  </a:ext>
                </a:extLst>
              </a:tr>
              <a:tr h="635247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9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Suprajit Dewanji" &lt;2201ph29_suprajit@iitp.ac.in&gt;; 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r>
                        <a:rPr lang="en-US" sz="900" dirty="0"/>
                        <a:t>p</a:t>
                      </a:r>
                      <a:endParaRPr lang="en-IN" sz="9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smtClean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xmlns="" val="1506735413"/>
                  </a:ext>
                </a:extLst>
              </a:tr>
              <a:tr h="352308">
                <a:tc>
                  <a:txBody>
                    <a:bodyPr/>
                    <a:lstStyle/>
                    <a:p>
                      <a:pPr algn="l" rtl="0" fontAlgn="ctr"/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endParaRPr lang="en-IN" sz="9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xmlns="" val="1745886390"/>
                  </a:ext>
                </a:extLst>
              </a:tr>
              <a:tr h="352308">
                <a:tc>
                  <a:txBody>
                    <a:bodyPr/>
                    <a:lstStyle/>
                    <a:p>
                      <a:pPr algn="l" rtl="0" fontAlgn="ctr"/>
                      <a:endParaRPr lang="en-IN" sz="9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endParaRPr lang="en-IN" sz="9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xmlns="" val="920438232"/>
                  </a:ext>
                </a:extLst>
              </a:tr>
              <a:tr h="352308">
                <a:tc>
                  <a:txBody>
                    <a:bodyPr/>
                    <a:lstStyle/>
                    <a:p>
                      <a:pPr algn="l" rtl="0" fontAlgn="ctr"/>
                      <a:endParaRPr lang="en-IN" sz="9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endParaRPr lang="en-IN" sz="9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xmlns="" val="3526456457"/>
                  </a:ext>
                </a:extLst>
              </a:tr>
              <a:tr h="352308">
                <a:tc>
                  <a:txBody>
                    <a:bodyPr/>
                    <a:lstStyle/>
                    <a:p>
                      <a:pPr algn="l" rtl="0" fontAlgn="ctr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xmlns="" val="2818571149"/>
                  </a:ext>
                </a:extLst>
              </a:tr>
              <a:tr h="352308">
                <a:tc>
                  <a:txBody>
                    <a:bodyPr/>
                    <a:lstStyle/>
                    <a:p>
                      <a:pPr algn="l" rtl="0" fontAlgn="ctr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xmlns="" val="1136302016"/>
                  </a:ext>
                </a:extLst>
              </a:tr>
            </a:tbl>
          </a:graphicData>
        </a:graphic>
      </p:graphicFrame>
      <p:sp>
        <p:nvSpPr>
          <p:cNvPr id="2" name="Rectangle 1"/>
          <p:cNvSpPr/>
          <p:nvPr/>
        </p:nvSpPr>
        <p:spPr>
          <a:xfrm>
            <a:off x="2147454" y="5380598"/>
            <a:ext cx="3616037" cy="564573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9pPr>
          </a:lstStyle>
          <a:p>
            <a:pPr algn="ctr"/>
            <a:r>
              <a:rPr lang="en-IN" sz="1350"/>
              <a:t>Attendance: 75% mandatory</a:t>
            </a:r>
          </a:p>
        </p:txBody>
      </p:sp>
    </p:spTree>
    <p:extLst>
      <p:ext uri="{BB962C8B-B14F-4D97-AF65-F5344CB8AC3E}">
        <p14:creationId xmlns:p14="http://schemas.microsoft.com/office/powerpoint/2010/main" val="20073404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E0124730-579B-03B5-7C87-4AD71DD8059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597696EA-2694-705E-A38E-01BF9C6EBB1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304073815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F0C15117-7BC3-9A3F-6201-0E450E7AA0B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D26F8668-8172-57BF-8B11-808FE6D42E3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441786592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827585" y="476672"/>
          <a:ext cx="4195496" cy="33046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" name="Equation" r:id="rId3" imgW="4127400" imgH="3251160" progId="Equation.DSMT4">
                  <p:embed/>
                </p:oleObj>
              </mc:Choice>
              <mc:Fallback>
                <p:oleObj name="Equation" r:id="rId3" imgW="4127400" imgH="325116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27585" y="476672"/>
                        <a:ext cx="4195496" cy="33046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2" name="Ink 1"/>
              <p14:cNvContentPartPr/>
              <p14:nvPr/>
            </p14:nvContentPartPr>
            <p14:xfrm>
              <a:off x="2330640" y="3482640"/>
              <a:ext cx="5384880" cy="334008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2321280" y="3473280"/>
                <a:ext cx="5403600" cy="3358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3" name="Ink 2"/>
              <p14:cNvContentPartPr/>
              <p14:nvPr/>
            </p14:nvContentPartPr>
            <p14:xfrm>
              <a:off x="169560" y="115920"/>
              <a:ext cx="8608680" cy="6465600"/>
            </p14:xfrm>
          </p:contentPart>
        </mc:Choice>
        <mc:Fallback xmlns="">
          <p:pic>
            <p:nvPicPr>
              <p:cNvPr id="3" name="Ink 2"/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160200" y="106560"/>
                <a:ext cx="8627400" cy="64843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61267599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5" name="Ink 4"/>
              <p14:cNvContentPartPr/>
              <p14:nvPr/>
            </p14:nvContentPartPr>
            <p14:xfrm>
              <a:off x="625320" y="3351904"/>
              <a:ext cx="6786720" cy="2813400"/>
            </p14:xfrm>
          </p:contentPart>
        </mc:Choice>
        <mc:Fallback xmlns="">
          <p:pic>
            <p:nvPicPr>
              <p:cNvPr id="5" name="Ink 4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615960" y="3342544"/>
                <a:ext cx="6805440" cy="28321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6" name="Ink 5"/>
              <p14:cNvContentPartPr/>
              <p14:nvPr/>
            </p14:nvContentPartPr>
            <p14:xfrm>
              <a:off x="1848600" y="2277000"/>
              <a:ext cx="7161840" cy="4456440"/>
            </p14:xfrm>
          </p:contentPart>
        </mc:Choice>
        <mc:Fallback xmlns="">
          <p:pic>
            <p:nvPicPr>
              <p:cNvPr id="6" name="Ink 5"/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1839240" y="2267640"/>
                <a:ext cx="7180560" cy="44751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461909532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4" name="Ink 3"/>
              <p14:cNvContentPartPr/>
              <p14:nvPr/>
            </p14:nvContentPartPr>
            <p14:xfrm>
              <a:off x="750240" y="401760"/>
              <a:ext cx="7938720" cy="597456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740880" y="392400"/>
                <a:ext cx="7957440" cy="59932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840655744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2" name="Ink 1"/>
              <p14:cNvContentPartPr/>
              <p14:nvPr/>
            </p14:nvContentPartPr>
            <p14:xfrm>
              <a:off x="223200" y="598320"/>
              <a:ext cx="8903520" cy="625104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213840" y="588960"/>
                <a:ext cx="8922240" cy="62697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3" name="Ink 2"/>
              <p14:cNvContentPartPr/>
              <p14:nvPr/>
            </p14:nvContentPartPr>
            <p14:xfrm>
              <a:off x="8590320" y="5170320"/>
              <a:ext cx="670320" cy="1455840"/>
            </p14:xfrm>
          </p:contentPart>
        </mc:Choice>
        <mc:Fallback xmlns="">
          <p:pic>
            <p:nvPicPr>
              <p:cNvPr id="3" name="Ink 2"/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8580960" y="5160960"/>
                <a:ext cx="689040" cy="14745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931395010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4" name="Ink 3"/>
              <p14:cNvContentPartPr/>
              <p14:nvPr/>
            </p14:nvContentPartPr>
            <p14:xfrm>
              <a:off x="1848600" y="901800"/>
              <a:ext cx="6054480" cy="217944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839240" y="892440"/>
                <a:ext cx="6073200" cy="2198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5" name="Ink 4"/>
              <p14:cNvContentPartPr/>
              <p14:nvPr/>
            </p14:nvContentPartPr>
            <p14:xfrm>
              <a:off x="366120" y="3232440"/>
              <a:ext cx="8305200" cy="3420360"/>
            </p14:xfrm>
          </p:contentPart>
        </mc:Choice>
        <mc:Fallback xmlns="">
          <p:pic>
            <p:nvPicPr>
              <p:cNvPr id="5" name="Ink 4"/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356760" y="3223080"/>
                <a:ext cx="8323920" cy="3439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6" name="Ink 5"/>
              <p14:cNvContentPartPr/>
              <p14:nvPr/>
            </p14:nvContentPartPr>
            <p14:xfrm>
              <a:off x="2893320" y="5982840"/>
              <a:ext cx="6001200" cy="821880"/>
            </p14:xfrm>
          </p:contentPart>
        </mc:Choice>
        <mc:Fallback xmlns="">
          <p:pic>
            <p:nvPicPr>
              <p:cNvPr id="6" name="Ink 5"/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2883960" y="5973480"/>
                <a:ext cx="6019920" cy="8406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730863801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8273676"/>
              </p:ext>
            </p:extLst>
          </p:nvPr>
        </p:nvGraphicFramePr>
        <p:xfrm>
          <a:off x="-4763" y="260350"/>
          <a:ext cx="6243638" cy="194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" name="Equation" r:id="rId3" imgW="5219640" imgH="1625400" progId="Equation.DSMT4">
                  <p:embed/>
                </p:oleObj>
              </mc:Choice>
              <mc:Fallback>
                <p:oleObj name="Equation" r:id="rId3" imgW="5219640" imgH="1625400" progId="Equation.DSMT4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4763" y="260350"/>
                        <a:ext cx="6243638" cy="1944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9" name="Ink 8"/>
              <p14:cNvContentPartPr/>
              <p14:nvPr/>
            </p14:nvContentPartPr>
            <p14:xfrm>
              <a:off x="571320" y="714240"/>
              <a:ext cx="7760520" cy="6010200"/>
            </p14:xfrm>
          </p:contentPart>
        </mc:Choice>
        <mc:Fallback xmlns="">
          <p:pic>
            <p:nvPicPr>
              <p:cNvPr id="9" name="Ink 8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561960" y="704880"/>
                <a:ext cx="7779240" cy="6028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xmlns="" id="{C35A1817-494E-D712-44BA-2CC5AAC237F9}"/>
                  </a:ext>
                </a:extLst>
              </p14:cNvPr>
              <p14:cNvContentPartPr/>
              <p14:nvPr/>
            </p14:nvContentPartPr>
            <p14:xfrm>
              <a:off x="1425960" y="3737520"/>
              <a:ext cx="7076160" cy="2531160"/>
            </p14:xfrm>
          </p:contentPart>
        </mc:Choice>
        <mc:Fallback xmlns=""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C35A1817-494E-D712-44BA-2CC5AAC237F9}"/>
                  </a:ext>
                </a:extLst>
              </p:cNvPr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1416600" y="3728160"/>
                <a:ext cx="7094880" cy="25498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721976814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5EC0F314-DB9F-21CA-DDAC-22F8DD2DA73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A7172D5F-6A8D-9798-E82A-703CC75B801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449457819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3A5ECE63-9C0B-7259-C59D-5228858ECBC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D1039DEB-89AC-5E24-3882-27F0E95453C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96472202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Text&#10;&#10;Description automatically generated">
            <a:extLst>
              <a:ext uri="{FF2B5EF4-FFF2-40B4-BE49-F238E27FC236}">
                <a16:creationId xmlns:a16="http://schemas.microsoft.com/office/drawing/2014/main" xmlns="" id="{4AB821F2-A876-5190-31B8-54CC0461C7A6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0642" b="2304"/>
          <a:stretch/>
        </p:blipFill>
        <p:spPr>
          <a:xfrm>
            <a:off x="3033712" y="0"/>
            <a:ext cx="2934604" cy="6858000"/>
          </a:xfrm>
          <a:prstGeom prst="rect">
            <a:avLst/>
          </a:prstGeom>
        </p:spPr>
      </p:pic>
      <p:cxnSp>
        <p:nvCxnSpPr>
          <p:cNvPr id="3" name="Straight Connector 2"/>
          <p:cNvCxnSpPr/>
          <p:nvPr/>
        </p:nvCxnSpPr>
        <p:spPr>
          <a:xfrm>
            <a:off x="4067944" y="3861048"/>
            <a:ext cx="1584176" cy="0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3347864" y="4149080"/>
            <a:ext cx="2304256" cy="0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>
            <a:off x="3275856" y="4365104"/>
            <a:ext cx="864096" cy="0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>
            <a:off x="3275856" y="4581128"/>
            <a:ext cx="720080" cy="0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3275856" y="4869160"/>
            <a:ext cx="1368152" cy="0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>
            <a:off x="5364088" y="4365104"/>
            <a:ext cx="288032" cy="0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>
            <a:off x="-66955" y="3401290"/>
            <a:ext cx="9252520" cy="0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>
            <a:off x="3959932" y="3645024"/>
            <a:ext cx="1584176" cy="0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9856396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6E723AB8-6753-EEC0-43E1-D62C2627774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BB02EAE3-A889-4222-BA56-8CC05278C9B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885943674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CEABAD49-FFB2-B902-CDE2-352F26D0485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F69B4DE4-9FD3-5410-BD7A-F1F97A1C147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35255398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930771" y="188640"/>
          <a:ext cx="7258149" cy="23443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5" name="Equation" r:id="rId3" imgW="5029200" imgH="1625400" progId="Equation.DSMT4">
                  <p:embed/>
                </p:oleObj>
              </mc:Choice>
              <mc:Fallback>
                <p:oleObj name="Equation" r:id="rId3" imgW="5029200" imgH="162540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30771" y="188640"/>
                        <a:ext cx="7258149" cy="23443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5" name="Ink 4"/>
              <p14:cNvContentPartPr/>
              <p14:nvPr/>
            </p14:nvContentPartPr>
            <p14:xfrm>
              <a:off x="1741320" y="3134160"/>
              <a:ext cx="6447600" cy="3081240"/>
            </p14:xfrm>
          </p:contentPart>
        </mc:Choice>
        <mc:Fallback xmlns="">
          <p:pic>
            <p:nvPicPr>
              <p:cNvPr id="5" name="Ink 4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1731960" y="3124800"/>
                <a:ext cx="6466320" cy="3099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6" name="Ink 5"/>
              <p14:cNvContentPartPr/>
              <p14:nvPr/>
            </p14:nvContentPartPr>
            <p14:xfrm>
              <a:off x="1955880" y="4625640"/>
              <a:ext cx="3795480" cy="1545120"/>
            </p14:xfrm>
          </p:contentPart>
        </mc:Choice>
        <mc:Fallback xmlns="">
          <p:pic>
            <p:nvPicPr>
              <p:cNvPr id="6" name="Ink 5"/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1946520" y="4616280"/>
                <a:ext cx="3814200" cy="15638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">
            <p14:nvContentPartPr>
              <p14:cNvPr id="7" name="Ink 6"/>
              <p14:cNvContentPartPr/>
              <p14:nvPr/>
            </p14:nvContentPartPr>
            <p14:xfrm>
              <a:off x="133920" y="5357880"/>
              <a:ext cx="8474760" cy="1384560"/>
            </p14:xfrm>
          </p:contentPart>
        </mc:Choice>
        <mc:Fallback xmlns="">
          <p:pic>
            <p:nvPicPr>
              <p:cNvPr id="7" name="Ink 6"/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124560" y="5348520"/>
                <a:ext cx="8493480" cy="1403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">
            <p14:nvContentPartPr>
              <p14:cNvPr id="8" name="Ink 7"/>
              <p14:cNvContentPartPr/>
              <p14:nvPr/>
            </p14:nvContentPartPr>
            <p14:xfrm>
              <a:off x="1410840" y="6143760"/>
              <a:ext cx="3777840" cy="428760"/>
            </p14:xfrm>
          </p:contentPart>
        </mc:Choice>
        <mc:Fallback xmlns="">
          <p:pic>
            <p:nvPicPr>
              <p:cNvPr id="8" name="Ink 7"/>
              <p:cNvPicPr/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1401480" y="6134400"/>
                <a:ext cx="3796560" cy="447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">
            <p14:nvContentPartPr>
              <p14:cNvPr id="9" name="Ink 8"/>
              <p14:cNvContentPartPr/>
              <p14:nvPr/>
            </p14:nvContentPartPr>
            <p14:xfrm>
              <a:off x="4143600" y="6572160"/>
              <a:ext cx="241200" cy="277200"/>
            </p14:xfrm>
          </p:contentPart>
        </mc:Choice>
        <mc:Fallback xmlns="">
          <p:pic>
            <p:nvPicPr>
              <p:cNvPr id="9" name="Ink 8"/>
              <p:cNvPicPr/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4134240" y="6562800"/>
                <a:ext cx="259920" cy="295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">
            <p14:nvContentPartPr>
              <p14:cNvPr id="10" name="Ink 9"/>
              <p14:cNvContentPartPr/>
              <p14:nvPr/>
            </p14:nvContentPartPr>
            <p14:xfrm>
              <a:off x="1232280" y="794880"/>
              <a:ext cx="7813800" cy="5626080"/>
            </p14:xfrm>
          </p:contentPart>
        </mc:Choice>
        <mc:Fallback xmlns="">
          <p:pic>
            <p:nvPicPr>
              <p:cNvPr id="10" name="Ink 9"/>
              <p:cNvPicPr/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1222920" y="785520"/>
                <a:ext cx="7832520" cy="56448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487663178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107504" y="260648"/>
          <a:ext cx="6120680" cy="19773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9" name="Equation" r:id="rId3" imgW="5029200" imgH="1625400" progId="Equation.DSMT4">
                  <p:embed/>
                </p:oleObj>
              </mc:Choice>
              <mc:Fallback>
                <p:oleObj name="Equation" r:id="rId3" imgW="5029200" imgH="1625400" progId="Equation.DSMT4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504" y="260648"/>
                        <a:ext cx="6120680" cy="19773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4" name="Ink 3"/>
              <p14:cNvContentPartPr/>
              <p14:nvPr/>
            </p14:nvContentPartPr>
            <p14:xfrm>
              <a:off x="1741320" y="3134160"/>
              <a:ext cx="6447600" cy="308124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1731960" y="3124800"/>
                <a:ext cx="6466320" cy="30999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738720757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4" name="Ink 3"/>
              <p14:cNvContentPartPr/>
              <p14:nvPr/>
            </p14:nvContentPartPr>
            <p14:xfrm>
              <a:off x="955440" y="767880"/>
              <a:ext cx="6447600" cy="566172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946080" y="758520"/>
                <a:ext cx="6466320" cy="5680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5" name="Ink 4"/>
              <p14:cNvContentPartPr/>
              <p14:nvPr/>
            </p14:nvContentPartPr>
            <p14:xfrm>
              <a:off x="3831120" y="2428920"/>
              <a:ext cx="5152680" cy="3027600"/>
            </p14:xfrm>
          </p:contentPart>
        </mc:Choice>
        <mc:Fallback xmlns="">
          <p:pic>
            <p:nvPicPr>
              <p:cNvPr id="5" name="Ink 4"/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3821760" y="2419560"/>
                <a:ext cx="5171400" cy="3046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6" name="Ink 5"/>
              <p14:cNvContentPartPr/>
              <p14:nvPr/>
            </p14:nvContentPartPr>
            <p14:xfrm>
              <a:off x="6233040" y="2973600"/>
              <a:ext cx="2840040" cy="402120"/>
            </p14:xfrm>
          </p:contentPart>
        </mc:Choice>
        <mc:Fallback xmlns="">
          <p:pic>
            <p:nvPicPr>
              <p:cNvPr id="6" name="Ink 5"/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6223680" y="2964240"/>
                <a:ext cx="2858760" cy="4208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7" name="Ink 6"/>
              <p14:cNvContentPartPr/>
              <p14:nvPr/>
            </p14:nvContentPartPr>
            <p14:xfrm>
              <a:off x="2393280" y="3089520"/>
              <a:ext cx="1411200" cy="438120"/>
            </p14:xfrm>
          </p:contentPart>
        </mc:Choice>
        <mc:Fallback xmlns="">
          <p:pic>
            <p:nvPicPr>
              <p:cNvPr id="7" name="Ink 6"/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2383920" y="3080160"/>
                <a:ext cx="1429920" cy="4568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619547767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4" name="Ink 3"/>
              <p14:cNvContentPartPr/>
              <p14:nvPr/>
            </p14:nvContentPartPr>
            <p14:xfrm>
              <a:off x="642960" y="964440"/>
              <a:ext cx="7242480" cy="375984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633600" y="955080"/>
                <a:ext cx="7261200" cy="3778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5" name="Ink 4"/>
              <p14:cNvContentPartPr/>
              <p14:nvPr/>
            </p14:nvContentPartPr>
            <p14:xfrm>
              <a:off x="437760" y="794880"/>
              <a:ext cx="7751160" cy="5393880"/>
            </p14:xfrm>
          </p:contentPart>
        </mc:Choice>
        <mc:Fallback xmlns="">
          <p:pic>
            <p:nvPicPr>
              <p:cNvPr id="5" name="Ink 4"/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428400" y="785520"/>
                <a:ext cx="7769880" cy="54126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4239066497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4" name="Ink 3"/>
              <p14:cNvContentPartPr/>
              <p14:nvPr/>
            </p14:nvContentPartPr>
            <p14:xfrm>
              <a:off x="616320" y="276840"/>
              <a:ext cx="7956720" cy="576000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606960" y="267480"/>
                <a:ext cx="7975440" cy="5778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5" name="Ink 4"/>
              <p14:cNvContentPartPr/>
              <p14:nvPr/>
            </p14:nvContentPartPr>
            <p14:xfrm>
              <a:off x="5286600" y="4813200"/>
              <a:ext cx="3491640" cy="1911240"/>
            </p14:xfrm>
          </p:contentPart>
        </mc:Choice>
        <mc:Fallback xmlns="">
          <p:pic>
            <p:nvPicPr>
              <p:cNvPr id="5" name="Ink 4"/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5277240" y="4803840"/>
                <a:ext cx="3510360" cy="1929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6" name="Ink 5"/>
              <p14:cNvContentPartPr/>
              <p14:nvPr/>
            </p14:nvContentPartPr>
            <p14:xfrm>
              <a:off x="3884400" y="1893240"/>
              <a:ext cx="607680" cy="393120"/>
            </p14:xfrm>
          </p:contentPart>
        </mc:Choice>
        <mc:Fallback xmlns="">
          <p:pic>
            <p:nvPicPr>
              <p:cNvPr id="6" name="Ink 5"/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3875040" y="1883880"/>
                <a:ext cx="626400" cy="4118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7" name="Ink 6"/>
              <p14:cNvContentPartPr/>
              <p14:nvPr/>
            </p14:nvContentPartPr>
            <p14:xfrm>
              <a:off x="6117120" y="0"/>
              <a:ext cx="1464840" cy="518400"/>
            </p14:xfrm>
          </p:contentPart>
        </mc:Choice>
        <mc:Fallback xmlns="">
          <p:pic>
            <p:nvPicPr>
              <p:cNvPr id="7" name="Ink 6"/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6107760" y="-9360"/>
                <a:ext cx="1483560" cy="5371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306330948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4" name="Ink 3"/>
              <p14:cNvContentPartPr/>
              <p14:nvPr/>
            </p14:nvContentPartPr>
            <p14:xfrm>
              <a:off x="1321560" y="964440"/>
              <a:ext cx="4501080" cy="206316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312200" y="955080"/>
                <a:ext cx="4519800" cy="2081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5" name="Ink 4"/>
              <p14:cNvContentPartPr/>
              <p14:nvPr/>
            </p14:nvContentPartPr>
            <p14:xfrm>
              <a:off x="205560" y="3152160"/>
              <a:ext cx="8429760" cy="3634920"/>
            </p14:xfrm>
          </p:contentPart>
        </mc:Choice>
        <mc:Fallback xmlns="">
          <p:pic>
            <p:nvPicPr>
              <p:cNvPr id="5" name="Ink 4"/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196200" y="3142800"/>
                <a:ext cx="8448480" cy="36536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389897082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93663" y="239713"/>
          <a:ext cx="8659812" cy="709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3" name="Equation" r:id="rId3" imgW="5283000" imgH="431640" progId="Equation.DSMT4">
                  <p:embed/>
                </p:oleObj>
              </mc:Choice>
              <mc:Fallback>
                <p:oleObj name="Equation" r:id="rId3" imgW="5283000" imgH="43164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3663" y="239713"/>
                        <a:ext cx="8659812" cy="7096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05699808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93663" y="239713"/>
          <a:ext cx="8659812" cy="709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7" name="Equation" r:id="rId3" imgW="5283000" imgH="431640" progId="Equation.DSMT4">
                  <p:embed/>
                </p:oleObj>
              </mc:Choice>
              <mc:Fallback>
                <p:oleObj name="Equation" r:id="rId3" imgW="5283000" imgH="43164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3663" y="239713"/>
                        <a:ext cx="8659812" cy="7096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5" name="Ink 4"/>
              <p14:cNvContentPartPr/>
              <p14:nvPr/>
            </p14:nvContentPartPr>
            <p14:xfrm>
              <a:off x="-89280" y="1767960"/>
              <a:ext cx="3822480" cy="3063240"/>
            </p14:xfrm>
          </p:contentPart>
        </mc:Choice>
        <mc:Fallback xmlns="">
          <p:pic>
            <p:nvPicPr>
              <p:cNvPr id="5" name="Ink 4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-98640" y="1758600"/>
                <a:ext cx="3841200" cy="3081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6" name="Ink 5"/>
              <p14:cNvContentPartPr/>
              <p14:nvPr/>
            </p14:nvContentPartPr>
            <p14:xfrm>
              <a:off x="3732840" y="1107360"/>
              <a:ext cx="4706280" cy="5465160"/>
            </p14:xfrm>
          </p:contentPart>
        </mc:Choice>
        <mc:Fallback xmlns="">
          <p:pic>
            <p:nvPicPr>
              <p:cNvPr id="6" name="Ink 5"/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3723480" y="1098000"/>
                <a:ext cx="4725000" cy="54838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52990800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395536" y="2132856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b="1" dirty="0"/>
              <a:t>T-V diagram during a “Phase Transition”</a:t>
            </a:r>
            <a:endParaRPr lang="en-IN" b="1" dirty="0"/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2" name="Ink 1"/>
              <p14:cNvContentPartPr/>
              <p14:nvPr/>
            </p14:nvContentPartPr>
            <p14:xfrm>
              <a:off x="1080720" y="968040"/>
              <a:ext cx="7500960" cy="341064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072800" y="963360"/>
                <a:ext cx="7522920" cy="34221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2581213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9552" y="2636912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b="1" dirty="0"/>
              <a:t>Engineering application 1: </a:t>
            </a:r>
            <a:br>
              <a:rPr lang="en-US" b="1" dirty="0"/>
            </a:br>
            <a:r>
              <a:rPr lang="en-US" b="1" dirty="0"/>
              <a:t>Thermal Power Plant using Vapor Cycle</a:t>
            </a:r>
            <a:endParaRPr lang="en-IN" b="1" dirty="0"/>
          </a:p>
        </p:txBody>
      </p:sp>
    </p:spTree>
    <p:extLst>
      <p:ext uri="{BB962C8B-B14F-4D97-AF65-F5344CB8AC3E}">
        <p14:creationId xmlns:p14="http://schemas.microsoft.com/office/powerpoint/2010/main" val="3519126555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339752" y="980728"/>
            <a:ext cx="237661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/>
              <a:t>Recollect….</a:t>
            </a:r>
            <a:endParaRPr lang="en-IN" sz="3600" b="1" dirty="0"/>
          </a:p>
        </p:txBody>
      </p:sp>
      <p:grpSp>
        <p:nvGrpSpPr>
          <p:cNvPr id="5" name="Group 4"/>
          <p:cNvGrpSpPr/>
          <p:nvPr/>
        </p:nvGrpSpPr>
        <p:grpSpPr>
          <a:xfrm>
            <a:off x="-58290" y="2531913"/>
            <a:ext cx="4630290" cy="3920112"/>
            <a:chOff x="-71628" y="1916832"/>
            <a:chExt cx="5435716" cy="4552431"/>
          </a:xfrm>
        </p:grpSpPr>
        <p:cxnSp>
          <p:nvCxnSpPr>
            <p:cNvPr id="6" name="Straight Arrow Connector 5"/>
            <p:cNvCxnSpPr/>
            <p:nvPr/>
          </p:nvCxnSpPr>
          <p:spPr>
            <a:xfrm flipH="1" flipV="1">
              <a:off x="359532" y="1916832"/>
              <a:ext cx="36004" cy="3384376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Straight Arrow Connector 6"/>
            <p:cNvCxnSpPr/>
            <p:nvPr/>
          </p:nvCxnSpPr>
          <p:spPr>
            <a:xfrm>
              <a:off x="359532" y="5301208"/>
              <a:ext cx="5004556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" name="TextBox 7"/>
            <p:cNvSpPr txBox="1"/>
            <p:nvPr/>
          </p:nvSpPr>
          <p:spPr>
            <a:xfrm>
              <a:off x="-71628" y="3057841"/>
              <a:ext cx="527292" cy="82206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>
              <a:defPPr>
                <a:defRPr lang="en-US"/>
              </a:defPPr>
            </a:lstStyle>
            <a:p>
              <a:r>
                <a:rPr lang="en-US" sz="4000"/>
                <a:t>P</a:t>
              </a:r>
              <a:endParaRPr lang="en-IN" sz="4000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2861809" y="5575710"/>
              <a:ext cx="593157" cy="89355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>
              <a:defPPr>
                <a:defRPr lang="en-US"/>
              </a:defPPr>
            </a:lstStyle>
            <a:p>
              <a:r>
                <a:rPr lang="en-US" sz="4400"/>
                <a:t>V</a:t>
              </a:r>
              <a:endParaRPr lang="en-IN" sz="4400"/>
            </a:p>
          </p:txBody>
        </p:sp>
        <p:sp>
          <p:nvSpPr>
            <p:cNvPr id="10" name="Freeform 9"/>
            <p:cNvSpPr/>
            <p:nvPr/>
          </p:nvSpPr>
          <p:spPr>
            <a:xfrm>
              <a:off x="1557714" y="2365114"/>
              <a:ext cx="1717964" cy="775854"/>
            </a:xfrm>
            <a:custGeom>
              <a:avLst/>
              <a:gdLst>
                <a:gd name="connsiteX0" fmla="*/ 0 w 1717964"/>
                <a:gd name="connsiteY0" fmla="*/ 0 h 775854"/>
                <a:gd name="connsiteX1" fmla="*/ 55418 w 1717964"/>
                <a:gd name="connsiteY1" fmla="*/ 69272 h 775854"/>
                <a:gd name="connsiteX2" fmla="*/ 110837 w 1717964"/>
                <a:gd name="connsiteY2" fmla="*/ 138545 h 775854"/>
                <a:gd name="connsiteX3" fmla="*/ 152400 w 1717964"/>
                <a:gd name="connsiteY3" fmla="*/ 166254 h 775854"/>
                <a:gd name="connsiteX4" fmla="*/ 180109 w 1717964"/>
                <a:gd name="connsiteY4" fmla="*/ 207818 h 775854"/>
                <a:gd name="connsiteX5" fmla="*/ 221673 w 1717964"/>
                <a:gd name="connsiteY5" fmla="*/ 221672 h 775854"/>
                <a:gd name="connsiteX6" fmla="*/ 277091 w 1717964"/>
                <a:gd name="connsiteY6" fmla="*/ 277091 h 775854"/>
                <a:gd name="connsiteX7" fmla="*/ 304800 w 1717964"/>
                <a:gd name="connsiteY7" fmla="*/ 318654 h 775854"/>
                <a:gd name="connsiteX8" fmla="*/ 318655 w 1717964"/>
                <a:gd name="connsiteY8" fmla="*/ 360218 h 775854"/>
                <a:gd name="connsiteX9" fmla="*/ 374073 w 1717964"/>
                <a:gd name="connsiteY9" fmla="*/ 401781 h 775854"/>
                <a:gd name="connsiteX10" fmla="*/ 429491 w 1717964"/>
                <a:gd name="connsiteY10" fmla="*/ 471054 h 775854"/>
                <a:gd name="connsiteX11" fmla="*/ 526473 w 1717964"/>
                <a:gd name="connsiteY11" fmla="*/ 526472 h 775854"/>
                <a:gd name="connsiteX12" fmla="*/ 568037 w 1717964"/>
                <a:gd name="connsiteY12" fmla="*/ 568036 h 775854"/>
                <a:gd name="connsiteX13" fmla="*/ 609600 w 1717964"/>
                <a:gd name="connsiteY13" fmla="*/ 581891 h 775854"/>
                <a:gd name="connsiteX14" fmla="*/ 706582 w 1717964"/>
                <a:gd name="connsiteY14" fmla="*/ 609600 h 775854"/>
                <a:gd name="connsiteX15" fmla="*/ 748146 w 1717964"/>
                <a:gd name="connsiteY15" fmla="*/ 637309 h 775854"/>
                <a:gd name="connsiteX16" fmla="*/ 900546 w 1717964"/>
                <a:gd name="connsiteY16" fmla="*/ 678872 h 775854"/>
                <a:gd name="connsiteX17" fmla="*/ 969818 w 1717964"/>
                <a:gd name="connsiteY17" fmla="*/ 706581 h 775854"/>
                <a:gd name="connsiteX18" fmla="*/ 1025237 w 1717964"/>
                <a:gd name="connsiteY18" fmla="*/ 720436 h 775854"/>
                <a:gd name="connsiteX19" fmla="*/ 1066800 w 1717964"/>
                <a:gd name="connsiteY19" fmla="*/ 734291 h 775854"/>
                <a:gd name="connsiteX20" fmla="*/ 1122218 w 1717964"/>
                <a:gd name="connsiteY20" fmla="*/ 748145 h 775854"/>
                <a:gd name="connsiteX21" fmla="*/ 1163782 w 1717964"/>
                <a:gd name="connsiteY21" fmla="*/ 762000 h 775854"/>
                <a:gd name="connsiteX22" fmla="*/ 1274618 w 1717964"/>
                <a:gd name="connsiteY22" fmla="*/ 775854 h 775854"/>
                <a:gd name="connsiteX23" fmla="*/ 1717964 w 1717964"/>
                <a:gd name="connsiteY23" fmla="*/ 762000 h 77585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</a:cxnLst>
              <a:rect l="l" t="t" r="r" b="b"/>
              <a:pathLst>
                <a:path w="1717964" h="775854">
                  <a:moveTo>
                    <a:pt x="0" y="0"/>
                  </a:moveTo>
                  <a:cubicBezTo>
                    <a:pt x="18473" y="23091"/>
                    <a:pt x="37676" y="45616"/>
                    <a:pt x="55418" y="69272"/>
                  </a:cubicBezTo>
                  <a:cubicBezTo>
                    <a:pt x="82425" y="105282"/>
                    <a:pt x="77587" y="111945"/>
                    <a:pt x="110837" y="138545"/>
                  </a:cubicBezTo>
                  <a:cubicBezTo>
                    <a:pt x="123839" y="148947"/>
                    <a:pt x="138546" y="157018"/>
                    <a:pt x="152400" y="166254"/>
                  </a:cubicBezTo>
                  <a:cubicBezTo>
                    <a:pt x="161636" y="180109"/>
                    <a:pt x="167107" y="197416"/>
                    <a:pt x="180109" y="207818"/>
                  </a:cubicBezTo>
                  <a:cubicBezTo>
                    <a:pt x="191513" y="216941"/>
                    <a:pt x="211346" y="211345"/>
                    <a:pt x="221673" y="221672"/>
                  </a:cubicBezTo>
                  <a:cubicBezTo>
                    <a:pt x="295566" y="295565"/>
                    <a:pt x="166251" y="240144"/>
                    <a:pt x="277091" y="277091"/>
                  </a:cubicBezTo>
                  <a:cubicBezTo>
                    <a:pt x="286327" y="290945"/>
                    <a:pt x="297353" y="303761"/>
                    <a:pt x="304800" y="318654"/>
                  </a:cubicBezTo>
                  <a:cubicBezTo>
                    <a:pt x="311331" y="331716"/>
                    <a:pt x="309306" y="348999"/>
                    <a:pt x="318655" y="360218"/>
                  </a:cubicBezTo>
                  <a:cubicBezTo>
                    <a:pt x="333437" y="377957"/>
                    <a:pt x="356334" y="386999"/>
                    <a:pt x="374073" y="401781"/>
                  </a:cubicBezTo>
                  <a:cubicBezTo>
                    <a:pt x="456335" y="470333"/>
                    <a:pt x="340005" y="381569"/>
                    <a:pt x="429491" y="471054"/>
                  </a:cubicBezTo>
                  <a:cubicBezTo>
                    <a:pt x="462215" y="503778"/>
                    <a:pt x="488441" y="499306"/>
                    <a:pt x="526473" y="526472"/>
                  </a:cubicBezTo>
                  <a:cubicBezTo>
                    <a:pt x="542417" y="537860"/>
                    <a:pt x="551734" y="557167"/>
                    <a:pt x="568037" y="568036"/>
                  </a:cubicBezTo>
                  <a:cubicBezTo>
                    <a:pt x="580188" y="576137"/>
                    <a:pt x="595558" y="577879"/>
                    <a:pt x="609600" y="581891"/>
                  </a:cubicBezTo>
                  <a:cubicBezTo>
                    <a:pt x="630322" y="587812"/>
                    <a:pt x="684432" y="598525"/>
                    <a:pt x="706582" y="609600"/>
                  </a:cubicBezTo>
                  <a:cubicBezTo>
                    <a:pt x="721475" y="617047"/>
                    <a:pt x="732930" y="630546"/>
                    <a:pt x="748146" y="637309"/>
                  </a:cubicBezTo>
                  <a:cubicBezTo>
                    <a:pt x="805675" y="662878"/>
                    <a:pt x="841281" y="667019"/>
                    <a:pt x="900546" y="678872"/>
                  </a:cubicBezTo>
                  <a:cubicBezTo>
                    <a:pt x="923637" y="688108"/>
                    <a:pt x="946225" y="698717"/>
                    <a:pt x="969818" y="706581"/>
                  </a:cubicBezTo>
                  <a:cubicBezTo>
                    <a:pt x="987882" y="712603"/>
                    <a:pt x="1006928" y="715205"/>
                    <a:pt x="1025237" y="720436"/>
                  </a:cubicBezTo>
                  <a:cubicBezTo>
                    <a:pt x="1039279" y="724448"/>
                    <a:pt x="1052758" y="730279"/>
                    <a:pt x="1066800" y="734291"/>
                  </a:cubicBezTo>
                  <a:cubicBezTo>
                    <a:pt x="1085109" y="739522"/>
                    <a:pt x="1103909" y="742914"/>
                    <a:pt x="1122218" y="748145"/>
                  </a:cubicBezTo>
                  <a:cubicBezTo>
                    <a:pt x="1136260" y="752157"/>
                    <a:pt x="1149413" y="759388"/>
                    <a:pt x="1163782" y="762000"/>
                  </a:cubicBezTo>
                  <a:cubicBezTo>
                    <a:pt x="1200414" y="768660"/>
                    <a:pt x="1237673" y="771236"/>
                    <a:pt x="1274618" y="775854"/>
                  </a:cubicBezTo>
                  <a:cubicBezTo>
                    <a:pt x="1634797" y="760195"/>
                    <a:pt x="1486954" y="762000"/>
                    <a:pt x="1717964" y="762000"/>
                  </a:cubicBezTo>
                </a:path>
              </a:pathLst>
            </a:cu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</a:lstStyle>
            <a:p>
              <a:pPr algn="ctr"/>
              <a:endParaRPr lang="en-IN"/>
            </a:p>
          </p:txBody>
        </p:sp>
        <p:sp>
          <p:nvSpPr>
            <p:cNvPr id="11" name="Freeform 10"/>
            <p:cNvSpPr/>
            <p:nvPr/>
          </p:nvSpPr>
          <p:spPr>
            <a:xfrm>
              <a:off x="3247969" y="3089564"/>
              <a:ext cx="762000" cy="1080654"/>
            </a:xfrm>
            <a:custGeom>
              <a:avLst/>
              <a:gdLst>
                <a:gd name="connsiteX0" fmla="*/ 0 w 762000"/>
                <a:gd name="connsiteY0" fmla="*/ 0 h 1080654"/>
                <a:gd name="connsiteX1" fmla="*/ 55418 w 762000"/>
                <a:gd name="connsiteY1" fmla="*/ 221672 h 1080654"/>
                <a:gd name="connsiteX2" fmla="*/ 83127 w 762000"/>
                <a:gd name="connsiteY2" fmla="*/ 263236 h 1080654"/>
                <a:gd name="connsiteX3" fmla="*/ 124691 w 762000"/>
                <a:gd name="connsiteY3" fmla="*/ 360218 h 1080654"/>
                <a:gd name="connsiteX4" fmla="*/ 166254 w 762000"/>
                <a:gd name="connsiteY4" fmla="*/ 443345 h 1080654"/>
                <a:gd name="connsiteX5" fmla="*/ 263236 w 762000"/>
                <a:gd name="connsiteY5" fmla="*/ 595745 h 1080654"/>
                <a:gd name="connsiteX6" fmla="*/ 346363 w 762000"/>
                <a:gd name="connsiteY6" fmla="*/ 665018 h 1080654"/>
                <a:gd name="connsiteX7" fmla="*/ 387927 w 762000"/>
                <a:gd name="connsiteY7" fmla="*/ 734291 h 1080654"/>
                <a:gd name="connsiteX8" fmla="*/ 401782 w 762000"/>
                <a:gd name="connsiteY8" fmla="*/ 775854 h 1080654"/>
                <a:gd name="connsiteX9" fmla="*/ 457200 w 762000"/>
                <a:gd name="connsiteY9" fmla="*/ 803563 h 1080654"/>
                <a:gd name="connsiteX10" fmla="*/ 554182 w 762000"/>
                <a:gd name="connsiteY10" fmla="*/ 914400 h 1080654"/>
                <a:gd name="connsiteX11" fmla="*/ 637309 w 762000"/>
                <a:gd name="connsiteY11" fmla="*/ 969818 h 1080654"/>
                <a:gd name="connsiteX12" fmla="*/ 665018 w 762000"/>
                <a:gd name="connsiteY12" fmla="*/ 1011381 h 1080654"/>
                <a:gd name="connsiteX13" fmla="*/ 748145 w 762000"/>
                <a:gd name="connsiteY13" fmla="*/ 1066800 h 1080654"/>
                <a:gd name="connsiteX14" fmla="*/ 762000 w 762000"/>
                <a:gd name="connsiteY14" fmla="*/ 1080654 h 108065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</a:cxnLst>
              <a:rect l="l" t="t" r="r" b="b"/>
              <a:pathLst>
                <a:path w="762000" h="1080654">
                  <a:moveTo>
                    <a:pt x="0" y="0"/>
                  </a:moveTo>
                  <a:cubicBezTo>
                    <a:pt x="3997" y="19985"/>
                    <a:pt x="31074" y="185155"/>
                    <a:pt x="55418" y="221672"/>
                  </a:cubicBezTo>
                  <a:lnTo>
                    <a:pt x="83127" y="263236"/>
                  </a:lnTo>
                  <a:cubicBezTo>
                    <a:pt x="111963" y="378575"/>
                    <a:pt x="76851" y="264537"/>
                    <a:pt x="124691" y="360218"/>
                  </a:cubicBezTo>
                  <a:cubicBezTo>
                    <a:pt x="199459" y="509755"/>
                    <a:pt x="66994" y="284529"/>
                    <a:pt x="166254" y="443345"/>
                  </a:cubicBezTo>
                  <a:cubicBezTo>
                    <a:pt x="264076" y="599861"/>
                    <a:pt x="144496" y="417635"/>
                    <a:pt x="263236" y="595745"/>
                  </a:cubicBezTo>
                  <a:cubicBezTo>
                    <a:pt x="284571" y="627747"/>
                    <a:pt x="315694" y="644572"/>
                    <a:pt x="346363" y="665018"/>
                  </a:cubicBezTo>
                  <a:cubicBezTo>
                    <a:pt x="385611" y="782758"/>
                    <a:pt x="330873" y="639202"/>
                    <a:pt x="387927" y="734291"/>
                  </a:cubicBezTo>
                  <a:cubicBezTo>
                    <a:pt x="395441" y="746814"/>
                    <a:pt x="391455" y="765528"/>
                    <a:pt x="401782" y="775854"/>
                  </a:cubicBezTo>
                  <a:cubicBezTo>
                    <a:pt x="416386" y="790458"/>
                    <a:pt x="438727" y="794327"/>
                    <a:pt x="457200" y="803563"/>
                  </a:cubicBezTo>
                  <a:cubicBezTo>
                    <a:pt x="503023" y="872298"/>
                    <a:pt x="473135" y="833353"/>
                    <a:pt x="554182" y="914400"/>
                  </a:cubicBezTo>
                  <a:cubicBezTo>
                    <a:pt x="577730" y="937948"/>
                    <a:pt x="637309" y="969818"/>
                    <a:pt x="637309" y="969818"/>
                  </a:cubicBezTo>
                  <a:cubicBezTo>
                    <a:pt x="646545" y="983672"/>
                    <a:pt x="652487" y="1000416"/>
                    <a:pt x="665018" y="1011381"/>
                  </a:cubicBezTo>
                  <a:cubicBezTo>
                    <a:pt x="690080" y="1033311"/>
                    <a:pt x="724596" y="1043253"/>
                    <a:pt x="748145" y="1066800"/>
                  </a:cubicBezTo>
                  <a:lnTo>
                    <a:pt x="762000" y="1080654"/>
                  </a:lnTo>
                </a:path>
              </a:pathLst>
            </a:cu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</a:lstStyle>
            <a:p>
              <a:pPr algn="ctr"/>
              <a:endParaRPr lang="en-IN"/>
            </a:p>
          </p:txBody>
        </p:sp>
        <p:sp>
          <p:nvSpPr>
            <p:cNvPr id="12" name="Freeform 11"/>
            <p:cNvSpPr/>
            <p:nvPr/>
          </p:nvSpPr>
          <p:spPr>
            <a:xfrm>
              <a:off x="1959496" y="3934691"/>
              <a:ext cx="2050473" cy="348483"/>
            </a:xfrm>
            <a:custGeom>
              <a:avLst/>
              <a:gdLst>
                <a:gd name="connsiteX0" fmla="*/ 2050473 w 2050473"/>
                <a:gd name="connsiteY0" fmla="*/ 221673 h 348483"/>
                <a:gd name="connsiteX1" fmla="*/ 1939636 w 2050473"/>
                <a:gd name="connsiteY1" fmla="*/ 235527 h 348483"/>
                <a:gd name="connsiteX2" fmla="*/ 1898073 w 2050473"/>
                <a:gd name="connsiteY2" fmla="*/ 249382 h 348483"/>
                <a:gd name="connsiteX3" fmla="*/ 1828800 w 2050473"/>
                <a:gd name="connsiteY3" fmla="*/ 263236 h 348483"/>
                <a:gd name="connsiteX4" fmla="*/ 1773382 w 2050473"/>
                <a:gd name="connsiteY4" fmla="*/ 290945 h 348483"/>
                <a:gd name="connsiteX5" fmla="*/ 1607127 w 2050473"/>
                <a:gd name="connsiteY5" fmla="*/ 318654 h 348483"/>
                <a:gd name="connsiteX6" fmla="*/ 1565564 w 2050473"/>
                <a:gd name="connsiteY6" fmla="*/ 332509 h 348483"/>
                <a:gd name="connsiteX7" fmla="*/ 872836 w 2050473"/>
                <a:gd name="connsiteY7" fmla="*/ 332509 h 348483"/>
                <a:gd name="connsiteX8" fmla="*/ 762000 w 2050473"/>
                <a:gd name="connsiteY8" fmla="*/ 304800 h 348483"/>
                <a:gd name="connsiteX9" fmla="*/ 720436 w 2050473"/>
                <a:gd name="connsiteY9" fmla="*/ 290945 h 348483"/>
                <a:gd name="connsiteX10" fmla="*/ 651164 w 2050473"/>
                <a:gd name="connsiteY10" fmla="*/ 277091 h 348483"/>
                <a:gd name="connsiteX11" fmla="*/ 568036 w 2050473"/>
                <a:gd name="connsiteY11" fmla="*/ 249382 h 348483"/>
                <a:gd name="connsiteX12" fmla="*/ 498764 w 2050473"/>
                <a:gd name="connsiteY12" fmla="*/ 235527 h 348483"/>
                <a:gd name="connsiteX13" fmla="*/ 443345 w 2050473"/>
                <a:gd name="connsiteY13" fmla="*/ 221673 h 348483"/>
                <a:gd name="connsiteX14" fmla="*/ 360218 w 2050473"/>
                <a:gd name="connsiteY14" fmla="*/ 193964 h 348483"/>
                <a:gd name="connsiteX15" fmla="*/ 263236 w 2050473"/>
                <a:gd name="connsiteY15" fmla="*/ 124691 h 348483"/>
                <a:gd name="connsiteX16" fmla="*/ 221673 w 2050473"/>
                <a:gd name="connsiteY16" fmla="*/ 110836 h 348483"/>
                <a:gd name="connsiteX17" fmla="*/ 138545 w 2050473"/>
                <a:gd name="connsiteY17" fmla="*/ 55418 h 348483"/>
                <a:gd name="connsiteX18" fmla="*/ 83127 w 2050473"/>
                <a:gd name="connsiteY18" fmla="*/ 27709 h 348483"/>
                <a:gd name="connsiteX19" fmla="*/ 0 w 2050473"/>
                <a:gd name="connsiteY19" fmla="*/ 0 h 34848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</a:cxnLst>
              <a:rect l="l" t="t" r="r" b="b"/>
              <a:pathLst>
                <a:path w="2050472" h="348483">
                  <a:moveTo>
                    <a:pt x="2050473" y="221673"/>
                  </a:moveTo>
                  <a:cubicBezTo>
                    <a:pt x="2013527" y="226291"/>
                    <a:pt x="1976269" y="228867"/>
                    <a:pt x="1939636" y="235527"/>
                  </a:cubicBezTo>
                  <a:cubicBezTo>
                    <a:pt x="1925268" y="238139"/>
                    <a:pt x="1912241" y="245840"/>
                    <a:pt x="1898073" y="249382"/>
                  </a:cubicBezTo>
                  <a:cubicBezTo>
                    <a:pt x="1875228" y="255093"/>
                    <a:pt x="1851891" y="258618"/>
                    <a:pt x="1828800" y="263236"/>
                  </a:cubicBezTo>
                  <a:cubicBezTo>
                    <a:pt x="1810327" y="272472"/>
                    <a:pt x="1793418" y="285936"/>
                    <a:pt x="1773382" y="290945"/>
                  </a:cubicBezTo>
                  <a:cubicBezTo>
                    <a:pt x="1718877" y="304571"/>
                    <a:pt x="1607127" y="318654"/>
                    <a:pt x="1607127" y="318654"/>
                  </a:cubicBezTo>
                  <a:cubicBezTo>
                    <a:pt x="1593273" y="323272"/>
                    <a:pt x="1580021" y="330444"/>
                    <a:pt x="1565564" y="332509"/>
                  </a:cubicBezTo>
                  <a:cubicBezTo>
                    <a:pt x="1336039" y="365299"/>
                    <a:pt x="1102815" y="338406"/>
                    <a:pt x="872836" y="332509"/>
                  </a:cubicBezTo>
                  <a:cubicBezTo>
                    <a:pt x="777831" y="300839"/>
                    <a:pt x="895745" y="338236"/>
                    <a:pt x="762000" y="304800"/>
                  </a:cubicBezTo>
                  <a:cubicBezTo>
                    <a:pt x="747832" y="301258"/>
                    <a:pt x="734604" y="294487"/>
                    <a:pt x="720436" y="290945"/>
                  </a:cubicBezTo>
                  <a:cubicBezTo>
                    <a:pt x="697591" y="285234"/>
                    <a:pt x="673882" y="283287"/>
                    <a:pt x="651164" y="277091"/>
                  </a:cubicBezTo>
                  <a:cubicBezTo>
                    <a:pt x="622985" y="269406"/>
                    <a:pt x="596677" y="255110"/>
                    <a:pt x="568036" y="249382"/>
                  </a:cubicBezTo>
                  <a:cubicBezTo>
                    <a:pt x="544945" y="244764"/>
                    <a:pt x="521751" y="240635"/>
                    <a:pt x="498764" y="235527"/>
                  </a:cubicBezTo>
                  <a:cubicBezTo>
                    <a:pt x="480176" y="231396"/>
                    <a:pt x="461583" y="227144"/>
                    <a:pt x="443345" y="221673"/>
                  </a:cubicBezTo>
                  <a:cubicBezTo>
                    <a:pt x="415369" y="213280"/>
                    <a:pt x="360218" y="193964"/>
                    <a:pt x="360218" y="193964"/>
                  </a:cubicBezTo>
                  <a:cubicBezTo>
                    <a:pt x="347662" y="184547"/>
                    <a:pt x="283499" y="134823"/>
                    <a:pt x="263236" y="124691"/>
                  </a:cubicBezTo>
                  <a:cubicBezTo>
                    <a:pt x="250174" y="118160"/>
                    <a:pt x="234439" y="117928"/>
                    <a:pt x="221673" y="110836"/>
                  </a:cubicBezTo>
                  <a:cubicBezTo>
                    <a:pt x="192562" y="94663"/>
                    <a:pt x="166254" y="73891"/>
                    <a:pt x="138545" y="55418"/>
                  </a:cubicBezTo>
                  <a:cubicBezTo>
                    <a:pt x="121361" y="43962"/>
                    <a:pt x="102303" y="35379"/>
                    <a:pt x="83127" y="27709"/>
                  </a:cubicBezTo>
                  <a:cubicBezTo>
                    <a:pt x="56008" y="16861"/>
                    <a:pt x="0" y="0"/>
                    <a:pt x="0" y="0"/>
                  </a:cubicBezTo>
                </a:path>
              </a:pathLst>
            </a:cu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</a:lstStyle>
            <a:p>
              <a:pPr algn="ctr"/>
              <a:endParaRPr lang="en-IN"/>
            </a:p>
          </p:txBody>
        </p:sp>
        <p:sp>
          <p:nvSpPr>
            <p:cNvPr id="13" name="Freeform 12"/>
            <p:cNvSpPr/>
            <p:nvPr/>
          </p:nvSpPr>
          <p:spPr>
            <a:xfrm>
              <a:off x="1557714" y="2410691"/>
              <a:ext cx="387927" cy="1537854"/>
            </a:xfrm>
            <a:custGeom>
              <a:avLst/>
              <a:gdLst>
                <a:gd name="connsiteX0" fmla="*/ 387927 w 387927"/>
                <a:gd name="connsiteY0" fmla="*/ 1537854 h 1537854"/>
                <a:gd name="connsiteX1" fmla="*/ 360218 w 387927"/>
                <a:gd name="connsiteY1" fmla="*/ 1371600 h 1537854"/>
                <a:gd name="connsiteX2" fmla="*/ 318655 w 387927"/>
                <a:gd name="connsiteY2" fmla="*/ 1246909 h 1537854"/>
                <a:gd name="connsiteX3" fmla="*/ 304800 w 387927"/>
                <a:gd name="connsiteY3" fmla="*/ 1205345 h 1537854"/>
                <a:gd name="connsiteX4" fmla="*/ 290946 w 387927"/>
                <a:gd name="connsiteY4" fmla="*/ 1149927 h 1537854"/>
                <a:gd name="connsiteX5" fmla="*/ 277091 w 387927"/>
                <a:gd name="connsiteY5" fmla="*/ 1108364 h 1537854"/>
                <a:gd name="connsiteX6" fmla="*/ 235527 w 387927"/>
                <a:gd name="connsiteY6" fmla="*/ 969818 h 1537854"/>
                <a:gd name="connsiteX7" fmla="*/ 193964 w 387927"/>
                <a:gd name="connsiteY7" fmla="*/ 858982 h 1537854"/>
                <a:gd name="connsiteX8" fmla="*/ 166255 w 387927"/>
                <a:gd name="connsiteY8" fmla="*/ 817418 h 1537854"/>
                <a:gd name="connsiteX9" fmla="*/ 152400 w 387927"/>
                <a:gd name="connsiteY9" fmla="*/ 748145 h 1537854"/>
                <a:gd name="connsiteX10" fmla="*/ 138546 w 387927"/>
                <a:gd name="connsiteY10" fmla="*/ 665018 h 1537854"/>
                <a:gd name="connsiteX11" fmla="*/ 124691 w 387927"/>
                <a:gd name="connsiteY11" fmla="*/ 623454 h 1537854"/>
                <a:gd name="connsiteX12" fmla="*/ 110837 w 387927"/>
                <a:gd name="connsiteY12" fmla="*/ 568036 h 1537854"/>
                <a:gd name="connsiteX13" fmla="*/ 83127 w 387927"/>
                <a:gd name="connsiteY13" fmla="*/ 484909 h 1537854"/>
                <a:gd name="connsiteX14" fmla="*/ 69273 w 387927"/>
                <a:gd name="connsiteY14" fmla="*/ 443345 h 1537854"/>
                <a:gd name="connsiteX15" fmla="*/ 41564 w 387927"/>
                <a:gd name="connsiteY15" fmla="*/ 110836 h 1537854"/>
                <a:gd name="connsiteX16" fmla="*/ 27709 w 387927"/>
                <a:gd name="connsiteY16" fmla="*/ 69273 h 1537854"/>
                <a:gd name="connsiteX17" fmla="*/ 0 w 387927"/>
                <a:gd name="connsiteY17" fmla="*/ 0 h 153785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</a:cxnLst>
              <a:rect l="l" t="t" r="r" b="b"/>
              <a:pathLst>
                <a:path w="387927" h="1537854">
                  <a:moveTo>
                    <a:pt x="387927" y="1537854"/>
                  </a:moveTo>
                  <a:lnTo>
                    <a:pt x="360218" y="1371600"/>
                  </a:lnTo>
                  <a:cubicBezTo>
                    <a:pt x="353015" y="1328384"/>
                    <a:pt x="332509" y="1288473"/>
                    <a:pt x="318655" y="1246909"/>
                  </a:cubicBezTo>
                  <a:lnTo>
                    <a:pt x="304800" y="1205345"/>
                  </a:lnTo>
                  <a:cubicBezTo>
                    <a:pt x="298779" y="1187281"/>
                    <a:pt x="296177" y="1168236"/>
                    <a:pt x="290946" y="1149927"/>
                  </a:cubicBezTo>
                  <a:cubicBezTo>
                    <a:pt x="286934" y="1135885"/>
                    <a:pt x="281709" y="1122218"/>
                    <a:pt x="277091" y="1108364"/>
                  </a:cubicBezTo>
                  <a:cubicBezTo>
                    <a:pt x="254862" y="974981"/>
                    <a:pt x="279462" y="1072332"/>
                    <a:pt x="235527" y="969818"/>
                  </a:cubicBezTo>
                  <a:cubicBezTo>
                    <a:pt x="199545" y="885862"/>
                    <a:pt x="251386" y="973827"/>
                    <a:pt x="193964" y="858982"/>
                  </a:cubicBezTo>
                  <a:cubicBezTo>
                    <a:pt x="186517" y="844089"/>
                    <a:pt x="175491" y="831273"/>
                    <a:pt x="166255" y="817418"/>
                  </a:cubicBezTo>
                  <a:cubicBezTo>
                    <a:pt x="161637" y="794327"/>
                    <a:pt x="156612" y="771313"/>
                    <a:pt x="152400" y="748145"/>
                  </a:cubicBezTo>
                  <a:cubicBezTo>
                    <a:pt x="147375" y="720507"/>
                    <a:pt x="144640" y="692440"/>
                    <a:pt x="138546" y="665018"/>
                  </a:cubicBezTo>
                  <a:cubicBezTo>
                    <a:pt x="135378" y="650762"/>
                    <a:pt x="128703" y="637496"/>
                    <a:pt x="124691" y="623454"/>
                  </a:cubicBezTo>
                  <a:cubicBezTo>
                    <a:pt x="119460" y="605145"/>
                    <a:pt x="116308" y="586274"/>
                    <a:pt x="110837" y="568036"/>
                  </a:cubicBezTo>
                  <a:cubicBezTo>
                    <a:pt x="102444" y="540060"/>
                    <a:pt x="92363" y="512618"/>
                    <a:pt x="83127" y="484909"/>
                  </a:cubicBezTo>
                  <a:lnTo>
                    <a:pt x="69273" y="443345"/>
                  </a:lnTo>
                  <a:lnTo>
                    <a:pt x="41564" y="110836"/>
                  </a:lnTo>
                  <a:cubicBezTo>
                    <a:pt x="40351" y="96283"/>
                    <a:pt x="31721" y="83315"/>
                    <a:pt x="27709" y="69273"/>
                  </a:cubicBezTo>
                  <a:cubicBezTo>
                    <a:pt x="9182" y="4429"/>
                    <a:pt x="28379" y="28377"/>
                    <a:pt x="0" y="0"/>
                  </a:cubicBezTo>
                </a:path>
              </a:pathLst>
            </a:cu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</a:lstStyle>
            <a:p>
              <a:pPr algn="ctr"/>
              <a:endParaRPr lang="en-IN"/>
            </a:p>
          </p:txBody>
        </p:sp>
        <p:sp>
          <p:nvSpPr>
            <p:cNvPr id="14" name="Freeform 13"/>
            <p:cNvSpPr/>
            <p:nvPr/>
          </p:nvSpPr>
          <p:spPr>
            <a:xfrm>
              <a:off x="2208878" y="2826327"/>
              <a:ext cx="249704" cy="346364"/>
            </a:xfrm>
            <a:custGeom>
              <a:avLst/>
              <a:gdLst>
                <a:gd name="connsiteX0" fmla="*/ 0 w 249704"/>
                <a:gd name="connsiteY0" fmla="*/ 346364 h 346364"/>
                <a:gd name="connsiteX1" fmla="*/ 152400 w 249704"/>
                <a:gd name="connsiteY1" fmla="*/ 290946 h 346364"/>
                <a:gd name="connsiteX2" fmla="*/ 193963 w 249704"/>
                <a:gd name="connsiteY2" fmla="*/ 277091 h 346364"/>
                <a:gd name="connsiteX3" fmla="*/ 235527 w 249704"/>
                <a:gd name="connsiteY3" fmla="*/ 263237 h 346364"/>
                <a:gd name="connsiteX4" fmla="*/ 249382 w 249704"/>
                <a:gd name="connsiteY4" fmla="*/ 221673 h 346364"/>
                <a:gd name="connsiteX5" fmla="*/ 221673 w 249704"/>
                <a:gd name="connsiteY5" fmla="*/ 180109 h 346364"/>
                <a:gd name="connsiteX6" fmla="*/ 193963 w 249704"/>
                <a:gd name="connsiteY6" fmla="*/ 152400 h 346364"/>
                <a:gd name="connsiteX7" fmla="*/ 152400 w 249704"/>
                <a:gd name="connsiteY7" fmla="*/ 96982 h 346364"/>
                <a:gd name="connsiteX8" fmla="*/ 124691 w 249704"/>
                <a:gd name="connsiteY8" fmla="*/ 55418 h 346364"/>
                <a:gd name="connsiteX9" fmla="*/ 96982 w 249704"/>
                <a:gd name="connsiteY9" fmla="*/ 0 h 34636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249704" h="346364">
                  <a:moveTo>
                    <a:pt x="0" y="346364"/>
                  </a:moveTo>
                  <a:cubicBezTo>
                    <a:pt x="96399" y="307805"/>
                    <a:pt x="45671" y="326523"/>
                    <a:pt x="152400" y="290946"/>
                  </a:cubicBezTo>
                  <a:lnTo>
                    <a:pt x="193963" y="277091"/>
                  </a:lnTo>
                  <a:lnTo>
                    <a:pt x="235527" y="263237"/>
                  </a:lnTo>
                  <a:cubicBezTo>
                    <a:pt x="240145" y="249382"/>
                    <a:pt x="251783" y="236078"/>
                    <a:pt x="249382" y="221673"/>
                  </a:cubicBezTo>
                  <a:cubicBezTo>
                    <a:pt x="246645" y="205248"/>
                    <a:pt x="232075" y="193111"/>
                    <a:pt x="221673" y="180109"/>
                  </a:cubicBezTo>
                  <a:cubicBezTo>
                    <a:pt x="213513" y="169909"/>
                    <a:pt x="202325" y="162435"/>
                    <a:pt x="193963" y="152400"/>
                  </a:cubicBezTo>
                  <a:cubicBezTo>
                    <a:pt x="179181" y="134661"/>
                    <a:pt x="165821" y="115772"/>
                    <a:pt x="152400" y="96982"/>
                  </a:cubicBezTo>
                  <a:cubicBezTo>
                    <a:pt x="142722" y="83432"/>
                    <a:pt x="132138" y="70311"/>
                    <a:pt x="124691" y="55418"/>
                  </a:cubicBezTo>
                  <a:cubicBezTo>
                    <a:pt x="92851" y="-8262"/>
                    <a:pt x="128282" y="31302"/>
                    <a:pt x="96982" y="0"/>
                  </a:cubicBezTo>
                </a:path>
              </a:pathLst>
            </a:cu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</a:lstStyle>
            <a:p>
              <a:pPr algn="ctr"/>
              <a:endParaRPr lang="en-IN"/>
            </a:p>
          </p:txBody>
        </p:sp>
        <p:sp>
          <p:nvSpPr>
            <p:cNvPr id="15" name="Freeform 14"/>
            <p:cNvSpPr/>
            <p:nvPr/>
          </p:nvSpPr>
          <p:spPr>
            <a:xfrm>
              <a:off x="3317241" y="3449782"/>
              <a:ext cx="204406" cy="249382"/>
            </a:xfrm>
            <a:custGeom>
              <a:avLst/>
              <a:gdLst>
                <a:gd name="connsiteX0" fmla="*/ 0 w 204406"/>
                <a:gd name="connsiteY0" fmla="*/ 249382 h 249382"/>
                <a:gd name="connsiteX1" fmla="*/ 193964 w 204406"/>
                <a:gd name="connsiteY1" fmla="*/ 0 h 24938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204406" h="249380">
                  <a:moveTo>
                    <a:pt x="0" y="249382"/>
                  </a:moveTo>
                  <a:cubicBezTo>
                    <a:pt x="272273" y="229933"/>
                    <a:pt x="193964" y="300346"/>
                    <a:pt x="193964" y="0"/>
                  </a:cubicBezTo>
                </a:path>
              </a:pathLst>
            </a:cu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</a:lstStyle>
            <a:p>
              <a:pPr algn="ctr"/>
              <a:endParaRPr lang="en-IN"/>
            </a:p>
          </p:txBody>
        </p:sp>
        <p:sp>
          <p:nvSpPr>
            <p:cNvPr id="16" name="Freeform 15"/>
            <p:cNvSpPr/>
            <p:nvPr/>
          </p:nvSpPr>
          <p:spPr>
            <a:xfrm>
              <a:off x="2762131" y="4114800"/>
              <a:ext cx="167263" cy="304800"/>
            </a:xfrm>
            <a:custGeom>
              <a:avLst/>
              <a:gdLst>
                <a:gd name="connsiteX0" fmla="*/ 14783 w 167263"/>
                <a:gd name="connsiteY0" fmla="*/ 166255 h 304800"/>
                <a:gd name="connsiteX1" fmla="*/ 56347 w 167263"/>
                <a:gd name="connsiteY1" fmla="*/ 235527 h 304800"/>
                <a:gd name="connsiteX2" fmla="*/ 97910 w 167263"/>
                <a:gd name="connsiteY2" fmla="*/ 263236 h 304800"/>
                <a:gd name="connsiteX3" fmla="*/ 111765 w 167263"/>
                <a:gd name="connsiteY3" fmla="*/ 304800 h 304800"/>
                <a:gd name="connsiteX4" fmla="*/ 84056 w 167263"/>
                <a:gd name="connsiteY4" fmla="*/ 263236 h 304800"/>
                <a:gd name="connsiteX5" fmla="*/ 14783 w 167263"/>
                <a:gd name="connsiteY5" fmla="*/ 180109 h 304800"/>
                <a:gd name="connsiteX6" fmla="*/ 929 w 167263"/>
                <a:gd name="connsiteY6" fmla="*/ 138545 h 304800"/>
                <a:gd name="connsiteX7" fmla="*/ 125620 w 167263"/>
                <a:gd name="connsiteY7" fmla="*/ 41564 h 304800"/>
                <a:gd name="connsiteX8" fmla="*/ 167183 w 167263"/>
                <a:gd name="connsiteY8" fmla="*/ 0 h 3048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167263" h="304800">
                  <a:moveTo>
                    <a:pt x="14783" y="166255"/>
                  </a:moveTo>
                  <a:cubicBezTo>
                    <a:pt x="28638" y="189346"/>
                    <a:pt x="38822" y="215082"/>
                    <a:pt x="56347" y="235527"/>
                  </a:cubicBezTo>
                  <a:cubicBezTo>
                    <a:pt x="67183" y="248169"/>
                    <a:pt x="87508" y="250234"/>
                    <a:pt x="97910" y="263236"/>
                  </a:cubicBezTo>
                  <a:cubicBezTo>
                    <a:pt x="107033" y="274640"/>
                    <a:pt x="126369" y="304800"/>
                    <a:pt x="111765" y="304800"/>
                  </a:cubicBezTo>
                  <a:cubicBezTo>
                    <a:pt x="95114" y="304800"/>
                    <a:pt x="94716" y="276028"/>
                    <a:pt x="84056" y="263236"/>
                  </a:cubicBezTo>
                  <a:cubicBezTo>
                    <a:pt x="-4841" y="156561"/>
                    <a:pt x="83579" y="283305"/>
                    <a:pt x="14783" y="180109"/>
                  </a:cubicBezTo>
                  <a:cubicBezTo>
                    <a:pt x="10165" y="166254"/>
                    <a:pt x="-3689" y="152400"/>
                    <a:pt x="929" y="138545"/>
                  </a:cubicBezTo>
                  <a:cubicBezTo>
                    <a:pt x="10231" y="110640"/>
                    <a:pt x="121049" y="44611"/>
                    <a:pt x="125620" y="41564"/>
                  </a:cubicBezTo>
                  <a:cubicBezTo>
                    <a:pt x="171026" y="11294"/>
                    <a:pt x="167183" y="30506"/>
                    <a:pt x="167183" y="0"/>
                  </a:cubicBezTo>
                </a:path>
              </a:pathLst>
            </a:cu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</a:lstStyle>
            <a:p>
              <a:pPr algn="ctr"/>
              <a:endParaRPr lang="en-IN"/>
            </a:p>
          </p:txBody>
        </p:sp>
        <p:sp>
          <p:nvSpPr>
            <p:cNvPr id="17" name="Freeform 16"/>
            <p:cNvSpPr/>
            <p:nvPr/>
          </p:nvSpPr>
          <p:spPr>
            <a:xfrm>
              <a:off x="1585423" y="3311236"/>
              <a:ext cx="457200" cy="374073"/>
            </a:xfrm>
            <a:custGeom>
              <a:avLst/>
              <a:gdLst>
                <a:gd name="connsiteX0" fmla="*/ 0 w 457200"/>
                <a:gd name="connsiteY0" fmla="*/ 374073 h 374073"/>
                <a:gd name="connsiteX1" fmla="*/ 83128 w 457200"/>
                <a:gd name="connsiteY1" fmla="*/ 166255 h 374073"/>
                <a:gd name="connsiteX2" fmla="*/ 96982 w 457200"/>
                <a:gd name="connsiteY2" fmla="*/ 110837 h 374073"/>
                <a:gd name="connsiteX3" fmla="*/ 138546 w 457200"/>
                <a:gd name="connsiteY3" fmla="*/ 27709 h 374073"/>
                <a:gd name="connsiteX4" fmla="*/ 180109 w 457200"/>
                <a:gd name="connsiteY4" fmla="*/ 0 h 374073"/>
                <a:gd name="connsiteX5" fmla="*/ 277091 w 457200"/>
                <a:gd name="connsiteY5" fmla="*/ 41564 h 374073"/>
                <a:gd name="connsiteX6" fmla="*/ 318655 w 457200"/>
                <a:gd name="connsiteY6" fmla="*/ 55419 h 374073"/>
                <a:gd name="connsiteX7" fmla="*/ 360218 w 457200"/>
                <a:gd name="connsiteY7" fmla="*/ 83128 h 374073"/>
                <a:gd name="connsiteX8" fmla="*/ 457200 w 457200"/>
                <a:gd name="connsiteY8" fmla="*/ 124691 h 37407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457200" h="374073">
                  <a:moveTo>
                    <a:pt x="0" y="374073"/>
                  </a:moveTo>
                  <a:cubicBezTo>
                    <a:pt x="28531" y="231421"/>
                    <a:pt x="-6653" y="375743"/>
                    <a:pt x="83128" y="166255"/>
                  </a:cubicBezTo>
                  <a:cubicBezTo>
                    <a:pt x="90629" y="148753"/>
                    <a:pt x="91751" y="129146"/>
                    <a:pt x="96982" y="110837"/>
                  </a:cubicBezTo>
                  <a:cubicBezTo>
                    <a:pt x="105996" y="79287"/>
                    <a:pt x="114259" y="51996"/>
                    <a:pt x="138546" y="27709"/>
                  </a:cubicBezTo>
                  <a:cubicBezTo>
                    <a:pt x="150320" y="15935"/>
                    <a:pt x="166255" y="9236"/>
                    <a:pt x="180109" y="0"/>
                  </a:cubicBezTo>
                  <a:cubicBezTo>
                    <a:pt x="295448" y="28835"/>
                    <a:pt x="181413" y="-6275"/>
                    <a:pt x="277091" y="41564"/>
                  </a:cubicBezTo>
                  <a:cubicBezTo>
                    <a:pt x="290153" y="48095"/>
                    <a:pt x="305593" y="48888"/>
                    <a:pt x="318655" y="55419"/>
                  </a:cubicBezTo>
                  <a:cubicBezTo>
                    <a:pt x="333548" y="62866"/>
                    <a:pt x="345002" y="76365"/>
                    <a:pt x="360218" y="83128"/>
                  </a:cubicBezTo>
                  <a:cubicBezTo>
                    <a:pt x="467407" y="130767"/>
                    <a:pt x="418698" y="86189"/>
                    <a:pt x="457200" y="124691"/>
                  </a:cubicBezTo>
                </a:path>
              </a:pathLst>
            </a:cu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</a:lstStyle>
            <a:p>
              <a:pPr algn="ctr"/>
              <a:endParaRPr lang="en-IN"/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1959498" y="2347246"/>
              <a:ext cx="1398584" cy="42890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>
              <a:defPPr>
                <a:defRPr lang="en-US"/>
              </a:defPPr>
            </a:lstStyle>
            <a:p>
              <a:r>
                <a:rPr lang="en-US"/>
                <a:t>isothermal</a:t>
              </a:r>
              <a:endParaRPr lang="en-IN"/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3779912" y="3498272"/>
              <a:ext cx="1219207" cy="42890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>
              <a:defPPr>
                <a:defRPr lang="en-US"/>
              </a:defPPr>
            </a:lstStyle>
            <a:p>
              <a:r>
                <a:rPr lang="en-US"/>
                <a:t>adiabatic</a:t>
              </a:r>
              <a:endParaRPr lang="en-IN"/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2333730" y="4653136"/>
              <a:ext cx="1398584" cy="42890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>
              <a:defPPr>
                <a:defRPr lang="en-US"/>
              </a:defPPr>
            </a:lstStyle>
            <a:p>
              <a:r>
                <a:rPr lang="en-US"/>
                <a:t>isothermal</a:t>
              </a:r>
              <a:endParaRPr lang="en-IN"/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467544" y="3498272"/>
              <a:ext cx="1219208" cy="42890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>
              <a:defPPr>
                <a:defRPr lang="en-US"/>
              </a:defPPr>
            </a:lstStyle>
            <a:p>
              <a:r>
                <a:rPr lang="en-US"/>
                <a:t>adiabatic</a:t>
              </a:r>
              <a:endParaRPr lang="en-IN"/>
            </a:p>
          </p:txBody>
        </p:sp>
        <p:cxnSp>
          <p:nvCxnSpPr>
            <p:cNvPr id="22" name="Straight Arrow Connector 21"/>
            <p:cNvCxnSpPr/>
            <p:nvPr/>
          </p:nvCxnSpPr>
          <p:spPr>
            <a:xfrm flipH="1">
              <a:off x="2555172" y="2826327"/>
              <a:ext cx="0" cy="623455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3" name="TextBox 22"/>
            <p:cNvSpPr txBox="1"/>
            <p:nvPr/>
          </p:nvSpPr>
          <p:spPr>
            <a:xfrm>
              <a:off x="2599557" y="2688509"/>
              <a:ext cx="534820" cy="42890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>
              <a:defPPr>
                <a:defRPr lang="en-US"/>
              </a:defPPr>
            </a:lstStyle>
            <a:p>
              <a:r>
                <a:rPr lang="en-US"/>
                <a:t>Q</a:t>
              </a:r>
              <a:r>
                <a:rPr lang="en-US" baseline="-25000"/>
                <a:t>in</a:t>
              </a:r>
              <a:endParaRPr lang="en-IN" baseline="-25000"/>
            </a:p>
          </p:txBody>
        </p:sp>
        <p:cxnSp>
          <p:nvCxnSpPr>
            <p:cNvPr id="24" name="Straight Arrow Connector 23"/>
            <p:cNvCxnSpPr/>
            <p:nvPr/>
          </p:nvCxnSpPr>
          <p:spPr>
            <a:xfrm>
              <a:off x="2555172" y="3934691"/>
              <a:ext cx="44385" cy="718445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5" name="TextBox 24"/>
            <p:cNvSpPr txBox="1"/>
            <p:nvPr/>
          </p:nvSpPr>
          <p:spPr>
            <a:xfrm>
              <a:off x="2884918" y="4280786"/>
              <a:ext cx="649612" cy="42890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>
              <a:defPPr>
                <a:defRPr lang="en-US"/>
              </a:defPPr>
            </a:lstStyle>
            <a:p>
              <a:r>
                <a:rPr lang="en-US" err="1"/>
                <a:t>Q</a:t>
              </a:r>
              <a:r>
                <a:rPr lang="en-US" baseline="-25000" err="1"/>
                <a:t>out</a:t>
              </a:r>
              <a:endParaRPr lang="en-IN" baseline="-25000"/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3779912" y="3212975"/>
              <a:ext cx="672194" cy="42890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>
              <a:defPPr>
                <a:defRPr lang="en-US"/>
              </a:defPPr>
            </a:lstStyle>
            <a:p>
              <a:r>
                <a:rPr lang="en-US"/>
                <a:t>Q=0</a:t>
              </a:r>
              <a:endParaRPr lang="en-IN"/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975073" y="3140968"/>
              <a:ext cx="672194" cy="42890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>
              <a:defPPr>
                <a:defRPr lang="en-US"/>
              </a:defPPr>
            </a:lstStyle>
            <a:p>
              <a:r>
                <a:rPr lang="en-US"/>
                <a:t>Q=0</a:t>
              </a:r>
              <a:endParaRPr lang="en-IN"/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1261366" y="2132856"/>
              <a:ext cx="354163" cy="42890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>
              <a:defPPr>
                <a:defRPr lang="en-US"/>
              </a:defPPr>
            </a:lstStyle>
            <a:p>
              <a:r>
                <a:rPr lang="en-US"/>
                <a:t>1</a:t>
              </a:r>
              <a:endParaRPr lang="en-IN"/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3370231" y="2753041"/>
              <a:ext cx="354163" cy="42890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>
              <a:defPPr>
                <a:defRPr lang="en-US"/>
              </a:defPPr>
            </a:lstStyle>
            <a:p>
              <a:r>
                <a:rPr lang="en-US"/>
                <a:t>2</a:t>
              </a:r>
              <a:endParaRPr lang="en-IN"/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4045705" y="3989113"/>
              <a:ext cx="354163" cy="42890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>
              <a:defPPr>
                <a:defRPr lang="en-US"/>
              </a:defPPr>
            </a:lstStyle>
            <a:p>
              <a:r>
                <a:rPr lang="en-US"/>
                <a:t>3</a:t>
              </a:r>
              <a:endParaRPr lang="en-IN"/>
            </a:p>
          </p:txBody>
        </p:sp>
        <p:sp>
          <p:nvSpPr>
            <p:cNvPr id="31" name="TextBox 30"/>
            <p:cNvSpPr txBox="1"/>
            <p:nvPr/>
          </p:nvSpPr>
          <p:spPr>
            <a:xfrm>
              <a:off x="1636941" y="3990694"/>
              <a:ext cx="354163" cy="42890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>
              <a:defPPr>
                <a:defRPr lang="en-US"/>
              </a:defPPr>
            </a:lstStyle>
            <a:p>
              <a:r>
                <a:rPr lang="en-US"/>
                <a:t>4</a:t>
              </a:r>
              <a:endParaRPr lang="en-IN"/>
            </a:p>
          </p:txBody>
        </p:sp>
        <p:sp>
          <p:nvSpPr>
            <p:cNvPr id="32" name="TextBox 31"/>
            <p:cNvSpPr txBox="1"/>
            <p:nvPr/>
          </p:nvSpPr>
          <p:spPr>
            <a:xfrm>
              <a:off x="2583275" y="3080450"/>
              <a:ext cx="598802" cy="42890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>
              <a:defPPr>
                <a:defRPr lang="en-US"/>
              </a:defPPr>
            </a:lstStyle>
            <a:p>
              <a:r>
                <a:rPr lang="en-US"/>
                <a:t>T</a:t>
              </a:r>
              <a:r>
                <a:rPr lang="en-US" baseline="-25000"/>
                <a:t>hot</a:t>
              </a:r>
              <a:endParaRPr lang="en-IN" baseline="-25000"/>
            </a:p>
          </p:txBody>
        </p:sp>
        <p:sp>
          <p:nvSpPr>
            <p:cNvPr id="33" name="TextBox 32"/>
            <p:cNvSpPr txBox="1"/>
            <p:nvPr/>
          </p:nvSpPr>
          <p:spPr>
            <a:xfrm>
              <a:off x="2644594" y="3739600"/>
              <a:ext cx="632223" cy="42890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>
              <a:defPPr>
                <a:defRPr lang="en-US"/>
              </a:defPPr>
            </a:lstStyle>
            <a:p>
              <a:r>
                <a:rPr lang="en-US" err="1"/>
                <a:t>T</a:t>
              </a:r>
              <a:r>
                <a:rPr lang="en-US" baseline="-25000" err="1"/>
                <a:t>cold</a:t>
              </a:r>
              <a:endParaRPr lang="en-IN" baseline="-25000"/>
            </a:p>
          </p:txBody>
        </p:sp>
      </p:grpSp>
      <p:cxnSp>
        <p:nvCxnSpPr>
          <p:cNvPr id="34" name="Straight Arrow Connector 33"/>
          <p:cNvCxnSpPr/>
          <p:nvPr/>
        </p:nvCxnSpPr>
        <p:spPr>
          <a:xfrm flipH="1" flipV="1">
            <a:off x="5076056" y="2060848"/>
            <a:ext cx="0" cy="338536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Arrow Connector 34"/>
          <p:cNvCxnSpPr/>
          <p:nvPr/>
        </p:nvCxnSpPr>
        <p:spPr>
          <a:xfrm>
            <a:off x="5076056" y="5446208"/>
            <a:ext cx="3888432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Arrow Connector 35"/>
          <p:cNvCxnSpPr/>
          <p:nvPr/>
        </p:nvCxnSpPr>
        <p:spPr>
          <a:xfrm>
            <a:off x="5652120" y="3410990"/>
            <a:ext cx="2880320" cy="0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TextBox 36"/>
          <p:cNvSpPr txBox="1"/>
          <p:nvPr/>
        </p:nvSpPr>
        <p:spPr>
          <a:xfrm>
            <a:off x="4440968" y="3260346"/>
            <a:ext cx="41389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</a:lstStyle>
          <a:p>
            <a:r>
              <a:rPr lang="en-US" sz="3600" b="1"/>
              <a:t>T</a:t>
            </a:r>
            <a:endParaRPr lang="en-IN" sz="3600" b="1"/>
          </a:p>
        </p:txBody>
      </p:sp>
      <p:sp>
        <p:nvSpPr>
          <p:cNvPr id="38" name="TextBox 37"/>
          <p:cNvSpPr txBox="1"/>
          <p:nvPr/>
        </p:nvSpPr>
        <p:spPr>
          <a:xfrm>
            <a:off x="6885332" y="5470873"/>
            <a:ext cx="40267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</a:lstStyle>
          <a:p>
            <a:r>
              <a:rPr lang="en-US" sz="3600" b="1"/>
              <a:t>S</a:t>
            </a:r>
            <a:endParaRPr lang="en-IN" sz="3600" b="1"/>
          </a:p>
        </p:txBody>
      </p:sp>
      <p:cxnSp>
        <p:nvCxnSpPr>
          <p:cNvPr id="39" name="Straight Arrow Connector 38"/>
          <p:cNvCxnSpPr/>
          <p:nvPr/>
        </p:nvCxnSpPr>
        <p:spPr>
          <a:xfrm flipH="1">
            <a:off x="8532440" y="3410993"/>
            <a:ext cx="0" cy="1474563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Arrow Connector 39"/>
          <p:cNvCxnSpPr/>
          <p:nvPr/>
        </p:nvCxnSpPr>
        <p:spPr>
          <a:xfrm flipH="1">
            <a:off x="5652120" y="4885553"/>
            <a:ext cx="2880320" cy="0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Arrow Connector 40"/>
          <p:cNvCxnSpPr/>
          <p:nvPr/>
        </p:nvCxnSpPr>
        <p:spPr>
          <a:xfrm flipH="1" flipV="1">
            <a:off x="5652120" y="3410993"/>
            <a:ext cx="0" cy="1474563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TextBox 41"/>
          <p:cNvSpPr txBox="1"/>
          <p:nvPr/>
        </p:nvSpPr>
        <p:spPr>
          <a:xfrm>
            <a:off x="5508104" y="3087263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</a:lstStyle>
          <a:p>
            <a:r>
              <a:rPr lang="en-US"/>
              <a:t>1</a:t>
            </a:r>
            <a:endParaRPr lang="en-IN"/>
          </a:p>
        </p:txBody>
      </p:sp>
      <p:sp>
        <p:nvSpPr>
          <p:cNvPr id="43" name="TextBox 42"/>
          <p:cNvSpPr txBox="1"/>
          <p:nvPr/>
        </p:nvSpPr>
        <p:spPr>
          <a:xfrm>
            <a:off x="8388424" y="3035910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</a:lstStyle>
          <a:p>
            <a:r>
              <a:rPr lang="en-US"/>
              <a:t>2</a:t>
            </a:r>
            <a:endParaRPr lang="en-IN"/>
          </a:p>
        </p:txBody>
      </p:sp>
      <p:sp>
        <p:nvSpPr>
          <p:cNvPr id="44" name="TextBox 43"/>
          <p:cNvSpPr txBox="1"/>
          <p:nvPr/>
        </p:nvSpPr>
        <p:spPr>
          <a:xfrm>
            <a:off x="5508104" y="4896385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</a:lstStyle>
          <a:p>
            <a:r>
              <a:rPr lang="en-US"/>
              <a:t>4</a:t>
            </a:r>
            <a:endParaRPr lang="en-IN"/>
          </a:p>
        </p:txBody>
      </p:sp>
      <p:sp>
        <p:nvSpPr>
          <p:cNvPr id="45" name="TextBox 44"/>
          <p:cNvSpPr txBox="1"/>
          <p:nvPr/>
        </p:nvSpPr>
        <p:spPr>
          <a:xfrm>
            <a:off x="8473304" y="4900498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</a:lstStyle>
          <a:p>
            <a:r>
              <a:rPr lang="en-US"/>
              <a:t>3</a:t>
            </a:r>
            <a:endParaRPr lang="en-IN"/>
          </a:p>
        </p:txBody>
      </p:sp>
      <p:graphicFrame>
        <p:nvGraphicFramePr>
          <p:cNvPr id="46" name="Object 45"/>
          <p:cNvGraphicFramePr>
            <a:graphicFrameLocks noChangeAspect="1"/>
          </p:cNvGraphicFramePr>
          <p:nvPr/>
        </p:nvGraphicFramePr>
        <p:xfrm>
          <a:off x="6791155" y="2736596"/>
          <a:ext cx="458234" cy="5498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2" name="Equation" r:id="rId3" imgW="190440" imgH="228600" progId="Equation.DSMT4">
                  <p:embed/>
                </p:oleObj>
              </mc:Choice>
              <mc:Fallback>
                <p:oleObj name="Equation" r:id="rId3" imgW="190440" imgH="228600" progId="Equation.DSMT4">
                  <p:embed/>
                  <p:pic>
                    <p:nvPicPr>
                      <p:cNvPr id="46" name="Object 4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791155" y="2736596"/>
                        <a:ext cx="458234" cy="5498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6"/>
          <p:cNvGraphicFramePr>
            <a:graphicFrameLocks noChangeAspect="1"/>
          </p:cNvGraphicFramePr>
          <p:nvPr/>
        </p:nvGraphicFramePr>
        <p:xfrm>
          <a:off x="7150100" y="4867275"/>
          <a:ext cx="396875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3" name="Equation" r:id="rId5" imgW="164880" imgH="228600" progId="Equation.DSMT4">
                  <p:embed/>
                </p:oleObj>
              </mc:Choice>
              <mc:Fallback>
                <p:oleObj name="Equation" r:id="rId5" imgW="164880" imgH="228600" progId="Equation.DSMT4">
                  <p:embed/>
                  <p:pic>
                    <p:nvPicPr>
                      <p:cNvPr id="47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0100" y="4867275"/>
                        <a:ext cx="396875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198073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/>
      <p:bldP spid="38" grpId="0"/>
      <p:bldP spid="42" grpId="0"/>
      <p:bldP spid="43" grpId="0"/>
      <p:bldP spid="44" grpId="0"/>
      <p:bldP spid="45" grpId="0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787650" y="1989138"/>
          <a:ext cx="2511425" cy="223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6" name="Equation" r:id="rId3" imgW="647640" imgH="431640" progId="Equation.DSMT4">
                  <p:embed/>
                </p:oleObj>
              </mc:Choice>
              <mc:Fallback>
                <p:oleObj name="Equation" r:id="rId3" imgW="647640" imgH="43164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87650" y="1989138"/>
                        <a:ext cx="2511425" cy="2232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808849" y="612397"/>
            <a:ext cx="4470583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</a:lstStyle>
          <a:p>
            <a:r>
              <a:rPr lang="en-US" sz="4800" b="1"/>
              <a:t>Carnot Efficiency</a:t>
            </a:r>
            <a:endParaRPr lang="en-IN" sz="4800" b="1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808820" y="4797197"/>
          <a:ext cx="3198216" cy="1081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7" name="Equation" r:id="rId5" imgW="901440" imgH="228600" progId="Equation.DSMT4">
                  <p:embed/>
                </p:oleObj>
              </mc:Choice>
              <mc:Fallback>
                <p:oleObj name="Equation" r:id="rId5" imgW="901440" imgH="2286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08820" y="4797197"/>
                        <a:ext cx="3198216" cy="1081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2" name="Ink 1"/>
              <p14:cNvContentPartPr/>
              <p14:nvPr/>
            </p14:nvContentPartPr>
            <p14:xfrm>
              <a:off x="1910880" y="1652040"/>
              <a:ext cx="2982960" cy="73260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1901520" y="1642680"/>
                <a:ext cx="3001680" cy="7513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41755867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4" name="Ink 3"/>
              <p14:cNvContentPartPr/>
              <p14:nvPr/>
            </p14:nvContentPartPr>
            <p14:xfrm>
              <a:off x="964440" y="160560"/>
              <a:ext cx="7760160" cy="657288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955080" y="151200"/>
                <a:ext cx="7778880" cy="6591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5" name="Ink 4"/>
              <p14:cNvContentPartPr/>
              <p14:nvPr/>
            </p14:nvContentPartPr>
            <p14:xfrm>
              <a:off x="2321640" y="535680"/>
              <a:ext cx="6188760" cy="2982960"/>
            </p14:xfrm>
          </p:contentPart>
        </mc:Choice>
        <mc:Fallback xmlns="">
          <p:pic>
            <p:nvPicPr>
              <p:cNvPr id="5" name="Ink 4"/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2312280" y="526320"/>
                <a:ext cx="6207480" cy="30016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756041677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4" name="Ink 3"/>
              <p14:cNvContentPartPr/>
              <p14:nvPr/>
            </p14:nvContentPartPr>
            <p14:xfrm>
              <a:off x="115920" y="89280"/>
              <a:ext cx="8706960" cy="670644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06560" y="79920"/>
                <a:ext cx="8725680" cy="67251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4290686633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4" name="Ink 3"/>
              <p14:cNvContentPartPr/>
              <p14:nvPr/>
            </p14:nvContentPartPr>
            <p14:xfrm>
              <a:off x="116280" y="250200"/>
              <a:ext cx="8697960" cy="634032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06920" y="240840"/>
                <a:ext cx="8716680" cy="63590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91637417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27384"/>
            <a:ext cx="8229600" cy="1143000"/>
          </a:xfrm>
        </p:spPr>
        <p:txBody>
          <a:bodyPr/>
          <a:lstStyle/>
          <a:p>
            <a:r>
              <a:rPr lang="en-US" b="1" dirty="0"/>
              <a:t>A thought experiment</a:t>
            </a:r>
            <a:endParaRPr lang="en-IN" b="1" dirty="0"/>
          </a:p>
        </p:txBody>
      </p:sp>
      <p:pic>
        <p:nvPicPr>
          <p:cNvPr id="33794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949" t="8272" r="43571" b="59743"/>
          <a:stretch/>
        </p:blipFill>
        <p:spPr bwMode="auto">
          <a:xfrm>
            <a:off x="899592" y="1988840"/>
            <a:ext cx="7430067" cy="33843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4" name="Straight Connector 3"/>
          <p:cNvCxnSpPr/>
          <p:nvPr/>
        </p:nvCxnSpPr>
        <p:spPr>
          <a:xfrm flipH="1">
            <a:off x="539551" y="4963972"/>
            <a:ext cx="8150147" cy="144016"/>
          </a:xfrm>
          <a:prstGeom prst="line">
            <a:avLst/>
          </a:prstGeom>
          <a:ln w="762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p14="http://schemas.microsoft.com/office/powerpoint/2010/main" Requires="p14">
          <p:contentPart p14:bwMode="auto" r:id="rId3">
            <p14:nvContentPartPr>
              <p14:cNvPr id="3" name="Ink 2"/>
              <p14:cNvContentPartPr/>
              <p14:nvPr/>
            </p14:nvContentPartPr>
            <p14:xfrm>
              <a:off x="1198080" y="1089000"/>
              <a:ext cx="7029360" cy="5383080"/>
            </p14:xfrm>
          </p:contentPart>
        </mc:Choice>
        <mc:Fallback>
          <p:pic>
            <p:nvPicPr>
              <p:cNvPr id="3" name="Ink 2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1190880" y="1081440"/>
                <a:ext cx="7039440" cy="54061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2971932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27384"/>
            <a:ext cx="8229600" cy="1143000"/>
          </a:xfrm>
        </p:spPr>
        <p:txBody>
          <a:bodyPr/>
          <a:lstStyle/>
          <a:p>
            <a:r>
              <a:rPr lang="en-US" b="1" dirty="0"/>
              <a:t>A thought experiment</a:t>
            </a:r>
            <a:endParaRPr lang="en-IN" b="1" dirty="0"/>
          </a:p>
        </p:txBody>
      </p:sp>
      <p:pic>
        <p:nvPicPr>
          <p:cNvPr id="33794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949" t="8272" r="43571" b="59743"/>
          <a:stretch/>
        </p:blipFill>
        <p:spPr bwMode="auto">
          <a:xfrm>
            <a:off x="1955504" y="1268760"/>
            <a:ext cx="5136776" cy="2339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5" name="Straight Arrow Connector 4"/>
          <p:cNvCxnSpPr/>
          <p:nvPr/>
        </p:nvCxnSpPr>
        <p:spPr>
          <a:xfrm flipV="1">
            <a:off x="1835696" y="3356992"/>
            <a:ext cx="0" cy="2880320"/>
          </a:xfrm>
          <a:prstGeom prst="straightConnector1">
            <a:avLst/>
          </a:prstGeom>
          <a:ln w="571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>
            <a:off x="1835696" y="6237312"/>
            <a:ext cx="5904656" cy="0"/>
          </a:xfrm>
          <a:prstGeom prst="straightConnector1">
            <a:avLst/>
          </a:prstGeom>
          <a:ln w="571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827584" y="4221088"/>
            <a:ext cx="484428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/>
              <a:t>T</a:t>
            </a:r>
            <a:endParaRPr lang="en-IN" sz="4800" dirty="0"/>
          </a:p>
        </p:txBody>
      </p:sp>
      <p:sp>
        <p:nvSpPr>
          <p:cNvPr id="11" name="TextBox 10"/>
          <p:cNvSpPr txBox="1"/>
          <p:nvPr/>
        </p:nvSpPr>
        <p:spPr>
          <a:xfrm>
            <a:off x="3059832" y="6309320"/>
            <a:ext cx="313201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/>
              <a:t>Specific volume v</a:t>
            </a:r>
            <a:endParaRPr lang="en-IN" sz="3200" b="1" dirty="0"/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3">
            <p14:nvContentPartPr>
              <p14:cNvPr id="3" name="Ink 2"/>
              <p14:cNvContentPartPr/>
              <p14:nvPr/>
            </p14:nvContentPartPr>
            <p14:xfrm>
              <a:off x="1230840" y="3435840"/>
              <a:ext cx="7085880" cy="3354120"/>
            </p14:xfrm>
          </p:contentPart>
        </mc:Choice>
        <mc:Fallback>
          <p:pic>
            <p:nvPicPr>
              <p:cNvPr id="3" name="Ink 2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1221480" y="3429720"/>
                <a:ext cx="7098840" cy="3370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5">
            <p14:nvContentPartPr>
              <p14:cNvPr id="4" name="Ink 3"/>
              <p14:cNvContentPartPr/>
              <p14:nvPr/>
            </p14:nvContentPartPr>
            <p14:xfrm>
              <a:off x="337320" y="684360"/>
              <a:ext cx="8080200" cy="5486400"/>
            </p14:xfrm>
          </p:contentPart>
        </mc:Choice>
        <mc:Fallback>
          <p:pic>
            <p:nvPicPr>
              <p:cNvPr id="4" name="Ink 3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332640" y="678960"/>
                <a:ext cx="8089920" cy="54943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40247284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27384"/>
            <a:ext cx="8229600" cy="1143000"/>
          </a:xfrm>
        </p:spPr>
        <p:txBody>
          <a:bodyPr/>
          <a:lstStyle/>
          <a:p>
            <a:r>
              <a:rPr lang="en-US" b="1" dirty="0"/>
              <a:t>A thought experiment</a:t>
            </a:r>
            <a:endParaRPr lang="en-IN" b="1" dirty="0"/>
          </a:p>
        </p:txBody>
      </p:sp>
      <p:pic>
        <p:nvPicPr>
          <p:cNvPr id="33794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949" t="8272" r="43571" b="59743"/>
          <a:stretch/>
        </p:blipFill>
        <p:spPr bwMode="auto">
          <a:xfrm>
            <a:off x="1955504" y="1268760"/>
            <a:ext cx="5136776" cy="2339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5" name="Straight Arrow Connector 4"/>
          <p:cNvCxnSpPr/>
          <p:nvPr/>
        </p:nvCxnSpPr>
        <p:spPr>
          <a:xfrm flipV="1">
            <a:off x="1835696" y="3356992"/>
            <a:ext cx="0" cy="2880320"/>
          </a:xfrm>
          <a:prstGeom prst="straightConnector1">
            <a:avLst/>
          </a:prstGeom>
          <a:ln w="571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>
            <a:off x="1835696" y="6237312"/>
            <a:ext cx="5904656" cy="0"/>
          </a:xfrm>
          <a:prstGeom prst="straightConnector1">
            <a:avLst/>
          </a:prstGeom>
          <a:ln w="571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827584" y="4221088"/>
            <a:ext cx="484428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/>
              <a:t>T</a:t>
            </a:r>
            <a:endParaRPr lang="en-IN" sz="4800" dirty="0"/>
          </a:p>
        </p:txBody>
      </p:sp>
      <p:sp>
        <p:nvSpPr>
          <p:cNvPr id="11" name="TextBox 10"/>
          <p:cNvSpPr txBox="1"/>
          <p:nvPr/>
        </p:nvSpPr>
        <p:spPr>
          <a:xfrm>
            <a:off x="3059832" y="6309320"/>
            <a:ext cx="313201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/>
              <a:t>Specific volume v</a:t>
            </a:r>
            <a:endParaRPr lang="en-IN" sz="3200" b="1" dirty="0"/>
          </a:p>
        </p:txBody>
      </p:sp>
    </p:spTree>
    <p:extLst>
      <p:ext uri="{BB962C8B-B14F-4D97-AF65-F5344CB8AC3E}">
        <p14:creationId xmlns:p14="http://schemas.microsoft.com/office/powerpoint/2010/main" val="31681985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918</TotalTime>
  <Words>711</Words>
  <Application>Microsoft Office PowerPoint</Application>
  <PresentationFormat>On-screen Show (4:3)</PresentationFormat>
  <Paragraphs>347</Paragraphs>
  <Slides>65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5</vt:i4>
      </vt:variant>
    </vt:vector>
  </HeadingPairs>
  <TitlesOfParts>
    <vt:vector size="67" baseType="lpstr"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T-V diagram during a “Phase Transition”</vt:lpstr>
      <vt:lpstr>A thought experiment</vt:lpstr>
      <vt:lpstr>A thought experiment</vt:lpstr>
      <vt:lpstr>A thought experiment</vt:lpstr>
      <vt:lpstr>A thought experiment</vt:lpstr>
      <vt:lpstr>A thought experiment</vt:lpstr>
      <vt:lpstr>PowerPoint Presentation</vt:lpstr>
      <vt:lpstr>A thought experiment</vt:lpstr>
      <vt:lpstr>A thought experiment</vt:lpstr>
      <vt:lpstr>PowerPoint Presentation</vt:lpstr>
      <vt:lpstr>PowerPoint Presentation</vt:lpstr>
      <vt:lpstr>What happens at different pressure’s?</vt:lpstr>
      <vt:lpstr>A thought experiment</vt:lpstr>
      <vt:lpstr>PowerPoint Presentation</vt:lpstr>
      <vt:lpstr>PowerPoint Presentation</vt:lpstr>
      <vt:lpstr>P-v diagram</vt:lpstr>
      <vt:lpstr>PowerPoint Presentation</vt:lpstr>
      <vt:lpstr>PowerPoint Presentation</vt:lpstr>
      <vt:lpstr>PowerPoint Presentation</vt:lpstr>
      <vt:lpstr>P-V-T Surface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Application Engineering Problems</vt:lpstr>
      <vt:lpstr>PowerPoint Presentation</vt:lpstr>
      <vt:lpstr>Definition of “dryness fraction”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Engineering application 1:  Thermal Power Plant using Vapor Cycle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IITP</dc:creator>
  <cp:lastModifiedBy>IITP</cp:lastModifiedBy>
  <cp:revision>77</cp:revision>
  <dcterms:created xsi:type="dcterms:W3CDTF">2022-10-18T04:52:35Z</dcterms:created>
  <dcterms:modified xsi:type="dcterms:W3CDTF">2023-10-19T10:35:33Z</dcterms:modified>
</cp:coreProperties>
</file>